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xlsx" ContentType="application/vnd.openxmlformats-officedocument.spreadsheetml.sheet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sldIdLst>
    <p:sldId id="256" r:id="rId2"/>
    <p:sldId id="273" r:id="rId3"/>
    <p:sldId id="264" r:id="rId4"/>
    <p:sldId id="266" r:id="rId5"/>
    <p:sldId id="268" r:id="rId6"/>
    <p:sldId id="267" r:id="rId7"/>
    <p:sldId id="275" r:id="rId8"/>
    <p:sldId id="269" r:id="rId9"/>
    <p:sldId id="271" r:id="rId10"/>
    <p:sldId id="272" r:id="rId11"/>
    <p:sldId id="274" r:id="rId12"/>
    <p:sldId id="276" r:id="rId13"/>
    <p:sldId id="278" r:id="rId14"/>
    <p:sldId id="279" r:id="rId15"/>
    <p:sldId id="280" r:id="rId16"/>
    <p:sldId id="277" r:id="rId17"/>
    <p:sldId id="283" r:id="rId18"/>
    <p:sldId id="285" r:id="rId19"/>
    <p:sldId id="284" r:id="rId20"/>
    <p:sldId id="282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7" d="100"/>
          <a:sy n="67" d="100"/>
        </p:scale>
        <p:origin x="-64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2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6026405015891"/>
          <c:y val="0.106814130557231"/>
          <c:w val="0.664897613203688"/>
          <c:h val="0.775404117044995"/>
        </c:manualLayout>
      </c:layout>
      <c:scatterChart>
        <c:scatterStyle val="smoothMarker"/>
        <c:varyColors val="0"/>
        <c:ser>
          <c:idx val="0"/>
          <c:order val="0"/>
          <c:tx>
            <c:v>Trans-X</c:v>
          </c:tx>
          <c:spPr>
            <a:ln w="12700" cap="rnd">
              <a:solidFill>
                <a:srgbClr val="0070C0"/>
              </a:solidFill>
              <a:round/>
            </a:ln>
            <a:effectLst/>
          </c:spPr>
          <c:marker>
            <c:symbol val="none"/>
          </c:marker>
          <c:xVal>
            <c:numRef>
              <c:f>'2 hooks wakefield'!$M$21:$M$4903</c:f>
              <c:numCache>
                <c:formatCode>General</c:formatCode>
                <c:ptCount val="4883"/>
                <c:pt idx="0">
                  <c:v>0.0</c:v>
                </c:pt>
                <c:pt idx="1">
                  <c:v>0.59922463280449</c:v>
                </c:pt>
                <c:pt idx="2">
                  <c:v>1.198449265609</c:v>
                </c:pt>
                <c:pt idx="3">
                  <c:v>1.7976738984135</c:v>
                </c:pt>
                <c:pt idx="4">
                  <c:v>2.396898531217999</c:v>
                </c:pt>
                <c:pt idx="5">
                  <c:v>2.9961231640224</c:v>
                </c:pt>
                <c:pt idx="6">
                  <c:v>3.5953477968269</c:v>
                </c:pt>
                <c:pt idx="7">
                  <c:v>4.194572429631394</c:v>
                </c:pt>
                <c:pt idx="8">
                  <c:v>4.7937970624359</c:v>
                </c:pt>
                <c:pt idx="9">
                  <c:v>5.3930216952404</c:v>
                </c:pt>
                <c:pt idx="10">
                  <c:v>5.9922463280449</c:v>
                </c:pt>
                <c:pt idx="11">
                  <c:v>6.591470960849398</c:v>
                </c:pt>
                <c:pt idx="12">
                  <c:v>7.1906955936539</c:v>
                </c:pt>
                <c:pt idx="13">
                  <c:v>7.789920226458291</c:v>
                </c:pt>
                <c:pt idx="14">
                  <c:v>8.3891448592628</c:v>
                </c:pt>
                <c:pt idx="15">
                  <c:v>8.9883694920673</c:v>
                </c:pt>
                <c:pt idx="16">
                  <c:v>9.5875941248718</c:v>
                </c:pt>
                <c:pt idx="17">
                  <c:v>10.186818757676</c:v>
                </c:pt>
                <c:pt idx="18">
                  <c:v>10.786043390481</c:v>
                </c:pt>
                <c:pt idx="19">
                  <c:v>11.385268023285</c:v>
                </c:pt>
                <c:pt idx="20">
                  <c:v>11.98449265609</c:v>
                </c:pt>
                <c:pt idx="21">
                  <c:v>12.583717288894</c:v>
                </c:pt>
                <c:pt idx="22">
                  <c:v>13.182941921699</c:v>
                </c:pt>
                <c:pt idx="23">
                  <c:v>13.782166554503</c:v>
                </c:pt>
                <c:pt idx="24">
                  <c:v>14.381391187308</c:v>
                </c:pt>
                <c:pt idx="25">
                  <c:v>14.980615820112</c:v>
                </c:pt>
                <c:pt idx="26">
                  <c:v>15.579840452917</c:v>
                </c:pt>
                <c:pt idx="27">
                  <c:v>16.179065085721</c:v>
                </c:pt>
                <c:pt idx="28">
                  <c:v>16.778289718526</c:v>
                </c:pt>
                <c:pt idx="29">
                  <c:v>17.37751435133</c:v>
                </c:pt>
                <c:pt idx="30">
                  <c:v>17.97673898413498</c:v>
                </c:pt>
                <c:pt idx="31">
                  <c:v>18.575963616939</c:v>
                </c:pt>
                <c:pt idx="32">
                  <c:v>19.175188249744</c:v>
                </c:pt>
                <c:pt idx="33">
                  <c:v>19.77441288254791</c:v>
                </c:pt>
                <c:pt idx="34">
                  <c:v>20.373637515353</c:v>
                </c:pt>
                <c:pt idx="35">
                  <c:v>20.972862148157</c:v>
                </c:pt>
                <c:pt idx="36">
                  <c:v>21.572086780962</c:v>
                </c:pt>
                <c:pt idx="37">
                  <c:v>22.171311413766</c:v>
                </c:pt>
                <c:pt idx="38">
                  <c:v>22.77053604657091</c:v>
                </c:pt>
                <c:pt idx="39">
                  <c:v>23.36976067937498</c:v>
                </c:pt>
                <c:pt idx="40">
                  <c:v>23.96898531218</c:v>
                </c:pt>
                <c:pt idx="41">
                  <c:v>24.56820994498392</c:v>
                </c:pt>
                <c:pt idx="42">
                  <c:v>25.167434577788</c:v>
                </c:pt>
                <c:pt idx="43">
                  <c:v>25.76665921059298</c:v>
                </c:pt>
                <c:pt idx="44">
                  <c:v>26.365883843397</c:v>
                </c:pt>
                <c:pt idx="45">
                  <c:v>26.965108476202</c:v>
                </c:pt>
                <c:pt idx="46">
                  <c:v>27.564333109006</c:v>
                </c:pt>
                <c:pt idx="47">
                  <c:v>28.163557741811</c:v>
                </c:pt>
                <c:pt idx="48">
                  <c:v>28.76278237461498</c:v>
                </c:pt>
                <c:pt idx="49">
                  <c:v>29.36200700742</c:v>
                </c:pt>
                <c:pt idx="50">
                  <c:v>29.961231640224</c:v>
                </c:pt>
                <c:pt idx="51">
                  <c:v>30.56045627302898</c:v>
                </c:pt>
                <c:pt idx="52">
                  <c:v>31.159680905833</c:v>
                </c:pt>
                <c:pt idx="53">
                  <c:v>31.758905538638</c:v>
                </c:pt>
                <c:pt idx="54">
                  <c:v>32.358130171442</c:v>
                </c:pt>
                <c:pt idx="55">
                  <c:v>32.95735480424691</c:v>
                </c:pt>
                <c:pt idx="56">
                  <c:v>33.556579437051</c:v>
                </c:pt>
                <c:pt idx="57">
                  <c:v>34.15580406985599</c:v>
                </c:pt>
                <c:pt idx="58">
                  <c:v>34.75502870266001</c:v>
                </c:pt>
                <c:pt idx="59">
                  <c:v>35.354253335465</c:v>
                </c:pt>
                <c:pt idx="60">
                  <c:v>35.95347796826891</c:v>
                </c:pt>
                <c:pt idx="61">
                  <c:v>36.552702601074</c:v>
                </c:pt>
                <c:pt idx="62">
                  <c:v>37.151927233878</c:v>
                </c:pt>
                <c:pt idx="63">
                  <c:v>37.751151866683</c:v>
                </c:pt>
                <c:pt idx="64">
                  <c:v>38.35037649948691</c:v>
                </c:pt>
                <c:pt idx="65">
                  <c:v>38.94960113229199</c:v>
                </c:pt>
                <c:pt idx="66">
                  <c:v>39.548825765096</c:v>
                </c:pt>
                <c:pt idx="67">
                  <c:v>40.148050397901</c:v>
                </c:pt>
                <c:pt idx="68">
                  <c:v>40.747275030705</c:v>
                </c:pt>
                <c:pt idx="69">
                  <c:v>41.34649966350999</c:v>
                </c:pt>
                <c:pt idx="70">
                  <c:v>41.945724296314</c:v>
                </c:pt>
                <c:pt idx="71">
                  <c:v>42.544948929119</c:v>
                </c:pt>
                <c:pt idx="72">
                  <c:v>43.144173561923</c:v>
                </c:pt>
                <c:pt idx="73">
                  <c:v>43.743398194728</c:v>
                </c:pt>
                <c:pt idx="74">
                  <c:v>44.342622827532</c:v>
                </c:pt>
                <c:pt idx="75">
                  <c:v>44.94184746033682</c:v>
                </c:pt>
                <c:pt idx="76">
                  <c:v>45.541072093141</c:v>
                </c:pt>
                <c:pt idx="77">
                  <c:v>46.140296725946</c:v>
                </c:pt>
                <c:pt idx="78">
                  <c:v>46.73952135875</c:v>
                </c:pt>
                <c:pt idx="79">
                  <c:v>47.338745991555</c:v>
                </c:pt>
                <c:pt idx="80">
                  <c:v>47.937970624359</c:v>
                </c:pt>
                <c:pt idx="81">
                  <c:v>48.537195257164</c:v>
                </c:pt>
                <c:pt idx="82">
                  <c:v>49.136419889968</c:v>
                </c:pt>
                <c:pt idx="83">
                  <c:v>49.73564452277201</c:v>
                </c:pt>
                <c:pt idx="84">
                  <c:v>50.33486915557691</c:v>
                </c:pt>
                <c:pt idx="85">
                  <c:v>50.934093788381</c:v>
                </c:pt>
                <c:pt idx="86">
                  <c:v>51.533318421186</c:v>
                </c:pt>
                <c:pt idx="87">
                  <c:v>52.13254305399001</c:v>
                </c:pt>
                <c:pt idx="88">
                  <c:v>52.731767686795</c:v>
                </c:pt>
                <c:pt idx="89">
                  <c:v>53.330992319599</c:v>
                </c:pt>
                <c:pt idx="90">
                  <c:v>53.930216952404</c:v>
                </c:pt>
                <c:pt idx="91">
                  <c:v>54.52944158520791</c:v>
                </c:pt>
                <c:pt idx="92">
                  <c:v>55.128666218013</c:v>
                </c:pt>
                <c:pt idx="93">
                  <c:v>55.727890850817</c:v>
                </c:pt>
                <c:pt idx="94">
                  <c:v>56.327115483622</c:v>
                </c:pt>
                <c:pt idx="95">
                  <c:v>56.92634011642601</c:v>
                </c:pt>
                <c:pt idx="96">
                  <c:v>57.525564749231</c:v>
                </c:pt>
                <c:pt idx="97">
                  <c:v>58.124789382035</c:v>
                </c:pt>
                <c:pt idx="98">
                  <c:v>58.72401401484</c:v>
                </c:pt>
                <c:pt idx="99">
                  <c:v>59.323238647644</c:v>
                </c:pt>
                <c:pt idx="100">
                  <c:v>59.922463280449</c:v>
                </c:pt>
                <c:pt idx="101">
                  <c:v>60.52168791325291</c:v>
                </c:pt>
                <c:pt idx="102">
                  <c:v>61.120912546058</c:v>
                </c:pt>
                <c:pt idx="103">
                  <c:v>61.72013717886201</c:v>
                </c:pt>
                <c:pt idx="104">
                  <c:v>62.31936181166689</c:v>
                </c:pt>
                <c:pt idx="105">
                  <c:v>62.918586444471</c:v>
                </c:pt>
                <c:pt idx="106">
                  <c:v>63.51781107727599</c:v>
                </c:pt>
                <c:pt idx="107">
                  <c:v>64.11703571007995</c:v>
                </c:pt>
                <c:pt idx="108">
                  <c:v>64.71626034288498</c:v>
                </c:pt>
                <c:pt idx="109">
                  <c:v>65.31548497568895</c:v>
                </c:pt>
                <c:pt idx="110">
                  <c:v>65.914709608494</c:v>
                </c:pt>
                <c:pt idx="111">
                  <c:v>66.513934241298</c:v>
                </c:pt>
                <c:pt idx="112">
                  <c:v>67.11315887410298</c:v>
                </c:pt>
                <c:pt idx="113">
                  <c:v>67.712383506907</c:v>
                </c:pt>
                <c:pt idx="114">
                  <c:v>68.311608139712</c:v>
                </c:pt>
                <c:pt idx="115">
                  <c:v>68.91083277251595</c:v>
                </c:pt>
                <c:pt idx="116">
                  <c:v>69.510057405321</c:v>
                </c:pt>
                <c:pt idx="117">
                  <c:v>70.10928203812477</c:v>
                </c:pt>
                <c:pt idx="118">
                  <c:v>70.70850667093</c:v>
                </c:pt>
                <c:pt idx="119">
                  <c:v>71.30773130373377</c:v>
                </c:pt>
                <c:pt idx="120">
                  <c:v>71.90695593653898</c:v>
                </c:pt>
                <c:pt idx="121">
                  <c:v>72.506180569343</c:v>
                </c:pt>
                <c:pt idx="122">
                  <c:v>73.10540520214798</c:v>
                </c:pt>
                <c:pt idx="123">
                  <c:v>73.704629834952</c:v>
                </c:pt>
                <c:pt idx="124">
                  <c:v>74.30385446775598</c:v>
                </c:pt>
                <c:pt idx="125">
                  <c:v>74.90307910056087</c:v>
                </c:pt>
                <c:pt idx="126">
                  <c:v>75.50230373336485</c:v>
                </c:pt>
                <c:pt idx="127">
                  <c:v>76.10152836617</c:v>
                </c:pt>
                <c:pt idx="128">
                  <c:v>76.70075299897398</c:v>
                </c:pt>
                <c:pt idx="129">
                  <c:v>77.299977631779</c:v>
                </c:pt>
                <c:pt idx="130">
                  <c:v>77.89920226458298</c:v>
                </c:pt>
                <c:pt idx="131">
                  <c:v>78.498426897388</c:v>
                </c:pt>
                <c:pt idx="132">
                  <c:v>79.09765153019198</c:v>
                </c:pt>
                <c:pt idx="133">
                  <c:v>79.69687616299676</c:v>
                </c:pt>
                <c:pt idx="134">
                  <c:v>80.296100795801</c:v>
                </c:pt>
                <c:pt idx="135">
                  <c:v>80.895325428606</c:v>
                </c:pt>
                <c:pt idx="136">
                  <c:v>81.49455006141</c:v>
                </c:pt>
                <c:pt idx="137">
                  <c:v>82.093774694215</c:v>
                </c:pt>
                <c:pt idx="138">
                  <c:v>82.69299932701898</c:v>
                </c:pt>
                <c:pt idx="139">
                  <c:v>83.292223959824</c:v>
                </c:pt>
                <c:pt idx="140">
                  <c:v>83.89144859262784</c:v>
                </c:pt>
                <c:pt idx="141">
                  <c:v>84.490673225433</c:v>
                </c:pt>
                <c:pt idx="142">
                  <c:v>85.08989785823684</c:v>
                </c:pt>
                <c:pt idx="143">
                  <c:v>85.689122491042</c:v>
                </c:pt>
                <c:pt idx="144">
                  <c:v>86.28834712384584</c:v>
                </c:pt>
                <c:pt idx="145">
                  <c:v>86.88757175665074</c:v>
                </c:pt>
                <c:pt idx="146">
                  <c:v>87.48679638945482</c:v>
                </c:pt>
                <c:pt idx="147">
                  <c:v>88.08602102225987</c:v>
                </c:pt>
                <c:pt idx="148">
                  <c:v>88.68524565506398</c:v>
                </c:pt>
                <c:pt idx="149">
                  <c:v>89.284470287869</c:v>
                </c:pt>
                <c:pt idx="150">
                  <c:v>89.883694920673</c:v>
                </c:pt>
                <c:pt idx="151">
                  <c:v>90.482919553478</c:v>
                </c:pt>
                <c:pt idx="152">
                  <c:v>91.08214418628182</c:v>
                </c:pt>
                <c:pt idx="153">
                  <c:v>91.68136881908674</c:v>
                </c:pt>
                <c:pt idx="154">
                  <c:v>92.280593451891</c:v>
                </c:pt>
                <c:pt idx="155">
                  <c:v>92.87981808469587</c:v>
                </c:pt>
                <c:pt idx="156">
                  <c:v>93.47904271749968</c:v>
                </c:pt>
                <c:pt idx="157">
                  <c:v>94.07826735030487</c:v>
                </c:pt>
                <c:pt idx="158">
                  <c:v>94.67749198310898</c:v>
                </c:pt>
                <c:pt idx="159">
                  <c:v>95.276716615914</c:v>
                </c:pt>
                <c:pt idx="160">
                  <c:v>95.87594124871798</c:v>
                </c:pt>
                <c:pt idx="161">
                  <c:v>96.47516588152298</c:v>
                </c:pt>
                <c:pt idx="162">
                  <c:v>97.07439051432679</c:v>
                </c:pt>
                <c:pt idx="163">
                  <c:v>97.67361514713185</c:v>
                </c:pt>
                <c:pt idx="164">
                  <c:v>98.27283977993598</c:v>
                </c:pt>
                <c:pt idx="165">
                  <c:v>98.87206441274085</c:v>
                </c:pt>
                <c:pt idx="166">
                  <c:v>99.471289045545</c:v>
                </c:pt>
                <c:pt idx="167">
                  <c:v>100.07051367835</c:v>
                </c:pt>
                <c:pt idx="168">
                  <c:v>100.66973831115</c:v>
                </c:pt>
                <c:pt idx="169">
                  <c:v>101.26896294396</c:v>
                </c:pt>
                <c:pt idx="170">
                  <c:v>101.86818757676</c:v>
                </c:pt>
                <c:pt idx="171">
                  <c:v>102.46741220957</c:v>
                </c:pt>
                <c:pt idx="172">
                  <c:v>103.06663684237</c:v>
                </c:pt>
                <c:pt idx="173">
                  <c:v>103.66586147518</c:v>
                </c:pt>
                <c:pt idx="174">
                  <c:v>104.26508610798</c:v>
                </c:pt>
                <c:pt idx="175">
                  <c:v>104.86431074079</c:v>
                </c:pt>
                <c:pt idx="176">
                  <c:v>105.46353537359</c:v>
                </c:pt>
                <c:pt idx="177">
                  <c:v>106.06276000639</c:v>
                </c:pt>
                <c:pt idx="178">
                  <c:v>106.6619846392</c:v>
                </c:pt>
                <c:pt idx="179">
                  <c:v>107.261209272</c:v>
                </c:pt>
                <c:pt idx="180">
                  <c:v>107.86043390481</c:v>
                </c:pt>
                <c:pt idx="181">
                  <c:v>108.45965853761</c:v>
                </c:pt>
                <c:pt idx="182">
                  <c:v>109.05888317042</c:v>
                </c:pt>
                <c:pt idx="183">
                  <c:v>109.65810780322</c:v>
                </c:pt>
                <c:pt idx="184">
                  <c:v>110.25733243603</c:v>
                </c:pt>
                <c:pt idx="185">
                  <c:v>110.85655706883</c:v>
                </c:pt>
                <c:pt idx="186">
                  <c:v>111.45578170163</c:v>
                </c:pt>
                <c:pt idx="187">
                  <c:v>112.05500633444</c:v>
                </c:pt>
                <c:pt idx="188">
                  <c:v>112.65423096724</c:v>
                </c:pt>
                <c:pt idx="189">
                  <c:v>113.25345560005</c:v>
                </c:pt>
                <c:pt idx="190">
                  <c:v>113.85268023285</c:v>
                </c:pt>
                <c:pt idx="191">
                  <c:v>114.45190486566</c:v>
                </c:pt>
                <c:pt idx="192">
                  <c:v>115.05112949846</c:v>
                </c:pt>
                <c:pt idx="193">
                  <c:v>115.65035413127</c:v>
                </c:pt>
                <c:pt idx="194">
                  <c:v>116.24957876407</c:v>
                </c:pt>
                <c:pt idx="195">
                  <c:v>116.84880339688</c:v>
                </c:pt>
                <c:pt idx="196">
                  <c:v>117.44802802968</c:v>
                </c:pt>
                <c:pt idx="197">
                  <c:v>118.04725266248</c:v>
                </c:pt>
                <c:pt idx="198">
                  <c:v>118.64647729529</c:v>
                </c:pt>
                <c:pt idx="199">
                  <c:v>119.24570192809</c:v>
                </c:pt>
                <c:pt idx="200">
                  <c:v>119.8449265609</c:v>
                </c:pt>
                <c:pt idx="201">
                  <c:v>120.4441511937</c:v>
                </c:pt>
                <c:pt idx="202">
                  <c:v>121.04337582651</c:v>
                </c:pt>
                <c:pt idx="203">
                  <c:v>121.64260045931</c:v>
                </c:pt>
                <c:pt idx="204">
                  <c:v>122.24182509212</c:v>
                </c:pt>
                <c:pt idx="205">
                  <c:v>122.84104972492</c:v>
                </c:pt>
                <c:pt idx="206">
                  <c:v>123.44027435772</c:v>
                </c:pt>
                <c:pt idx="207">
                  <c:v>124.03949899053</c:v>
                </c:pt>
                <c:pt idx="208">
                  <c:v>124.63872362333</c:v>
                </c:pt>
                <c:pt idx="209">
                  <c:v>125.23794825614</c:v>
                </c:pt>
                <c:pt idx="210">
                  <c:v>125.83717288894</c:v>
                </c:pt>
                <c:pt idx="211">
                  <c:v>126.43639752175</c:v>
                </c:pt>
                <c:pt idx="212">
                  <c:v>127.03562215455</c:v>
                </c:pt>
                <c:pt idx="213">
                  <c:v>127.63484678736</c:v>
                </c:pt>
                <c:pt idx="214">
                  <c:v>128.2340714201599</c:v>
                </c:pt>
                <c:pt idx="215">
                  <c:v>128.83329605296</c:v>
                </c:pt>
                <c:pt idx="216">
                  <c:v>129.43252068577</c:v>
                </c:pt>
                <c:pt idx="217">
                  <c:v>130.03174531857</c:v>
                </c:pt>
                <c:pt idx="218">
                  <c:v>130.63096995138</c:v>
                </c:pt>
                <c:pt idx="219">
                  <c:v>131.23019458418</c:v>
                </c:pt>
                <c:pt idx="220">
                  <c:v>131.82941921699</c:v>
                </c:pt>
                <c:pt idx="221">
                  <c:v>132.42864384979</c:v>
                </c:pt>
                <c:pt idx="222">
                  <c:v>133.0278684826</c:v>
                </c:pt>
                <c:pt idx="223">
                  <c:v>133.6270931154</c:v>
                </c:pt>
                <c:pt idx="224">
                  <c:v>134.22631774821</c:v>
                </c:pt>
                <c:pt idx="225">
                  <c:v>134.82554238101</c:v>
                </c:pt>
                <c:pt idx="226">
                  <c:v>135.42476701381</c:v>
                </c:pt>
                <c:pt idx="227">
                  <c:v>136.02399164662</c:v>
                </c:pt>
                <c:pt idx="228">
                  <c:v>136.62321627942</c:v>
                </c:pt>
                <c:pt idx="229">
                  <c:v>137.22244091223</c:v>
                </c:pt>
                <c:pt idx="230">
                  <c:v>137.82166554503</c:v>
                </c:pt>
                <c:pt idx="231">
                  <c:v>138.42089017784</c:v>
                </c:pt>
                <c:pt idx="232">
                  <c:v>139.02011481064</c:v>
                </c:pt>
                <c:pt idx="233">
                  <c:v>139.61933944345</c:v>
                </c:pt>
                <c:pt idx="234">
                  <c:v>140.2185640762499</c:v>
                </c:pt>
                <c:pt idx="235">
                  <c:v>140.81778870905</c:v>
                </c:pt>
                <c:pt idx="236">
                  <c:v>141.41701334186</c:v>
                </c:pt>
                <c:pt idx="237">
                  <c:v>142.01623797466</c:v>
                </c:pt>
                <c:pt idx="238">
                  <c:v>142.61546260747</c:v>
                </c:pt>
                <c:pt idx="239">
                  <c:v>143.21468724027</c:v>
                </c:pt>
                <c:pt idx="240">
                  <c:v>143.81391187308</c:v>
                </c:pt>
                <c:pt idx="241">
                  <c:v>144.41313650588</c:v>
                </c:pt>
                <c:pt idx="242">
                  <c:v>145.01236113869</c:v>
                </c:pt>
                <c:pt idx="243">
                  <c:v>145.61158577149</c:v>
                </c:pt>
                <c:pt idx="244">
                  <c:v>146.2108104043</c:v>
                </c:pt>
                <c:pt idx="245">
                  <c:v>146.8100350371</c:v>
                </c:pt>
                <c:pt idx="246">
                  <c:v>147.4092596699</c:v>
                </c:pt>
                <c:pt idx="247">
                  <c:v>148.00848430271</c:v>
                </c:pt>
                <c:pt idx="248">
                  <c:v>148.60770893551</c:v>
                </c:pt>
                <c:pt idx="249">
                  <c:v>149.20693356832</c:v>
                </c:pt>
                <c:pt idx="250">
                  <c:v>149.80615820112</c:v>
                </c:pt>
                <c:pt idx="251">
                  <c:v>150.40538283393</c:v>
                </c:pt>
                <c:pt idx="252">
                  <c:v>151.00460746673</c:v>
                </c:pt>
                <c:pt idx="253">
                  <c:v>151.6038320995399</c:v>
                </c:pt>
                <c:pt idx="254">
                  <c:v>152.2030567323399</c:v>
                </c:pt>
                <c:pt idx="255">
                  <c:v>152.80228136514</c:v>
                </c:pt>
                <c:pt idx="256">
                  <c:v>153.40150599795</c:v>
                </c:pt>
                <c:pt idx="257">
                  <c:v>154.00073063075</c:v>
                </c:pt>
                <c:pt idx="258">
                  <c:v>154.5999552635597</c:v>
                </c:pt>
                <c:pt idx="259">
                  <c:v>155.19917989636</c:v>
                </c:pt>
                <c:pt idx="260">
                  <c:v>155.79840452917</c:v>
                </c:pt>
                <c:pt idx="261">
                  <c:v>156.39762916197</c:v>
                </c:pt>
                <c:pt idx="262">
                  <c:v>156.99685379478</c:v>
                </c:pt>
                <c:pt idx="263">
                  <c:v>157.59607842758</c:v>
                </c:pt>
                <c:pt idx="264">
                  <c:v>158.19530306038</c:v>
                </c:pt>
                <c:pt idx="265">
                  <c:v>158.79452769319</c:v>
                </c:pt>
                <c:pt idx="266">
                  <c:v>159.39375232599</c:v>
                </c:pt>
                <c:pt idx="267">
                  <c:v>159.9929769588</c:v>
                </c:pt>
                <c:pt idx="268">
                  <c:v>160.5922015916</c:v>
                </c:pt>
                <c:pt idx="269">
                  <c:v>161.19142622441</c:v>
                </c:pt>
                <c:pt idx="270">
                  <c:v>161.79065085721</c:v>
                </c:pt>
                <c:pt idx="271">
                  <c:v>162.38987549002</c:v>
                </c:pt>
                <c:pt idx="272">
                  <c:v>162.98910012282</c:v>
                </c:pt>
                <c:pt idx="273">
                  <c:v>163.58832475563</c:v>
                </c:pt>
                <c:pt idx="274">
                  <c:v>164.18754938843</c:v>
                </c:pt>
                <c:pt idx="275">
                  <c:v>164.78677402123</c:v>
                </c:pt>
                <c:pt idx="276">
                  <c:v>165.38599865404</c:v>
                </c:pt>
                <c:pt idx="277">
                  <c:v>165.98522328684</c:v>
                </c:pt>
                <c:pt idx="278">
                  <c:v>166.58444791965</c:v>
                </c:pt>
                <c:pt idx="279">
                  <c:v>167.18367255245</c:v>
                </c:pt>
                <c:pt idx="280">
                  <c:v>167.78289718526</c:v>
                </c:pt>
                <c:pt idx="281">
                  <c:v>168.38212181806</c:v>
                </c:pt>
                <c:pt idx="282">
                  <c:v>168.98134645087</c:v>
                </c:pt>
                <c:pt idx="283">
                  <c:v>169.58057108367</c:v>
                </c:pt>
                <c:pt idx="284">
                  <c:v>170.17979571647</c:v>
                </c:pt>
                <c:pt idx="285">
                  <c:v>170.77902034928</c:v>
                </c:pt>
                <c:pt idx="286">
                  <c:v>171.37824498208</c:v>
                </c:pt>
                <c:pt idx="287">
                  <c:v>171.97746961489</c:v>
                </c:pt>
                <c:pt idx="288">
                  <c:v>172.57669424769</c:v>
                </c:pt>
                <c:pt idx="289">
                  <c:v>173.1759188805</c:v>
                </c:pt>
                <c:pt idx="290">
                  <c:v>173.7751435133</c:v>
                </c:pt>
                <c:pt idx="291">
                  <c:v>174.37436814611</c:v>
                </c:pt>
                <c:pt idx="292">
                  <c:v>174.97359277891</c:v>
                </c:pt>
                <c:pt idx="293">
                  <c:v>175.57281741171</c:v>
                </c:pt>
                <c:pt idx="294">
                  <c:v>176.17204204452</c:v>
                </c:pt>
                <c:pt idx="295">
                  <c:v>176.77126667732</c:v>
                </c:pt>
                <c:pt idx="296">
                  <c:v>177.37049131013</c:v>
                </c:pt>
                <c:pt idx="297">
                  <c:v>177.96971594293</c:v>
                </c:pt>
                <c:pt idx="298">
                  <c:v>178.56894057574</c:v>
                </c:pt>
                <c:pt idx="299">
                  <c:v>179.16816520854</c:v>
                </c:pt>
                <c:pt idx="300">
                  <c:v>179.76738984135</c:v>
                </c:pt>
                <c:pt idx="301">
                  <c:v>180.36661447415</c:v>
                </c:pt>
                <c:pt idx="302">
                  <c:v>180.96583910696</c:v>
                </c:pt>
                <c:pt idx="303">
                  <c:v>181.5650637397599</c:v>
                </c:pt>
                <c:pt idx="304">
                  <c:v>182.16428837256</c:v>
                </c:pt>
                <c:pt idx="305">
                  <c:v>182.76351300537</c:v>
                </c:pt>
                <c:pt idx="306">
                  <c:v>183.36273763817</c:v>
                </c:pt>
                <c:pt idx="307">
                  <c:v>183.96196227098</c:v>
                </c:pt>
                <c:pt idx="308">
                  <c:v>184.56118690378</c:v>
                </c:pt>
                <c:pt idx="309">
                  <c:v>185.16041153659</c:v>
                </c:pt>
                <c:pt idx="310">
                  <c:v>185.75963616939</c:v>
                </c:pt>
                <c:pt idx="311">
                  <c:v>186.3588608022</c:v>
                </c:pt>
                <c:pt idx="312">
                  <c:v>186.958085435</c:v>
                </c:pt>
                <c:pt idx="313">
                  <c:v>187.5573100678</c:v>
                </c:pt>
                <c:pt idx="314">
                  <c:v>188.15653470061</c:v>
                </c:pt>
                <c:pt idx="315">
                  <c:v>188.75575933341</c:v>
                </c:pt>
                <c:pt idx="316">
                  <c:v>189.35498396622</c:v>
                </c:pt>
                <c:pt idx="317">
                  <c:v>189.95420859902</c:v>
                </c:pt>
                <c:pt idx="318">
                  <c:v>190.55343323183</c:v>
                </c:pt>
                <c:pt idx="319">
                  <c:v>191.15265786463</c:v>
                </c:pt>
                <c:pt idx="320">
                  <c:v>191.75188249744</c:v>
                </c:pt>
                <c:pt idx="321">
                  <c:v>192.35110713024</c:v>
                </c:pt>
                <c:pt idx="322">
                  <c:v>192.95033176305</c:v>
                </c:pt>
                <c:pt idx="323">
                  <c:v>193.5495563958499</c:v>
                </c:pt>
                <c:pt idx="324">
                  <c:v>194.14878102865</c:v>
                </c:pt>
                <c:pt idx="325">
                  <c:v>194.74800566146</c:v>
                </c:pt>
                <c:pt idx="326">
                  <c:v>195.34723029426</c:v>
                </c:pt>
                <c:pt idx="327">
                  <c:v>195.94645492707</c:v>
                </c:pt>
                <c:pt idx="328">
                  <c:v>196.54567955987</c:v>
                </c:pt>
                <c:pt idx="329">
                  <c:v>197.14490419268</c:v>
                </c:pt>
                <c:pt idx="330">
                  <c:v>197.74412882548</c:v>
                </c:pt>
                <c:pt idx="331">
                  <c:v>198.34335345829</c:v>
                </c:pt>
                <c:pt idx="332">
                  <c:v>198.94257809109</c:v>
                </c:pt>
                <c:pt idx="333">
                  <c:v>199.54180272389</c:v>
                </c:pt>
                <c:pt idx="334">
                  <c:v>200.1410273567001</c:v>
                </c:pt>
                <c:pt idx="335">
                  <c:v>200.7402519895</c:v>
                </c:pt>
                <c:pt idx="336">
                  <c:v>201.33947662231</c:v>
                </c:pt>
                <c:pt idx="337">
                  <c:v>201.93870125511</c:v>
                </c:pt>
                <c:pt idx="338">
                  <c:v>202.53792588792</c:v>
                </c:pt>
                <c:pt idx="339">
                  <c:v>203.13715052072</c:v>
                </c:pt>
                <c:pt idx="340">
                  <c:v>203.73637515353</c:v>
                </c:pt>
                <c:pt idx="341">
                  <c:v>204.33559978633</c:v>
                </c:pt>
                <c:pt idx="342">
                  <c:v>204.93482441913</c:v>
                </c:pt>
                <c:pt idx="343">
                  <c:v>205.53404905194</c:v>
                </c:pt>
                <c:pt idx="344">
                  <c:v>206.1332736847399</c:v>
                </c:pt>
                <c:pt idx="345">
                  <c:v>206.73249831755</c:v>
                </c:pt>
                <c:pt idx="346">
                  <c:v>207.33172295035</c:v>
                </c:pt>
                <c:pt idx="347">
                  <c:v>207.93094758316</c:v>
                </c:pt>
                <c:pt idx="348">
                  <c:v>208.53017221596</c:v>
                </c:pt>
                <c:pt idx="349">
                  <c:v>209.12939684877</c:v>
                </c:pt>
                <c:pt idx="350">
                  <c:v>209.72862148157</c:v>
                </c:pt>
                <c:pt idx="351">
                  <c:v>210.32784611438</c:v>
                </c:pt>
                <c:pt idx="352">
                  <c:v>210.92707074718</c:v>
                </c:pt>
                <c:pt idx="353">
                  <c:v>211.52629537998</c:v>
                </c:pt>
                <c:pt idx="354">
                  <c:v>212.12552001279</c:v>
                </c:pt>
                <c:pt idx="355">
                  <c:v>212.72474464559</c:v>
                </c:pt>
                <c:pt idx="356">
                  <c:v>213.3239692784</c:v>
                </c:pt>
                <c:pt idx="357">
                  <c:v>213.9231939112</c:v>
                </c:pt>
                <c:pt idx="358">
                  <c:v>214.52241854401</c:v>
                </c:pt>
                <c:pt idx="359">
                  <c:v>215.12164317681</c:v>
                </c:pt>
                <c:pt idx="360">
                  <c:v>215.72086780962</c:v>
                </c:pt>
                <c:pt idx="361">
                  <c:v>216.32009244242</c:v>
                </c:pt>
                <c:pt idx="362">
                  <c:v>216.91931707522</c:v>
                </c:pt>
                <c:pt idx="363">
                  <c:v>217.51854170803</c:v>
                </c:pt>
                <c:pt idx="364">
                  <c:v>218.11776634083</c:v>
                </c:pt>
                <c:pt idx="365">
                  <c:v>218.71699097364</c:v>
                </c:pt>
                <c:pt idx="366">
                  <c:v>219.31621560644</c:v>
                </c:pt>
                <c:pt idx="367">
                  <c:v>219.91544023925</c:v>
                </c:pt>
                <c:pt idx="368">
                  <c:v>220.51466487205</c:v>
                </c:pt>
                <c:pt idx="369">
                  <c:v>221.1138895048599</c:v>
                </c:pt>
                <c:pt idx="370">
                  <c:v>221.71311413766</c:v>
                </c:pt>
                <c:pt idx="371">
                  <c:v>222.31233877046</c:v>
                </c:pt>
                <c:pt idx="372">
                  <c:v>222.91156340327</c:v>
                </c:pt>
                <c:pt idx="373">
                  <c:v>223.51078803607</c:v>
                </c:pt>
                <c:pt idx="374">
                  <c:v>224.11001266888</c:v>
                </c:pt>
                <c:pt idx="375">
                  <c:v>224.70923730168</c:v>
                </c:pt>
                <c:pt idx="376">
                  <c:v>225.30846193449</c:v>
                </c:pt>
                <c:pt idx="377">
                  <c:v>225.90768656729</c:v>
                </c:pt>
                <c:pt idx="378">
                  <c:v>226.5069112001</c:v>
                </c:pt>
                <c:pt idx="379">
                  <c:v>227.1061358329</c:v>
                </c:pt>
                <c:pt idx="380">
                  <c:v>227.70536046571</c:v>
                </c:pt>
                <c:pt idx="381">
                  <c:v>228.30458509851</c:v>
                </c:pt>
                <c:pt idx="382">
                  <c:v>228.90380973131</c:v>
                </c:pt>
                <c:pt idx="383">
                  <c:v>229.50303436412</c:v>
                </c:pt>
                <c:pt idx="384">
                  <c:v>230.10225899692</c:v>
                </c:pt>
                <c:pt idx="385">
                  <c:v>230.70148362973</c:v>
                </c:pt>
                <c:pt idx="386">
                  <c:v>231.30070826253</c:v>
                </c:pt>
                <c:pt idx="387">
                  <c:v>231.89993289534</c:v>
                </c:pt>
                <c:pt idx="388">
                  <c:v>232.49915752814</c:v>
                </c:pt>
                <c:pt idx="389">
                  <c:v>233.09838216095</c:v>
                </c:pt>
                <c:pt idx="390">
                  <c:v>233.69760679375</c:v>
                </c:pt>
                <c:pt idx="391">
                  <c:v>234.29683142655</c:v>
                </c:pt>
                <c:pt idx="392">
                  <c:v>234.89605605936</c:v>
                </c:pt>
                <c:pt idx="393">
                  <c:v>235.49528069216</c:v>
                </c:pt>
                <c:pt idx="394">
                  <c:v>236.09450532497</c:v>
                </c:pt>
                <c:pt idx="395">
                  <c:v>236.69372995777</c:v>
                </c:pt>
                <c:pt idx="396">
                  <c:v>237.29295459058</c:v>
                </c:pt>
                <c:pt idx="397">
                  <c:v>237.89217922338</c:v>
                </c:pt>
                <c:pt idx="398">
                  <c:v>238.49140385619</c:v>
                </c:pt>
                <c:pt idx="399">
                  <c:v>239.09062848899</c:v>
                </c:pt>
                <c:pt idx="400">
                  <c:v>239.6898531217999</c:v>
                </c:pt>
                <c:pt idx="401">
                  <c:v>240.2890777546</c:v>
                </c:pt>
                <c:pt idx="402">
                  <c:v>240.8883023874</c:v>
                </c:pt>
                <c:pt idx="403">
                  <c:v>241.48752702021</c:v>
                </c:pt>
                <c:pt idx="404">
                  <c:v>242.08675165301</c:v>
                </c:pt>
                <c:pt idx="405">
                  <c:v>242.68597628582</c:v>
                </c:pt>
                <c:pt idx="406">
                  <c:v>243.28520091862</c:v>
                </c:pt>
                <c:pt idx="407">
                  <c:v>243.88442555143</c:v>
                </c:pt>
                <c:pt idx="408">
                  <c:v>244.48365018423</c:v>
                </c:pt>
                <c:pt idx="409">
                  <c:v>245.0828748170401</c:v>
                </c:pt>
                <c:pt idx="410">
                  <c:v>245.68209944984</c:v>
                </c:pt>
                <c:pt idx="411">
                  <c:v>246.28132408264</c:v>
                </c:pt>
                <c:pt idx="412">
                  <c:v>246.88054871545</c:v>
                </c:pt>
                <c:pt idx="413">
                  <c:v>247.47977334825</c:v>
                </c:pt>
                <c:pt idx="414">
                  <c:v>248.07899798106</c:v>
                </c:pt>
                <c:pt idx="415">
                  <c:v>248.67822261386</c:v>
                </c:pt>
                <c:pt idx="416">
                  <c:v>249.27744724667</c:v>
                </c:pt>
                <c:pt idx="417">
                  <c:v>249.87667187947</c:v>
                </c:pt>
                <c:pt idx="418">
                  <c:v>250.47589651228</c:v>
                </c:pt>
                <c:pt idx="419">
                  <c:v>251.07512114508</c:v>
                </c:pt>
                <c:pt idx="420">
                  <c:v>251.67434577788</c:v>
                </c:pt>
                <c:pt idx="421">
                  <c:v>252.27357041069</c:v>
                </c:pt>
                <c:pt idx="422">
                  <c:v>252.87279504349</c:v>
                </c:pt>
                <c:pt idx="423">
                  <c:v>253.4720196763</c:v>
                </c:pt>
                <c:pt idx="424">
                  <c:v>254.0712443091</c:v>
                </c:pt>
                <c:pt idx="425">
                  <c:v>254.67046894191</c:v>
                </c:pt>
                <c:pt idx="426">
                  <c:v>255.2696935747099</c:v>
                </c:pt>
                <c:pt idx="427">
                  <c:v>255.86891820752</c:v>
                </c:pt>
                <c:pt idx="428">
                  <c:v>256.46814284032</c:v>
                </c:pt>
                <c:pt idx="429">
                  <c:v>257.06736747313</c:v>
                </c:pt>
                <c:pt idx="430">
                  <c:v>257.66659210593</c:v>
                </c:pt>
                <c:pt idx="431">
                  <c:v>258.26581673873</c:v>
                </c:pt>
                <c:pt idx="432">
                  <c:v>258.86504137154</c:v>
                </c:pt>
                <c:pt idx="433">
                  <c:v>259.46426600434</c:v>
                </c:pt>
                <c:pt idx="434">
                  <c:v>260.06349063715</c:v>
                </c:pt>
                <c:pt idx="435">
                  <c:v>260.66271526995</c:v>
                </c:pt>
                <c:pt idx="436">
                  <c:v>261.2619399027591</c:v>
                </c:pt>
                <c:pt idx="437">
                  <c:v>261.86116453556</c:v>
                </c:pt>
                <c:pt idx="438">
                  <c:v>262.4603891683699</c:v>
                </c:pt>
                <c:pt idx="439">
                  <c:v>263.05961380117</c:v>
                </c:pt>
                <c:pt idx="440">
                  <c:v>263.65883843397</c:v>
                </c:pt>
                <c:pt idx="441">
                  <c:v>264.2580630667799</c:v>
                </c:pt>
                <c:pt idx="442">
                  <c:v>264.85728769958</c:v>
                </c:pt>
                <c:pt idx="443">
                  <c:v>265.4565123323891</c:v>
                </c:pt>
                <c:pt idx="444">
                  <c:v>266.0557369651891</c:v>
                </c:pt>
                <c:pt idx="445">
                  <c:v>266.654961598</c:v>
                </c:pt>
                <c:pt idx="446">
                  <c:v>267.2541862308</c:v>
                </c:pt>
                <c:pt idx="447">
                  <c:v>267.85341086361</c:v>
                </c:pt>
                <c:pt idx="448">
                  <c:v>268.4526354964099</c:v>
                </c:pt>
                <c:pt idx="449">
                  <c:v>269.05186012922</c:v>
                </c:pt>
                <c:pt idx="450">
                  <c:v>269.65108476202</c:v>
                </c:pt>
                <c:pt idx="451">
                  <c:v>270.25030939482</c:v>
                </c:pt>
                <c:pt idx="452">
                  <c:v>270.84953402763</c:v>
                </c:pt>
                <c:pt idx="453">
                  <c:v>271.4487586604299</c:v>
                </c:pt>
                <c:pt idx="454">
                  <c:v>272.04798329324</c:v>
                </c:pt>
                <c:pt idx="455">
                  <c:v>272.64720792604</c:v>
                </c:pt>
                <c:pt idx="456">
                  <c:v>273.24643255885</c:v>
                </c:pt>
                <c:pt idx="457">
                  <c:v>273.84565719165</c:v>
                </c:pt>
                <c:pt idx="458">
                  <c:v>274.444881824461</c:v>
                </c:pt>
                <c:pt idx="459">
                  <c:v>275.0441064572591</c:v>
                </c:pt>
                <c:pt idx="460">
                  <c:v>275.64333109006</c:v>
                </c:pt>
                <c:pt idx="461">
                  <c:v>276.24255572287</c:v>
                </c:pt>
                <c:pt idx="462">
                  <c:v>276.84178035567</c:v>
                </c:pt>
                <c:pt idx="463">
                  <c:v>277.4410049884791</c:v>
                </c:pt>
                <c:pt idx="464">
                  <c:v>278.04022962128</c:v>
                </c:pt>
                <c:pt idx="465">
                  <c:v>278.63945425409</c:v>
                </c:pt>
                <c:pt idx="466">
                  <c:v>279.2386788868891</c:v>
                </c:pt>
                <c:pt idx="467">
                  <c:v>279.8379035196999</c:v>
                </c:pt>
                <c:pt idx="468">
                  <c:v>280.4371281524991</c:v>
                </c:pt>
                <c:pt idx="469">
                  <c:v>281.0363527852987</c:v>
                </c:pt>
                <c:pt idx="470">
                  <c:v>281.6355774181091</c:v>
                </c:pt>
                <c:pt idx="471">
                  <c:v>282.23480205091</c:v>
                </c:pt>
                <c:pt idx="472">
                  <c:v>282.8340266837201</c:v>
                </c:pt>
                <c:pt idx="473">
                  <c:v>283.4332513165191</c:v>
                </c:pt>
                <c:pt idx="474">
                  <c:v>284.0324759493299</c:v>
                </c:pt>
                <c:pt idx="475">
                  <c:v>284.63170058213</c:v>
                </c:pt>
                <c:pt idx="476">
                  <c:v>285.23092521494</c:v>
                </c:pt>
                <c:pt idx="477">
                  <c:v>285.83014984774</c:v>
                </c:pt>
                <c:pt idx="478">
                  <c:v>286.4293744805491</c:v>
                </c:pt>
                <c:pt idx="479">
                  <c:v>287.0285991133501</c:v>
                </c:pt>
                <c:pt idx="480">
                  <c:v>287.62782374615</c:v>
                </c:pt>
                <c:pt idx="481">
                  <c:v>288.2270483789599</c:v>
                </c:pt>
                <c:pt idx="482">
                  <c:v>288.82627301176</c:v>
                </c:pt>
                <c:pt idx="483">
                  <c:v>289.4254976445699</c:v>
                </c:pt>
                <c:pt idx="484">
                  <c:v>290.02472227737</c:v>
                </c:pt>
                <c:pt idx="485">
                  <c:v>290.6239469101791</c:v>
                </c:pt>
                <c:pt idx="486">
                  <c:v>291.2231715429785</c:v>
                </c:pt>
                <c:pt idx="487">
                  <c:v>291.82239617579</c:v>
                </c:pt>
                <c:pt idx="488">
                  <c:v>292.4216208085891</c:v>
                </c:pt>
                <c:pt idx="489">
                  <c:v>293.02084544139</c:v>
                </c:pt>
                <c:pt idx="490">
                  <c:v>293.6200700742</c:v>
                </c:pt>
                <c:pt idx="491">
                  <c:v>294.219294707</c:v>
                </c:pt>
                <c:pt idx="492">
                  <c:v>294.81851933981</c:v>
                </c:pt>
                <c:pt idx="493">
                  <c:v>295.4177439726092</c:v>
                </c:pt>
                <c:pt idx="494">
                  <c:v>296.01696860542</c:v>
                </c:pt>
                <c:pt idx="495">
                  <c:v>296.6161932382191</c:v>
                </c:pt>
                <c:pt idx="496">
                  <c:v>297.21541787103</c:v>
                </c:pt>
                <c:pt idx="497">
                  <c:v>297.81464250383</c:v>
                </c:pt>
                <c:pt idx="498">
                  <c:v>298.41386713663</c:v>
                </c:pt>
                <c:pt idx="499">
                  <c:v>299.01309176944</c:v>
                </c:pt>
                <c:pt idx="500">
                  <c:v>299.6123164022392</c:v>
                </c:pt>
                <c:pt idx="501">
                  <c:v>300.21154103505</c:v>
                </c:pt>
                <c:pt idx="502">
                  <c:v>300.81076566785</c:v>
                </c:pt>
                <c:pt idx="503">
                  <c:v>301.40999030066</c:v>
                </c:pt>
                <c:pt idx="504">
                  <c:v>302.00921493346</c:v>
                </c:pt>
                <c:pt idx="505">
                  <c:v>302.6084395662699</c:v>
                </c:pt>
                <c:pt idx="506">
                  <c:v>303.20766419907</c:v>
                </c:pt>
                <c:pt idx="507">
                  <c:v>303.80688883188</c:v>
                </c:pt>
                <c:pt idx="508">
                  <c:v>304.4061134646784</c:v>
                </c:pt>
                <c:pt idx="509">
                  <c:v>305.0053380974791</c:v>
                </c:pt>
                <c:pt idx="510">
                  <c:v>305.60456273029</c:v>
                </c:pt>
                <c:pt idx="511">
                  <c:v>306.20378736309</c:v>
                </c:pt>
                <c:pt idx="512">
                  <c:v>306.8030119959</c:v>
                </c:pt>
                <c:pt idx="513">
                  <c:v>307.4022366287</c:v>
                </c:pt>
                <c:pt idx="514">
                  <c:v>308.0014612615099</c:v>
                </c:pt>
                <c:pt idx="515">
                  <c:v>308.60068589431</c:v>
                </c:pt>
                <c:pt idx="516">
                  <c:v>309.1999105271199</c:v>
                </c:pt>
                <c:pt idx="517">
                  <c:v>309.79913515992</c:v>
                </c:pt>
                <c:pt idx="518">
                  <c:v>310.3983597927191</c:v>
                </c:pt>
                <c:pt idx="519">
                  <c:v>310.99758442553</c:v>
                </c:pt>
                <c:pt idx="520">
                  <c:v>311.5968090583291</c:v>
                </c:pt>
                <c:pt idx="521">
                  <c:v>312.1960336911399</c:v>
                </c:pt>
                <c:pt idx="522">
                  <c:v>312.79525832394</c:v>
                </c:pt>
                <c:pt idx="523">
                  <c:v>313.39448295675</c:v>
                </c:pt>
                <c:pt idx="524">
                  <c:v>313.99370758955</c:v>
                </c:pt>
                <c:pt idx="525">
                  <c:v>314.59293222236</c:v>
                </c:pt>
                <c:pt idx="526">
                  <c:v>315.19215685516</c:v>
                </c:pt>
                <c:pt idx="527">
                  <c:v>315.7913814879691</c:v>
                </c:pt>
                <c:pt idx="528">
                  <c:v>316.39060612077</c:v>
                </c:pt>
                <c:pt idx="529">
                  <c:v>316.9898307535699</c:v>
                </c:pt>
                <c:pt idx="530">
                  <c:v>317.5890553863799</c:v>
                </c:pt>
                <c:pt idx="531">
                  <c:v>318.18828001918</c:v>
                </c:pt>
                <c:pt idx="532">
                  <c:v>318.7875046519891</c:v>
                </c:pt>
                <c:pt idx="533">
                  <c:v>319.38672928479</c:v>
                </c:pt>
                <c:pt idx="534">
                  <c:v>319.9859539175989</c:v>
                </c:pt>
                <c:pt idx="535">
                  <c:v>320.5851785503991</c:v>
                </c:pt>
                <c:pt idx="536">
                  <c:v>321.18440318321</c:v>
                </c:pt>
                <c:pt idx="537">
                  <c:v>321.7836278160099</c:v>
                </c:pt>
                <c:pt idx="538">
                  <c:v>322.38285244881</c:v>
                </c:pt>
                <c:pt idx="539">
                  <c:v>322.9820770816191</c:v>
                </c:pt>
                <c:pt idx="540">
                  <c:v>323.58130171442</c:v>
                </c:pt>
                <c:pt idx="541">
                  <c:v>324.1805263472291</c:v>
                </c:pt>
                <c:pt idx="542">
                  <c:v>324.7797509800299</c:v>
                </c:pt>
                <c:pt idx="543">
                  <c:v>325.37897561284</c:v>
                </c:pt>
                <c:pt idx="544">
                  <c:v>325.9782002456391</c:v>
                </c:pt>
                <c:pt idx="545">
                  <c:v>326.57742487845</c:v>
                </c:pt>
                <c:pt idx="546">
                  <c:v>327.17664951125</c:v>
                </c:pt>
                <c:pt idx="547">
                  <c:v>327.77587414405</c:v>
                </c:pt>
                <c:pt idx="548">
                  <c:v>328.37509877686</c:v>
                </c:pt>
                <c:pt idx="549">
                  <c:v>328.9743234096599</c:v>
                </c:pt>
                <c:pt idx="550">
                  <c:v>329.5735480424696</c:v>
                </c:pt>
                <c:pt idx="551">
                  <c:v>330.17277267527</c:v>
                </c:pt>
                <c:pt idx="552">
                  <c:v>330.7719973080791</c:v>
                </c:pt>
                <c:pt idx="553">
                  <c:v>331.3712219408791</c:v>
                </c:pt>
                <c:pt idx="554">
                  <c:v>331.97044657369</c:v>
                </c:pt>
                <c:pt idx="555">
                  <c:v>332.56967120649</c:v>
                </c:pt>
                <c:pt idx="556">
                  <c:v>333.1688958393</c:v>
                </c:pt>
                <c:pt idx="557">
                  <c:v>333.7681204720991</c:v>
                </c:pt>
                <c:pt idx="558">
                  <c:v>334.3673451049</c:v>
                </c:pt>
                <c:pt idx="559">
                  <c:v>334.96656973771</c:v>
                </c:pt>
                <c:pt idx="560">
                  <c:v>335.56579437051</c:v>
                </c:pt>
                <c:pt idx="561">
                  <c:v>336.1650190033201</c:v>
                </c:pt>
                <c:pt idx="562">
                  <c:v>336.76424363612</c:v>
                </c:pt>
                <c:pt idx="563">
                  <c:v>337.3634682689299</c:v>
                </c:pt>
                <c:pt idx="564">
                  <c:v>337.96269290173</c:v>
                </c:pt>
                <c:pt idx="565">
                  <c:v>338.56191753454</c:v>
                </c:pt>
                <c:pt idx="566">
                  <c:v>339.16114216734</c:v>
                </c:pt>
                <c:pt idx="567">
                  <c:v>339.76036680014</c:v>
                </c:pt>
                <c:pt idx="568">
                  <c:v>340.3595914329501</c:v>
                </c:pt>
                <c:pt idx="569">
                  <c:v>340.95881606575</c:v>
                </c:pt>
                <c:pt idx="570">
                  <c:v>341.55804069856</c:v>
                </c:pt>
                <c:pt idx="571">
                  <c:v>342.15726533136</c:v>
                </c:pt>
                <c:pt idx="572">
                  <c:v>342.7564899641699</c:v>
                </c:pt>
                <c:pt idx="573">
                  <c:v>343.35571459697</c:v>
                </c:pt>
                <c:pt idx="574">
                  <c:v>343.95493922978</c:v>
                </c:pt>
                <c:pt idx="575">
                  <c:v>344.55416386258</c:v>
                </c:pt>
                <c:pt idx="576">
                  <c:v>345.15338849539</c:v>
                </c:pt>
                <c:pt idx="577">
                  <c:v>345.7526131281899</c:v>
                </c:pt>
                <c:pt idx="578">
                  <c:v>346.35183776099</c:v>
                </c:pt>
                <c:pt idx="579">
                  <c:v>346.9510623938</c:v>
                </c:pt>
                <c:pt idx="580">
                  <c:v>347.5502870266</c:v>
                </c:pt>
                <c:pt idx="581">
                  <c:v>348.14951165941</c:v>
                </c:pt>
                <c:pt idx="582">
                  <c:v>348.7487362922092</c:v>
                </c:pt>
                <c:pt idx="583">
                  <c:v>349.34796092502</c:v>
                </c:pt>
                <c:pt idx="584">
                  <c:v>349.9471855578199</c:v>
                </c:pt>
                <c:pt idx="585">
                  <c:v>350.54641019063</c:v>
                </c:pt>
                <c:pt idx="586">
                  <c:v>351.14563482343</c:v>
                </c:pt>
                <c:pt idx="587">
                  <c:v>351.74485945623</c:v>
                </c:pt>
                <c:pt idx="588">
                  <c:v>352.34408408904</c:v>
                </c:pt>
                <c:pt idx="589">
                  <c:v>352.94330872184</c:v>
                </c:pt>
                <c:pt idx="590">
                  <c:v>353.54253335465</c:v>
                </c:pt>
                <c:pt idx="591">
                  <c:v>354.1417579874499</c:v>
                </c:pt>
                <c:pt idx="592">
                  <c:v>354.74098262026</c:v>
                </c:pt>
                <c:pt idx="593">
                  <c:v>355.34020725306</c:v>
                </c:pt>
                <c:pt idx="594">
                  <c:v>355.93943188587</c:v>
                </c:pt>
                <c:pt idx="595">
                  <c:v>356.5386565186691</c:v>
                </c:pt>
                <c:pt idx="596">
                  <c:v>357.1378811514701</c:v>
                </c:pt>
                <c:pt idx="597">
                  <c:v>357.737105784279</c:v>
                </c:pt>
                <c:pt idx="598">
                  <c:v>358.3363304170787</c:v>
                </c:pt>
                <c:pt idx="599">
                  <c:v>358.9355550498891</c:v>
                </c:pt>
                <c:pt idx="600">
                  <c:v>359.5347796826891</c:v>
                </c:pt>
                <c:pt idx="601">
                  <c:v>360.1340043155</c:v>
                </c:pt>
                <c:pt idx="602">
                  <c:v>360.7332289482983</c:v>
                </c:pt>
                <c:pt idx="603">
                  <c:v>361.3324535811099</c:v>
                </c:pt>
                <c:pt idx="604">
                  <c:v>361.9316782139092</c:v>
                </c:pt>
                <c:pt idx="605">
                  <c:v>362.5309028467199</c:v>
                </c:pt>
                <c:pt idx="606">
                  <c:v>363.13012747952</c:v>
                </c:pt>
                <c:pt idx="607">
                  <c:v>363.72935211232</c:v>
                </c:pt>
                <c:pt idx="608">
                  <c:v>364.3285767451291</c:v>
                </c:pt>
                <c:pt idx="609">
                  <c:v>364.92780137793</c:v>
                </c:pt>
                <c:pt idx="610">
                  <c:v>365.52702601074</c:v>
                </c:pt>
                <c:pt idx="611">
                  <c:v>366.12625064354</c:v>
                </c:pt>
                <c:pt idx="612">
                  <c:v>366.7254752763499</c:v>
                </c:pt>
                <c:pt idx="613">
                  <c:v>367.32469990915</c:v>
                </c:pt>
                <c:pt idx="614">
                  <c:v>367.9239245419591</c:v>
                </c:pt>
                <c:pt idx="615">
                  <c:v>368.52314917476</c:v>
                </c:pt>
                <c:pt idx="616">
                  <c:v>369.12237380756</c:v>
                </c:pt>
                <c:pt idx="617">
                  <c:v>369.7215984403691</c:v>
                </c:pt>
                <c:pt idx="618">
                  <c:v>370.32082307317</c:v>
                </c:pt>
                <c:pt idx="619">
                  <c:v>370.9200477059791</c:v>
                </c:pt>
                <c:pt idx="620">
                  <c:v>371.51927233878</c:v>
                </c:pt>
                <c:pt idx="621">
                  <c:v>372.1184969715891</c:v>
                </c:pt>
                <c:pt idx="622">
                  <c:v>372.71772160439</c:v>
                </c:pt>
                <c:pt idx="623">
                  <c:v>373.3169462371991</c:v>
                </c:pt>
                <c:pt idx="624">
                  <c:v>373.9161708699991</c:v>
                </c:pt>
                <c:pt idx="625">
                  <c:v>374.5153955027992</c:v>
                </c:pt>
                <c:pt idx="626">
                  <c:v>375.11462013561</c:v>
                </c:pt>
                <c:pt idx="627">
                  <c:v>375.71384476841</c:v>
                </c:pt>
                <c:pt idx="628">
                  <c:v>376.3130694012191</c:v>
                </c:pt>
                <c:pt idx="629">
                  <c:v>376.91229403402</c:v>
                </c:pt>
                <c:pt idx="630">
                  <c:v>377.5115186668291</c:v>
                </c:pt>
                <c:pt idx="631">
                  <c:v>378.11074329963</c:v>
                </c:pt>
                <c:pt idx="632">
                  <c:v>378.70996793244</c:v>
                </c:pt>
                <c:pt idx="633">
                  <c:v>379.3091925652399</c:v>
                </c:pt>
                <c:pt idx="634">
                  <c:v>379.90841719805</c:v>
                </c:pt>
                <c:pt idx="635">
                  <c:v>380.50764183085</c:v>
                </c:pt>
                <c:pt idx="636">
                  <c:v>381.10686646365</c:v>
                </c:pt>
                <c:pt idx="637">
                  <c:v>381.70609109646</c:v>
                </c:pt>
                <c:pt idx="638">
                  <c:v>382.3053157292599</c:v>
                </c:pt>
                <c:pt idx="639">
                  <c:v>382.90454036207</c:v>
                </c:pt>
                <c:pt idx="640">
                  <c:v>383.50376499487</c:v>
                </c:pt>
                <c:pt idx="641">
                  <c:v>384.10298962768</c:v>
                </c:pt>
                <c:pt idx="642">
                  <c:v>384.7022142604791</c:v>
                </c:pt>
                <c:pt idx="643">
                  <c:v>385.30143889329</c:v>
                </c:pt>
                <c:pt idx="644">
                  <c:v>385.90066352609</c:v>
                </c:pt>
                <c:pt idx="645">
                  <c:v>386.4998881588899</c:v>
                </c:pt>
                <c:pt idx="646">
                  <c:v>387.0991127917</c:v>
                </c:pt>
                <c:pt idx="647">
                  <c:v>387.6983374244991</c:v>
                </c:pt>
                <c:pt idx="648">
                  <c:v>388.29756205731</c:v>
                </c:pt>
                <c:pt idx="649">
                  <c:v>388.89678669011</c:v>
                </c:pt>
                <c:pt idx="650">
                  <c:v>389.4960113229192</c:v>
                </c:pt>
                <c:pt idx="651">
                  <c:v>390.0952359557191</c:v>
                </c:pt>
                <c:pt idx="652">
                  <c:v>390.69446058853</c:v>
                </c:pt>
                <c:pt idx="653">
                  <c:v>391.29368522133</c:v>
                </c:pt>
                <c:pt idx="654">
                  <c:v>391.89290985414</c:v>
                </c:pt>
                <c:pt idx="655">
                  <c:v>392.4921344869391</c:v>
                </c:pt>
                <c:pt idx="656">
                  <c:v>393.09135911974</c:v>
                </c:pt>
                <c:pt idx="657">
                  <c:v>393.69058375255</c:v>
                </c:pt>
                <c:pt idx="658">
                  <c:v>394.28980838535</c:v>
                </c:pt>
                <c:pt idx="659">
                  <c:v>394.8890330181599</c:v>
                </c:pt>
                <c:pt idx="660">
                  <c:v>395.48825765096</c:v>
                </c:pt>
                <c:pt idx="661">
                  <c:v>396.0874822837701</c:v>
                </c:pt>
                <c:pt idx="662">
                  <c:v>396.6867069165696</c:v>
                </c:pt>
                <c:pt idx="663">
                  <c:v>397.2859315493791</c:v>
                </c:pt>
                <c:pt idx="664">
                  <c:v>397.8851561821792</c:v>
                </c:pt>
                <c:pt idx="665">
                  <c:v>398.48438081498</c:v>
                </c:pt>
                <c:pt idx="666">
                  <c:v>399.0836054477891</c:v>
                </c:pt>
                <c:pt idx="667">
                  <c:v>399.68283008059</c:v>
                </c:pt>
                <c:pt idx="668">
                  <c:v>400.2820547134</c:v>
                </c:pt>
                <c:pt idx="669">
                  <c:v>400.8812793461991</c:v>
                </c:pt>
                <c:pt idx="670">
                  <c:v>401.4805039790091</c:v>
                </c:pt>
                <c:pt idx="671">
                  <c:v>402.0797286118101</c:v>
                </c:pt>
                <c:pt idx="672">
                  <c:v>402.6789532446192</c:v>
                </c:pt>
                <c:pt idx="673">
                  <c:v>403.2781778774191</c:v>
                </c:pt>
                <c:pt idx="674">
                  <c:v>403.87740251022</c:v>
                </c:pt>
                <c:pt idx="675">
                  <c:v>404.47662714303</c:v>
                </c:pt>
                <c:pt idx="676">
                  <c:v>405.07585177583</c:v>
                </c:pt>
                <c:pt idx="677">
                  <c:v>405.6750764086391</c:v>
                </c:pt>
                <c:pt idx="678">
                  <c:v>406.27430104144</c:v>
                </c:pt>
                <c:pt idx="679">
                  <c:v>406.87352567425</c:v>
                </c:pt>
                <c:pt idx="680">
                  <c:v>407.4727503070499</c:v>
                </c:pt>
                <c:pt idx="681">
                  <c:v>408.07197493986</c:v>
                </c:pt>
                <c:pt idx="682">
                  <c:v>408.6711995726591</c:v>
                </c:pt>
                <c:pt idx="683">
                  <c:v>409.27042420547</c:v>
                </c:pt>
                <c:pt idx="684">
                  <c:v>409.86964883827</c:v>
                </c:pt>
                <c:pt idx="685">
                  <c:v>410.4688734710699</c:v>
                </c:pt>
                <c:pt idx="686">
                  <c:v>411.06809810388</c:v>
                </c:pt>
                <c:pt idx="687">
                  <c:v>411.6673227366799</c:v>
                </c:pt>
                <c:pt idx="688">
                  <c:v>412.26654736949</c:v>
                </c:pt>
                <c:pt idx="689">
                  <c:v>412.8657720022891</c:v>
                </c:pt>
                <c:pt idx="690">
                  <c:v>413.4649966351</c:v>
                </c:pt>
                <c:pt idx="691">
                  <c:v>414.0642212679</c:v>
                </c:pt>
                <c:pt idx="692">
                  <c:v>414.66344590071</c:v>
                </c:pt>
                <c:pt idx="693">
                  <c:v>415.26267053351</c:v>
                </c:pt>
                <c:pt idx="694">
                  <c:v>415.86189516631</c:v>
                </c:pt>
                <c:pt idx="695">
                  <c:v>416.4611197991191</c:v>
                </c:pt>
                <c:pt idx="696">
                  <c:v>417.06034443192</c:v>
                </c:pt>
                <c:pt idx="697">
                  <c:v>417.65956906473</c:v>
                </c:pt>
                <c:pt idx="698">
                  <c:v>418.25879369753</c:v>
                </c:pt>
                <c:pt idx="699">
                  <c:v>418.85801833034</c:v>
                </c:pt>
                <c:pt idx="700">
                  <c:v>419.45724296314</c:v>
                </c:pt>
                <c:pt idx="701">
                  <c:v>420.05646759595</c:v>
                </c:pt>
                <c:pt idx="702">
                  <c:v>420.65569222875</c:v>
                </c:pt>
                <c:pt idx="703">
                  <c:v>421.25491686155</c:v>
                </c:pt>
                <c:pt idx="704">
                  <c:v>421.85414149436</c:v>
                </c:pt>
                <c:pt idx="705">
                  <c:v>422.45336612716</c:v>
                </c:pt>
                <c:pt idx="706">
                  <c:v>423.05259075997</c:v>
                </c:pt>
                <c:pt idx="707">
                  <c:v>423.65181539277</c:v>
                </c:pt>
                <c:pt idx="708">
                  <c:v>424.2510400255799</c:v>
                </c:pt>
                <c:pt idx="709">
                  <c:v>424.85026465838</c:v>
                </c:pt>
                <c:pt idx="710">
                  <c:v>425.44948929119</c:v>
                </c:pt>
                <c:pt idx="711">
                  <c:v>426.04871392399</c:v>
                </c:pt>
                <c:pt idx="712">
                  <c:v>426.6479385568</c:v>
                </c:pt>
                <c:pt idx="713">
                  <c:v>427.2471631896</c:v>
                </c:pt>
                <c:pt idx="714">
                  <c:v>427.8463878224</c:v>
                </c:pt>
                <c:pt idx="715">
                  <c:v>428.4456124552091</c:v>
                </c:pt>
                <c:pt idx="716">
                  <c:v>429.04483708801</c:v>
                </c:pt>
                <c:pt idx="717">
                  <c:v>429.64406172082</c:v>
                </c:pt>
                <c:pt idx="718">
                  <c:v>430.24328635362</c:v>
                </c:pt>
                <c:pt idx="719">
                  <c:v>430.84251098643</c:v>
                </c:pt>
                <c:pt idx="720">
                  <c:v>431.4417356192299</c:v>
                </c:pt>
                <c:pt idx="721">
                  <c:v>432.04096025204</c:v>
                </c:pt>
                <c:pt idx="722">
                  <c:v>432.64018488484</c:v>
                </c:pt>
                <c:pt idx="723">
                  <c:v>433.23940951764</c:v>
                </c:pt>
                <c:pt idx="724">
                  <c:v>433.83863415045</c:v>
                </c:pt>
                <c:pt idx="725">
                  <c:v>434.43785878325</c:v>
                </c:pt>
                <c:pt idx="726">
                  <c:v>435.03708341606</c:v>
                </c:pt>
                <c:pt idx="727">
                  <c:v>435.6363080488591</c:v>
                </c:pt>
                <c:pt idx="728">
                  <c:v>436.2355326816696</c:v>
                </c:pt>
                <c:pt idx="729">
                  <c:v>436.83475731447</c:v>
                </c:pt>
                <c:pt idx="730">
                  <c:v>437.4339819472785</c:v>
                </c:pt>
                <c:pt idx="731">
                  <c:v>438.0332065800791</c:v>
                </c:pt>
                <c:pt idx="732">
                  <c:v>438.63243121289</c:v>
                </c:pt>
                <c:pt idx="733">
                  <c:v>439.2316558456889</c:v>
                </c:pt>
                <c:pt idx="734">
                  <c:v>439.8308804784899</c:v>
                </c:pt>
                <c:pt idx="735">
                  <c:v>440.4301051113</c:v>
                </c:pt>
                <c:pt idx="736">
                  <c:v>441.0293297440991</c:v>
                </c:pt>
                <c:pt idx="737">
                  <c:v>441.62855437691</c:v>
                </c:pt>
                <c:pt idx="738">
                  <c:v>442.22777900971</c:v>
                </c:pt>
                <c:pt idx="739">
                  <c:v>442.82700364252</c:v>
                </c:pt>
                <c:pt idx="740">
                  <c:v>443.4262282753191</c:v>
                </c:pt>
                <c:pt idx="741">
                  <c:v>444.0254529081291</c:v>
                </c:pt>
                <c:pt idx="742">
                  <c:v>444.62467754093</c:v>
                </c:pt>
                <c:pt idx="743">
                  <c:v>445.22390217373</c:v>
                </c:pt>
                <c:pt idx="744">
                  <c:v>445.82312680654</c:v>
                </c:pt>
                <c:pt idx="745">
                  <c:v>446.42235143934</c:v>
                </c:pt>
                <c:pt idx="746">
                  <c:v>447.0215760721492</c:v>
                </c:pt>
                <c:pt idx="747">
                  <c:v>447.62080070495</c:v>
                </c:pt>
                <c:pt idx="748">
                  <c:v>448.22002533776</c:v>
                </c:pt>
                <c:pt idx="749">
                  <c:v>448.81924997056</c:v>
                </c:pt>
                <c:pt idx="750">
                  <c:v>449.41847460337</c:v>
                </c:pt>
                <c:pt idx="751">
                  <c:v>450.01769923617</c:v>
                </c:pt>
                <c:pt idx="752">
                  <c:v>450.6169238689699</c:v>
                </c:pt>
                <c:pt idx="753">
                  <c:v>451.2161485017792</c:v>
                </c:pt>
                <c:pt idx="754">
                  <c:v>451.81537313458</c:v>
                </c:pt>
                <c:pt idx="755">
                  <c:v>452.4145977673891</c:v>
                </c:pt>
                <c:pt idx="756">
                  <c:v>453.01382240019</c:v>
                </c:pt>
                <c:pt idx="757">
                  <c:v>453.613047033</c:v>
                </c:pt>
                <c:pt idx="758">
                  <c:v>454.2122716658</c:v>
                </c:pt>
                <c:pt idx="759">
                  <c:v>454.8114962986091</c:v>
                </c:pt>
                <c:pt idx="760">
                  <c:v>455.41072093141</c:v>
                </c:pt>
                <c:pt idx="761">
                  <c:v>456.00994556422</c:v>
                </c:pt>
                <c:pt idx="762">
                  <c:v>456.60917019702</c:v>
                </c:pt>
                <c:pt idx="763">
                  <c:v>457.20839482982</c:v>
                </c:pt>
                <c:pt idx="764">
                  <c:v>457.8076194626291</c:v>
                </c:pt>
                <c:pt idx="765">
                  <c:v>458.40684409543</c:v>
                </c:pt>
                <c:pt idx="766">
                  <c:v>459.0060687282391</c:v>
                </c:pt>
                <c:pt idx="767">
                  <c:v>459.6052933610401</c:v>
                </c:pt>
                <c:pt idx="768">
                  <c:v>460.20451799385</c:v>
                </c:pt>
                <c:pt idx="769">
                  <c:v>460.80374262665</c:v>
                </c:pt>
                <c:pt idx="770">
                  <c:v>461.40296725946</c:v>
                </c:pt>
                <c:pt idx="771">
                  <c:v>462.00219189226</c:v>
                </c:pt>
                <c:pt idx="772">
                  <c:v>462.60141652506</c:v>
                </c:pt>
                <c:pt idx="773">
                  <c:v>463.20064115787</c:v>
                </c:pt>
                <c:pt idx="774">
                  <c:v>463.79986579067</c:v>
                </c:pt>
                <c:pt idx="775">
                  <c:v>464.39909042348</c:v>
                </c:pt>
                <c:pt idx="776">
                  <c:v>464.9983150562782</c:v>
                </c:pt>
                <c:pt idx="777">
                  <c:v>465.59753968909</c:v>
                </c:pt>
                <c:pt idx="778">
                  <c:v>466.19676432189</c:v>
                </c:pt>
                <c:pt idx="779">
                  <c:v>466.7959889547</c:v>
                </c:pt>
                <c:pt idx="780">
                  <c:v>467.3952135874991</c:v>
                </c:pt>
                <c:pt idx="781">
                  <c:v>467.9944382203099</c:v>
                </c:pt>
                <c:pt idx="782">
                  <c:v>468.59366285311</c:v>
                </c:pt>
                <c:pt idx="783">
                  <c:v>469.19288748591</c:v>
                </c:pt>
                <c:pt idx="784">
                  <c:v>469.79211211872</c:v>
                </c:pt>
                <c:pt idx="785">
                  <c:v>470.3913367515188</c:v>
                </c:pt>
                <c:pt idx="786">
                  <c:v>470.99056138433</c:v>
                </c:pt>
                <c:pt idx="787">
                  <c:v>471.58978601713</c:v>
                </c:pt>
                <c:pt idx="788">
                  <c:v>472.18901064994</c:v>
                </c:pt>
                <c:pt idx="789">
                  <c:v>472.7882352827392</c:v>
                </c:pt>
                <c:pt idx="790">
                  <c:v>473.3874599155499</c:v>
                </c:pt>
                <c:pt idx="791">
                  <c:v>473.98668454835</c:v>
                </c:pt>
                <c:pt idx="792">
                  <c:v>474.58590918115</c:v>
                </c:pt>
                <c:pt idx="793">
                  <c:v>475.18513381396</c:v>
                </c:pt>
                <c:pt idx="794">
                  <c:v>475.7843584467591</c:v>
                </c:pt>
                <c:pt idx="795">
                  <c:v>476.38358307957</c:v>
                </c:pt>
                <c:pt idx="796">
                  <c:v>476.9828077123699</c:v>
                </c:pt>
                <c:pt idx="797">
                  <c:v>477.5820323451791</c:v>
                </c:pt>
                <c:pt idx="798">
                  <c:v>478.1812569779791</c:v>
                </c:pt>
                <c:pt idx="799">
                  <c:v>478.78048161079</c:v>
                </c:pt>
                <c:pt idx="800">
                  <c:v>479.37970624359</c:v>
                </c:pt>
                <c:pt idx="801">
                  <c:v>479.9789308763891</c:v>
                </c:pt>
                <c:pt idx="802">
                  <c:v>480.5781555091991</c:v>
                </c:pt>
                <c:pt idx="803">
                  <c:v>481.177380142</c:v>
                </c:pt>
                <c:pt idx="804">
                  <c:v>481.7766047748099</c:v>
                </c:pt>
                <c:pt idx="805">
                  <c:v>482.37582940761</c:v>
                </c:pt>
                <c:pt idx="806">
                  <c:v>482.9750540404191</c:v>
                </c:pt>
                <c:pt idx="807">
                  <c:v>483.57427867322</c:v>
                </c:pt>
                <c:pt idx="808">
                  <c:v>484.17350330603</c:v>
                </c:pt>
                <c:pt idx="809">
                  <c:v>484.7727279388299</c:v>
                </c:pt>
                <c:pt idx="810">
                  <c:v>485.37195257164</c:v>
                </c:pt>
                <c:pt idx="811">
                  <c:v>485.9711772044391</c:v>
                </c:pt>
                <c:pt idx="812">
                  <c:v>486.57040183724</c:v>
                </c:pt>
                <c:pt idx="813">
                  <c:v>487.16962647005</c:v>
                </c:pt>
                <c:pt idx="814">
                  <c:v>487.76885110285</c:v>
                </c:pt>
                <c:pt idx="815">
                  <c:v>488.36807573566</c:v>
                </c:pt>
                <c:pt idx="816">
                  <c:v>488.9673003684599</c:v>
                </c:pt>
                <c:pt idx="817">
                  <c:v>489.5665250012696</c:v>
                </c:pt>
                <c:pt idx="818">
                  <c:v>490.16574963407</c:v>
                </c:pt>
                <c:pt idx="819">
                  <c:v>490.76497426688</c:v>
                </c:pt>
                <c:pt idx="820">
                  <c:v>491.36419889968</c:v>
                </c:pt>
                <c:pt idx="821">
                  <c:v>491.96342353248</c:v>
                </c:pt>
                <c:pt idx="822">
                  <c:v>492.56264816529</c:v>
                </c:pt>
                <c:pt idx="823">
                  <c:v>493.1618727980899</c:v>
                </c:pt>
                <c:pt idx="824">
                  <c:v>493.7610974309</c:v>
                </c:pt>
                <c:pt idx="825">
                  <c:v>494.3603220636999</c:v>
                </c:pt>
                <c:pt idx="826">
                  <c:v>494.95954669651</c:v>
                </c:pt>
                <c:pt idx="827">
                  <c:v>495.55877132931</c:v>
                </c:pt>
                <c:pt idx="828">
                  <c:v>496.15799596212</c:v>
                </c:pt>
                <c:pt idx="829">
                  <c:v>496.75722059492</c:v>
                </c:pt>
                <c:pt idx="830">
                  <c:v>497.35644522772</c:v>
                </c:pt>
                <c:pt idx="831">
                  <c:v>497.95566986053</c:v>
                </c:pt>
                <c:pt idx="832">
                  <c:v>498.55489449333</c:v>
                </c:pt>
                <c:pt idx="833">
                  <c:v>499.15411912614</c:v>
                </c:pt>
                <c:pt idx="834">
                  <c:v>499.7533437589391</c:v>
                </c:pt>
                <c:pt idx="835">
                  <c:v>500.3525683917501</c:v>
                </c:pt>
                <c:pt idx="836">
                  <c:v>500.95179302455</c:v>
                </c:pt>
                <c:pt idx="837">
                  <c:v>501.5510176573599</c:v>
                </c:pt>
                <c:pt idx="838">
                  <c:v>502.15024229016</c:v>
                </c:pt>
                <c:pt idx="839">
                  <c:v>502.74946692297</c:v>
                </c:pt>
                <c:pt idx="840">
                  <c:v>503.34869155577</c:v>
                </c:pt>
                <c:pt idx="841">
                  <c:v>503.9479161885699</c:v>
                </c:pt>
                <c:pt idx="842">
                  <c:v>504.5471408213801</c:v>
                </c:pt>
                <c:pt idx="843">
                  <c:v>505.1463654541791</c:v>
                </c:pt>
                <c:pt idx="844">
                  <c:v>505.7455900869899</c:v>
                </c:pt>
                <c:pt idx="845">
                  <c:v>506.34481471979</c:v>
                </c:pt>
                <c:pt idx="846">
                  <c:v>506.9440393525991</c:v>
                </c:pt>
                <c:pt idx="847">
                  <c:v>507.5432639854</c:v>
                </c:pt>
                <c:pt idx="848">
                  <c:v>508.14248861821</c:v>
                </c:pt>
                <c:pt idx="849">
                  <c:v>508.7417132510092</c:v>
                </c:pt>
                <c:pt idx="850">
                  <c:v>509.34093788381</c:v>
                </c:pt>
                <c:pt idx="851">
                  <c:v>509.9401625166199</c:v>
                </c:pt>
                <c:pt idx="852">
                  <c:v>510.53938714942</c:v>
                </c:pt>
                <c:pt idx="853">
                  <c:v>511.1386117822291</c:v>
                </c:pt>
                <c:pt idx="854">
                  <c:v>511.73783641503</c:v>
                </c:pt>
                <c:pt idx="855">
                  <c:v>512.3370610478394</c:v>
                </c:pt>
                <c:pt idx="856">
                  <c:v>512.936285680639</c:v>
                </c:pt>
                <c:pt idx="857">
                  <c:v>513.5355103134489</c:v>
                </c:pt>
                <c:pt idx="858">
                  <c:v>514.13473494625</c:v>
                </c:pt>
                <c:pt idx="859">
                  <c:v>514.73395957906</c:v>
                </c:pt>
                <c:pt idx="860">
                  <c:v>515.33318421186</c:v>
                </c:pt>
                <c:pt idx="861">
                  <c:v>515.932408844659</c:v>
                </c:pt>
                <c:pt idx="862">
                  <c:v>516.53163347747</c:v>
                </c:pt>
                <c:pt idx="863">
                  <c:v>517.13085811027</c:v>
                </c:pt>
                <c:pt idx="864">
                  <c:v>517.73008274308</c:v>
                </c:pt>
                <c:pt idx="865">
                  <c:v>518.32930737588</c:v>
                </c:pt>
                <c:pt idx="866">
                  <c:v>518.92853200869</c:v>
                </c:pt>
                <c:pt idx="867">
                  <c:v>519.52775664149</c:v>
                </c:pt>
                <c:pt idx="868">
                  <c:v>520.1269812743</c:v>
                </c:pt>
                <c:pt idx="869">
                  <c:v>520.7262059071</c:v>
                </c:pt>
                <c:pt idx="870">
                  <c:v>521.3254305399</c:v>
                </c:pt>
                <c:pt idx="871">
                  <c:v>521.9246551727089</c:v>
                </c:pt>
                <c:pt idx="872">
                  <c:v>522.52387980551</c:v>
                </c:pt>
                <c:pt idx="873">
                  <c:v>523.12310443832</c:v>
                </c:pt>
                <c:pt idx="874">
                  <c:v>523.72232907112</c:v>
                </c:pt>
                <c:pt idx="875">
                  <c:v>524.321553703928</c:v>
                </c:pt>
                <c:pt idx="876">
                  <c:v>524.92077833673</c:v>
                </c:pt>
                <c:pt idx="877">
                  <c:v>525.52000296954</c:v>
                </c:pt>
                <c:pt idx="878">
                  <c:v>526.1192276023394</c:v>
                </c:pt>
                <c:pt idx="879">
                  <c:v>526.71845223514</c:v>
                </c:pt>
                <c:pt idx="880">
                  <c:v>527.317676867949</c:v>
                </c:pt>
                <c:pt idx="881">
                  <c:v>527.91690150075</c:v>
                </c:pt>
                <c:pt idx="882">
                  <c:v>528.5161261335585</c:v>
                </c:pt>
                <c:pt idx="883">
                  <c:v>529.11535076636</c:v>
                </c:pt>
                <c:pt idx="884">
                  <c:v>529.71457539917</c:v>
                </c:pt>
                <c:pt idx="885">
                  <c:v>530.31380003197</c:v>
                </c:pt>
                <c:pt idx="886">
                  <c:v>530.91302466478</c:v>
                </c:pt>
                <c:pt idx="887">
                  <c:v>531.51224929758</c:v>
                </c:pt>
                <c:pt idx="888">
                  <c:v>532.11147393039</c:v>
                </c:pt>
                <c:pt idx="889">
                  <c:v>532.71069856319</c:v>
                </c:pt>
                <c:pt idx="890">
                  <c:v>533.3099231959877</c:v>
                </c:pt>
                <c:pt idx="891">
                  <c:v>533.9091478288</c:v>
                </c:pt>
                <c:pt idx="892">
                  <c:v>534.5083724616</c:v>
                </c:pt>
                <c:pt idx="893">
                  <c:v>535.1075970944081</c:v>
                </c:pt>
                <c:pt idx="894">
                  <c:v>535.70682172721</c:v>
                </c:pt>
                <c:pt idx="895">
                  <c:v>536.30604636002</c:v>
                </c:pt>
                <c:pt idx="896">
                  <c:v>536.90527099282</c:v>
                </c:pt>
                <c:pt idx="897">
                  <c:v>537.5044956256301</c:v>
                </c:pt>
                <c:pt idx="898">
                  <c:v>538.10372025843</c:v>
                </c:pt>
                <c:pt idx="899">
                  <c:v>538.7029448912289</c:v>
                </c:pt>
                <c:pt idx="900">
                  <c:v>539.3021695240388</c:v>
                </c:pt>
                <c:pt idx="901">
                  <c:v>539.90139415684</c:v>
                </c:pt>
                <c:pt idx="902">
                  <c:v>540.5006187896494</c:v>
                </c:pt>
                <c:pt idx="903">
                  <c:v>541.09984342245</c:v>
                </c:pt>
                <c:pt idx="904">
                  <c:v>541.69906805526</c:v>
                </c:pt>
                <c:pt idx="905">
                  <c:v>542.29829268806</c:v>
                </c:pt>
                <c:pt idx="906">
                  <c:v>542.8975173208694</c:v>
                </c:pt>
                <c:pt idx="907">
                  <c:v>543.49674195367</c:v>
                </c:pt>
                <c:pt idx="908">
                  <c:v>544.09596658647</c:v>
                </c:pt>
                <c:pt idx="909">
                  <c:v>544.69519121928</c:v>
                </c:pt>
                <c:pt idx="910">
                  <c:v>545.29441585208</c:v>
                </c:pt>
                <c:pt idx="911">
                  <c:v>545.8936404848901</c:v>
                </c:pt>
                <c:pt idx="912">
                  <c:v>546.49286511769</c:v>
                </c:pt>
                <c:pt idx="913">
                  <c:v>547.0920897505</c:v>
                </c:pt>
                <c:pt idx="914">
                  <c:v>547.6913143833</c:v>
                </c:pt>
                <c:pt idx="915">
                  <c:v>548.29053901611</c:v>
                </c:pt>
                <c:pt idx="916">
                  <c:v>548.88976364891</c:v>
                </c:pt>
                <c:pt idx="917">
                  <c:v>549.48898828172</c:v>
                </c:pt>
                <c:pt idx="918">
                  <c:v>550.08821291452</c:v>
                </c:pt>
                <c:pt idx="919">
                  <c:v>550.68743754732</c:v>
                </c:pt>
                <c:pt idx="920">
                  <c:v>551.2866621801294</c:v>
                </c:pt>
                <c:pt idx="921">
                  <c:v>551.8858868129294</c:v>
                </c:pt>
                <c:pt idx="922">
                  <c:v>552.485111445739</c:v>
                </c:pt>
                <c:pt idx="923">
                  <c:v>553.08433607854</c:v>
                </c:pt>
                <c:pt idx="924">
                  <c:v>553.68356071135</c:v>
                </c:pt>
                <c:pt idx="925">
                  <c:v>554.282785344151</c:v>
                </c:pt>
                <c:pt idx="926">
                  <c:v>554.88200997696</c:v>
                </c:pt>
                <c:pt idx="927">
                  <c:v>555.48123460976</c:v>
                </c:pt>
                <c:pt idx="928">
                  <c:v>556.08045924256</c:v>
                </c:pt>
                <c:pt idx="929">
                  <c:v>556.67968387537</c:v>
                </c:pt>
                <c:pt idx="930">
                  <c:v>557.27890850817</c:v>
                </c:pt>
                <c:pt idx="931">
                  <c:v>557.87813314098</c:v>
                </c:pt>
                <c:pt idx="932">
                  <c:v>558.47735777378</c:v>
                </c:pt>
                <c:pt idx="933">
                  <c:v>559.07658240659</c:v>
                </c:pt>
                <c:pt idx="934">
                  <c:v>559.67580703939</c:v>
                </c:pt>
                <c:pt idx="935">
                  <c:v>560.2750316722</c:v>
                </c:pt>
                <c:pt idx="936">
                  <c:v>560.874256304999</c:v>
                </c:pt>
                <c:pt idx="937">
                  <c:v>561.4734809378</c:v>
                </c:pt>
                <c:pt idx="938">
                  <c:v>562.07270557061</c:v>
                </c:pt>
                <c:pt idx="939">
                  <c:v>562.6719302034101</c:v>
                </c:pt>
                <c:pt idx="940">
                  <c:v>563.27115483622</c:v>
                </c:pt>
                <c:pt idx="941">
                  <c:v>563.87037946902</c:v>
                </c:pt>
                <c:pt idx="942">
                  <c:v>564.4696041018288</c:v>
                </c:pt>
                <c:pt idx="943">
                  <c:v>565.06882873463</c:v>
                </c:pt>
                <c:pt idx="944">
                  <c:v>565.66805336744</c:v>
                </c:pt>
                <c:pt idx="945">
                  <c:v>566.267278000239</c:v>
                </c:pt>
                <c:pt idx="946">
                  <c:v>566.8665026330489</c:v>
                </c:pt>
                <c:pt idx="947">
                  <c:v>567.46572726585</c:v>
                </c:pt>
                <c:pt idx="948">
                  <c:v>568.0649518986494</c:v>
                </c:pt>
                <c:pt idx="949">
                  <c:v>568.66417653146</c:v>
                </c:pt>
                <c:pt idx="950">
                  <c:v>569.26340116426</c:v>
                </c:pt>
                <c:pt idx="951">
                  <c:v>569.8626257970677</c:v>
                </c:pt>
                <c:pt idx="952">
                  <c:v>570.46185042987</c:v>
                </c:pt>
                <c:pt idx="953">
                  <c:v>571.06107506268</c:v>
                </c:pt>
                <c:pt idx="954">
                  <c:v>571.6602996954781</c:v>
                </c:pt>
                <c:pt idx="955">
                  <c:v>572.25952432829</c:v>
                </c:pt>
                <c:pt idx="956">
                  <c:v>572.85874896109</c:v>
                </c:pt>
                <c:pt idx="957">
                  <c:v>573.45797359389</c:v>
                </c:pt>
                <c:pt idx="958">
                  <c:v>574.0571982267</c:v>
                </c:pt>
                <c:pt idx="959">
                  <c:v>574.656422859499</c:v>
                </c:pt>
                <c:pt idx="960">
                  <c:v>575.2556474923089</c:v>
                </c:pt>
                <c:pt idx="961">
                  <c:v>575.85487212511</c:v>
                </c:pt>
                <c:pt idx="962">
                  <c:v>576.45409675792</c:v>
                </c:pt>
                <c:pt idx="963">
                  <c:v>577.0533213907194</c:v>
                </c:pt>
                <c:pt idx="964">
                  <c:v>577.652546023529</c:v>
                </c:pt>
                <c:pt idx="965">
                  <c:v>578.25177065633</c:v>
                </c:pt>
                <c:pt idx="966">
                  <c:v>578.85099528914</c:v>
                </c:pt>
                <c:pt idx="967">
                  <c:v>579.4502199219382</c:v>
                </c:pt>
                <c:pt idx="968">
                  <c:v>580.04944455474</c:v>
                </c:pt>
                <c:pt idx="969">
                  <c:v>580.648669187549</c:v>
                </c:pt>
                <c:pt idx="970">
                  <c:v>581.24789382035</c:v>
                </c:pt>
                <c:pt idx="971">
                  <c:v>581.8471184531585</c:v>
                </c:pt>
                <c:pt idx="972">
                  <c:v>582.4463430859582</c:v>
                </c:pt>
                <c:pt idx="973">
                  <c:v>583.045567718769</c:v>
                </c:pt>
                <c:pt idx="974">
                  <c:v>583.64479235157</c:v>
                </c:pt>
                <c:pt idx="975">
                  <c:v>584.24401698438</c:v>
                </c:pt>
                <c:pt idx="976">
                  <c:v>584.84324161718</c:v>
                </c:pt>
                <c:pt idx="977">
                  <c:v>585.4424662499794</c:v>
                </c:pt>
                <c:pt idx="978">
                  <c:v>586.041690882788</c:v>
                </c:pt>
                <c:pt idx="979">
                  <c:v>586.64091551559</c:v>
                </c:pt>
                <c:pt idx="980">
                  <c:v>587.2401401484001</c:v>
                </c:pt>
                <c:pt idx="981">
                  <c:v>587.8393647811994</c:v>
                </c:pt>
                <c:pt idx="982">
                  <c:v>588.4385894140094</c:v>
                </c:pt>
                <c:pt idx="983">
                  <c:v>589.03781404681</c:v>
                </c:pt>
                <c:pt idx="984">
                  <c:v>589.63703867962</c:v>
                </c:pt>
                <c:pt idx="985">
                  <c:v>590.2362633124185</c:v>
                </c:pt>
                <c:pt idx="986">
                  <c:v>590.8354879452194</c:v>
                </c:pt>
                <c:pt idx="987">
                  <c:v>591.43471257803</c:v>
                </c:pt>
                <c:pt idx="988">
                  <c:v>592.03393721083</c:v>
                </c:pt>
                <c:pt idx="989">
                  <c:v>592.63316184364</c:v>
                </c:pt>
                <c:pt idx="990">
                  <c:v>593.23238647644</c:v>
                </c:pt>
                <c:pt idx="991">
                  <c:v>593.8316111092482</c:v>
                </c:pt>
                <c:pt idx="992">
                  <c:v>594.43083574205</c:v>
                </c:pt>
                <c:pt idx="993">
                  <c:v>595.03006037486</c:v>
                </c:pt>
                <c:pt idx="994">
                  <c:v>595.62928500766</c:v>
                </c:pt>
                <c:pt idx="995">
                  <c:v>596.22850964047</c:v>
                </c:pt>
                <c:pt idx="996">
                  <c:v>596.82773427327</c:v>
                </c:pt>
                <c:pt idx="997">
                  <c:v>597.42695890607</c:v>
                </c:pt>
                <c:pt idx="998">
                  <c:v>598.02618353888</c:v>
                </c:pt>
                <c:pt idx="999">
                  <c:v>598.62540817168</c:v>
                </c:pt>
                <c:pt idx="1000">
                  <c:v>599.2246328044901</c:v>
                </c:pt>
                <c:pt idx="1001">
                  <c:v>599.82385743729</c:v>
                </c:pt>
                <c:pt idx="1002">
                  <c:v>600.4230820701</c:v>
                </c:pt>
                <c:pt idx="1003">
                  <c:v>601.0223067028999</c:v>
                </c:pt>
                <c:pt idx="1004">
                  <c:v>601.62153133571</c:v>
                </c:pt>
                <c:pt idx="1005">
                  <c:v>602.22075596851</c:v>
                </c:pt>
                <c:pt idx="1006">
                  <c:v>602.81998060131</c:v>
                </c:pt>
                <c:pt idx="1007">
                  <c:v>603.41920523412</c:v>
                </c:pt>
                <c:pt idx="1008">
                  <c:v>604.01842986692</c:v>
                </c:pt>
                <c:pt idx="1009">
                  <c:v>604.6176544997282</c:v>
                </c:pt>
                <c:pt idx="1010">
                  <c:v>605.21687913253</c:v>
                </c:pt>
                <c:pt idx="1011">
                  <c:v>605.816103765339</c:v>
                </c:pt>
                <c:pt idx="1012">
                  <c:v>606.41532839814</c:v>
                </c:pt>
                <c:pt idx="1013">
                  <c:v>607.01455303095</c:v>
                </c:pt>
                <c:pt idx="1014">
                  <c:v>607.613777663751</c:v>
                </c:pt>
                <c:pt idx="1015">
                  <c:v>608.21300229656</c:v>
                </c:pt>
                <c:pt idx="1016">
                  <c:v>608.812226929359</c:v>
                </c:pt>
                <c:pt idx="1017">
                  <c:v>609.41145156216</c:v>
                </c:pt>
                <c:pt idx="1018">
                  <c:v>610.0106761949685</c:v>
                </c:pt>
                <c:pt idx="1019">
                  <c:v>610.60990082777</c:v>
                </c:pt>
                <c:pt idx="1020">
                  <c:v>611.20912546058</c:v>
                </c:pt>
                <c:pt idx="1021">
                  <c:v>611.80835009338</c:v>
                </c:pt>
                <c:pt idx="1022">
                  <c:v>612.40757472619</c:v>
                </c:pt>
                <c:pt idx="1023">
                  <c:v>613.00679935899</c:v>
                </c:pt>
                <c:pt idx="1024">
                  <c:v>613.6060239917994</c:v>
                </c:pt>
                <c:pt idx="1025">
                  <c:v>614.2052486246</c:v>
                </c:pt>
                <c:pt idx="1026">
                  <c:v>614.8044732574005</c:v>
                </c:pt>
                <c:pt idx="1027">
                  <c:v>615.4036978902085</c:v>
                </c:pt>
                <c:pt idx="1028">
                  <c:v>616.0029225230101</c:v>
                </c:pt>
                <c:pt idx="1029">
                  <c:v>616.6021471558194</c:v>
                </c:pt>
                <c:pt idx="1030">
                  <c:v>617.20137178862</c:v>
                </c:pt>
                <c:pt idx="1031">
                  <c:v>617.8005964214288</c:v>
                </c:pt>
                <c:pt idx="1032">
                  <c:v>618.39982105423</c:v>
                </c:pt>
                <c:pt idx="1033">
                  <c:v>618.99904568704</c:v>
                </c:pt>
                <c:pt idx="1034">
                  <c:v>619.59827031984</c:v>
                </c:pt>
                <c:pt idx="1035">
                  <c:v>620.19749495264</c:v>
                </c:pt>
                <c:pt idx="1036">
                  <c:v>620.79671958545</c:v>
                </c:pt>
                <c:pt idx="1037">
                  <c:v>621.39594421825</c:v>
                </c:pt>
                <c:pt idx="1038">
                  <c:v>621.9951688510594</c:v>
                </c:pt>
                <c:pt idx="1039">
                  <c:v>622.59439348386</c:v>
                </c:pt>
                <c:pt idx="1040">
                  <c:v>623.19361811667</c:v>
                </c:pt>
                <c:pt idx="1041">
                  <c:v>623.79284274947</c:v>
                </c:pt>
                <c:pt idx="1042">
                  <c:v>624.3920673822782</c:v>
                </c:pt>
                <c:pt idx="1043">
                  <c:v>624.9912920150794</c:v>
                </c:pt>
                <c:pt idx="1044">
                  <c:v>625.59051664789</c:v>
                </c:pt>
                <c:pt idx="1045">
                  <c:v>626.18974128069</c:v>
                </c:pt>
                <c:pt idx="1046">
                  <c:v>626.78896591349</c:v>
                </c:pt>
                <c:pt idx="1047">
                  <c:v>627.3881905463</c:v>
                </c:pt>
                <c:pt idx="1048">
                  <c:v>627.9874151791</c:v>
                </c:pt>
                <c:pt idx="1049">
                  <c:v>628.5866398119089</c:v>
                </c:pt>
                <c:pt idx="1050">
                  <c:v>629.18586444471</c:v>
                </c:pt>
                <c:pt idx="1051">
                  <c:v>629.78508907752</c:v>
                </c:pt>
                <c:pt idx="1052">
                  <c:v>630.38431371032</c:v>
                </c:pt>
                <c:pt idx="1053">
                  <c:v>630.98353834313</c:v>
                </c:pt>
                <c:pt idx="1054">
                  <c:v>631.58276297593</c:v>
                </c:pt>
                <c:pt idx="1055">
                  <c:v>632.18198760873</c:v>
                </c:pt>
                <c:pt idx="1056">
                  <c:v>632.78121224154</c:v>
                </c:pt>
                <c:pt idx="1057">
                  <c:v>633.38043687434</c:v>
                </c:pt>
                <c:pt idx="1058">
                  <c:v>633.97966150715</c:v>
                </c:pt>
                <c:pt idx="1059">
                  <c:v>634.57888613995</c:v>
                </c:pt>
                <c:pt idx="1060">
                  <c:v>635.17811077276</c:v>
                </c:pt>
                <c:pt idx="1061">
                  <c:v>635.77733540556</c:v>
                </c:pt>
                <c:pt idx="1062">
                  <c:v>636.37656003837</c:v>
                </c:pt>
                <c:pt idx="1063">
                  <c:v>636.97578467117</c:v>
                </c:pt>
                <c:pt idx="1064">
                  <c:v>637.57500930398</c:v>
                </c:pt>
                <c:pt idx="1065">
                  <c:v>638.17423393678</c:v>
                </c:pt>
                <c:pt idx="1066">
                  <c:v>638.77345856958</c:v>
                </c:pt>
                <c:pt idx="1067">
                  <c:v>639.37268320239</c:v>
                </c:pt>
                <c:pt idx="1068">
                  <c:v>639.97190783519</c:v>
                </c:pt>
                <c:pt idx="1069">
                  <c:v>640.571132468</c:v>
                </c:pt>
                <c:pt idx="1070">
                  <c:v>641.1703571008</c:v>
                </c:pt>
                <c:pt idx="1071">
                  <c:v>641.76958173361</c:v>
                </c:pt>
                <c:pt idx="1072">
                  <c:v>642.36880636641</c:v>
                </c:pt>
                <c:pt idx="1073">
                  <c:v>642.96803099922</c:v>
                </c:pt>
                <c:pt idx="1074">
                  <c:v>643.5672556320185</c:v>
                </c:pt>
                <c:pt idx="1075">
                  <c:v>644.16648026482</c:v>
                </c:pt>
                <c:pt idx="1076">
                  <c:v>644.76570489763</c:v>
                </c:pt>
                <c:pt idx="1077">
                  <c:v>645.3649295304289</c:v>
                </c:pt>
                <c:pt idx="1078">
                  <c:v>645.9641541632388</c:v>
                </c:pt>
                <c:pt idx="1079">
                  <c:v>646.56337879604</c:v>
                </c:pt>
                <c:pt idx="1080">
                  <c:v>647.1626034288494</c:v>
                </c:pt>
                <c:pt idx="1081">
                  <c:v>647.76182806165</c:v>
                </c:pt>
                <c:pt idx="1082">
                  <c:v>648.3610526944577</c:v>
                </c:pt>
                <c:pt idx="1083">
                  <c:v>648.96027732726</c:v>
                </c:pt>
                <c:pt idx="1084">
                  <c:v>649.55950196006</c:v>
                </c:pt>
                <c:pt idx="1085">
                  <c:v>650.15872659287</c:v>
                </c:pt>
                <c:pt idx="1086">
                  <c:v>650.75795122567</c:v>
                </c:pt>
                <c:pt idx="1087">
                  <c:v>651.3571758584789</c:v>
                </c:pt>
                <c:pt idx="1088">
                  <c:v>651.9564004912785</c:v>
                </c:pt>
                <c:pt idx="1089">
                  <c:v>652.5556251240882</c:v>
                </c:pt>
                <c:pt idx="1090">
                  <c:v>653.15484975689</c:v>
                </c:pt>
                <c:pt idx="1091">
                  <c:v>653.7540743897</c:v>
                </c:pt>
                <c:pt idx="1092">
                  <c:v>654.3532990224988</c:v>
                </c:pt>
                <c:pt idx="1093">
                  <c:v>654.9525236553085</c:v>
                </c:pt>
                <c:pt idx="1094">
                  <c:v>655.55174828811</c:v>
                </c:pt>
                <c:pt idx="1095">
                  <c:v>656.15097292091</c:v>
                </c:pt>
                <c:pt idx="1096">
                  <c:v>656.75019755372</c:v>
                </c:pt>
                <c:pt idx="1097">
                  <c:v>657.3494221865186</c:v>
                </c:pt>
                <c:pt idx="1098">
                  <c:v>657.9486468193294</c:v>
                </c:pt>
                <c:pt idx="1099">
                  <c:v>658.54787145213</c:v>
                </c:pt>
                <c:pt idx="1100">
                  <c:v>659.147096084938</c:v>
                </c:pt>
                <c:pt idx="1101">
                  <c:v>659.74632071774</c:v>
                </c:pt>
                <c:pt idx="1102">
                  <c:v>660.34554535055</c:v>
                </c:pt>
                <c:pt idx="1103">
                  <c:v>660.9447699833501</c:v>
                </c:pt>
                <c:pt idx="1104">
                  <c:v>661.54399461615</c:v>
                </c:pt>
                <c:pt idx="1105">
                  <c:v>662.14321924896</c:v>
                </c:pt>
                <c:pt idx="1106">
                  <c:v>662.7424438817588</c:v>
                </c:pt>
                <c:pt idx="1107">
                  <c:v>663.3416685145685</c:v>
                </c:pt>
                <c:pt idx="1108">
                  <c:v>663.94089314737</c:v>
                </c:pt>
                <c:pt idx="1109">
                  <c:v>664.540117780179</c:v>
                </c:pt>
                <c:pt idx="1110">
                  <c:v>665.13934241298</c:v>
                </c:pt>
                <c:pt idx="1111">
                  <c:v>665.73856704579</c:v>
                </c:pt>
                <c:pt idx="1112">
                  <c:v>666.33779167859</c:v>
                </c:pt>
                <c:pt idx="1113">
                  <c:v>666.9370163113894</c:v>
                </c:pt>
                <c:pt idx="1114">
                  <c:v>667.5362409442</c:v>
                </c:pt>
                <c:pt idx="1115">
                  <c:v>668.135465577</c:v>
                </c:pt>
                <c:pt idx="1116">
                  <c:v>668.73469020981</c:v>
                </c:pt>
                <c:pt idx="1117">
                  <c:v>669.3339148426101</c:v>
                </c:pt>
                <c:pt idx="1118">
                  <c:v>669.9331394754194</c:v>
                </c:pt>
                <c:pt idx="1119">
                  <c:v>670.532364108219</c:v>
                </c:pt>
                <c:pt idx="1120">
                  <c:v>671.13158874103</c:v>
                </c:pt>
                <c:pt idx="1121">
                  <c:v>671.73081337383</c:v>
                </c:pt>
                <c:pt idx="1122">
                  <c:v>672.33003800664</c:v>
                </c:pt>
                <c:pt idx="1123">
                  <c:v>672.929262639439</c:v>
                </c:pt>
                <c:pt idx="1124">
                  <c:v>673.52848727224</c:v>
                </c:pt>
                <c:pt idx="1125">
                  <c:v>674.12771190505</c:v>
                </c:pt>
                <c:pt idx="1126">
                  <c:v>674.72693653785</c:v>
                </c:pt>
                <c:pt idx="1127">
                  <c:v>675.3261611706594</c:v>
                </c:pt>
                <c:pt idx="1128">
                  <c:v>675.925385803459</c:v>
                </c:pt>
                <c:pt idx="1129">
                  <c:v>676.52461043627</c:v>
                </c:pt>
                <c:pt idx="1130">
                  <c:v>677.12383506907</c:v>
                </c:pt>
                <c:pt idx="1131">
                  <c:v>677.72305970188</c:v>
                </c:pt>
                <c:pt idx="1132">
                  <c:v>678.3222843346794</c:v>
                </c:pt>
                <c:pt idx="1133">
                  <c:v>678.92150896748</c:v>
                </c:pt>
                <c:pt idx="1134">
                  <c:v>679.52073360029</c:v>
                </c:pt>
                <c:pt idx="1135">
                  <c:v>680.11995823309</c:v>
                </c:pt>
                <c:pt idx="1136">
                  <c:v>680.7191828659</c:v>
                </c:pt>
                <c:pt idx="1137">
                  <c:v>681.3184074987</c:v>
                </c:pt>
                <c:pt idx="1138">
                  <c:v>681.9176321315089</c:v>
                </c:pt>
                <c:pt idx="1139">
                  <c:v>682.51685676431</c:v>
                </c:pt>
                <c:pt idx="1140">
                  <c:v>683.11608139712</c:v>
                </c:pt>
                <c:pt idx="1141">
                  <c:v>683.71530602992</c:v>
                </c:pt>
                <c:pt idx="1142">
                  <c:v>684.31453066273</c:v>
                </c:pt>
                <c:pt idx="1143">
                  <c:v>684.91375529553</c:v>
                </c:pt>
                <c:pt idx="1144">
                  <c:v>685.51297992833</c:v>
                </c:pt>
                <c:pt idx="1145">
                  <c:v>686.11220456114</c:v>
                </c:pt>
                <c:pt idx="1146">
                  <c:v>686.7114291939381</c:v>
                </c:pt>
                <c:pt idx="1147">
                  <c:v>687.310653826749</c:v>
                </c:pt>
                <c:pt idx="1148">
                  <c:v>687.90987845955</c:v>
                </c:pt>
                <c:pt idx="1149">
                  <c:v>688.50910309236</c:v>
                </c:pt>
                <c:pt idx="1150">
                  <c:v>689.10832772516</c:v>
                </c:pt>
                <c:pt idx="1151">
                  <c:v>689.70755235797</c:v>
                </c:pt>
                <c:pt idx="1152">
                  <c:v>690.30677699077</c:v>
                </c:pt>
                <c:pt idx="1153">
                  <c:v>690.90600162357</c:v>
                </c:pt>
                <c:pt idx="1154">
                  <c:v>691.50522625638</c:v>
                </c:pt>
                <c:pt idx="1155">
                  <c:v>692.10445088918</c:v>
                </c:pt>
                <c:pt idx="1156">
                  <c:v>692.70367552199</c:v>
                </c:pt>
                <c:pt idx="1157">
                  <c:v>693.3029001547889</c:v>
                </c:pt>
                <c:pt idx="1158">
                  <c:v>693.9021247875986</c:v>
                </c:pt>
                <c:pt idx="1159">
                  <c:v>694.5013494204</c:v>
                </c:pt>
                <c:pt idx="1160">
                  <c:v>695.10057405321</c:v>
                </c:pt>
                <c:pt idx="1161">
                  <c:v>695.69979868601</c:v>
                </c:pt>
                <c:pt idx="1162">
                  <c:v>696.29902331881</c:v>
                </c:pt>
                <c:pt idx="1163">
                  <c:v>696.89824795162</c:v>
                </c:pt>
                <c:pt idx="1164">
                  <c:v>697.4974725844194</c:v>
                </c:pt>
                <c:pt idx="1165">
                  <c:v>698.09669721723</c:v>
                </c:pt>
                <c:pt idx="1166">
                  <c:v>698.69592185003</c:v>
                </c:pt>
                <c:pt idx="1167">
                  <c:v>699.29514648284</c:v>
                </c:pt>
                <c:pt idx="1168">
                  <c:v>699.89437111564</c:v>
                </c:pt>
                <c:pt idx="1169">
                  <c:v>700.49359574845</c:v>
                </c:pt>
                <c:pt idx="1170">
                  <c:v>701.092820381249</c:v>
                </c:pt>
                <c:pt idx="1171">
                  <c:v>701.69204501406</c:v>
                </c:pt>
                <c:pt idx="1172">
                  <c:v>702.29126964686</c:v>
                </c:pt>
                <c:pt idx="1173">
                  <c:v>702.89049427966</c:v>
                </c:pt>
                <c:pt idx="1174">
                  <c:v>703.48971891247</c:v>
                </c:pt>
                <c:pt idx="1175">
                  <c:v>704.08894354527</c:v>
                </c:pt>
                <c:pt idx="1176">
                  <c:v>704.68816817808</c:v>
                </c:pt>
                <c:pt idx="1177">
                  <c:v>705.28739281088</c:v>
                </c:pt>
                <c:pt idx="1178">
                  <c:v>705.8866174436901</c:v>
                </c:pt>
                <c:pt idx="1179">
                  <c:v>706.48584207649</c:v>
                </c:pt>
                <c:pt idx="1180">
                  <c:v>707.0850667093</c:v>
                </c:pt>
                <c:pt idx="1181">
                  <c:v>707.6842913421</c:v>
                </c:pt>
                <c:pt idx="1182">
                  <c:v>708.2835159749001</c:v>
                </c:pt>
                <c:pt idx="1183">
                  <c:v>708.88274060771</c:v>
                </c:pt>
                <c:pt idx="1184">
                  <c:v>709.48196524051</c:v>
                </c:pt>
                <c:pt idx="1185">
                  <c:v>710.08118987332</c:v>
                </c:pt>
                <c:pt idx="1186">
                  <c:v>710.68041450612</c:v>
                </c:pt>
                <c:pt idx="1187">
                  <c:v>711.27963913893</c:v>
                </c:pt>
                <c:pt idx="1188">
                  <c:v>711.87886377173</c:v>
                </c:pt>
                <c:pt idx="1189">
                  <c:v>712.47808840454</c:v>
                </c:pt>
                <c:pt idx="1190">
                  <c:v>713.07731303734</c:v>
                </c:pt>
                <c:pt idx="1191">
                  <c:v>713.67653767014</c:v>
                </c:pt>
                <c:pt idx="1192">
                  <c:v>714.2757623029501</c:v>
                </c:pt>
                <c:pt idx="1193">
                  <c:v>714.87498693575</c:v>
                </c:pt>
                <c:pt idx="1194">
                  <c:v>715.47421156856</c:v>
                </c:pt>
                <c:pt idx="1195">
                  <c:v>716.07343620136</c:v>
                </c:pt>
                <c:pt idx="1196">
                  <c:v>716.67266083417</c:v>
                </c:pt>
                <c:pt idx="1197">
                  <c:v>717.27188546697</c:v>
                </c:pt>
                <c:pt idx="1198">
                  <c:v>717.871110099779</c:v>
                </c:pt>
                <c:pt idx="1199">
                  <c:v>718.47033473258</c:v>
                </c:pt>
                <c:pt idx="1200">
                  <c:v>719.06955936539</c:v>
                </c:pt>
                <c:pt idx="1201">
                  <c:v>719.66878399819</c:v>
                </c:pt>
                <c:pt idx="1202">
                  <c:v>720.26800863099</c:v>
                </c:pt>
                <c:pt idx="1203">
                  <c:v>720.867233263799</c:v>
                </c:pt>
                <c:pt idx="1204">
                  <c:v>721.4664578965989</c:v>
                </c:pt>
                <c:pt idx="1205">
                  <c:v>722.06568252941</c:v>
                </c:pt>
                <c:pt idx="1206">
                  <c:v>722.6649071622101</c:v>
                </c:pt>
                <c:pt idx="1207">
                  <c:v>723.2641317950194</c:v>
                </c:pt>
                <c:pt idx="1208">
                  <c:v>723.86335642782</c:v>
                </c:pt>
                <c:pt idx="1209">
                  <c:v>724.46258106063</c:v>
                </c:pt>
                <c:pt idx="1210">
                  <c:v>725.0618056934285</c:v>
                </c:pt>
                <c:pt idx="1211">
                  <c:v>725.66103032623</c:v>
                </c:pt>
                <c:pt idx="1212">
                  <c:v>726.26025495904</c:v>
                </c:pt>
                <c:pt idx="1213">
                  <c:v>726.85947959184</c:v>
                </c:pt>
                <c:pt idx="1214">
                  <c:v>727.45870422465</c:v>
                </c:pt>
                <c:pt idx="1215">
                  <c:v>728.0579288574482</c:v>
                </c:pt>
                <c:pt idx="1216">
                  <c:v>728.6571534902581</c:v>
                </c:pt>
                <c:pt idx="1217">
                  <c:v>729.25637812306</c:v>
                </c:pt>
                <c:pt idx="1218">
                  <c:v>729.8556027558689</c:v>
                </c:pt>
                <c:pt idx="1219">
                  <c:v>730.45482738867</c:v>
                </c:pt>
                <c:pt idx="1220">
                  <c:v>731.0540520214794</c:v>
                </c:pt>
                <c:pt idx="1221">
                  <c:v>731.65327665428</c:v>
                </c:pt>
                <c:pt idx="1222">
                  <c:v>732.25250128708</c:v>
                </c:pt>
                <c:pt idx="1223">
                  <c:v>732.85172591989</c:v>
                </c:pt>
                <c:pt idx="1224">
                  <c:v>733.45095055269</c:v>
                </c:pt>
                <c:pt idx="1225">
                  <c:v>734.0501751854982</c:v>
                </c:pt>
                <c:pt idx="1226">
                  <c:v>734.6493998183</c:v>
                </c:pt>
                <c:pt idx="1227">
                  <c:v>735.24862445111</c:v>
                </c:pt>
                <c:pt idx="1228">
                  <c:v>735.8478490839077</c:v>
                </c:pt>
                <c:pt idx="1229">
                  <c:v>736.44707371672</c:v>
                </c:pt>
                <c:pt idx="1230">
                  <c:v>737.0462983495194</c:v>
                </c:pt>
                <c:pt idx="1231">
                  <c:v>737.645522982319</c:v>
                </c:pt>
                <c:pt idx="1232">
                  <c:v>738.24474761513</c:v>
                </c:pt>
                <c:pt idx="1233">
                  <c:v>738.84397224793</c:v>
                </c:pt>
                <c:pt idx="1234">
                  <c:v>739.4431968807382</c:v>
                </c:pt>
                <c:pt idx="1235">
                  <c:v>740.0424215135394</c:v>
                </c:pt>
                <c:pt idx="1236">
                  <c:v>740.64164614635</c:v>
                </c:pt>
                <c:pt idx="1237">
                  <c:v>741.24087077915</c:v>
                </c:pt>
                <c:pt idx="1238">
                  <c:v>741.8400954119585</c:v>
                </c:pt>
                <c:pt idx="1239">
                  <c:v>742.4393200447594</c:v>
                </c:pt>
                <c:pt idx="1240">
                  <c:v>743.03854467756</c:v>
                </c:pt>
                <c:pt idx="1241">
                  <c:v>743.63776931037</c:v>
                </c:pt>
                <c:pt idx="1242">
                  <c:v>744.23699394317</c:v>
                </c:pt>
                <c:pt idx="1243">
                  <c:v>744.8362185759784</c:v>
                </c:pt>
                <c:pt idx="1244">
                  <c:v>745.43544320878</c:v>
                </c:pt>
                <c:pt idx="1245">
                  <c:v>746.034667841589</c:v>
                </c:pt>
                <c:pt idx="1246">
                  <c:v>746.63389247439</c:v>
                </c:pt>
                <c:pt idx="1247">
                  <c:v>747.2331171072001</c:v>
                </c:pt>
                <c:pt idx="1248">
                  <c:v>747.8323417399994</c:v>
                </c:pt>
                <c:pt idx="1249">
                  <c:v>748.4315663728094</c:v>
                </c:pt>
                <c:pt idx="1250">
                  <c:v>749.03079100561</c:v>
                </c:pt>
                <c:pt idx="1251">
                  <c:v>749.63001563841</c:v>
                </c:pt>
                <c:pt idx="1252">
                  <c:v>750.22924027122</c:v>
                </c:pt>
                <c:pt idx="1253">
                  <c:v>750.8284649040194</c:v>
                </c:pt>
                <c:pt idx="1254">
                  <c:v>751.42768953683</c:v>
                </c:pt>
                <c:pt idx="1255">
                  <c:v>752.02691416963</c:v>
                </c:pt>
                <c:pt idx="1256">
                  <c:v>752.6261388024388</c:v>
                </c:pt>
                <c:pt idx="1257">
                  <c:v>753.22536343524</c:v>
                </c:pt>
                <c:pt idx="1258">
                  <c:v>753.82458806805</c:v>
                </c:pt>
                <c:pt idx="1259">
                  <c:v>754.42381270085</c:v>
                </c:pt>
                <c:pt idx="1260">
                  <c:v>755.02303733365</c:v>
                </c:pt>
                <c:pt idx="1261">
                  <c:v>755.62226196646</c:v>
                </c:pt>
                <c:pt idx="1262">
                  <c:v>756.22148659926</c:v>
                </c:pt>
                <c:pt idx="1263">
                  <c:v>756.82071123207</c:v>
                </c:pt>
                <c:pt idx="1264">
                  <c:v>757.41993586487</c:v>
                </c:pt>
                <c:pt idx="1265">
                  <c:v>758.01916049768</c:v>
                </c:pt>
                <c:pt idx="1266">
                  <c:v>758.61838513048</c:v>
                </c:pt>
                <c:pt idx="1267">
                  <c:v>759.2176097632901</c:v>
                </c:pt>
                <c:pt idx="1268">
                  <c:v>759.81683439609</c:v>
                </c:pt>
                <c:pt idx="1269">
                  <c:v>760.4160590288999</c:v>
                </c:pt>
                <c:pt idx="1270">
                  <c:v>761.0152836617001</c:v>
                </c:pt>
                <c:pt idx="1271">
                  <c:v>761.6145082945</c:v>
                </c:pt>
                <c:pt idx="1272">
                  <c:v>762.21373292731</c:v>
                </c:pt>
                <c:pt idx="1273">
                  <c:v>762.81295756011</c:v>
                </c:pt>
                <c:pt idx="1274">
                  <c:v>763.4121821929177</c:v>
                </c:pt>
                <c:pt idx="1275">
                  <c:v>764.0114068257186</c:v>
                </c:pt>
                <c:pt idx="1276">
                  <c:v>764.61063145853</c:v>
                </c:pt>
                <c:pt idx="1277">
                  <c:v>765.20985609133</c:v>
                </c:pt>
                <c:pt idx="1278">
                  <c:v>765.80908072414</c:v>
                </c:pt>
                <c:pt idx="1279">
                  <c:v>766.40830535694</c:v>
                </c:pt>
                <c:pt idx="1280">
                  <c:v>767.0075299897385</c:v>
                </c:pt>
                <c:pt idx="1281">
                  <c:v>767.6067546225501</c:v>
                </c:pt>
                <c:pt idx="1282">
                  <c:v>768.20597925535</c:v>
                </c:pt>
                <c:pt idx="1283">
                  <c:v>768.805203888159</c:v>
                </c:pt>
                <c:pt idx="1284">
                  <c:v>769.40442852096</c:v>
                </c:pt>
                <c:pt idx="1285">
                  <c:v>770.00365315377</c:v>
                </c:pt>
                <c:pt idx="1286">
                  <c:v>770.60287778657</c:v>
                </c:pt>
                <c:pt idx="1287">
                  <c:v>771.20210241938</c:v>
                </c:pt>
                <c:pt idx="1288">
                  <c:v>771.80132705218</c:v>
                </c:pt>
                <c:pt idx="1289">
                  <c:v>772.4005516849786</c:v>
                </c:pt>
                <c:pt idx="1290">
                  <c:v>772.99977631779</c:v>
                </c:pt>
                <c:pt idx="1291">
                  <c:v>773.59900095059</c:v>
                </c:pt>
                <c:pt idx="1292">
                  <c:v>774.1982255834</c:v>
                </c:pt>
                <c:pt idx="1293">
                  <c:v>774.7974502162005</c:v>
                </c:pt>
                <c:pt idx="1294">
                  <c:v>775.39667484901</c:v>
                </c:pt>
                <c:pt idx="1295">
                  <c:v>775.9958994818101</c:v>
                </c:pt>
                <c:pt idx="1296">
                  <c:v>776.5951241146194</c:v>
                </c:pt>
                <c:pt idx="1297">
                  <c:v>777.19434874742</c:v>
                </c:pt>
                <c:pt idx="1298">
                  <c:v>777.79357338023</c:v>
                </c:pt>
                <c:pt idx="1299">
                  <c:v>778.39279801303</c:v>
                </c:pt>
                <c:pt idx="1300">
                  <c:v>778.9920226458294</c:v>
                </c:pt>
                <c:pt idx="1301">
                  <c:v>779.59124727864</c:v>
                </c:pt>
                <c:pt idx="1302">
                  <c:v>780.19047191144</c:v>
                </c:pt>
                <c:pt idx="1303">
                  <c:v>780.78969654425</c:v>
                </c:pt>
                <c:pt idx="1304">
                  <c:v>781.38892117705</c:v>
                </c:pt>
                <c:pt idx="1305">
                  <c:v>781.98814580986</c:v>
                </c:pt>
                <c:pt idx="1306">
                  <c:v>782.58737044266</c:v>
                </c:pt>
                <c:pt idx="1307">
                  <c:v>783.18659507547</c:v>
                </c:pt>
                <c:pt idx="1308">
                  <c:v>783.78581970827</c:v>
                </c:pt>
                <c:pt idx="1309">
                  <c:v>784.3850443410701</c:v>
                </c:pt>
                <c:pt idx="1310">
                  <c:v>784.98426897388</c:v>
                </c:pt>
                <c:pt idx="1311">
                  <c:v>785.58349360668</c:v>
                </c:pt>
                <c:pt idx="1312">
                  <c:v>786.18271823949</c:v>
                </c:pt>
                <c:pt idx="1313">
                  <c:v>786.78194287229</c:v>
                </c:pt>
                <c:pt idx="1314">
                  <c:v>787.3811675050994</c:v>
                </c:pt>
                <c:pt idx="1315">
                  <c:v>787.9803921379</c:v>
                </c:pt>
                <c:pt idx="1316">
                  <c:v>788.57961677071</c:v>
                </c:pt>
                <c:pt idx="1317">
                  <c:v>789.17884140351</c:v>
                </c:pt>
                <c:pt idx="1318">
                  <c:v>789.77806603631</c:v>
                </c:pt>
                <c:pt idx="1319">
                  <c:v>790.37729066912</c:v>
                </c:pt>
                <c:pt idx="1320">
                  <c:v>790.976515301919</c:v>
                </c:pt>
                <c:pt idx="1321">
                  <c:v>791.57573993473</c:v>
                </c:pt>
                <c:pt idx="1322">
                  <c:v>792.17496456753</c:v>
                </c:pt>
                <c:pt idx="1323">
                  <c:v>792.77418920034</c:v>
                </c:pt>
                <c:pt idx="1324">
                  <c:v>793.37341383314</c:v>
                </c:pt>
                <c:pt idx="1325">
                  <c:v>793.972638465949</c:v>
                </c:pt>
                <c:pt idx="1326">
                  <c:v>794.57186309875</c:v>
                </c:pt>
                <c:pt idx="1327">
                  <c:v>795.17108773156</c:v>
                </c:pt>
                <c:pt idx="1328">
                  <c:v>795.77031236436</c:v>
                </c:pt>
                <c:pt idx="1329">
                  <c:v>796.36953699716</c:v>
                </c:pt>
                <c:pt idx="1330">
                  <c:v>796.96876162997</c:v>
                </c:pt>
                <c:pt idx="1331">
                  <c:v>797.56798626277</c:v>
                </c:pt>
                <c:pt idx="1332">
                  <c:v>798.1672108955775</c:v>
                </c:pt>
                <c:pt idx="1333">
                  <c:v>798.76643552838</c:v>
                </c:pt>
                <c:pt idx="1334">
                  <c:v>799.365660161189</c:v>
                </c:pt>
                <c:pt idx="1335">
                  <c:v>799.9648847939889</c:v>
                </c:pt>
                <c:pt idx="1336">
                  <c:v>800.5641094268</c:v>
                </c:pt>
                <c:pt idx="1337">
                  <c:v>801.1633340596</c:v>
                </c:pt>
                <c:pt idx="1338">
                  <c:v>801.7625586923994</c:v>
                </c:pt>
                <c:pt idx="1339">
                  <c:v>802.361783325209</c:v>
                </c:pt>
                <c:pt idx="1340">
                  <c:v>802.96100795801</c:v>
                </c:pt>
                <c:pt idx="1341">
                  <c:v>803.56023259082</c:v>
                </c:pt>
                <c:pt idx="1342">
                  <c:v>804.15945722362</c:v>
                </c:pt>
                <c:pt idx="1343">
                  <c:v>804.75868185643</c:v>
                </c:pt>
                <c:pt idx="1344">
                  <c:v>805.3579064892277</c:v>
                </c:pt>
                <c:pt idx="1345">
                  <c:v>805.9571311220388</c:v>
                </c:pt>
                <c:pt idx="1346">
                  <c:v>806.55635575484</c:v>
                </c:pt>
                <c:pt idx="1347">
                  <c:v>807.15558038765</c:v>
                </c:pt>
                <c:pt idx="1348">
                  <c:v>807.75480502045</c:v>
                </c:pt>
                <c:pt idx="1349">
                  <c:v>808.3540296532489</c:v>
                </c:pt>
                <c:pt idx="1350">
                  <c:v>808.95325428606</c:v>
                </c:pt>
                <c:pt idx="1351">
                  <c:v>809.55247891886</c:v>
                </c:pt>
                <c:pt idx="1352">
                  <c:v>810.15170355167</c:v>
                </c:pt>
                <c:pt idx="1353">
                  <c:v>810.7509281844679</c:v>
                </c:pt>
                <c:pt idx="1354">
                  <c:v>811.3501528172789</c:v>
                </c:pt>
                <c:pt idx="1355">
                  <c:v>811.94937745008</c:v>
                </c:pt>
                <c:pt idx="1356">
                  <c:v>812.5486020828901</c:v>
                </c:pt>
                <c:pt idx="1357">
                  <c:v>813.147826715689</c:v>
                </c:pt>
                <c:pt idx="1358">
                  <c:v>813.74705134849</c:v>
                </c:pt>
                <c:pt idx="1359">
                  <c:v>814.3462759812988</c:v>
                </c:pt>
                <c:pt idx="1360">
                  <c:v>814.9455006141</c:v>
                </c:pt>
                <c:pt idx="1361">
                  <c:v>815.54472524691</c:v>
                </c:pt>
                <c:pt idx="1362">
                  <c:v>816.14394987971</c:v>
                </c:pt>
                <c:pt idx="1363">
                  <c:v>816.74317451252</c:v>
                </c:pt>
                <c:pt idx="1364">
                  <c:v>817.3423991453186</c:v>
                </c:pt>
                <c:pt idx="1365">
                  <c:v>817.9416237781294</c:v>
                </c:pt>
                <c:pt idx="1366">
                  <c:v>818.5408484109294</c:v>
                </c:pt>
                <c:pt idx="1367">
                  <c:v>819.14007304373</c:v>
                </c:pt>
                <c:pt idx="1368">
                  <c:v>819.73929767654</c:v>
                </c:pt>
                <c:pt idx="1369">
                  <c:v>820.33852230934</c:v>
                </c:pt>
                <c:pt idx="1370">
                  <c:v>820.9377469421501</c:v>
                </c:pt>
                <c:pt idx="1371">
                  <c:v>821.53697157495</c:v>
                </c:pt>
                <c:pt idx="1372">
                  <c:v>822.13619620776</c:v>
                </c:pt>
                <c:pt idx="1373">
                  <c:v>822.73542084056</c:v>
                </c:pt>
                <c:pt idx="1374">
                  <c:v>823.33464547337</c:v>
                </c:pt>
                <c:pt idx="1375">
                  <c:v>823.93387010617</c:v>
                </c:pt>
                <c:pt idx="1376">
                  <c:v>824.53309473898</c:v>
                </c:pt>
                <c:pt idx="1377">
                  <c:v>825.13231937178</c:v>
                </c:pt>
                <c:pt idx="1378">
                  <c:v>825.73154400458</c:v>
                </c:pt>
                <c:pt idx="1379">
                  <c:v>826.33076863739</c:v>
                </c:pt>
                <c:pt idx="1380">
                  <c:v>826.92999327019</c:v>
                </c:pt>
                <c:pt idx="1381">
                  <c:v>827.529217902999</c:v>
                </c:pt>
                <c:pt idx="1382">
                  <c:v>828.1284425358</c:v>
                </c:pt>
                <c:pt idx="1383">
                  <c:v>828.72766716861</c:v>
                </c:pt>
                <c:pt idx="1384">
                  <c:v>829.3268918014082</c:v>
                </c:pt>
                <c:pt idx="1385">
                  <c:v>829.9261164342181</c:v>
                </c:pt>
                <c:pt idx="1386">
                  <c:v>830.52534106702</c:v>
                </c:pt>
                <c:pt idx="1387">
                  <c:v>831.12456569982</c:v>
                </c:pt>
                <c:pt idx="1388">
                  <c:v>831.72379033263</c:v>
                </c:pt>
                <c:pt idx="1389">
                  <c:v>832.3230149654294</c:v>
                </c:pt>
                <c:pt idx="1390">
                  <c:v>832.922239598239</c:v>
                </c:pt>
                <c:pt idx="1391">
                  <c:v>833.52146423104</c:v>
                </c:pt>
                <c:pt idx="1392">
                  <c:v>834.12068886385</c:v>
                </c:pt>
                <c:pt idx="1393">
                  <c:v>834.71991349665</c:v>
                </c:pt>
                <c:pt idx="1394">
                  <c:v>835.3191381294594</c:v>
                </c:pt>
                <c:pt idx="1395">
                  <c:v>835.91836276226</c:v>
                </c:pt>
                <c:pt idx="1396">
                  <c:v>836.5175873950589</c:v>
                </c:pt>
                <c:pt idx="1397">
                  <c:v>837.11681202787</c:v>
                </c:pt>
                <c:pt idx="1398">
                  <c:v>837.716036660671</c:v>
                </c:pt>
                <c:pt idx="1399">
                  <c:v>838.3152612934781</c:v>
                </c:pt>
                <c:pt idx="1400">
                  <c:v>838.91448592628</c:v>
                </c:pt>
                <c:pt idx="1401">
                  <c:v>839.51371055909</c:v>
                </c:pt>
                <c:pt idx="1402">
                  <c:v>840.11293519189</c:v>
                </c:pt>
                <c:pt idx="1403">
                  <c:v>840.7121598246994</c:v>
                </c:pt>
                <c:pt idx="1404">
                  <c:v>841.3113844575</c:v>
                </c:pt>
                <c:pt idx="1405">
                  <c:v>841.9106090903089</c:v>
                </c:pt>
                <c:pt idx="1406">
                  <c:v>842.50983372311</c:v>
                </c:pt>
                <c:pt idx="1407">
                  <c:v>843.1090583559094</c:v>
                </c:pt>
                <c:pt idx="1408">
                  <c:v>843.70828298872</c:v>
                </c:pt>
                <c:pt idx="1409">
                  <c:v>844.307507621519</c:v>
                </c:pt>
                <c:pt idx="1410">
                  <c:v>844.90673225433</c:v>
                </c:pt>
                <c:pt idx="1411">
                  <c:v>845.50595688713</c:v>
                </c:pt>
                <c:pt idx="1412">
                  <c:v>846.10518151994</c:v>
                </c:pt>
                <c:pt idx="1413">
                  <c:v>846.70440615274</c:v>
                </c:pt>
                <c:pt idx="1414">
                  <c:v>847.303630785549</c:v>
                </c:pt>
                <c:pt idx="1415">
                  <c:v>847.90285541835</c:v>
                </c:pt>
                <c:pt idx="1416">
                  <c:v>848.50208005115</c:v>
                </c:pt>
                <c:pt idx="1417">
                  <c:v>849.1013046839594</c:v>
                </c:pt>
                <c:pt idx="1418">
                  <c:v>849.70052931676</c:v>
                </c:pt>
                <c:pt idx="1419">
                  <c:v>850.29975394957</c:v>
                </c:pt>
                <c:pt idx="1420">
                  <c:v>850.89897858237</c:v>
                </c:pt>
                <c:pt idx="1421">
                  <c:v>851.49820321518</c:v>
                </c:pt>
                <c:pt idx="1422">
                  <c:v>852.0974278479794</c:v>
                </c:pt>
                <c:pt idx="1423">
                  <c:v>852.696652480789</c:v>
                </c:pt>
                <c:pt idx="1424">
                  <c:v>853.29587711359</c:v>
                </c:pt>
                <c:pt idx="1425">
                  <c:v>853.8951017464001</c:v>
                </c:pt>
                <c:pt idx="1426">
                  <c:v>854.4943263792</c:v>
                </c:pt>
                <c:pt idx="1427">
                  <c:v>855.093551012</c:v>
                </c:pt>
                <c:pt idx="1428">
                  <c:v>855.69277564481</c:v>
                </c:pt>
                <c:pt idx="1429">
                  <c:v>856.29200027761</c:v>
                </c:pt>
                <c:pt idx="1430">
                  <c:v>856.8912249104185</c:v>
                </c:pt>
                <c:pt idx="1431">
                  <c:v>857.49044954322</c:v>
                </c:pt>
                <c:pt idx="1432">
                  <c:v>858.08967417603</c:v>
                </c:pt>
                <c:pt idx="1433">
                  <c:v>858.68889880883</c:v>
                </c:pt>
                <c:pt idx="1434">
                  <c:v>859.28812344164</c:v>
                </c:pt>
                <c:pt idx="1435">
                  <c:v>859.88734807444</c:v>
                </c:pt>
                <c:pt idx="1436">
                  <c:v>860.48657270724</c:v>
                </c:pt>
                <c:pt idx="1437">
                  <c:v>861.08579734005</c:v>
                </c:pt>
                <c:pt idx="1438">
                  <c:v>861.68502197285</c:v>
                </c:pt>
                <c:pt idx="1439">
                  <c:v>862.28424660566</c:v>
                </c:pt>
                <c:pt idx="1440">
                  <c:v>862.88347123846</c:v>
                </c:pt>
                <c:pt idx="1441">
                  <c:v>863.4826958712694</c:v>
                </c:pt>
                <c:pt idx="1442">
                  <c:v>864.08192050407</c:v>
                </c:pt>
                <c:pt idx="1443">
                  <c:v>864.68114513688</c:v>
                </c:pt>
                <c:pt idx="1444">
                  <c:v>865.28036976968</c:v>
                </c:pt>
                <c:pt idx="1445">
                  <c:v>865.8795944024794</c:v>
                </c:pt>
                <c:pt idx="1446">
                  <c:v>866.47881903529</c:v>
                </c:pt>
                <c:pt idx="1447">
                  <c:v>867.07804366809</c:v>
                </c:pt>
                <c:pt idx="1448">
                  <c:v>867.6772683008999</c:v>
                </c:pt>
                <c:pt idx="1449">
                  <c:v>868.2764929337001</c:v>
                </c:pt>
                <c:pt idx="1450">
                  <c:v>868.87571756651</c:v>
                </c:pt>
                <c:pt idx="1451">
                  <c:v>869.47494219931</c:v>
                </c:pt>
                <c:pt idx="1452">
                  <c:v>870.07416683212</c:v>
                </c:pt>
                <c:pt idx="1453">
                  <c:v>870.67339146492</c:v>
                </c:pt>
                <c:pt idx="1454">
                  <c:v>871.2726160977294</c:v>
                </c:pt>
                <c:pt idx="1455">
                  <c:v>871.87184073053</c:v>
                </c:pt>
                <c:pt idx="1456">
                  <c:v>872.47106536333</c:v>
                </c:pt>
                <c:pt idx="1457">
                  <c:v>873.07028999614</c:v>
                </c:pt>
                <c:pt idx="1458">
                  <c:v>873.66951462894</c:v>
                </c:pt>
                <c:pt idx="1459">
                  <c:v>874.268739261751</c:v>
                </c:pt>
                <c:pt idx="1460">
                  <c:v>874.8679638945471</c:v>
                </c:pt>
                <c:pt idx="1461">
                  <c:v>875.46718852736</c:v>
                </c:pt>
                <c:pt idx="1462">
                  <c:v>876.06641316016</c:v>
                </c:pt>
                <c:pt idx="1463">
                  <c:v>876.6656377929685</c:v>
                </c:pt>
                <c:pt idx="1464">
                  <c:v>877.2648624257694</c:v>
                </c:pt>
                <c:pt idx="1465">
                  <c:v>877.86408705857</c:v>
                </c:pt>
                <c:pt idx="1466">
                  <c:v>878.46331169138</c:v>
                </c:pt>
                <c:pt idx="1467">
                  <c:v>879.06253632418</c:v>
                </c:pt>
                <c:pt idx="1468">
                  <c:v>879.66176095699</c:v>
                </c:pt>
                <c:pt idx="1469">
                  <c:v>880.26098558979</c:v>
                </c:pt>
                <c:pt idx="1470">
                  <c:v>880.860210222599</c:v>
                </c:pt>
                <c:pt idx="1471">
                  <c:v>881.4594348553999</c:v>
                </c:pt>
                <c:pt idx="1472">
                  <c:v>882.0586594882085</c:v>
                </c:pt>
                <c:pt idx="1473">
                  <c:v>882.6578841210101</c:v>
                </c:pt>
                <c:pt idx="1474">
                  <c:v>883.2571087538194</c:v>
                </c:pt>
                <c:pt idx="1475">
                  <c:v>883.85633338662</c:v>
                </c:pt>
                <c:pt idx="1476">
                  <c:v>884.4555580194188</c:v>
                </c:pt>
                <c:pt idx="1477">
                  <c:v>885.05478265223</c:v>
                </c:pt>
                <c:pt idx="1478">
                  <c:v>885.6540072850294</c:v>
                </c:pt>
                <c:pt idx="1479">
                  <c:v>886.25323191784</c:v>
                </c:pt>
                <c:pt idx="1480">
                  <c:v>886.85245655064</c:v>
                </c:pt>
                <c:pt idx="1481">
                  <c:v>887.4516811834477</c:v>
                </c:pt>
                <c:pt idx="1482">
                  <c:v>888.0509058162494</c:v>
                </c:pt>
                <c:pt idx="1483">
                  <c:v>888.65013044906</c:v>
                </c:pt>
                <c:pt idx="1484">
                  <c:v>889.24935508186</c:v>
                </c:pt>
                <c:pt idx="1485">
                  <c:v>889.84857971466</c:v>
                </c:pt>
                <c:pt idx="1486">
                  <c:v>890.44780434747</c:v>
                </c:pt>
                <c:pt idx="1487">
                  <c:v>891.0470289802682</c:v>
                </c:pt>
                <c:pt idx="1488">
                  <c:v>891.6462536130794</c:v>
                </c:pt>
                <c:pt idx="1489">
                  <c:v>892.24547824588</c:v>
                </c:pt>
                <c:pt idx="1490">
                  <c:v>892.84470287869</c:v>
                </c:pt>
                <c:pt idx="1491">
                  <c:v>893.44392751149</c:v>
                </c:pt>
                <c:pt idx="1492">
                  <c:v>894.0431521442994</c:v>
                </c:pt>
                <c:pt idx="1493">
                  <c:v>894.6423767771</c:v>
                </c:pt>
                <c:pt idx="1494">
                  <c:v>895.2416014098999</c:v>
                </c:pt>
                <c:pt idx="1495">
                  <c:v>895.8408260427088</c:v>
                </c:pt>
                <c:pt idx="1496">
                  <c:v>896.4400506755094</c:v>
                </c:pt>
                <c:pt idx="1497">
                  <c:v>897.03927530832</c:v>
                </c:pt>
                <c:pt idx="1498">
                  <c:v>897.63849994112</c:v>
                </c:pt>
                <c:pt idx="1499">
                  <c:v>898.23772457393</c:v>
                </c:pt>
                <c:pt idx="1500">
                  <c:v>898.83694920673</c:v>
                </c:pt>
                <c:pt idx="1501">
                  <c:v>899.4361738395394</c:v>
                </c:pt>
                <c:pt idx="1502">
                  <c:v>900.03539847234</c:v>
                </c:pt>
                <c:pt idx="1503">
                  <c:v>900.634623105149</c:v>
                </c:pt>
                <c:pt idx="1504">
                  <c:v>901.23384773795</c:v>
                </c:pt>
                <c:pt idx="1505">
                  <c:v>901.83307237075</c:v>
                </c:pt>
                <c:pt idx="1506">
                  <c:v>902.4322970035582</c:v>
                </c:pt>
                <c:pt idx="1507">
                  <c:v>903.03152163636</c:v>
                </c:pt>
                <c:pt idx="1508">
                  <c:v>903.63074626917</c:v>
                </c:pt>
                <c:pt idx="1509">
                  <c:v>904.22997090197</c:v>
                </c:pt>
                <c:pt idx="1510">
                  <c:v>904.82919553478</c:v>
                </c:pt>
                <c:pt idx="1511">
                  <c:v>905.42842016758</c:v>
                </c:pt>
                <c:pt idx="1512">
                  <c:v>906.027644800389</c:v>
                </c:pt>
                <c:pt idx="1513">
                  <c:v>906.62686943319</c:v>
                </c:pt>
                <c:pt idx="1514">
                  <c:v>907.22609406599</c:v>
                </c:pt>
                <c:pt idx="1515">
                  <c:v>907.8253186987994</c:v>
                </c:pt>
                <c:pt idx="1516">
                  <c:v>908.4245433316</c:v>
                </c:pt>
                <c:pt idx="1517">
                  <c:v>909.02376796441</c:v>
                </c:pt>
                <c:pt idx="1518">
                  <c:v>909.62299259721</c:v>
                </c:pt>
                <c:pt idx="1519">
                  <c:v>910.22221723002</c:v>
                </c:pt>
                <c:pt idx="1520">
                  <c:v>910.8214418628194</c:v>
                </c:pt>
                <c:pt idx="1521">
                  <c:v>911.420666495628</c:v>
                </c:pt>
                <c:pt idx="1522">
                  <c:v>912.01989112843</c:v>
                </c:pt>
                <c:pt idx="1523">
                  <c:v>912.61911576123</c:v>
                </c:pt>
                <c:pt idx="1524">
                  <c:v>913.21834039404</c:v>
                </c:pt>
                <c:pt idx="1525">
                  <c:v>913.8175650268394</c:v>
                </c:pt>
                <c:pt idx="1526">
                  <c:v>914.41678965965</c:v>
                </c:pt>
                <c:pt idx="1527">
                  <c:v>915.0160142924489</c:v>
                </c:pt>
                <c:pt idx="1528">
                  <c:v>915.61523892526</c:v>
                </c:pt>
                <c:pt idx="1529">
                  <c:v>916.21446355806</c:v>
                </c:pt>
                <c:pt idx="1530">
                  <c:v>916.8136881908694</c:v>
                </c:pt>
                <c:pt idx="1531">
                  <c:v>917.412912823669</c:v>
                </c:pt>
                <c:pt idx="1532">
                  <c:v>918.01213745648</c:v>
                </c:pt>
                <c:pt idx="1533">
                  <c:v>918.61136208928</c:v>
                </c:pt>
                <c:pt idx="1534">
                  <c:v>919.21058672208</c:v>
                </c:pt>
                <c:pt idx="1535">
                  <c:v>919.80981135489</c:v>
                </c:pt>
                <c:pt idx="1536">
                  <c:v>920.40903598769</c:v>
                </c:pt>
                <c:pt idx="1537">
                  <c:v>921.0082606205</c:v>
                </c:pt>
                <c:pt idx="1538">
                  <c:v>921.6074852533</c:v>
                </c:pt>
                <c:pt idx="1539">
                  <c:v>922.20670988611</c:v>
                </c:pt>
                <c:pt idx="1540">
                  <c:v>922.80593451891</c:v>
                </c:pt>
                <c:pt idx="1541">
                  <c:v>923.4051591517189</c:v>
                </c:pt>
                <c:pt idx="1542">
                  <c:v>924.00438378452</c:v>
                </c:pt>
                <c:pt idx="1543">
                  <c:v>924.60360841732</c:v>
                </c:pt>
                <c:pt idx="1544">
                  <c:v>925.20283305013</c:v>
                </c:pt>
                <c:pt idx="1545">
                  <c:v>925.8020576829279</c:v>
                </c:pt>
                <c:pt idx="1546">
                  <c:v>926.4012823157389</c:v>
                </c:pt>
                <c:pt idx="1547">
                  <c:v>927.00050694854</c:v>
                </c:pt>
                <c:pt idx="1548">
                  <c:v>927.599731581351</c:v>
                </c:pt>
                <c:pt idx="1549">
                  <c:v>928.19895621415</c:v>
                </c:pt>
                <c:pt idx="1550">
                  <c:v>928.79818084696</c:v>
                </c:pt>
                <c:pt idx="1551">
                  <c:v>929.39740547976</c:v>
                </c:pt>
                <c:pt idx="1552">
                  <c:v>929.99663011257</c:v>
                </c:pt>
                <c:pt idx="1553">
                  <c:v>930.59585474537</c:v>
                </c:pt>
                <c:pt idx="1554">
                  <c:v>931.19507937817</c:v>
                </c:pt>
                <c:pt idx="1555">
                  <c:v>931.79430401098</c:v>
                </c:pt>
                <c:pt idx="1556">
                  <c:v>932.39352864378</c:v>
                </c:pt>
                <c:pt idx="1557">
                  <c:v>932.99275327659</c:v>
                </c:pt>
                <c:pt idx="1558">
                  <c:v>933.59197790939</c:v>
                </c:pt>
                <c:pt idx="1559">
                  <c:v>934.1912025422</c:v>
                </c:pt>
                <c:pt idx="1560">
                  <c:v>934.790427175</c:v>
                </c:pt>
                <c:pt idx="1561">
                  <c:v>935.38965180781</c:v>
                </c:pt>
                <c:pt idx="1562">
                  <c:v>935.988876440611</c:v>
                </c:pt>
                <c:pt idx="1563">
                  <c:v>936.58810107341</c:v>
                </c:pt>
                <c:pt idx="1564">
                  <c:v>937.18732570622</c:v>
                </c:pt>
                <c:pt idx="1565">
                  <c:v>937.78655033902</c:v>
                </c:pt>
                <c:pt idx="1566">
                  <c:v>938.38577497183</c:v>
                </c:pt>
                <c:pt idx="1567">
                  <c:v>938.98499960463</c:v>
                </c:pt>
                <c:pt idx="1568">
                  <c:v>939.58422423744</c:v>
                </c:pt>
                <c:pt idx="1569">
                  <c:v>940.18344887024</c:v>
                </c:pt>
                <c:pt idx="1570">
                  <c:v>940.78267350305</c:v>
                </c:pt>
                <c:pt idx="1571">
                  <c:v>941.3818981358494</c:v>
                </c:pt>
                <c:pt idx="1572">
                  <c:v>941.98112276865</c:v>
                </c:pt>
                <c:pt idx="1573">
                  <c:v>942.58034740146</c:v>
                </c:pt>
                <c:pt idx="1574">
                  <c:v>943.17957203426</c:v>
                </c:pt>
                <c:pt idx="1575">
                  <c:v>943.77879666707</c:v>
                </c:pt>
                <c:pt idx="1576">
                  <c:v>944.3780212998701</c:v>
                </c:pt>
                <c:pt idx="1577">
                  <c:v>944.97724593268</c:v>
                </c:pt>
                <c:pt idx="1578">
                  <c:v>945.57647056548</c:v>
                </c:pt>
                <c:pt idx="1579">
                  <c:v>946.17569519829</c:v>
                </c:pt>
                <c:pt idx="1580">
                  <c:v>946.77491983109</c:v>
                </c:pt>
                <c:pt idx="1581">
                  <c:v>947.3741444639</c:v>
                </c:pt>
                <c:pt idx="1582">
                  <c:v>947.9733690967</c:v>
                </c:pt>
                <c:pt idx="1583">
                  <c:v>948.5725937295</c:v>
                </c:pt>
                <c:pt idx="1584">
                  <c:v>949.17181836231</c:v>
                </c:pt>
                <c:pt idx="1585">
                  <c:v>949.77104299511</c:v>
                </c:pt>
                <c:pt idx="1586">
                  <c:v>950.3702676279194</c:v>
                </c:pt>
                <c:pt idx="1587">
                  <c:v>950.96949226072</c:v>
                </c:pt>
                <c:pt idx="1588">
                  <c:v>951.5687168935289</c:v>
                </c:pt>
                <c:pt idx="1589">
                  <c:v>952.16794152633</c:v>
                </c:pt>
                <c:pt idx="1590">
                  <c:v>952.7671661591394</c:v>
                </c:pt>
                <c:pt idx="1591">
                  <c:v>953.3663907919381</c:v>
                </c:pt>
                <c:pt idx="1592">
                  <c:v>953.9656154247378</c:v>
                </c:pt>
                <c:pt idx="1593">
                  <c:v>954.56484005755</c:v>
                </c:pt>
                <c:pt idx="1594">
                  <c:v>955.16406469035</c:v>
                </c:pt>
                <c:pt idx="1595">
                  <c:v>955.76328932316</c:v>
                </c:pt>
                <c:pt idx="1596">
                  <c:v>956.362513955958</c:v>
                </c:pt>
                <c:pt idx="1597">
                  <c:v>956.96173858877</c:v>
                </c:pt>
                <c:pt idx="1598">
                  <c:v>957.56096322157</c:v>
                </c:pt>
                <c:pt idx="1599">
                  <c:v>958.16018785438</c:v>
                </c:pt>
                <c:pt idx="1600">
                  <c:v>958.75941248718</c:v>
                </c:pt>
                <c:pt idx="1601">
                  <c:v>959.358637119979</c:v>
                </c:pt>
                <c:pt idx="1602">
                  <c:v>959.9578617527889</c:v>
                </c:pt>
                <c:pt idx="1603">
                  <c:v>960.5570863855885</c:v>
                </c:pt>
                <c:pt idx="1604">
                  <c:v>961.1563110184</c:v>
                </c:pt>
                <c:pt idx="1605">
                  <c:v>961.7555356512</c:v>
                </c:pt>
                <c:pt idx="1606">
                  <c:v>962.354760284009</c:v>
                </c:pt>
                <c:pt idx="1607">
                  <c:v>962.95398491681</c:v>
                </c:pt>
                <c:pt idx="1608">
                  <c:v>963.55320954962</c:v>
                </c:pt>
                <c:pt idx="1609">
                  <c:v>964.1524341824182</c:v>
                </c:pt>
                <c:pt idx="1610">
                  <c:v>964.751658815228</c:v>
                </c:pt>
                <c:pt idx="1611">
                  <c:v>965.35088344803</c:v>
                </c:pt>
                <c:pt idx="1612">
                  <c:v>965.9501080808288</c:v>
                </c:pt>
                <c:pt idx="1613">
                  <c:v>966.54933271364</c:v>
                </c:pt>
                <c:pt idx="1614">
                  <c:v>967.14855734644</c:v>
                </c:pt>
                <c:pt idx="1615">
                  <c:v>967.74778197925</c:v>
                </c:pt>
                <c:pt idx="1616">
                  <c:v>968.3470066120489</c:v>
                </c:pt>
                <c:pt idx="1617">
                  <c:v>968.94623124486</c:v>
                </c:pt>
                <c:pt idx="1618">
                  <c:v>969.54545587766</c:v>
                </c:pt>
                <c:pt idx="1619">
                  <c:v>970.14468051047</c:v>
                </c:pt>
                <c:pt idx="1620">
                  <c:v>970.74390514327</c:v>
                </c:pt>
                <c:pt idx="1621">
                  <c:v>971.34312977607</c:v>
                </c:pt>
                <c:pt idx="1622">
                  <c:v>971.94235440888</c:v>
                </c:pt>
                <c:pt idx="1623">
                  <c:v>972.54157904168</c:v>
                </c:pt>
                <c:pt idx="1624">
                  <c:v>973.14080367449</c:v>
                </c:pt>
                <c:pt idx="1625">
                  <c:v>973.74002830729</c:v>
                </c:pt>
                <c:pt idx="1626">
                  <c:v>974.3392529401</c:v>
                </c:pt>
                <c:pt idx="1627">
                  <c:v>974.9384775729001</c:v>
                </c:pt>
                <c:pt idx="1628">
                  <c:v>975.5377022057094</c:v>
                </c:pt>
                <c:pt idx="1629">
                  <c:v>976.136926838509</c:v>
                </c:pt>
                <c:pt idx="1630">
                  <c:v>976.73615147132</c:v>
                </c:pt>
                <c:pt idx="1631">
                  <c:v>977.33537610412</c:v>
                </c:pt>
                <c:pt idx="1632">
                  <c:v>977.9346007369194</c:v>
                </c:pt>
                <c:pt idx="1633">
                  <c:v>978.53382536973</c:v>
                </c:pt>
                <c:pt idx="1634">
                  <c:v>979.13305000253</c:v>
                </c:pt>
                <c:pt idx="1635">
                  <c:v>979.73227463534</c:v>
                </c:pt>
                <c:pt idx="1636">
                  <c:v>980.33149926814</c:v>
                </c:pt>
                <c:pt idx="1637">
                  <c:v>980.9307239009501</c:v>
                </c:pt>
                <c:pt idx="1638">
                  <c:v>981.52994853375</c:v>
                </c:pt>
                <c:pt idx="1639">
                  <c:v>982.12917316656</c:v>
                </c:pt>
                <c:pt idx="1640">
                  <c:v>982.72839779936</c:v>
                </c:pt>
                <c:pt idx="1641">
                  <c:v>983.3276224321584</c:v>
                </c:pt>
                <c:pt idx="1642">
                  <c:v>983.9268470649694</c:v>
                </c:pt>
                <c:pt idx="1643">
                  <c:v>984.52607169777</c:v>
                </c:pt>
                <c:pt idx="1644">
                  <c:v>985.12529633058</c:v>
                </c:pt>
                <c:pt idx="1645">
                  <c:v>985.72452096338</c:v>
                </c:pt>
                <c:pt idx="1646">
                  <c:v>986.32374559619</c:v>
                </c:pt>
                <c:pt idx="1647">
                  <c:v>986.92297022899</c:v>
                </c:pt>
                <c:pt idx="1648">
                  <c:v>987.522194861799</c:v>
                </c:pt>
                <c:pt idx="1649">
                  <c:v>988.1214194945989</c:v>
                </c:pt>
                <c:pt idx="1650">
                  <c:v>988.7206441274001</c:v>
                </c:pt>
                <c:pt idx="1651">
                  <c:v>989.3198687602101</c:v>
                </c:pt>
                <c:pt idx="1652">
                  <c:v>989.919093393009</c:v>
                </c:pt>
                <c:pt idx="1653">
                  <c:v>990.51831802582</c:v>
                </c:pt>
                <c:pt idx="1654">
                  <c:v>991.11754265862</c:v>
                </c:pt>
                <c:pt idx="1655">
                  <c:v>991.71676729143</c:v>
                </c:pt>
                <c:pt idx="1656">
                  <c:v>992.3159919242294</c:v>
                </c:pt>
                <c:pt idx="1657">
                  <c:v>992.91521655704</c:v>
                </c:pt>
                <c:pt idx="1658">
                  <c:v>993.51444118984</c:v>
                </c:pt>
                <c:pt idx="1659">
                  <c:v>994.11366582265</c:v>
                </c:pt>
                <c:pt idx="1660">
                  <c:v>994.7128904554494</c:v>
                </c:pt>
                <c:pt idx="1661">
                  <c:v>995.3121150882481</c:v>
                </c:pt>
                <c:pt idx="1662">
                  <c:v>995.91133972106</c:v>
                </c:pt>
                <c:pt idx="1663">
                  <c:v>996.51056435386</c:v>
                </c:pt>
                <c:pt idx="1664">
                  <c:v>997.10978898667</c:v>
                </c:pt>
                <c:pt idx="1665">
                  <c:v>997.7090136194701</c:v>
                </c:pt>
                <c:pt idx="1666">
                  <c:v>998.30823825228</c:v>
                </c:pt>
                <c:pt idx="1667">
                  <c:v>998.9074628850778</c:v>
                </c:pt>
                <c:pt idx="1668">
                  <c:v>999.50668751789</c:v>
                </c:pt>
                <c:pt idx="1669">
                  <c:v>1000.1059121507</c:v>
                </c:pt>
                <c:pt idx="1670">
                  <c:v>1000.7051367835</c:v>
                </c:pt>
                <c:pt idx="1671">
                  <c:v>1001.3043614163</c:v>
                </c:pt>
                <c:pt idx="1672">
                  <c:v>1001.9035860491</c:v>
                </c:pt>
                <c:pt idx="1673">
                  <c:v>1002.5028106819</c:v>
                </c:pt>
                <c:pt idx="1674">
                  <c:v>1003.1020353147</c:v>
                </c:pt>
                <c:pt idx="1675">
                  <c:v>1003.7012599475</c:v>
                </c:pt>
                <c:pt idx="1676">
                  <c:v>1004.3004845803</c:v>
                </c:pt>
                <c:pt idx="1677">
                  <c:v>1004.8997092131</c:v>
                </c:pt>
                <c:pt idx="1678">
                  <c:v>1005.4989338459</c:v>
                </c:pt>
                <c:pt idx="1679">
                  <c:v>1006.0981584787</c:v>
                </c:pt>
                <c:pt idx="1680">
                  <c:v>1006.6973831115</c:v>
                </c:pt>
                <c:pt idx="1681">
                  <c:v>1007.2966077443</c:v>
                </c:pt>
                <c:pt idx="1682">
                  <c:v>1007.8958323771</c:v>
                </c:pt>
                <c:pt idx="1683">
                  <c:v>1008.49505701</c:v>
                </c:pt>
                <c:pt idx="1684">
                  <c:v>1009.0942816428</c:v>
                </c:pt>
                <c:pt idx="1685">
                  <c:v>1009.6935062756</c:v>
                </c:pt>
                <c:pt idx="1686">
                  <c:v>1010.2927309084</c:v>
                </c:pt>
                <c:pt idx="1687">
                  <c:v>1010.8919555412</c:v>
                </c:pt>
                <c:pt idx="1688">
                  <c:v>1011.491180174</c:v>
                </c:pt>
                <c:pt idx="1689">
                  <c:v>1012.0904048068</c:v>
                </c:pt>
                <c:pt idx="1690">
                  <c:v>1012.6896294396</c:v>
                </c:pt>
                <c:pt idx="1691">
                  <c:v>1013.2888540724</c:v>
                </c:pt>
                <c:pt idx="1692">
                  <c:v>1013.8880787052</c:v>
                </c:pt>
                <c:pt idx="1693">
                  <c:v>1014.487303338</c:v>
                </c:pt>
                <c:pt idx="1694">
                  <c:v>1015.0865279708</c:v>
                </c:pt>
                <c:pt idx="1695">
                  <c:v>1015.6857526036</c:v>
                </c:pt>
                <c:pt idx="1696">
                  <c:v>1016.2849772364</c:v>
                </c:pt>
                <c:pt idx="1697">
                  <c:v>1016.8842018692</c:v>
                </c:pt>
                <c:pt idx="1698">
                  <c:v>1017.483426502</c:v>
                </c:pt>
                <c:pt idx="1699">
                  <c:v>1018.0826511348</c:v>
                </c:pt>
                <c:pt idx="1700">
                  <c:v>1018.6818757676</c:v>
                </c:pt>
                <c:pt idx="1701">
                  <c:v>1019.2811004004</c:v>
                </c:pt>
                <c:pt idx="1702">
                  <c:v>1019.8803250332</c:v>
                </c:pt>
                <c:pt idx="1703">
                  <c:v>1020.479549666</c:v>
                </c:pt>
                <c:pt idx="1704">
                  <c:v>1021.0787742988</c:v>
                </c:pt>
                <c:pt idx="1705">
                  <c:v>1021.6779989317</c:v>
                </c:pt>
                <c:pt idx="1706">
                  <c:v>1022.2772235645</c:v>
                </c:pt>
                <c:pt idx="1707">
                  <c:v>1022.8764481973</c:v>
                </c:pt>
                <c:pt idx="1708">
                  <c:v>1023.4756728301</c:v>
                </c:pt>
                <c:pt idx="1709">
                  <c:v>1024.0748974629</c:v>
                </c:pt>
                <c:pt idx="1710">
                  <c:v>1024.6741220957</c:v>
                </c:pt>
                <c:pt idx="1711">
                  <c:v>1025.2733467285</c:v>
                </c:pt>
                <c:pt idx="1712">
                  <c:v>1025.8725713613</c:v>
                </c:pt>
                <c:pt idx="1713">
                  <c:v>1026.4717959941</c:v>
                </c:pt>
                <c:pt idx="1714">
                  <c:v>1027.0710206269</c:v>
                </c:pt>
                <c:pt idx="1715">
                  <c:v>1027.6702452597</c:v>
                </c:pt>
                <c:pt idx="1716">
                  <c:v>1028.2694698925</c:v>
                </c:pt>
                <c:pt idx="1717">
                  <c:v>1028.8686945253</c:v>
                </c:pt>
                <c:pt idx="1718">
                  <c:v>1029.4679191581</c:v>
                </c:pt>
                <c:pt idx="1719">
                  <c:v>1030.0671437909</c:v>
                </c:pt>
                <c:pt idx="1720">
                  <c:v>1030.6663684237</c:v>
                </c:pt>
                <c:pt idx="1721">
                  <c:v>1031.2655930565</c:v>
                </c:pt>
                <c:pt idx="1722">
                  <c:v>1031.8648176893</c:v>
                </c:pt>
                <c:pt idx="1723">
                  <c:v>1032.4640423221</c:v>
                </c:pt>
                <c:pt idx="1724">
                  <c:v>1033.0632669549</c:v>
                </c:pt>
                <c:pt idx="1725">
                  <c:v>1033.6624915877</c:v>
                </c:pt>
                <c:pt idx="1726">
                  <c:v>1034.2617162205</c:v>
                </c:pt>
                <c:pt idx="1727">
                  <c:v>1034.8609408534</c:v>
                </c:pt>
                <c:pt idx="1728">
                  <c:v>1035.4601654862</c:v>
                </c:pt>
                <c:pt idx="1729">
                  <c:v>1036.059390119</c:v>
                </c:pt>
                <c:pt idx="1730">
                  <c:v>1036.6586147518</c:v>
                </c:pt>
                <c:pt idx="1731">
                  <c:v>1037.2578393846</c:v>
                </c:pt>
                <c:pt idx="1732">
                  <c:v>1037.8570640174</c:v>
                </c:pt>
                <c:pt idx="1733">
                  <c:v>1038.4562886502</c:v>
                </c:pt>
                <c:pt idx="1734">
                  <c:v>1039.055513283</c:v>
                </c:pt>
                <c:pt idx="1735">
                  <c:v>1039.6547379158</c:v>
                </c:pt>
                <c:pt idx="1736">
                  <c:v>1040.2539625486</c:v>
                </c:pt>
                <c:pt idx="1737">
                  <c:v>1040.8531871814</c:v>
                </c:pt>
                <c:pt idx="1738">
                  <c:v>1041.4524118142</c:v>
                </c:pt>
                <c:pt idx="1739">
                  <c:v>1042.051636447</c:v>
                </c:pt>
                <c:pt idx="1740">
                  <c:v>1042.6508610798</c:v>
                </c:pt>
                <c:pt idx="1741">
                  <c:v>1043.2500857126</c:v>
                </c:pt>
                <c:pt idx="1742">
                  <c:v>1043.8493103454</c:v>
                </c:pt>
                <c:pt idx="1743">
                  <c:v>1044.4485349782</c:v>
                </c:pt>
                <c:pt idx="1744">
                  <c:v>1045.047759611</c:v>
                </c:pt>
                <c:pt idx="1745">
                  <c:v>1045.6469842438</c:v>
                </c:pt>
                <c:pt idx="1746">
                  <c:v>1046.2462088766</c:v>
                </c:pt>
                <c:pt idx="1747">
                  <c:v>1046.8454335094</c:v>
                </c:pt>
                <c:pt idx="1748">
                  <c:v>1047.4446581422</c:v>
                </c:pt>
                <c:pt idx="1749">
                  <c:v>1048.043882775</c:v>
                </c:pt>
                <c:pt idx="1750">
                  <c:v>1048.6431074079</c:v>
                </c:pt>
                <c:pt idx="1751">
                  <c:v>1049.2423320407</c:v>
                </c:pt>
                <c:pt idx="1752">
                  <c:v>1049.8415566735</c:v>
                </c:pt>
                <c:pt idx="1753">
                  <c:v>1050.4407813063</c:v>
                </c:pt>
                <c:pt idx="1754">
                  <c:v>1051.0400059391</c:v>
                </c:pt>
                <c:pt idx="1755">
                  <c:v>1051.6392305719</c:v>
                </c:pt>
                <c:pt idx="1756">
                  <c:v>1052.2384552047</c:v>
                </c:pt>
                <c:pt idx="1757">
                  <c:v>1052.8376798375</c:v>
                </c:pt>
                <c:pt idx="1758">
                  <c:v>1053.4369044703</c:v>
                </c:pt>
                <c:pt idx="1759">
                  <c:v>1054.0361291031</c:v>
                </c:pt>
                <c:pt idx="1760">
                  <c:v>1054.6353537359</c:v>
                </c:pt>
                <c:pt idx="1761">
                  <c:v>1055.2345783687</c:v>
                </c:pt>
                <c:pt idx="1762">
                  <c:v>1055.8338030015</c:v>
                </c:pt>
                <c:pt idx="1763">
                  <c:v>1056.4330276343</c:v>
                </c:pt>
                <c:pt idx="1764">
                  <c:v>1057.0322522671</c:v>
                </c:pt>
                <c:pt idx="1765">
                  <c:v>1057.6314768999</c:v>
                </c:pt>
                <c:pt idx="1766">
                  <c:v>1058.2307015327</c:v>
                </c:pt>
                <c:pt idx="1767">
                  <c:v>1058.8299261655</c:v>
                </c:pt>
                <c:pt idx="1768">
                  <c:v>1059.4291507983</c:v>
                </c:pt>
                <c:pt idx="1769">
                  <c:v>1060.0283754311</c:v>
                </c:pt>
                <c:pt idx="1770">
                  <c:v>1060.6276000639</c:v>
                </c:pt>
                <c:pt idx="1771">
                  <c:v>1061.2268246967</c:v>
                </c:pt>
                <c:pt idx="1772">
                  <c:v>1061.8260493296</c:v>
                </c:pt>
                <c:pt idx="1773">
                  <c:v>1062.4252739624</c:v>
                </c:pt>
                <c:pt idx="1774">
                  <c:v>1063.0244985952</c:v>
                </c:pt>
                <c:pt idx="1775">
                  <c:v>1063.623723228</c:v>
                </c:pt>
                <c:pt idx="1776">
                  <c:v>1064.2229478608</c:v>
                </c:pt>
                <c:pt idx="1777">
                  <c:v>1064.8221724936</c:v>
                </c:pt>
                <c:pt idx="1778">
                  <c:v>1065.4213971264</c:v>
                </c:pt>
                <c:pt idx="1779">
                  <c:v>1066.0206217592</c:v>
                </c:pt>
                <c:pt idx="1780">
                  <c:v>1066.619846392</c:v>
                </c:pt>
                <c:pt idx="1781">
                  <c:v>1067.2190710248</c:v>
                </c:pt>
                <c:pt idx="1782">
                  <c:v>1067.8182956576</c:v>
                </c:pt>
                <c:pt idx="1783">
                  <c:v>1068.4175202904</c:v>
                </c:pt>
                <c:pt idx="1784">
                  <c:v>1069.0167449232</c:v>
                </c:pt>
                <c:pt idx="1785">
                  <c:v>1069.615969556</c:v>
                </c:pt>
                <c:pt idx="1786">
                  <c:v>1070.2151941888</c:v>
                </c:pt>
                <c:pt idx="1787">
                  <c:v>1070.8144188216</c:v>
                </c:pt>
                <c:pt idx="1788">
                  <c:v>1071.4136434544</c:v>
                </c:pt>
                <c:pt idx="1789">
                  <c:v>1072.0128680872</c:v>
                </c:pt>
                <c:pt idx="1790">
                  <c:v>1072.61209272</c:v>
                </c:pt>
                <c:pt idx="1791">
                  <c:v>1073.2113173528</c:v>
                </c:pt>
                <c:pt idx="1792">
                  <c:v>1073.8105419856</c:v>
                </c:pt>
                <c:pt idx="1793">
                  <c:v>1074.4097666184</c:v>
                </c:pt>
                <c:pt idx="1794">
                  <c:v>1075.0089912513</c:v>
                </c:pt>
                <c:pt idx="1795">
                  <c:v>1075.6082158841</c:v>
                </c:pt>
                <c:pt idx="1796">
                  <c:v>1076.2074405169</c:v>
                </c:pt>
                <c:pt idx="1797">
                  <c:v>1076.8066651497</c:v>
                </c:pt>
                <c:pt idx="1798">
                  <c:v>1077.4058897825</c:v>
                </c:pt>
                <c:pt idx="1799">
                  <c:v>1078.0051144153</c:v>
                </c:pt>
                <c:pt idx="1800">
                  <c:v>1078.6043390481</c:v>
                </c:pt>
                <c:pt idx="1801">
                  <c:v>1079.2035636809</c:v>
                </c:pt>
                <c:pt idx="1802">
                  <c:v>1079.8027883137</c:v>
                </c:pt>
                <c:pt idx="1803">
                  <c:v>1080.4020129465</c:v>
                </c:pt>
                <c:pt idx="1804">
                  <c:v>1081.0012375793</c:v>
                </c:pt>
                <c:pt idx="1805">
                  <c:v>1081.6004622121</c:v>
                </c:pt>
                <c:pt idx="1806">
                  <c:v>1082.1996868449</c:v>
                </c:pt>
                <c:pt idx="1807">
                  <c:v>1082.7989114777</c:v>
                </c:pt>
                <c:pt idx="1808">
                  <c:v>1083.3981361105</c:v>
                </c:pt>
                <c:pt idx="1809">
                  <c:v>1083.9973607433</c:v>
                </c:pt>
                <c:pt idx="1810">
                  <c:v>1084.5965853761</c:v>
                </c:pt>
                <c:pt idx="1811">
                  <c:v>1085.1958100089</c:v>
                </c:pt>
                <c:pt idx="1812">
                  <c:v>1085.7950346417</c:v>
                </c:pt>
                <c:pt idx="1813">
                  <c:v>1086.3942592745</c:v>
                </c:pt>
                <c:pt idx="1814">
                  <c:v>1086.9934839073</c:v>
                </c:pt>
                <c:pt idx="1815">
                  <c:v>1087.5927085401</c:v>
                </c:pt>
                <c:pt idx="1816">
                  <c:v>1088.1919331729</c:v>
                </c:pt>
                <c:pt idx="1817">
                  <c:v>1088.7911578058</c:v>
                </c:pt>
                <c:pt idx="1818">
                  <c:v>1089.3903824386</c:v>
                </c:pt>
                <c:pt idx="1819">
                  <c:v>1089.9896070714</c:v>
                </c:pt>
                <c:pt idx="1820">
                  <c:v>1090.5888317042</c:v>
                </c:pt>
                <c:pt idx="1821">
                  <c:v>1091.188056337</c:v>
                </c:pt>
                <c:pt idx="1822">
                  <c:v>1091.7872809698</c:v>
                </c:pt>
                <c:pt idx="1823">
                  <c:v>1092.3865056026</c:v>
                </c:pt>
                <c:pt idx="1824">
                  <c:v>1092.9857302354</c:v>
                </c:pt>
                <c:pt idx="1825">
                  <c:v>1093.5849548682</c:v>
                </c:pt>
                <c:pt idx="1826">
                  <c:v>1094.184179501</c:v>
                </c:pt>
                <c:pt idx="1827">
                  <c:v>1094.7834041338</c:v>
                </c:pt>
                <c:pt idx="1828">
                  <c:v>1095.3826287666</c:v>
                </c:pt>
                <c:pt idx="1829">
                  <c:v>1095.9818533994</c:v>
                </c:pt>
                <c:pt idx="1830">
                  <c:v>1096.5810780322</c:v>
                </c:pt>
                <c:pt idx="1831">
                  <c:v>1097.180302665</c:v>
                </c:pt>
                <c:pt idx="1832">
                  <c:v>1097.7795272978</c:v>
                </c:pt>
                <c:pt idx="1833">
                  <c:v>1098.3787519306</c:v>
                </c:pt>
                <c:pt idx="1834">
                  <c:v>1098.9779765634</c:v>
                </c:pt>
                <c:pt idx="1835">
                  <c:v>1099.5772011962</c:v>
                </c:pt>
                <c:pt idx="1836">
                  <c:v>1100.176425829</c:v>
                </c:pt>
                <c:pt idx="1837">
                  <c:v>1100.7756504618</c:v>
                </c:pt>
                <c:pt idx="1838">
                  <c:v>1101.3748750946</c:v>
                </c:pt>
                <c:pt idx="1839">
                  <c:v>1101.9740997275</c:v>
                </c:pt>
                <c:pt idx="1840">
                  <c:v>1102.5733243603</c:v>
                </c:pt>
                <c:pt idx="1841">
                  <c:v>1103.1725489931</c:v>
                </c:pt>
                <c:pt idx="1842">
                  <c:v>1103.7717736259</c:v>
                </c:pt>
                <c:pt idx="1843">
                  <c:v>1104.3709982587</c:v>
                </c:pt>
                <c:pt idx="1844">
                  <c:v>1104.9702228915</c:v>
                </c:pt>
                <c:pt idx="1845">
                  <c:v>1105.5694475243</c:v>
                </c:pt>
                <c:pt idx="1846">
                  <c:v>1106.1686721571</c:v>
                </c:pt>
                <c:pt idx="1847">
                  <c:v>1106.7678967899</c:v>
                </c:pt>
                <c:pt idx="1848">
                  <c:v>1107.3671214227</c:v>
                </c:pt>
                <c:pt idx="1849">
                  <c:v>1107.9663460555</c:v>
                </c:pt>
                <c:pt idx="1850">
                  <c:v>1108.5655706883</c:v>
                </c:pt>
                <c:pt idx="1851">
                  <c:v>1109.1647953211</c:v>
                </c:pt>
                <c:pt idx="1852">
                  <c:v>1109.7640199539</c:v>
                </c:pt>
                <c:pt idx="1853">
                  <c:v>1110.3632445867</c:v>
                </c:pt>
                <c:pt idx="1854">
                  <c:v>1110.9624692195</c:v>
                </c:pt>
                <c:pt idx="1855">
                  <c:v>1111.5616938523</c:v>
                </c:pt>
                <c:pt idx="1856">
                  <c:v>1112.1609184851</c:v>
                </c:pt>
                <c:pt idx="1857">
                  <c:v>1112.7601431179</c:v>
                </c:pt>
                <c:pt idx="1858">
                  <c:v>1113.3593677507</c:v>
                </c:pt>
                <c:pt idx="1859">
                  <c:v>1113.9585923835</c:v>
                </c:pt>
                <c:pt idx="1860">
                  <c:v>1114.5578170163</c:v>
                </c:pt>
                <c:pt idx="1861">
                  <c:v>1115.1570416492</c:v>
                </c:pt>
                <c:pt idx="1862">
                  <c:v>1115.756266282</c:v>
                </c:pt>
                <c:pt idx="1863">
                  <c:v>1116.3554909148</c:v>
                </c:pt>
                <c:pt idx="1864">
                  <c:v>1116.9547155476</c:v>
                </c:pt>
                <c:pt idx="1865">
                  <c:v>1117.5539401804</c:v>
                </c:pt>
                <c:pt idx="1866">
                  <c:v>1118.1531648132</c:v>
                </c:pt>
                <c:pt idx="1867">
                  <c:v>1118.752389446</c:v>
                </c:pt>
                <c:pt idx="1868">
                  <c:v>1119.3516140788</c:v>
                </c:pt>
                <c:pt idx="1869">
                  <c:v>1119.9508387116</c:v>
                </c:pt>
                <c:pt idx="1870">
                  <c:v>1120.5500633444</c:v>
                </c:pt>
                <c:pt idx="1871">
                  <c:v>1121.1492879772</c:v>
                </c:pt>
                <c:pt idx="1872">
                  <c:v>1121.74851261</c:v>
                </c:pt>
                <c:pt idx="1873">
                  <c:v>1122.3477372428</c:v>
                </c:pt>
                <c:pt idx="1874">
                  <c:v>1122.9469618756</c:v>
                </c:pt>
                <c:pt idx="1875">
                  <c:v>1123.5461865084</c:v>
                </c:pt>
                <c:pt idx="1876">
                  <c:v>1124.1454111412</c:v>
                </c:pt>
                <c:pt idx="1877">
                  <c:v>1124.744635774</c:v>
                </c:pt>
                <c:pt idx="1878">
                  <c:v>1125.3438604068</c:v>
                </c:pt>
                <c:pt idx="1879">
                  <c:v>1125.9430850396</c:v>
                </c:pt>
                <c:pt idx="1880">
                  <c:v>1126.5423096724</c:v>
                </c:pt>
                <c:pt idx="1881">
                  <c:v>1127.1415343052</c:v>
                </c:pt>
                <c:pt idx="1882">
                  <c:v>1127.740758938</c:v>
                </c:pt>
                <c:pt idx="1883">
                  <c:v>1128.3399835709</c:v>
                </c:pt>
                <c:pt idx="1884">
                  <c:v>1128.9392082037</c:v>
                </c:pt>
                <c:pt idx="1885">
                  <c:v>1129.5384328365</c:v>
                </c:pt>
                <c:pt idx="1886">
                  <c:v>1130.1376574693</c:v>
                </c:pt>
                <c:pt idx="1887">
                  <c:v>1130.7368821021</c:v>
                </c:pt>
                <c:pt idx="1888">
                  <c:v>1131.3361067349</c:v>
                </c:pt>
                <c:pt idx="1889">
                  <c:v>1131.9353313677</c:v>
                </c:pt>
                <c:pt idx="1890">
                  <c:v>1132.5345560005</c:v>
                </c:pt>
                <c:pt idx="1891">
                  <c:v>1133.1337806333</c:v>
                </c:pt>
                <c:pt idx="1892">
                  <c:v>1133.7330052661</c:v>
                </c:pt>
                <c:pt idx="1893">
                  <c:v>1134.3322298989</c:v>
                </c:pt>
                <c:pt idx="1894">
                  <c:v>1134.9314545317</c:v>
                </c:pt>
                <c:pt idx="1895">
                  <c:v>1135.5306791645</c:v>
                </c:pt>
                <c:pt idx="1896">
                  <c:v>1136.1299037973</c:v>
                </c:pt>
                <c:pt idx="1897">
                  <c:v>1136.7291284301</c:v>
                </c:pt>
                <c:pt idx="1898">
                  <c:v>1137.3283530629</c:v>
                </c:pt>
                <c:pt idx="1899">
                  <c:v>1137.9275776957</c:v>
                </c:pt>
                <c:pt idx="1900">
                  <c:v>1138.5268023285</c:v>
                </c:pt>
                <c:pt idx="1901">
                  <c:v>1139.1260269613</c:v>
                </c:pt>
                <c:pt idx="1902">
                  <c:v>1139.7252515941</c:v>
                </c:pt>
                <c:pt idx="1903">
                  <c:v>1140.3244762269</c:v>
                </c:pt>
                <c:pt idx="1904">
                  <c:v>1140.9237008597</c:v>
                </c:pt>
                <c:pt idx="1905">
                  <c:v>1141.5229254925</c:v>
                </c:pt>
                <c:pt idx="1906">
                  <c:v>1142.1221501254</c:v>
                </c:pt>
                <c:pt idx="1907">
                  <c:v>1142.7213747582</c:v>
                </c:pt>
                <c:pt idx="1908">
                  <c:v>1143.320599391</c:v>
                </c:pt>
                <c:pt idx="1909">
                  <c:v>1143.9198240238</c:v>
                </c:pt>
                <c:pt idx="1910">
                  <c:v>1144.5190486566</c:v>
                </c:pt>
                <c:pt idx="1911">
                  <c:v>1145.1182732894</c:v>
                </c:pt>
                <c:pt idx="1912">
                  <c:v>1145.7174979222</c:v>
                </c:pt>
                <c:pt idx="1913">
                  <c:v>1146.316722555</c:v>
                </c:pt>
                <c:pt idx="1914">
                  <c:v>1146.9159471878</c:v>
                </c:pt>
                <c:pt idx="1915">
                  <c:v>1147.5151718206</c:v>
                </c:pt>
                <c:pt idx="1916">
                  <c:v>1148.1143964534</c:v>
                </c:pt>
                <c:pt idx="1917">
                  <c:v>1148.7136210862</c:v>
                </c:pt>
                <c:pt idx="1918">
                  <c:v>1149.312845719</c:v>
                </c:pt>
                <c:pt idx="1919">
                  <c:v>1149.9120703518</c:v>
                </c:pt>
                <c:pt idx="1920">
                  <c:v>1150.5112949846</c:v>
                </c:pt>
                <c:pt idx="1921">
                  <c:v>1151.1105196174</c:v>
                </c:pt>
                <c:pt idx="1922">
                  <c:v>1151.7097442502</c:v>
                </c:pt>
                <c:pt idx="1923">
                  <c:v>1152.308968883</c:v>
                </c:pt>
                <c:pt idx="1924">
                  <c:v>1152.9081935158</c:v>
                </c:pt>
                <c:pt idx="1925">
                  <c:v>1153.5074181486</c:v>
                </c:pt>
                <c:pt idx="1926">
                  <c:v>1154.1066427814</c:v>
                </c:pt>
                <c:pt idx="1927">
                  <c:v>1154.7058674142</c:v>
                </c:pt>
                <c:pt idx="1928">
                  <c:v>1155.3050920471</c:v>
                </c:pt>
                <c:pt idx="1929">
                  <c:v>1155.9043166799</c:v>
                </c:pt>
                <c:pt idx="1930">
                  <c:v>1156.5035413127</c:v>
                </c:pt>
                <c:pt idx="1931">
                  <c:v>1157.1027659455</c:v>
                </c:pt>
                <c:pt idx="1932">
                  <c:v>1157.7019905783</c:v>
                </c:pt>
                <c:pt idx="1933">
                  <c:v>1158.3012152111</c:v>
                </c:pt>
                <c:pt idx="1934">
                  <c:v>1158.9004398439</c:v>
                </c:pt>
                <c:pt idx="1935">
                  <c:v>1159.4996644767</c:v>
                </c:pt>
                <c:pt idx="1936">
                  <c:v>1160.0988891095</c:v>
                </c:pt>
                <c:pt idx="1937">
                  <c:v>1160.6981137423</c:v>
                </c:pt>
                <c:pt idx="1938">
                  <c:v>1161.2973383751</c:v>
                </c:pt>
                <c:pt idx="1939">
                  <c:v>1161.8965630079</c:v>
                </c:pt>
                <c:pt idx="1940">
                  <c:v>1162.4957876407</c:v>
                </c:pt>
                <c:pt idx="1941">
                  <c:v>1163.0950122735</c:v>
                </c:pt>
                <c:pt idx="1942">
                  <c:v>1163.694236906299</c:v>
                </c:pt>
                <c:pt idx="1943">
                  <c:v>1164.2934615391</c:v>
                </c:pt>
                <c:pt idx="1944">
                  <c:v>1164.8926861719</c:v>
                </c:pt>
                <c:pt idx="1945">
                  <c:v>1165.4919108047</c:v>
                </c:pt>
                <c:pt idx="1946">
                  <c:v>1166.0911354375</c:v>
                </c:pt>
                <c:pt idx="1947">
                  <c:v>1166.6903600703</c:v>
                </c:pt>
                <c:pt idx="1948">
                  <c:v>1167.2895847031</c:v>
                </c:pt>
                <c:pt idx="1949">
                  <c:v>1167.8888093359</c:v>
                </c:pt>
                <c:pt idx="1950">
                  <c:v>1168.4880339688</c:v>
                </c:pt>
                <c:pt idx="1951">
                  <c:v>1169.0872586016</c:v>
                </c:pt>
                <c:pt idx="1952">
                  <c:v>1169.6864832344</c:v>
                </c:pt>
                <c:pt idx="1953">
                  <c:v>1170.2857078672</c:v>
                </c:pt>
                <c:pt idx="1954">
                  <c:v>1170.8849325</c:v>
                </c:pt>
                <c:pt idx="1955">
                  <c:v>1171.4841571328</c:v>
                </c:pt>
                <c:pt idx="1956">
                  <c:v>1172.0833817656</c:v>
                </c:pt>
                <c:pt idx="1957">
                  <c:v>1172.6826063984</c:v>
                </c:pt>
                <c:pt idx="1958">
                  <c:v>1173.2818310312</c:v>
                </c:pt>
                <c:pt idx="1959">
                  <c:v>1173.881055664</c:v>
                </c:pt>
                <c:pt idx="1960">
                  <c:v>1174.4802802968</c:v>
                </c:pt>
                <c:pt idx="1961">
                  <c:v>1175.0795049296</c:v>
                </c:pt>
                <c:pt idx="1962">
                  <c:v>1175.6787295624</c:v>
                </c:pt>
                <c:pt idx="1963">
                  <c:v>1176.2779541952</c:v>
                </c:pt>
                <c:pt idx="1964">
                  <c:v>1176.877178828</c:v>
                </c:pt>
                <c:pt idx="1965">
                  <c:v>1177.4764034608</c:v>
                </c:pt>
                <c:pt idx="1966">
                  <c:v>1178.0756280936</c:v>
                </c:pt>
                <c:pt idx="1967">
                  <c:v>1178.6748527264</c:v>
                </c:pt>
                <c:pt idx="1968">
                  <c:v>1179.2740773592</c:v>
                </c:pt>
                <c:pt idx="1969">
                  <c:v>1179.873301992</c:v>
                </c:pt>
                <c:pt idx="1970">
                  <c:v>1180.4725266248</c:v>
                </c:pt>
                <c:pt idx="1971">
                  <c:v>1181.0717512576</c:v>
                </c:pt>
                <c:pt idx="1972">
                  <c:v>1181.6709758904</c:v>
                </c:pt>
                <c:pt idx="1973">
                  <c:v>1182.2702005233</c:v>
                </c:pt>
                <c:pt idx="1974">
                  <c:v>1182.8694251561</c:v>
                </c:pt>
                <c:pt idx="1975">
                  <c:v>1183.4686497889</c:v>
                </c:pt>
                <c:pt idx="1976">
                  <c:v>1184.0678744217</c:v>
                </c:pt>
                <c:pt idx="1977">
                  <c:v>1184.6670990545</c:v>
                </c:pt>
                <c:pt idx="1978">
                  <c:v>1185.2663236873</c:v>
                </c:pt>
                <c:pt idx="1979">
                  <c:v>1185.8655483201</c:v>
                </c:pt>
                <c:pt idx="1980">
                  <c:v>1186.4647729529</c:v>
                </c:pt>
                <c:pt idx="1981">
                  <c:v>1187.0639975857</c:v>
                </c:pt>
                <c:pt idx="1982">
                  <c:v>1187.663222218499</c:v>
                </c:pt>
                <c:pt idx="1983">
                  <c:v>1188.2624468513</c:v>
                </c:pt>
                <c:pt idx="1984">
                  <c:v>1188.8616714841</c:v>
                </c:pt>
                <c:pt idx="1985">
                  <c:v>1189.4608961169</c:v>
                </c:pt>
                <c:pt idx="1986">
                  <c:v>1190.0601207497</c:v>
                </c:pt>
                <c:pt idx="1987">
                  <c:v>1190.6593453825</c:v>
                </c:pt>
                <c:pt idx="1988">
                  <c:v>1191.2585700153</c:v>
                </c:pt>
                <c:pt idx="1989">
                  <c:v>1191.8577946481</c:v>
                </c:pt>
                <c:pt idx="1990">
                  <c:v>1192.4570192809</c:v>
                </c:pt>
                <c:pt idx="1991">
                  <c:v>1193.0562439137</c:v>
                </c:pt>
                <c:pt idx="1992">
                  <c:v>1193.6554685465</c:v>
                </c:pt>
                <c:pt idx="1993">
                  <c:v>1194.2546931793</c:v>
                </c:pt>
                <c:pt idx="1994">
                  <c:v>1194.8539178121</c:v>
                </c:pt>
                <c:pt idx="1995">
                  <c:v>1195.453142445</c:v>
                </c:pt>
                <c:pt idx="1996">
                  <c:v>1196.0523670778</c:v>
                </c:pt>
                <c:pt idx="1997">
                  <c:v>1196.6515917106</c:v>
                </c:pt>
                <c:pt idx="1998">
                  <c:v>1197.2508163434</c:v>
                </c:pt>
                <c:pt idx="1999">
                  <c:v>1197.8500409762</c:v>
                </c:pt>
                <c:pt idx="2000">
                  <c:v>1198.449265609</c:v>
                </c:pt>
                <c:pt idx="2001">
                  <c:v>1199.0484902418</c:v>
                </c:pt>
                <c:pt idx="2002">
                  <c:v>1199.6477148746</c:v>
                </c:pt>
                <c:pt idx="2003">
                  <c:v>1200.2469395074</c:v>
                </c:pt>
                <c:pt idx="2004">
                  <c:v>1200.8461641402</c:v>
                </c:pt>
                <c:pt idx="2005">
                  <c:v>1201.445388773</c:v>
                </c:pt>
                <c:pt idx="2006">
                  <c:v>1202.0446134058</c:v>
                </c:pt>
                <c:pt idx="2007">
                  <c:v>1202.6438380386</c:v>
                </c:pt>
                <c:pt idx="2008">
                  <c:v>1203.2430626714</c:v>
                </c:pt>
                <c:pt idx="2009">
                  <c:v>1203.8422873042</c:v>
                </c:pt>
                <c:pt idx="2010">
                  <c:v>1204.441511937</c:v>
                </c:pt>
                <c:pt idx="2011">
                  <c:v>1205.0407365698</c:v>
                </c:pt>
                <c:pt idx="2012">
                  <c:v>1205.6399612026</c:v>
                </c:pt>
                <c:pt idx="2013">
                  <c:v>1206.2391858354</c:v>
                </c:pt>
                <c:pt idx="2014">
                  <c:v>1206.8384104682</c:v>
                </c:pt>
                <c:pt idx="2015">
                  <c:v>1207.437635101</c:v>
                </c:pt>
                <c:pt idx="2016">
                  <c:v>1208.0368597338</c:v>
                </c:pt>
                <c:pt idx="2017">
                  <c:v>1208.6360843667</c:v>
                </c:pt>
                <c:pt idx="2018">
                  <c:v>1209.2353089995</c:v>
                </c:pt>
                <c:pt idx="2019">
                  <c:v>1209.8345336323</c:v>
                </c:pt>
                <c:pt idx="2020">
                  <c:v>1210.4337582651</c:v>
                </c:pt>
                <c:pt idx="2021">
                  <c:v>1211.0329828979</c:v>
                </c:pt>
                <c:pt idx="2022">
                  <c:v>1211.6322075307</c:v>
                </c:pt>
                <c:pt idx="2023">
                  <c:v>1212.2314321635</c:v>
                </c:pt>
                <c:pt idx="2024">
                  <c:v>1212.8306567963</c:v>
                </c:pt>
                <c:pt idx="2025">
                  <c:v>1213.4298814291</c:v>
                </c:pt>
                <c:pt idx="2026">
                  <c:v>1214.0291060619</c:v>
                </c:pt>
                <c:pt idx="2027">
                  <c:v>1214.6283306947</c:v>
                </c:pt>
                <c:pt idx="2028">
                  <c:v>1215.2275553275</c:v>
                </c:pt>
                <c:pt idx="2029">
                  <c:v>1215.8267799603</c:v>
                </c:pt>
                <c:pt idx="2030">
                  <c:v>1216.4260045931</c:v>
                </c:pt>
                <c:pt idx="2031">
                  <c:v>1217.0252292259</c:v>
                </c:pt>
                <c:pt idx="2032">
                  <c:v>1217.6244538587</c:v>
                </c:pt>
                <c:pt idx="2033">
                  <c:v>1218.2236784915</c:v>
                </c:pt>
                <c:pt idx="2034">
                  <c:v>1218.8229031243</c:v>
                </c:pt>
                <c:pt idx="2035">
                  <c:v>1219.4221277571</c:v>
                </c:pt>
                <c:pt idx="2036">
                  <c:v>1220.0213523899</c:v>
                </c:pt>
                <c:pt idx="2037">
                  <c:v>1220.6205770227</c:v>
                </c:pt>
                <c:pt idx="2038">
                  <c:v>1221.2198016555</c:v>
                </c:pt>
                <c:pt idx="2039">
                  <c:v>1221.8190262884</c:v>
                </c:pt>
                <c:pt idx="2040">
                  <c:v>1222.4182509212</c:v>
                </c:pt>
                <c:pt idx="2041">
                  <c:v>1223.017475554</c:v>
                </c:pt>
                <c:pt idx="2042">
                  <c:v>1223.6167001868</c:v>
                </c:pt>
                <c:pt idx="2043">
                  <c:v>1224.2159248196</c:v>
                </c:pt>
                <c:pt idx="2044">
                  <c:v>1224.8151494524</c:v>
                </c:pt>
                <c:pt idx="2045">
                  <c:v>1225.4143740852</c:v>
                </c:pt>
                <c:pt idx="2046">
                  <c:v>1226.013598718</c:v>
                </c:pt>
                <c:pt idx="2047">
                  <c:v>1226.6128233508</c:v>
                </c:pt>
                <c:pt idx="2048">
                  <c:v>1227.2120479836</c:v>
                </c:pt>
                <c:pt idx="2049">
                  <c:v>1227.8112726164</c:v>
                </c:pt>
                <c:pt idx="2050">
                  <c:v>1228.4104972492</c:v>
                </c:pt>
                <c:pt idx="2051">
                  <c:v>1229.009721882</c:v>
                </c:pt>
                <c:pt idx="2052">
                  <c:v>1229.6089465148</c:v>
                </c:pt>
                <c:pt idx="2053">
                  <c:v>1230.2081711476</c:v>
                </c:pt>
                <c:pt idx="2054">
                  <c:v>1230.8073957804</c:v>
                </c:pt>
                <c:pt idx="2055">
                  <c:v>1231.4066204132</c:v>
                </c:pt>
                <c:pt idx="2056">
                  <c:v>1232.005845046</c:v>
                </c:pt>
                <c:pt idx="2057">
                  <c:v>1232.6050696788</c:v>
                </c:pt>
                <c:pt idx="2058">
                  <c:v>1233.2042943116</c:v>
                </c:pt>
                <c:pt idx="2059">
                  <c:v>1233.8035189444</c:v>
                </c:pt>
                <c:pt idx="2060">
                  <c:v>1234.4027435772</c:v>
                </c:pt>
                <c:pt idx="2061">
                  <c:v>1235.00196821</c:v>
                </c:pt>
                <c:pt idx="2062">
                  <c:v>1235.6011928429</c:v>
                </c:pt>
                <c:pt idx="2063">
                  <c:v>1236.2004174757</c:v>
                </c:pt>
                <c:pt idx="2064">
                  <c:v>1236.7996421085</c:v>
                </c:pt>
                <c:pt idx="2065">
                  <c:v>1237.3988667413</c:v>
                </c:pt>
                <c:pt idx="2066">
                  <c:v>1237.9980913741</c:v>
                </c:pt>
                <c:pt idx="2067">
                  <c:v>1238.5973160069</c:v>
                </c:pt>
                <c:pt idx="2068">
                  <c:v>1239.1965406397</c:v>
                </c:pt>
                <c:pt idx="2069">
                  <c:v>1239.7957652725</c:v>
                </c:pt>
                <c:pt idx="2070">
                  <c:v>1240.3949899053</c:v>
                </c:pt>
                <c:pt idx="2071">
                  <c:v>1240.9942145381</c:v>
                </c:pt>
                <c:pt idx="2072">
                  <c:v>1241.5934391709</c:v>
                </c:pt>
                <c:pt idx="2073">
                  <c:v>1242.1926638037</c:v>
                </c:pt>
                <c:pt idx="2074">
                  <c:v>1242.7918884365</c:v>
                </c:pt>
                <c:pt idx="2075">
                  <c:v>1243.3911130693</c:v>
                </c:pt>
                <c:pt idx="2076">
                  <c:v>1243.9903377021</c:v>
                </c:pt>
                <c:pt idx="2077">
                  <c:v>1244.5895623349</c:v>
                </c:pt>
                <c:pt idx="2078">
                  <c:v>1245.1887869677</c:v>
                </c:pt>
                <c:pt idx="2079">
                  <c:v>1245.7880116005</c:v>
                </c:pt>
                <c:pt idx="2080">
                  <c:v>1246.3872362333</c:v>
                </c:pt>
                <c:pt idx="2081">
                  <c:v>1246.9864608661</c:v>
                </c:pt>
                <c:pt idx="2082">
                  <c:v>1247.5856854989</c:v>
                </c:pt>
                <c:pt idx="2083">
                  <c:v>1248.1849101317</c:v>
                </c:pt>
                <c:pt idx="2084">
                  <c:v>1248.7841347646</c:v>
                </c:pt>
                <c:pt idx="2085">
                  <c:v>1249.3833593974</c:v>
                </c:pt>
                <c:pt idx="2086">
                  <c:v>1249.9825840302</c:v>
                </c:pt>
                <c:pt idx="2087">
                  <c:v>1250.581808663</c:v>
                </c:pt>
                <c:pt idx="2088">
                  <c:v>1251.1810332958</c:v>
                </c:pt>
                <c:pt idx="2089">
                  <c:v>1251.7802579286</c:v>
                </c:pt>
                <c:pt idx="2090">
                  <c:v>1252.3794825614</c:v>
                </c:pt>
                <c:pt idx="2091">
                  <c:v>1252.9787071942</c:v>
                </c:pt>
                <c:pt idx="2092">
                  <c:v>1253.577931827</c:v>
                </c:pt>
                <c:pt idx="2093">
                  <c:v>1254.1771564598</c:v>
                </c:pt>
                <c:pt idx="2094">
                  <c:v>1254.7763810926</c:v>
                </c:pt>
                <c:pt idx="2095">
                  <c:v>1255.3756057254</c:v>
                </c:pt>
                <c:pt idx="2096">
                  <c:v>1255.9748303582</c:v>
                </c:pt>
                <c:pt idx="2097">
                  <c:v>1256.574054991</c:v>
                </c:pt>
                <c:pt idx="2098">
                  <c:v>1257.1732796238</c:v>
                </c:pt>
                <c:pt idx="2099">
                  <c:v>1257.7725042566</c:v>
                </c:pt>
                <c:pt idx="2100">
                  <c:v>1258.3717288894</c:v>
                </c:pt>
                <c:pt idx="2101">
                  <c:v>1258.9709535222</c:v>
                </c:pt>
                <c:pt idx="2102">
                  <c:v>1259.570178155</c:v>
                </c:pt>
                <c:pt idx="2103">
                  <c:v>1260.1694027878</c:v>
                </c:pt>
                <c:pt idx="2104">
                  <c:v>1260.7686274206</c:v>
                </c:pt>
                <c:pt idx="2105">
                  <c:v>1261.3678520534</c:v>
                </c:pt>
                <c:pt idx="2106">
                  <c:v>1261.9670766863</c:v>
                </c:pt>
                <c:pt idx="2107">
                  <c:v>1262.5663013191</c:v>
                </c:pt>
                <c:pt idx="2108">
                  <c:v>1263.1655259519</c:v>
                </c:pt>
                <c:pt idx="2109">
                  <c:v>1263.7647505847</c:v>
                </c:pt>
                <c:pt idx="2110">
                  <c:v>1264.3639752175</c:v>
                </c:pt>
                <c:pt idx="2111">
                  <c:v>1264.9631998503</c:v>
                </c:pt>
                <c:pt idx="2112">
                  <c:v>1265.5624244831</c:v>
                </c:pt>
                <c:pt idx="2113">
                  <c:v>1266.1616491159</c:v>
                </c:pt>
                <c:pt idx="2114">
                  <c:v>1266.7608737487</c:v>
                </c:pt>
                <c:pt idx="2115">
                  <c:v>1267.3600983815</c:v>
                </c:pt>
                <c:pt idx="2116">
                  <c:v>1267.9593230143</c:v>
                </c:pt>
                <c:pt idx="2117">
                  <c:v>1268.5585476471</c:v>
                </c:pt>
                <c:pt idx="2118">
                  <c:v>1269.1577722799</c:v>
                </c:pt>
                <c:pt idx="2119">
                  <c:v>1269.7569969127</c:v>
                </c:pt>
                <c:pt idx="2120">
                  <c:v>1270.3562215455</c:v>
                </c:pt>
                <c:pt idx="2121">
                  <c:v>1270.9554461783</c:v>
                </c:pt>
                <c:pt idx="2122">
                  <c:v>1271.5546708111</c:v>
                </c:pt>
                <c:pt idx="2123">
                  <c:v>1272.1538954439</c:v>
                </c:pt>
                <c:pt idx="2124">
                  <c:v>1272.7531200767</c:v>
                </c:pt>
                <c:pt idx="2125">
                  <c:v>1273.3523447095</c:v>
                </c:pt>
                <c:pt idx="2126">
                  <c:v>1273.9515693423</c:v>
                </c:pt>
                <c:pt idx="2127">
                  <c:v>1274.5507939751</c:v>
                </c:pt>
                <c:pt idx="2128">
                  <c:v>1275.150018608</c:v>
                </c:pt>
                <c:pt idx="2129">
                  <c:v>1275.7492432408</c:v>
                </c:pt>
                <c:pt idx="2130">
                  <c:v>1276.3484678736</c:v>
                </c:pt>
                <c:pt idx="2131">
                  <c:v>1276.9476925064</c:v>
                </c:pt>
                <c:pt idx="2132">
                  <c:v>1277.5469171392</c:v>
                </c:pt>
                <c:pt idx="2133">
                  <c:v>1278.146141772</c:v>
                </c:pt>
                <c:pt idx="2134">
                  <c:v>1278.7453664048</c:v>
                </c:pt>
                <c:pt idx="2135">
                  <c:v>1279.3445910376</c:v>
                </c:pt>
                <c:pt idx="2136">
                  <c:v>1279.9438156704</c:v>
                </c:pt>
                <c:pt idx="2137">
                  <c:v>1280.5430403032</c:v>
                </c:pt>
                <c:pt idx="2138">
                  <c:v>1281.142264936</c:v>
                </c:pt>
                <c:pt idx="2139">
                  <c:v>1281.7414895688</c:v>
                </c:pt>
                <c:pt idx="2140">
                  <c:v>1282.3407142016</c:v>
                </c:pt>
                <c:pt idx="2141">
                  <c:v>1282.9399388344</c:v>
                </c:pt>
                <c:pt idx="2142">
                  <c:v>1283.5391634672</c:v>
                </c:pt>
                <c:pt idx="2143">
                  <c:v>1284.1383881</c:v>
                </c:pt>
                <c:pt idx="2144">
                  <c:v>1284.7376127328</c:v>
                </c:pt>
                <c:pt idx="2145">
                  <c:v>1285.3368373656</c:v>
                </c:pt>
                <c:pt idx="2146">
                  <c:v>1285.9360619984</c:v>
                </c:pt>
                <c:pt idx="2147">
                  <c:v>1286.5352866312</c:v>
                </c:pt>
                <c:pt idx="2148">
                  <c:v>1287.134511264</c:v>
                </c:pt>
                <c:pt idx="2149">
                  <c:v>1287.7337358968</c:v>
                </c:pt>
                <c:pt idx="2150">
                  <c:v>1288.3329605296</c:v>
                </c:pt>
                <c:pt idx="2151">
                  <c:v>1288.9321851625</c:v>
                </c:pt>
                <c:pt idx="2152">
                  <c:v>1289.5314097953</c:v>
                </c:pt>
                <c:pt idx="2153">
                  <c:v>1290.1306344281</c:v>
                </c:pt>
                <c:pt idx="2154">
                  <c:v>1290.7298590609</c:v>
                </c:pt>
                <c:pt idx="2155">
                  <c:v>1291.3290836937</c:v>
                </c:pt>
                <c:pt idx="2156">
                  <c:v>1291.9283083265</c:v>
                </c:pt>
                <c:pt idx="2157">
                  <c:v>1292.5275329593</c:v>
                </c:pt>
                <c:pt idx="2158">
                  <c:v>1293.1267575921</c:v>
                </c:pt>
                <c:pt idx="2159">
                  <c:v>1293.7259822249</c:v>
                </c:pt>
                <c:pt idx="2160">
                  <c:v>1294.3252068577</c:v>
                </c:pt>
                <c:pt idx="2161">
                  <c:v>1294.9244314905</c:v>
                </c:pt>
                <c:pt idx="2162">
                  <c:v>1295.5236561233</c:v>
                </c:pt>
                <c:pt idx="2163">
                  <c:v>1296.1228807561</c:v>
                </c:pt>
                <c:pt idx="2164">
                  <c:v>1296.7221053889</c:v>
                </c:pt>
                <c:pt idx="2165">
                  <c:v>1297.3213300217</c:v>
                </c:pt>
                <c:pt idx="2166">
                  <c:v>1297.9205546545</c:v>
                </c:pt>
                <c:pt idx="2167">
                  <c:v>1298.5197792873</c:v>
                </c:pt>
                <c:pt idx="2168">
                  <c:v>1299.1190039201</c:v>
                </c:pt>
                <c:pt idx="2169">
                  <c:v>1299.7182285529</c:v>
                </c:pt>
                <c:pt idx="2170">
                  <c:v>1300.3174531857</c:v>
                </c:pt>
                <c:pt idx="2171">
                  <c:v>1300.9166778185</c:v>
                </c:pt>
                <c:pt idx="2172">
                  <c:v>1301.5159024513</c:v>
                </c:pt>
                <c:pt idx="2173">
                  <c:v>1302.1151270842</c:v>
                </c:pt>
                <c:pt idx="2174">
                  <c:v>1302.714351717</c:v>
                </c:pt>
                <c:pt idx="2175">
                  <c:v>1303.3135763498</c:v>
                </c:pt>
                <c:pt idx="2176">
                  <c:v>1303.9128009826</c:v>
                </c:pt>
                <c:pt idx="2177">
                  <c:v>1304.5120256154</c:v>
                </c:pt>
                <c:pt idx="2178">
                  <c:v>1305.1112502482</c:v>
                </c:pt>
                <c:pt idx="2179">
                  <c:v>1305.710474881</c:v>
                </c:pt>
                <c:pt idx="2180">
                  <c:v>1306.3096995138</c:v>
                </c:pt>
                <c:pt idx="2181">
                  <c:v>1306.9089241466</c:v>
                </c:pt>
                <c:pt idx="2182">
                  <c:v>1307.5081487794</c:v>
                </c:pt>
                <c:pt idx="2183">
                  <c:v>1308.1073734122</c:v>
                </c:pt>
                <c:pt idx="2184">
                  <c:v>1308.706598045</c:v>
                </c:pt>
                <c:pt idx="2185">
                  <c:v>1309.3058226778</c:v>
                </c:pt>
                <c:pt idx="2186">
                  <c:v>1309.9050473106</c:v>
                </c:pt>
                <c:pt idx="2187">
                  <c:v>1310.5042719434</c:v>
                </c:pt>
                <c:pt idx="2188">
                  <c:v>1311.1034965762</c:v>
                </c:pt>
                <c:pt idx="2189">
                  <c:v>1311.702721209</c:v>
                </c:pt>
                <c:pt idx="2190">
                  <c:v>1312.3019458418</c:v>
                </c:pt>
                <c:pt idx="2191">
                  <c:v>1312.9011704746</c:v>
                </c:pt>
                <c:pt idx="2192">
                  <c:v>1313.5003951074</c:v>
                </c:pt>
                <c:pt idx="2193">
                  <c:v>1314.0996197402</c:v>
                </c:pt>
                <c:pt idx="2194">
                  <c:v>1314.698844373</c:v>
                </c:pt>
                <c:pt idx="2195">
                  <c:v>1315.2980690059</c:v>
                </c:pt>
                <c:pt idx="2196">
                  <c:v>1315.8972936387</c:v>
                </c:pt>
                <c:pt idx="2197">
                  <c:v>1316.4965182715</c:v>
                </c:pt>
                <c:pt idx="2198">
                  <c:v>1317.0957429043</c:v>
                </c:pt>
                <c:pt idx="2199">
                  <c:v>1317.6949675371</c:v>
                </c:pt>
                <c:pt idx="2200">
                  <c:v>1318.2941921699</c:v>
                </c:pt>
                <c:pt idx="2201">
                  <c:v>1318.8934168027</c:v>
                </c:pt>
                <c:pt idx="2202">
                  <c:v>1319.4926414355</c:v>
                </c:pt>
                <c:pt idx="2203">
                  <c:v>1320.0918660683</c:v>
                </c:pt>
                <c:pt idx="2204">
                  <c:v>1320.6910907011</c:v>
                </c:pt>
                <c:pt idx="2205">
                  <c:v>1321.2903153339</c:v>
                </c:pt>
                <c:pt idx="2206">
                  <c:v>1321.8895399667</c:v>
                </c:pt>
                <c:pt idx="2207">
                  <c:v>1322.4887645995</c:v>
                </c:pt>
                <c:pt idx="2208">
                  <c:v>1323.0879892323</c:v>
                </c:pt>
                <c:pt idx="2209">
                  <c:v>1323.6872138651</c:v>
                </c:pt>
                <c:pt idx="2210">
                  <c:v>1324.2864384979</c:v>
                </c:pt>
                <c:pt idx="2211">
                  <c:v>1324.8856631307</c:v>
                </c:pt>
                <c:pt idx="2212">
                  <c:v>1325.4848877635</c:v>
                </c:pt>
                <c:pt idx="2213">
                  <c:v>1326.0841123963</c:v>
                </c:pt>
                <c:pt idx="2214">
                  <c:v>1326.6833370291</c:v>
                </c:pt>
                <c:pt idx="2215">
                  <c:v>1327.2825616619</c:v>
                </c:pt>
                <c:pt idx="2216">
                  <c:v>1327.8817862947</c:v>
                </c:pt>
                <c:pt idx="2217">
                  <c:v>1328.4810109275</c:v>
                </c:pt>
                <c:pt idx="2218">
                  <c:v>1329.0802355604</c:v>
                </c:pt>
                <c:pt idx="2219">
                  <c:v>1329.6794601932</c:v>
                </c:pt>
                <c:pt idx="2220">
                  <c:v>1330.278684826</c:v>
                </c:pt>
                <c:pt idx="2221">
                  <c:v>1330.8779094588</c:v>
                </c:pt>
                <c:pt idx="2222">
                  <c:v>1331.4771340916</c:v>
                </c:pt>
                <c:pt idx="2223">
                  <c:v>1332.0763587244</c:v>
                </c:pt>
                <c:pt idx="2224">
                  <c:v>1332.6755833572</c:v>
                </c:pt>
                <c:pt idx="2225">
                  <c:v>1333.27480799</c:v>
                </c:pt>
                <c:pt idx="2226">
                  <c:v>1333.8740326228</c:v>
                </c:pt>
                <c:pt idx="2227">
                  <c:v>1334.4732572556</c:v>
                </c:pt>
                <c:pt idx="2228">
                  <c:v>1335.0724818884</c:v>
                </c:pt>
                <c:pt idx="2229">
                  <c:v>1335.6717065212</c:v>
                </c:pt>
                <c:pt idx="2230">
                  <c:v>1336.270931154</c:v>
                </c:pt>
                <c:pt idx="2231">
                  <c:v>1336.8701557868</c:v>
                </c:pt>
                <c:pt idx="2232">
                  <c:v>1337.4693804196</c:v>
                </c:pt>
                <c:pt idx="2233">
                  <c:v>1338.0686050524</c:v>
                </c:pt>
                <c:pt idx="2234">
                  <c:v>1338.6678296852</c:v>
                </c:pt>
                <c:pt idx="2235">
                  <c:v>1339.267054318</c:v>
                </c:pt>
                <c:pt idx="2236">
                  <c:v>1339.8662789508</c:v>
                </c:pt>
                <c:pt idx="2237">
                  <c:v>1340.4655035836</c:v>
                </c:pt>
                <c:pt idx="2238">
                  <c:v>1341.0647282164</c:v>
                </c:pt>
                <c:pt idx="2239">
                  <c:v>1341.6639528492</c:v>
                </c:pt>
                <c:pt idx="2240">
                  <c:v>1342.2631774821</c:v>
                </c:pt>
                <c:pt idx="2241">
                  <c:v>1342.8624021149</c:v>
                </c:pt>
                <c:pt idx="2242">
                  <c:v>1343.4616267477</c:v>
                </c:pt>
                <c:pt idx="2243">
                  <c:v>1344.0608513805</c:v>
                </c:pt>
                <c:pt idx="2244">
                  <c:v>1344.6600760133</c:v>
                </c:pt>
                <c:pt idx="2245">
                  <c:v>1345.2593006461</c:v>
                </c:pt>
                <c:pt idx="2246">
                  <c:v>1345.8585252789</c:v>
                </c:pt>
                <c:pt idx="2247">
                  <c:v>1346.4577499117</c:v>
                </c:pt>
                <c:pt idx="2248">
                  <c:v>1347.0569745445</c:v>
                </c:pt>
                <c:pt idx="2249">
                  <c:v>1347.6561991773</c:v>
                </c:pt>
                <c:pt idx="2250">
                  <c:v>1348.2554238101</c:v>
                </c:pt>
                <c:pt idx="2251">
                  <c:v>1348.8546484429</c:v>
                </c:pt>
                <c:pt idx="2252">
                  <c:v>1349.4538730757</c:v>
                </c:pt>
                <c:pt idx="2253">
                  <c:v>1350.0530977085</c:v>
                </c:pt>
                <c:pt idx="2254">
                  <c:v>1350.6523223413</c:v>
                </c:pt>
                <c:pt idx="2255">
                  <c:v>1351.2515469741</c:v>
                </c:pt>
                <c:pt idx="2256">
                  <c:v>1351.8507716069</c:v>
                </c:pt>
                <c:pt idx="2257">
                  <c:v>1352.4499962397</c:v>
                </c:pt>
                <c:pt idx="2258">
                  <c:v>1353.0492208725</c:v>
                </c:pt>
                <c:pt idx="2259">
                  <c:v>1353.6484455053</c:v>
                </c:pt>
                <c:pt idx="2260">
                  <c:v>1354.2476701381</c:v>
                </c:pt>
                <c:pt idx="2261">
                  <c:v>1354.8468947709</c:v>
                </c:pt>
                <c:pt idx="2262">
                  <c:v>1355.4461194038</c:v>
                </c:pt>
                <c:pt idx="2263">
                  <c:v>1356.0453440366</c:v>
                </c:pt>
                <c:pt idx="2264">
                  <c:v>1356.6445686694</c:v>
                </c:pt>
                <c:pt idx="2265">
                  <c:v>1357.2437933022</c:v>
                </c:pt>
                <c:pt idx="2266">
                  <c:v>1357.843017935</c:v>
                </c:pt>
                <c:pt idx="2267">
                  <c:v>1358.4422425678</c:v>
                </c:pt>
                <c:pt idx="2268">
                  <c:v>1359.0414672006</c:v>
                </c:pt>
                <c:pt idx="2269">
                  <c:v>1359.6406918334</c:v>
                </c:pt>
                <c:pt idx="2270">
                  <c:v>1360.2399164662</c:v>
                </c:pt>
                <c:pt idx="2271">
                  <c:v>1360.839141099</c:v>
                </c:pt>
                <c:pt idx="2272">
                  <c:v>1361.4383657318</c:v>
                </c:pt>
                <c:pt idx="2273">
                  <c:v>1362.0375903646</c:v>
                </c:pt>
                <c:pt idx="2274">
                  <c:v>1362.6368149974</c:v>
                </c:pt>
                <c:pt idx="2275">
                  <c:v>1363.2360396302</c:v>
                </c:pt>
                <c:pt idx="2276">
                  <c:v>1363.835264263</c:v>
                </c:pt>
                <c:pt idx="2277">
                  <c:v>1364.4344888958</c:v>
                </c:pt>
                <c:pt idx="2278">
                  <c:v>1365.0337135286</c:v>
                </c:pt>
                <c:pt idx="2279">
                  <c:v>1365.6329381614</c:v>
                </c:pt>
                <c:pt idx="2280">
                  <c:v>1366.2321627942</c:v>
                </c:pt>
                <c:pt idx="2281">
                  <c:v>1366.831387427</c:v>
                </c:pt>
                <c:pt idx="2282">
                  <c:v>1367.4306120598</c:v>
                </c:pt>
                <c:pt idx="2283">
                  <c:v>1368.0298366926</c:v>
                </c:pt>
                <c:pt idx="2284">
                  <c:v>1368.6290613255</c:v>
                </c:pt>
                <c:pt idx="2285">
                  <c:v>1369.2282859583</c:v>
                </c:pt>
                <c:pt idx="2286">
                  <c:v>1369.8275105911</c:v>
                </c:pt>
                <c:pt idx="2287">
                  <c:v>1370.4267352239</c:v>
                </c:pt>
                <c:pt idx="2288">
                  <c:v>1371.0259598567</c:v>
                </c:pt>
                <c:pt idx="2289">
                  <c:v>1371.6251844895</c:v>
                </c:pt>
                <c:pt idx="2290">
                  <c:v>1372.2244091223</c:v>
                </c:pt>
                <c:pt idx="2291">
                  <c:v>1372.8236337551</c:v>
                </c:pt>
                <c:pt idx="2292">
                  <c:v>1373.4228583879</c:v>
                </c:pt>
                <c:pt idx="2293">
                  <c:v>1374.0220830207</c:v>
                </c:pt>
                <c:pt idx="2294">
                  <c:v>1374.6213076535</c:v>
                </c:pt>
                <c:pt idx="2295">
                  <c:v>1375.2205322863</c:v>
                </c:pt>
                <c:pt idx="2296">
                  <c:v>1375.8197569191</c:v>
                </c:pt>
                <c:pt idx="2297">
                  <c:v>1376.4189815519</c:v>
                </c:pt>
                <c:pt idx="2298">
                  <c:v>1377.0182061847</c:v>
                </c:pt>
                <c:pt idx="2299">
                  <c:v>1377.6174308175</c:v>
                </c:pt>
                <c:pt idx="2300">
                  <c:v>1378.2166554503</c:v>
                </c:pt>
                <c:pt idx="2301">
                  <c:v>1378.8158800831</c:v>
                </c:pt>
                <c:pt idx="2302">
                  <c:v>1379.4151047159</c:v>
                </c:pt>
                <c:pt idx="2303">
                  <c:v>1380.0143293487</c:v>
                </c:pt>
                <c:pt idx="2304">
                  <c:v>1380.6135539815</c:v>
                </c:pt>
                <c:pt idx="2305">
                  <c:v>1381.2127786143</c:v>
                </c:pt>
                <c:pt idx="2306">
                  <c:v>1381.8120032471</c:v>
                </c:pt>
                <c:pt idx="2307">
                  <c:v>1382.41122788</c:v>
                </c:pt>
                <c:pt idx="2308">
                  <c:v>1383.0104525128</c:v>
                </c:pt>
                <c:pt idx="2309">
                  <c:v>1383.6096771456</c:v>
                </c:pt>
                <c:pt idx="2310">
                  <c:v>1384.2089017784</c:v>
                </c:pt>
                <c:pt idx="2311">
                  <c:v>1384.8081264112</c:v>
                </c:pt>
                <c:pt idx="2312">
                  <c:v>1385.407351044</c:v>
                </c:pt>
                <c:pt idx="2313">
                  <c:v>1386.0065756768</c:v>
                </c:pt>
                <c:pt idx="2314">
                  <c:v>1386.6058003096</c:v>
                </c:pt>
                <c:pt idx="2315">
                  <c:v>1387.2050249424</c:v>
                </c:pt>
                <c:pt idx="2316">
                  <c:v>1387.8042495752</c:v>
                </c:pt>
                <c:pt idx="2317">
                  <c:v>1388.403474208</c:v>
                </c:pt>
                <c:pt idx="2318">
                  <c:v>1389.0026988408</c:v>
                </c:pt>
                <c:pt idx="2319">
                  <c:v>1389.6019234736</c:v>
                </c:pt>
                <c:pt idx="2320">
                  <c:v>1390.2011481064</c:v>
                </c:pt>
                <c:pt idx="2321">
                  <c:v>1390.8003727392</c:v>
                </c:pt>
                <c:pt idx="2322">
                  <c:v>1391.399597372</c:v>
                </c:pt>
                <c:pt idx="2323">
                  <c:v>1391.9988220048</c:v>
                </c:pt>
                <c:pt idx="2324">
                  <c:v>1392.5980466376</c:v>
                </c:pt>
                <c:pt idx="2325">
                  <c:v>1393.1972712704</c:v>
                </c:pt>
                <c:pt idx="2326">
                  <c:v>1393.7964959032</c:v>
                </c:pt>
                <c:pt idx="2327">
                  <c:v>1394.395720536</c:v>
                </c:pt>
                <c:pt idx="2328">
                  <c:v>1394.9949451688</c:v>
                </c:pt>
                <c:pt idx="2329">
                  <c:v>1395.5941698017</c:v>
                </c:pt>
                <c:pt idx="2330">
                  <c:v>1396.1933944345</c:v>
                </c:pt>
                <c:pt idx="2331">
                  <c:v>1396.7926190673</c:v>
                </c:pt>
                <c:pt idx="2332">
                  <c:v>1397.3918437001</c:v>
                </c:pt>
                <c:pt idx="2333">
                  <c:v>1397.9910683329</c:v>
                </c:pt>
                <c:pt idx="2334">
                  <c:v>1398.5902929657</c:v>
                </c:pt>
                <c:pt idx="2335">
                  <c:v>1399.1895175985</c:v>
                </c:pt>
                <c:pt idx="2336">
                  <c:v>1399.7887422313</c:v>
                </c:pt>
                <c:pt idx="2337">
                  <c:v>1400.3879668641</c:v>
                </c:pt>
                <c:pt idx="2338">
                  <c:v>1400.9871914969</c:v>
                </c:pt>
                <c:pt idx="2339">
                  <c:v>1401.5864161297</c:v>
                </c:pt>
                <c:pt idx="2340">
                  <c:v>1402.1856407625</c:v>
                </c:pt>
                <c:pt idx="2341">
                  <c:v>1402.7848653953</c:v>
                </c:pt>
                <c:pt idx="2342">
                  <c:v>1403.3840900281</c:v>
                </c:pt>
                <c:pt idx="2343">
                  <c:v>1403.9833146609</c:v>
                </c:pt>
                <c:pt idx="2344">
                  <c:v>1404.5825392937</c:v>
                </c:pt>
                <c:pt idx="2345">
                  <c:v>1405.1817639265</c:v>
                </c:pt>
                <c:pt idx="2346">
                  <c:v>1405.7809885593</c:v>
                </c:pt>
                <c:pt idx="2347">
                  <c:v>1406.3802131921</c:v>
                </c:pt>
                <c:pt idx="2348">
                  <c:v>1406.9794378249</c:v>
                </c:pt>
                <c:pt idx="2349">
                  <c:v>1407.5786624577</c:v>
                </c:pt>
                <c:pt idx="2350">
                  <c:v>1408.1778870905</c:v>
                </c:pt>
                <c:pt idx="2351">
                  <c:v>1408.7771117234</c:v>
                </c:pt>
                <c:pt idx="2352">
                  <c:v>1409.3763363562</c:v>
                </c:pt>
                <c:pt idx="2353">
                  <c:v>1409.975560989</c:v>
                </c:pt>
                <c:pt idx="2354">
                  <c:v>1410.5747856218</c:v>
                </c:pt>
                <c:pt idx="2355">
                  <c:v>1411.1740102546</c:v>
                </c:pt>
                <c:pt idx="2356">
                  <c:v>1411.7732348874</c:v>
                </c:pt>
                <c:pt idx="2357">
                  <c:v>1412.3724595202</c:v>
                </c:pt>
                <c:pt idx="2358">
                  <c:v>1412.971684153</c:v>
                </c:pt>
                <c:pt idx="2359">
                  <c:v>1413.5709087858</c:v>
                </c:pt>
                <c:pt idx="2360">
                  <c:v>1414.1701334186</c:v>
                </c:pt>
                <c:pt idx="2361">
                  <c:v>1414.7693580514</c:v>
                </c:pt>
                <c:pt idx="2362">
                  <c:v>1415.3685826842</c:v>
                </c:pt>
                <c:pt idx="2363">
                  <c:v>1415.967807317</c:v>
                </c:pt>
                <c:pt idx="2364">
                  <c:v>1416.5670319498</c:v>
                </c:pt>
                <c:pt idx="2365">
                  <c:v>1417.1662565826</c:v>
                </c:pt>
                <c:pt idx="2366">
                  <c:v>1417.7654812154</c:v>
                </c:pt>
                <c:pt idx="2367">
                  <c:v>1418.3647058482</c:v>
                </c:pt>
                <c:pt idx="2368">
                  <c:v>1418.963930481</c:v>
                </c:pt>
                <c:pt idx="2369">
                  <c:v>1419.5631551138</c:v>
                </c:pt>
                <c:pt idx="2370">
                  <c:v>1420.1623797466</c:v>
                </c:pt>
                <c:pt idx="2371">
                  <c:v>1420.7616043794</c:v>
                </c:pt>
                <c:pt idx="2372">
                  <c:v>1421.3608290122</c:v>
                </c:pt>
                <c:pt idx="2373">
                  <c:v>1421.960053645</c:v>
                </c:pt>
                <c:pt idx="2374">
                  <c:v>1422.5592782779</c:v>
                </c:pt>
                <c:pt idx="2375">
                  <c:v>1423.1585029107</c:v>
                </c:pt>
                <c:pt idx="2376">
                  <c:v>1423.7577275435</c:v>
                </c:pt>
                <c:pt idx="2377">
                  <c:v>1424.3569521763</c:v>
                </c:pt>
                <c:pt idx="2378">
                  <c:v>1424.9561768091</c:v>
                </c:pt>
                <c:pt idx="2379">
                  <c:v>1425.5554014419</c:v>
                </c:pt>
                <c:pt idx="2380">
                  <c:v>1426.1546260747</c:v>
                </c:pt>
                <c:pt idx="2381">
                  <c:v>1426.7538507075</c:v>
                </c:pt>
                <c:pt idx="2382">
                  <c:v>1427.3530753403</c:v>
                </c:pt>
                <c:pt idx="2383">
                  <c:v>1427.9522999731</c:v>
                </c:pt>
                <c:pt idx="2384">
                  <c:v>1428.5515246059</c:v>
                </c:pt>
                <c:pt idx="2385">
                  <c:v>1429.1507492387</c:v>
                </c:pt>
                <c:pt idx="2386">
                  <c:v>1429.7499738715</c:v>
                </c:pt>
                <c:pt idx="2387">
                  <c:v>1430.3491985043</c:v>
                </c:pt>
                <c:pt idx="2388">
                  <c:v>1430.9484231371</c:v>
                </c:pt>
                <c:pt idx="2389">
                  <c:v>1431.5476477699</c:v>
                </c:pt>
                <c:pt idx="2390">
                  <c:v>1432.1468724027</c:v>
                </c:pt>
                <c:pt idx="2391">
                  <c:v>1432.7460970355</c:v>
                </c:pt>
                <c:pt idx="2392">
                  <c:v>1433.3453216683</c:v>
                </c:pt>
                <c:pt idx="2393">
                  <c:v>1433.9445463011</c:v>
                </c:pt>
                <c:pt idx="2394">
                  <c:v>1434.5437709339</c:v>
                </c:pt>
                <c:pt idx="2395">
                  <c:v>1435.1429955667</c:v>
                </c:pt>
                <c:pt idx="2396">
                  <c:v>1435.7422201996</c:v>
                </c:pt>
                <c:pt idx="2397">
                  <c:v>1436.341444832399</c:v>
                </c:pt>
                <c:pt idx="2398">
                  <c:v>1436.9406694652</c:v>
                </c:pt>
                <c:pt idx="2399">
                  <c:v>1437.539894098</c:v>
                </c:pt>
                <c:pt idx="2400">
                  <c:v>1438.1391187308</c:v>
                </c:pt>
                <c:pt idx="2401">
                  <c:v>1438.7383433636</c:v>
                </c:pt>
                <c:pt idx="2402">
                  <c:v>1439.3375679964</c:v>
                </c:pt>
                <c:pt idx="2403">
                  <c:v>1439.9367926292</c:v>
                </c:pt>
                <c:pt idx="2404">
                  <c:v>1440.536017262</c:v>
                </c:pt>
                <c:pt idx="2405">
                  <c:v>1441.1352418948</c:v>
                </c:pt>
                <c:pt idx="2406">
                  <c:v>1441.7344665276</c:v>
                </c:pt>
                <c:pt idx="2407">
                  <c:v>1442.3336911604</c:v>
                </c:pt>
                <c:pt idx="2408">
                  <c:v>1442.9329157932</c:v>
                </c:pt>
                <c:pt idx="2409">
                  <c:v>1443.532140426</c:v>
                </c:pt>
                <c:pt idx="2410">
                  <c:v>1444.1313650588</c:v>
                </c:pt>
                <c:pt idx="2411">
                  <c:v>1444.7305896916</c:v>
                </c:pt>
                <c:pt idx="2412">
                  <c:v>1445.3298143244</c:v>
                </c:pt>
                <c:pt idx="2413">
                  <c:v>1445.9290389572</c:v>
                </c:pt>
                <c:pt idx="2414">
                  <c:v>1446.52826359</c:v>
                </c:pt>
                <c:pt idx="2415">
                  <c:v>1447.1274882228</c:v>
                </c:pt>
                <c:pt idx="2416">
                  <c:v>1447.7267128556</c:v>
                </c:pt>
                <c:pt idx="2417">
                  <c:v>1448.3259374884</c:v>
                </c:pt>
                <c:pt idx="2418">
                  <c:v>1448.9251621213</c:v>
                </c:pt>
                <c:pt idx="2419">
                  <c:v>1449.5243867541</c:v>
                </c:pt>
                <c:pt idx="2420">
                  <c:v>1450.1236113869</c:v>
                </c:pt>
                <c:pt idx="2421">
                  <c:v>1450.7228360197</c:v>
                </c:pt>
                <c:pt idx="2422">
                  <c:v>1451.3220606525</c:v>
                </c:pt>
                <c:pt idx="2423">
                  <c:v>1451.9212852853</c:v>
                </c:pt>
                <c:pt idx="2424">
                  <c:v>1452.5205099181</c:v>
                </c:pt>
                <c:pt idx="2425">
                  <c:v>1453.1197345509</c:v>
                </c:pt>
                <c:pt idx="2426">
                  <c:v>1453.7189591837</c:v>
                </c:pt>
                <c:pt idx="2427">
                  <c:v>1454.3181838165</c:v>
                </c:pt>
                <c:pt idx="2428">
                  <c:v>1454.9174084493</c:v>
                </c:pt>
                <c:pt idx="2429">
                  <c:v>1455.5166330821</c:v>
                </c:pt>
                <c:pt idx="2430">
                  <c:v>1456.1158577149</c:v>
                </c:pt>
                <c:pt idx="2431">
                  <c:v>1456.7150823477</c:v>
                </c:pt>
                <c:pt idx="2432">
                  <c:v>1457.3143069805</c:v>
                </c:pt>
                <c:pt idx="2433">
                  <c:v>1457.9135316133</c:v>
                </c:pt>
                <c:pt idx="2434">
                  <c:v>1458.5127562461</c:v>
                </c:pt>
                <c:pt idx="2435">
                  <c:v>1459.1119808789</c:v>
                </c:pt>
                <c:pt idx="2436">
                  <c:v>1459.7112055117</c:v>
                </c:pt>
                <c:pt idx="2437">
                  <c:v>1460.3104301445</c:v>
                </c:pt>
                <c:pt idx="2438">
                  <c:v>1460.9096547773</c:v>
                </c:pt>
                <c:pt idx="2439">
                  <c:v>1461.5088794101</c:v>
                </c:pt>
                <c:pt idx="2440">
                  <c:v>1462.108104043</c:v>
                </c:pt>
                <c:pt idx="2441">
                  <c:v>1462.7073286758</c:v>
                </c:pt>
                <c:pt idx="2442">
                  <c:v>1463.3065533086</c:v>
                </c:pt>
                <c:pt idx="2443">
                  <c:v>1463.9057779414</c:v>
                </c:pt>
                <c:pt idx="2444">
                  <c:v>1464.5050025742</c:v>
                </c:pt>
                <c:pt idx="2445">
                  <c:v>1465.104227207</c:v>
                </c:pt>
                <c:pt idx="2446">
                  <c:v>1465.7034518398</c:v>
                </c:pt>
                <c:pt idx="2447">
                  <c:v>1466.3026764726</c:v>
                </c:pt>
                <c:pt idx="2448">
                  <c:v>1466.9019011054</c:v>
                </c:pt>
                <c:pt idx="2449">
                  <c:v>1467.5011257382</c:v>
                </c:pt>
                <c:pt idx="2450">
                  <c:v>1468.100350371</c:v>
                </c:pt>
                <c:pt idx="2451">
                  <c:v>1468.6995750038</c:v>
                </c:pt>
                <c:pt idx="2452">
                  <c:v>1469.2987996366</c:v>
                </c:pt>
                <c:pt idx="2453">
                  <c:v>1469.8980242694</c:v>
                </c:pt>
                <c:pt idx="2454">
                  <c:v>1470.4972489022</c:v>
                </c:pt>
                <c:pt idx="2455">
                  <c:v>1471.096473535</c:v>
                </c:pt>
                <c:pt idx="2456">
                  <c:v>1471.6956981678</c:v>
                </c:pt>
                <c:pt idx="2457">
                  <c:v>1472.2949228006</c:v>
                </c:pt>
                <c:pt idx="2458">
                  <c:v>1472.8941474334</c:v>
                </c:pt>
                <c:pt idx="2459">
                  <c:v>1473.4933720662</c:v>
                </c:pt>
                <c:pt idx="2460">
                  <c:v>1474.092596699</c:v>
                </c:pt>
                <c:pt idx="2461">
                  <c:v>1474.6918213318</c:v>
                </c:pt>
                <c:pt idx="2462">
                  <c:v>1475.2910459646</c:v>
                </c:pt>
                <c:pt idx="2463">
                  <c:v>1475.8902705975</c:v>
                </c:pt>
                <c:pt idx="2464">
                  <c:v>1476.4894952303</c:v>
                </c:pt>
                <c:pt idx="2465">
                  <c:v>1477.0887198631</c:v>
                </c:pt>
                <c:pt idx="2466">
                  <c:v>1477.6879444959</c:v>
                </c:pt>
                <c:pt idx="2467">
                  <c:v>1478.2871691287</c:v>
                </c:pt>
                <c:pt idx="2468">
                  <c:v>1478.8863937615</c:v>
                </c:pt>
                <c:pt idx="2469">
                  <c:v>1479.4856183943</c:v>
                </c:pt>
                <c:pt idx="2470">
                  <c:v>1480.0848430271</c:v>
                </c:pt>
                <c:pt idx="2471">
                  <c:v>1480.6840676599</c:v>
                </c:pt>
                <c:pt idx="2472">
                  <c:v>1481.2832922927</c:v>
                </c:pt>
                <c:pt idx="2473">
                  <c:v>1481.8825169255</c:v>
                </c:pt>
                <c:pt idx="2474">
                  <c:v>1482.4817415583</c:v>
                </c:pt>
                <c:pt idx="2475">
                  <c:v>1483.0809661911</c:v>
                </c:pt>
                <c:pt idx="2476">
                  <c:v>1483.6801908239</c:v>
                </c:pt>
                <c:pt idx="2477">
                  <c:v>1484.2794154567</c:v>
                </c:pt>
                <c:pt idx="2478">
                  <c:v>1484.8786400895</c:v>
                </c:pt>
                <c:pt idx="2479">
                  <c:v>1485.4778647223</c:v>
                </c:pt>
                <c:pt idx="2480">
                  <c:v>1486.0770893551</c:v>
                </c:pt>
                <c:pt idx="2481">
                  <c:v>1486.6763139879</c:v>
                </c:pt>
                <c:pt idx="2482">
                  <c:v>1487.2755386207</c:v>
                </c:pt>
                <c:pt idx="2483">
                  <c:v>1487.8747632535</c:v>
                </c:pt>
                <c:pt idx="2484">
                  <c:v>1488.4739878863</c:v>
                </c:pt>
                <c:pt idx="2485">
                  <c:v>1489.0732125192</c:v>
                </c:pt>
                <c:pt idx="2486">
                  <c:v>1489.672437152</c:v>
                </c:pt>
                <c:pt idx="2487">
                  <c:v>1490.2716617848</c:v>
                </c:pt>
                <c:pt idx="2488">
                  <c:v>1490.8708864176</c:v>
                </c:pt>
                <c:pt idx="2489">
                  <c:v>1491.4701110504</c:v>
                </c:pt>
                <c:pt idx="2490">
                  <c:v>1492.0693356832</c:v>
                </c:pt>
                <c:pt idx="2491">
                  <c:v>1492.668560316</c:v>
                </c:pt>
                <c:pt idx="2492">
                  <c:v>1493.2677849488</c:v>
                </c:pt>
                <c:pt idx="2493">
                  <c:v>1493.8670095816</c:v>
                </c:pt>
                <c:pt idx="2494">
                  <c:v>1494.4662342144</c:v>
                </c:pt>
                <c:pt idx="2495">
                  <c:v>1495.0654588472</c:v>
                </c:pt>
                <c:pt idx="2496">
                  <c:v>1495.66468348</c:v>
                </c:pt>
                <c:pt idx="2497">
                  <c:v>1496.2639081128</c:v>
                </c:pt>
                <c:pt idx="2498">
                  <c:v>1496.8631327456</c:v>
                </c:pt>
                <c:pt idx="2499">
                  <c:v>1497.4623573784</c:v>
                </c:pt>
                <c:pt idx="2500">
                  <c:v>1498.0615820112</c:v>
                </c:pt>
                <c:pt idx="2501">
                  <c:v>1498.660806644</c:v>
                </c:pt>
                <c:pt idx="2502">
                  <c:v>1499.2600312768</c:v>
                </c:pt>
                <c:pt idx="2503">
                  <c:v>1499.8592559096</c:v>
                </c:pt>
                <c:pt idx="2504">
                  <c:v>1500.4584805424</c:v>
                </c:pt>
                <c:pt idx="2505">
                  <c:v>1501.0577051752</c:v>
                </c:pt>
                <c:pt idx="2506">
                  <c:v>1501.656929808</c:v>
                </c:pt>
                <c:pt idx="2507">
                  <c:v>1502.2561544409</c:v>
                </c:pt>
                <c:pt idx="2508">
                  <c:v>1502.8553790737</c:v>
                </c:pt>
                <c:pt idx="2509">
                  <c:v>1503.4546037065</c:v>
                </c:pt>
                <c:pt idx="2510">
                  <c:v>1504.0538283393</c:v>
                </c:pt>
                <c:pt idx="2511">
                  <c:v>1504.6530529721</c:v>
                </c:pt>
                <c:pt idx="2512">
                  <c:v>1505.2522776049</c:v>
                </c:pt>
                <c:pt idx="2513">
                  <c:v>1505.8515022377</c:v>
                </c:pt>
                <c:pt idx="2514">
                  <c:v>1506.4507268705</c:v>
                </c:pt>
                <c:pt idx="2515">
                  <c:v>1507.0499515033</c:v>
                </c:pt>
                <c:pt idx="2516">
                  <c:v>1507.6491761361</c:v>
                </c:pt>
                <c:pt idx="2517">
                  <c:v>1508.2484007689</c:v>
                </c:pt>
                <c:pt idx="2518">
                  <c:v>1508.8476254017</c:v>
                </c:pt>
                <c:pt idx="2519">
                  <c:v>1509.4468500345</c:v>
                </c:pt>
                <c:pt idx="2520">
                  <c:v>1510.0460746673</c:v>
                </c:pt>
                <c:pt idx="2521">
                  <c:v>1510.6452993001</c:v>
                </c:pt>
                <c:pt idx="2522">
                  <c:v>1511.2445239329</c:v>
                </c:pt>
                <c:pt idx="2523">
                  <c:v>1511.8437485657</c:v>
                </c:pt>
                <c:pt idx="2524">
                  <c:v>1512.4429731985</c:v>
                </c:pt>
                <c:pt idx="2525">
                  <c:v>1513.0421978313</c:v>
                </c:pt>
                <c:pt idx="2526">
                  <c:v>1513.6414224641</c:v>
                </c:pt>
                <c:pt idx="2527">
                  <c:v>1514.2406470969</c:v>
                </c:pt>
                <c:pt idx="2528">
                  <c:v>1514.8398717297</c:v>
                </c:pt>
                <c:pt idx="2529">
                  <c:v>1515.4390963625</c:v>
                </c:pt>
                <c:pt idx="2530">
                  <c:v>1516.0383209954</c:v>
                </c:pt>
                <c:pt idx="2531">
                  <c:v>1516.6375456282</c:v>
                </c:pt>
                <c:pt idx="2532">
                  <c:v>1517.236770261</c:v>
                </c:pt>
                <c:pt idx="2533">
                  <c:v>1517.8359948938</c:v>
                </c:pt>
                <c:pt idx="2534">
                  <c:v>1518.4352195266</c:v>
                </c:pt>
                <c:pt idx="2535">
                  <c:v>1519.0344441594</c:v>
                </c:pt>
                <c:pt idx="2536">
                  <c:v>1519.6336687922</c:v>
                </c:pt>
                <c:pt idx="2537">
                  <c:v>1520.232893425</c:v>
                </c:pt>
                <c:pt idx="2538">
                  <c:v>1520.8321180578</c:v>
                </c:pt>
                <c:pt idx="2539">
                  <c:v>1521.4313426906</c:v>
                </c:pt>
                <c:pt idx="2540">
                  <c:v>1522.0305673234</c:v>
                </c:pt>
                <c:pt idx="2541">
                  <c:v>1522.6297919562</c:v>
                </c:pt>
                <c:pt idx="2542">
                  <c:v>1523.229016589</c:v>
                </c:pt>
                <c:pt idx="2543">
                  <c:v>1523.8282412218</c:v>
                </c:pt>
                <c:pt idx="2544">
                  <c:v>1524.4274658546</c:v>
                </c:pt>
                <c:pt idx="2545">
                  <c:v>1525.0266904874</c:v>
                </c:pt>
                <c:pt idx="2546">
                  <c:v>1525.6259151202</c:v>
                </c:pt>
                <c:pt idx="2547">
                  <c:v>1526.225139753</c:v>
                </c:pt>
                <c:pt idx="2548">
                  <c:v>1526.8243643858</c:v>
                </c:pt>
                <c:pt idx="2549">
                  <c:v>1527.4235890186</c:v>
                </c:pt>
                <c:pt idx="2550">
                  <c:v>1528.0228136514</c:v>
                </c:pt>
                <c:pt idx="2551">
                  <c:v>1528.6220382842</c:v>
                </c:pt>
                <c:pt idx="2552">
                  <c:v>1529.2212629171</c:v>
                </c:pt>
                <c:pt idx="2553">
                  <c:v>1529.8204875499</c:v>
                </c:pt>
                <c:pt idx="2554">
                  <c:v>1530.4197121827</c:v>
                </c:pt>
                <c:pt idx="2555">
                  <c:v>1531.0189368155</c:v>
                </c:pt>
                <c:pt idx="2556">
                  <c:v>1531.6181614483</c:v>
                </c:pt>
                <c:pt idx="2557">
                  <c:v>1532.2173860811</c:v>
                </c:pt>
                <c:pt idx="2558">
                  <c:v>1532.8166107139</c:v>
                </c:pt>
                <c:pt idx="2559">
                  <c:v>1533.4158353467</c:v>
                </c:pt>
                <c:pt idx="2560">
                  <c:v>1534.0150599795</c:v>
                </c:pt>
                <c:pt idx="2561">
                  <c:v>1534.6142846123</c:v>
                </c:pt>
                <c:pt idx="2562">
                  <c:v>1535.2135092451</c:v>
                </c:pt>
                <c:pt idx="2563">
                  <c:v>1535.8127338779</c:v>
                </c:pt>
                <c:pt idx="2564">
                  <c:v>1536.4119585107</c:v>
                </c:pt>
                <c:pt idx="2565">
                  <c:v>1537.0111831435</c:v>
                </c:pt>
                <c:pt idx="2566">
                  <c:v>1537.6104077763</c:v>
                </c:pt>
                <c:pt idx="2567">
                  <c:v>1538.2096324091</c:v>
                </c:pt>
                <c:pt idx="2568">
                  <c:v>1538.8088570419</c:v>
                </c:pt>
                <c:pt idx="2569">
                  <c:v>1539.4080816747</c:v>
                </c:pt>
                <c:pt idx="2570">
                  <c:v>1540.0073063075</c:v>
                </c:pt>
                <c:pt idx="2571">
                  <c:v>1540.6065309403</c:v>
                </c:pt>
                <c:pt idx="2572">
                  <c:v>1541.2057555731</c:v>
                </c:pt>
                <c:pt idx="2573">
                  <c:v>1541.8049802059</c:v>
                </c:pt>
                <c:pt idx="2574">
                  <c:v>1542.4042048388</c:v>
                </c:pt>
                <c:pt idx="2575">
                  <c:v>1543.0034294716</c:v>
                </c:pt>
                <c:pt idx="2576">
                  <c:v>1543.6026541044</c:v>
                </c:pt>
                <c:pt idx="2577">
                  <c:v>1544.2018787372</c:v>
                </c:pt>
                <c:pt idx="2578">
                  <c:v>1544.80110337</c:v>
                </c:pt>
                <c:pt idx="2579">
                  <c:v>1545.4003280028</c:v>
                </c:pt>
                <c:pt idx="2580">
                  <c:v>1545.9995526356</c:v>
                </c:pt>
                <c:pt idx="2581">
                  <c:v>1546.5987772684</c:v>
                </c:pt>
                <c:pt idx="2582">
                  <c:v>1547.1980019012</c:v>
                </c:pt>
                <c:pt idx="2583">
                  <c:v>1547.797226534</c:v>
                </c:pt>
                <c:pt idx="2584">
                  <c:v>1548.3964511668</c:v>
                </c:pt>
                <c:pt idx="2585">
                  <c:v>1548.9956757996</c:v>
                </c:pt>
                <c:pt idx="2586">
                  <c:v>1549.5949004324</c:v>
                </c:pt>
                <c:pt idx="2587">
                  <c:v>1550.1941250652</c:v>
                </c:pt>
                <c:pt idx="2588">
                  <c:v>1550.793349698</c:v>
                </c:pt>
                <c:pt idx="2589">
                  <c:v>1551.3925743308</c:v>
                </c:pt>
                <c:pt idx="2590">
                  <c:v>1551.9917989636</c:v>
                </c:pt>
                <c:pt idx="2591">
                  <c:v>1552.5910235964</c:v>
                </c:pt>
                <c:pt idx="2592">
                  <c:v>1553.1902482292</c:v>
                </c:pt>
                <c:pt idx="2593">
                  <c:v>1553.789472862</c:v>
                </c:pt>
                <c:pt idx="2594">
                  <c:v>1554.3886974948</c:v>
                </c:pt>
                <c:pt idx="2595">
                  <c:v>1554.9879221276</c:v>
                </c:pt>
                <c:pt idx="2596">
                  <c:v>1555.5871467605</c:v>
                </c:pt>
                <c:pt idx="2597">
                  <c:v>1556.1863713933</c:v>
                </c:pt>
                <c:pt idx="2598">
                  <c:v>1556.7855960261</c:v>
                </c:pt>
                <c:pt idx="2599">
                  <c:v>1557.3848206589</c:v>
                </c:pt>
                <c:pt idx="2600">
                  <c:v>1557.9840452917</c:v>
                </c:pt>
                <c:pt idx="2601">
                  <c:v>1558.5832699245</c:v>
                </c:pt>
                <c:pt idx="2602">
                  <c:v>1559.182494557299</c:v>
                </c:pt>
                <c:pt idx="2603">
                  <c:v>1559.7817191901</c:v>
                </c:pt>
                <c:pt idx="2604">
                  <c:v>1560.3809438229</c:v>
                </c:pt>
                <c:pt idx="2605">
                  <c:v>1560.9801684557</c:v>
                </c:pt>
                <c:pt idx="2606">
                  <c:v>1561.5793930885</c:v>
                </c:pt>
                <c:pt idx="2607">
                  <c:v>1562.1786177213</c:v>
                </c:pt>
                <c:pt idx="2608">
                  <c:v>1562.7778423541</c:v>
                </c:pt>
                <c:pt idx="2609">
                  <c:v>1563.3770669869</c:v>
                </c:pt>
                <c:pt idx="2610">
                  <c:v>1563.9762916197</c:v>
                </c:pt>
                <c:pt idx="2611">
                  <c:v>1564.5755162525</c:v>
                </c:pt>
                <c:pt idx="2612">
                  <c:v>1565.1747408853</c:v>
                </c:pt>
                <c:pt idx="2613">
                  <c:v>1565.7739655181</c:v>
                </c:pt>
                <c:pt idx="2614">
                  <c:v>1566.3731901509</c:v>
                </c:pt>
                <c:pt idx="2615">
                  <c:v>1566.9724147837</c:v>
                </c:pt>
                <c:pt idx="2616">
                  <c:v>1567.5716394165</c:v>
                </c:pt>
                <c:pt idx="2617">
                  <c:v>1568.1708640493</c:v>
                </c:pt>
                <c:pt idx="2618">
                  <c:v>1568.7700886821</c:v>
                </c:pt>
                <c:pt idx="2619">
                  <c:v>1569.369313315</c:v>
                </c:pt>
                <c:pt idx="2620">
                  <c:v>1569.9685379478</c:v>
                </c:pt>
                <c:pt idx="2621">
                  <c:v>1570.5677625806</c:v>
                </c:pt>
                <c:pt idx="2622">
                  <c:v>1571.1669872134</c:v>
                </c:pt>
                <c:pt idx="2623">
                  <c:v>1571.7662118462</c:v>
                </c:pt>
                <c:pt idx="2624">
                  <c:v>1572.365436479</c:v>
                </c:pt>
                <c:pt idx="2625">
                  <c:v>1572.9646611118</c:v>
                </c:pt>
                <c:pt idx="2626">
                  <c:v>1573.5638857446</c:v>
                </c:pt>
                <c:pt idx="2627">
                  <c:v>1574.1631103774</c:v>
                </c:pt>
                <c:pt idx="2628">
                  <c:v>1574.7623350102</c:v>
                </c:pt>
                <c:pt idx="2629">
                  <c:v>1575.361559643</c:v>
                </c:pt>
                <c:pt idx="2630">
                  <c:v>1575.9607842758</c:v>
                </c:pt>
                <c:pt idx="2631">
                  <c:v>1576.5600089086</c:v>
                </c:pt>
                <c:pt idx="2632">
                  <c:v>1577.1592335414</c:v>
                </c:pt>
                <c:pt idx="2633">
                  <c:v>1577.7584581742</c:v>
                </c:pt>
                <c:pt idx="2634">
                  <c:v>1578.357682807</c:v>
                </c:pt>
                <c:pt idx="2635">
                  <c:v>1578.9569074398</c:v>
                </c:pt>
                <c:pt idx="2636">
                  <c:v>1579.5561320726</c:v>
                </c:pt>
                <c:pt idx="2637">
                  <c:v>1580.1553567054</c:v>
                </c:pt>
                <c:pt idx="2638">
                  <c:v>1580.7545813382</c:v>
                </c:pt>
                <c:pt idx="2639">
                  <c:v>1581.353805971</c:v>
                </c:pt>
                <c:pt idx="2640">
                  <c:v>1581.9530306038</c:v>
                </c:pt>
                <c:pt idx="2641">
                  <c:v>1582.5522552367</c:v>
                </c:pt>
                <c:pt idx="2642">
                  <c:v>1583.1514798695</c:v>
                </c:pt>
                <c:pt idx="2643">
                  <c:v>1583.7507045023</c:v>
                </c:pt>
                <c:pt idx="2644">
                  <c:v>1584.3499291351</c:v>
                </c:pt>
                <c:pt idx="2645">
                  <c:v>1584.9491537679</c:v>
                </c:pt>
                <c:pt idx="2646">
                  <c:v>1585.5483784007</c:v>
                </c:pt>
                <c:pt idx="2647">
                  <c:v>1586.1476030335</c:v>
                </c:pt>
                <c:pt idx="2648">
                  <c:v>1586.7468276663</c:v>
                </c:pt>
                <c:pt idx="2649">
                  <c:v>1587.3460522991</c:v>
                </c:pt>
                <c:pt idx="2650">
                  <c:v>1587.9452769319</c:v>
                </c:pt>
                <c:pt idx="2651">
                  <c:v>1588.5445015647</c:v>
                </c:pt>
                <c:pt idx="2652">
                  <c:v>1589.1437261975</c:v>
                </c:pt>
                <c:pt idx="2653">
                  <c:v>1589.7429508303</c:v>
                </c:pt>
                <c:pt idx="2654">
                  <c:v>1590.3421754631</c:v>
                </c:pt>
                <c:pt idx="2655">
                  <c:v>1590.9414000959</c:v>
                </c:pt>
                <c:pt idx="2656">
                  <c:v>1591.5406247287</c:v>
                </c:pt>
                <c:pt idx="2657">
                  <c:v>1592.1398493615</c:v>
                </c:pt>
                <c:pt idx="2658">
                  <c:v>1592.7390739943</c:v>
                </c:pt>
                <c:pt idx="2659">
                  <c:v>1593.3382986271</c:v>
                </c:pt>
                <c:pt idx="2660">
                  <c:v>1593.9375232599</c:v>
                </c:pt>
                <c:pt idx="2661">
                  <c:v>1594.5367478927</c:v>
                </c:pt>
                <c:pt idx="2662">
                  <c:v>1595.1359725255</c:v>
                </c:pt>
                <c:pt idx="2663">
                  <c:v>1595.7351971584</c:v>
                </c:pt>
                <c:pt idx="2664">
                  <c:v>1596.3344217912</c:v>
                </c:pt>
                <c:pt idx="2665">
                  <c:v>1596.933646424</c:v>
                </c:pt>
                <c:pt idx="2666">
                  <c:v>1597.5328710568</c:v>
                </c:pt>
                <c:pt idx="2667">
                  <c:v>1598.1320956896</c:v>
                </c:pt>
                <c:pt idx="2668">
                  <c:v>1598.7313203224</c:v>
                </c:pt>
                <c:pt idx="2669">
                  <c:v>1599.3305449552</c:v>
                </c:pt>
                <c:pt idx="2670">
                  <c:v>1599.929769588</c:v>
                </c:pt>
                <c:pt idx="2671">
                  <c:v>1600.5289942208</c:v>
                </c:pt>
                <c:pt idx="2672">
                  <c:v>1601.1282188536</c:v>
                </c:pt>
                <c:pt idx="2673">
                  <c:v>1601.7274434864</c:v>
                </c:pt>
                <c:pt idx="2674">
                  <c:v>1602.3266681192</c:v>
                </c:pt>
                <c:pt idx="2675">
                  <c:v>1602.925892752</c:v>
                </c:pt>
                <c:pt idx="2676">
                  <c:v>1603.5251173848</c:v>
                </c:pt>
                <c:pt idx="2677">
                  <c:v>1604.124342017599</c:v>
                </c:pt>
                <c:pt idx="2678">
                  <c:v>1604.7235666504</c:v>
                </c:pt>
                <c:pt idx="2679">
                  <c:v>1605.3227912832</c:v>
                </c:pt>
                <c:pt idx="2680">
                  <c:v>1605.922015916</c:v>
                </c:pt>
                <c:pt idx="2681">
                  <c:v>1606.5212405488</c:v>
                </c:pt>
                <c:pt idx="2682">
                  <c:v>1607.1204651816</c:v>
                </c:pt>
                <c:pt idx="2683">
                  <c:v>1607.7196898144</c:v>
                </c:pt>
                <c:pt idx="2684">
                  <c:v>1608.3189144472</c:v>
                </c:pt>
                <c:pt idx="2685">
                  <c:v>1608.91813908</c:v>
                </c:pt>
                <c:pt idx="2686">
                  <c:v>1609.5173637129</c:v>
                </c:pt>
                <c:pt idx="2687">
                  <c:v>1610.1165883457</c:v>
                </c:pt>
                <c:pt idx="2688">
                  <c:v>1610.7158129785</c:v>
                </c:pt>
                <c:pt idx="2689">
                  <c:v>1611.3150376113</c:v>
                </c:pt>
                <c:pt idx="2690">
                  <c:v>1611.9142622441</c:v>
                </c:pt>
                <c:pt idx="2691">
                  <c:v>1612.5134868769</c:v>
                </c:pt>
                <c:pt idx="2692">
                  <c:v>1613.1127115097</c:v>
                </c:pt>
                <c:pt idx="2693">
                  <c:v>1613.7119361425</c:v>
                </c:pt>
                <c:pt idx="2694">
                  <c:v>1614.3111607753</c:v>
                </c:pt>
                <c:pt idx="2695">
                  <c:v>1614.9103854081</c:v>
                </c:pt>
                <c:pt idx="2696">
                  <c:v>1615.5096100409</c:v>
                </c:pt>
                <c:pt idx="2697">
                  <c:v>1616.1088346737</c:v>
                </c:pt>
                <c:pt idx="2698">
                  <c:v>1616.7080593065</c:v>
                </c:pt>
                <c:pt idx="2699">
                  <c:v>1617.3072839393</c:v>
                </c:pt>
                <c:pt idx="2700">
                  <c:v>1617.9065085721</c:v>
                </c:pt>
                <c:pt idx="2701">
                  <c:v>1618.5057332049</c:v>
                </c:pt>
                <c:pt idx="2702">
                  <c:v>1619.1049578377</c:v>
                </c:pt>
                <c:pt idx="2703">
                  <c:v>1619.7041824705</c:v>
                </c:pt>
                <c:pt idx="2704">
                  <c:v>1620.3034071033</c:v>
                </c:pt>
                <c:pt idx="2705">
                  <c:v>1620.9026317361</c:v>
                </c:pt>
                <c:pt idx="2706">
                  <c:v>1621.5018563689</c:v>
                </c:pt>
                <c:pt idx="2707">
                  <c:v>1622.1010810017</c:v>
                </c:pt>
                <c:pt idx="2708">
                  <c:v>1622.7003056346</c:v>
                </c:pt>
                <c:pt idx="2709">
                  <c:v>1623.2995302674</c:v>
                </c:pt>
                <c:pt idx="2710">
                  <c:v>1623.8987549002</c:v>
                </c:pt>
                <c:pt idx="2711">
                  <c:v>1624.497979533</c:v>
                </c:pt>
                <c:pt idx="2712">
                  <c:v>1625.0972041658</c:v>
                </c:pt>
                <c:pt idx="2713">
                  <c:v>1625.6964287986</c:v>
                </c:pt>
                <c:pt idx="2714">
                  <c:v>1626.2956534314</c:v>
                </c:pt>
                <c:pt idx="2715">
                  <c:v>1626.8948780642</c:v>
                </c:pt>
                <c:pt idx="2716">
                  <c:v>1627.494102697</c:v>
                </c:pt>
                <c:pt idx="2717">
                  <c:v>1628.0933273298</c:v>
                </c:pt>
                <c:pt idx="2718">
                  <c:v>1628.6925519626</c:v>
                </c:pt>
                <c:pt idx="2719">
                  <c:v>1629.2917765954</c:v>
                </c:pt>
                <c:pt idx="2720">
                  <c:v>1629.8910012282</c:v>
                </c:pt>
                <c:pt idx="2721">
                  <c:v>1630.490225861</c:v>
                </c:pt>
                <c:pt idx="2722">
                  <c:v>1631.0894504938</c:v>
                </c:pt>
                <c:pt idx="2723">
                  <c:v>1631.6886751266</c:v>
                </c:pt>
                <c:pt idx="2724">
                  <c:v>1632.2878997594</c:v>
                </c:pt>
                <c:pt idx="2725">
                  <c:v>1632.8871243922</c:v>
                </c:pt>
                <c:pt idx="2726">
                  <c:v>1633.486349025</c:v>
                </c:pt>
                <c:pt idx="2727">
                  <c:v>1634.0855736578</c:v>
                </c:pt>
                <c:pt idx="2728">
                  <c:v>1634.6847982906</c:v>
                </c:pt>
                <c:pt idx="2729">
                  <c:v>1635.2840229234</c:v>
                </c:pt>
                <c:pt idx="2730">
                  <c:v>1635.883247556299</c:v>
                </c:pt>
                <c:pt idx="2731">
                  <c:v>1636.4824721891</c:v>
                </c:pt>
                <c:pt idx="2732">
                  <c:v>1637.0816968219</c:v>
                </c:pt>
                <c:pt idx="2733">
                  <c:v>1637.6809214547</c:v>
                </c:pt>
                <c:pt idx="2734">
                  <c:v>1638.2801460875</c:v>
                </c:pt>
                <c:pt idx="2735">
                  <c:v>1638.8793707203</c:v>
                </c:pt>
                <c:pt idx="2736">
                  <c:v>1639.4785953531</c:v>
                </c:pt>
                <c:pt idx="2737">
                  <c:v>1640.0778199859</c:v>
                </c:pt>
                <c:pt idx="2738">
                  <c:v>1640.6770446187</c:v>
                </c:pt>
                <c:pt idx="2739">
                  <c:v>1641.2762692515</c:v>
                </c:pt>
                <c:pt idx="2740">
                  <c:v>1641.8754938843</c:v>
                </c:pt>
                <c:pt idx="2741">
                  <c:v>1642.4747185171</c:v>
                </c:pt>
                <c:pt idx="2742">
                  <c:v>1643.0739431499</c:v>
                </c:pt>
                <c:pt idx="2743">
                  <c:v>1643.6731677827</c:v>
                </c:pt>
                <c:pt idx="2744">
                  <c:v>1644.2723924155</c:v>
                </c:pt>
                <c:pt idx="2745">
                  <c:v>1644.8716170483</c:v>
                </c:pt>
                <c:pt idx="2746">
                  <c:v>1645.4708416811</c:v>
                </c:pt>
                <c:pt idx="2747">
                  <c:v>1646.0700663139</c:v>
                </c:pt>
                <c:pt idx="2748">
                  <c:v>1646.6692909467</c:v>
                </c:pt>
                <c:pt idx="2749">
                  <c:v>1647.2685155795</c:v>
                </c:pt>
                <c:pt idx="2750">
                  <c:v>1647.8677402123</c:v>
                </c:pt>
                <c:pt idx="2751">
                  <c:v>1648.4669648451</c:v>
                </c:pt>
                <c:pt idx="2752">
                  <c:v>1649.066189478</c:v>
                </c:pt>
                <c:pt idx="2753">
                  <c:v>1649.6654141108</c:v>
                </c:pt>
                <c:pt idx="2754">
                  <c:v>1650.2646387436</c:v>
                </c:pt>
                <c:pt idx="2755">
                  <c:v>1650.8638633764</c:v>
                </c:pt>
                <c:pt idx="2756">
                  <c:v>1651.4630880092</c:v>
                </c:pt>
                <c:pt idx="2757">
                  <c:v>1652.062312642</c:v>
                </c:pt>
                <c:pt idx="2758">
                  <c:v>1652.6615372748</c:v>
                </c:pt>
                <c:pt idx="2759">
                  <c:v>1653.2607619076</c:v>
                </c:pt>
                <c:pt idx="2760">
                  <c:v>1653.8599865404</c:v>
                </c:pt>
                <c:pt idx="2761">
                  <c:v>1654.4592111732</c:v>
                </c:pt>
                <c:pt idx="2762">
                  <c:v>1655.058435806</c:v>
                </c:pt>
                <c:pt idx="2763">
                  <c:v>1655.6576604388</c:v>
                </c:pt>
                <c:pt idx="2764">
                  <c:v>1656.2568850716</c:v>
                </c:pt>
                <c:pt idx="2765">
                  <c:v>1656.8561097044</c:v>
                </c:pt>
                <c:pt idx="2766">
                  <c:v>1657.4553343372</c:v>
                </c:pt>
                <c:pt idx="2767">
                  <c:v>1658.05455897</c:v>
                </c:pt>
                <c:pt idx="2768">
                  <c:v>1658.6537836028</c:v>
                </c:pt>
                <c:pt idx="2769">
                  <c:v>1659.2530082356</c:v>
                </c:pt>
                <c:pt idx="2770">
                  <c:v>1659.8522328684</c:v>
                </c:pt>
                <c:pt idx="2771">
                  <c:v>1660.4514575012</c:v>
                </c:pt>
                <c:pt idx="2772">
                  <c:v>1661.050682134</c:v>
                </c:pt>
                <c:pt idx="2773">
                  <c:v>1661.6499067668</c:v>
                </c:pt>
                <c:pt idx="2774">
                  <c:v>1662.2491313996</c:v>
                </c:pt>
                <c:pt idx="2775">
                  <c:v>1662.8483560325</c:v>
                </c:pt>
                <c:pt idx="2776">
                  <c:v>1663.4475806653</c:v>
                </c:pt>
                <c:pt idx="2777">
                  <c:v>1664.0468052981</c:v>
                </c:pt>
                <c:pt idx="2778">
                  <c:v>1664.6460299309</c:v>
                </c:pt>
                <c:pt idx="2779">
                  <c:v>1665.2452545637</c:v>
                </c:pt>
                <c:pt idx="2780">
                  <c:v>1665.8444791965</c:v>
                </c:pt>
                <c:pt idx="2781">
                  <c:v>1666.4437038293</c:v>
                </c:pt>
                <c:pt idx="2782">
                  <c:v>1667.0429284621</c:v>
                </c:pt>
                <c:pt idx="2783">
                  <c:v>1667.6421530949</c:v>
                </c:pt>
                <c:pt idx="2784">
                  <c:v>1668.2413777277</c:v>
                </c:pt>
                <c:pt idx="2785">
                  <c:v>1668.8406023605</c:v>
                </c:pt>
                <c:pt idx="2786">
                  <c:v>1669.4398269933</c:v>
                </c:pt>
                <c:pt idx="2787">
                  <c:v>1670.0390516261</c:v>
                </c:pt>
                <c:pt idx="2788">
                  <c:v>1670.6382762589</c:v>
                </c:pt>
                <c:pt idx="2789">
                  <c:v>1671.2375008917</c:v>
                </c:pt>
                <c:pt idx="2790">
                  <c:v>1671.8367255245</c:v>
                </c:pt>
                <c:pt idx="2791">
                  <c:v>1672.4359501573</c:v>
                </c:pt>
                <c:pt idx="2792">
                  <c:v>1673.0351747901</c:v>
                </c:pt>
                <c:pt idx="2793">
                  <c:v>1673.6343994229</c:v>
                </c:pt>
                <c:pt idx="2794">
                  <c:v>1674.2336240557</c:v>
                </c:pt>
                <c:pt idx="2795">
                  <c:v>1674.8328486885</c:v>
                </c:pt>
                <c:pt idx="2796">
                  <c:v>1675.4320733213</c:v>
                </c:pt>
                <c:pt idx="2797">
                  <c:v>1676.0312979542</c:v>
                </c:pt>
                <c:pt idx="2798">
                  <c:v>1676.630522587</c:v>
                </c:pt>
                <c:pt idx="2799">
                  <c:v>1677.2297472198</c:v>
                </c:pt>
                <c:pt idx="2800">
                  <c:v>1677.8289718526</c:v>
                </c:pt>
                <c:pt idx="2801">
                  <c:v>1678.4281964854</c:v>
                </c:pt>
                <c:pt idx="2802">
                  <c:v>1679.0274211182</c:v>
                </c:pt>
                <c:pt idx="2803">
                  <c:v>1679.626645751</c:v>
                </c:pt>
                <c:pt idx="2804">
                  <c:v>1680.2258703838</c:v>
                </c:pt>
                <c:pt idx="2805">
                  <c:v>1680.8250950166</c:v>
                </c:pt>
                <c:pt idx="2806">
                  <c:v>1681.4243196494</c:v>
                </c:pt>
                <c:pt idx="2807">
                  <c:v>1682.0235442822</c:v>
                </c:pt>
                <c:pt idx="2808">
                  <c:v>1682.622768915</c:v>
                </c:pt>
                <c:pt idx="2809">
                  <c:v>1683.2219935478</c:v>
                </c:pt>
                <c:pt idx="2810">
                  <c:v>1683.8212181806</c:v>
                </c:pt>
                <c:pt idx="2811">
                  <c:v>1684.4204428134</c:v>
                </c:pt>
                <c:pt idx="2812">
                  <c:v>1685.0196674462</c:v>
                </c:pt>
                <c:pt idx="2813">
                  <c:v>1685.618892079</c:v>
                </c:pt>
                <c:pt idx="2814">
                  <c:v>1686.2181167118</c:v>
                </c:pt>
                <c:pt idx="2815">
                  <c:v>1686.8173413446</c:v>
                </c:pt>
                <c:pt idx="2816">
                  <c:v>1687.4165659774</c:v>
                </c:pt>
                <c:pt idx="2817">
                  <c:v>1688.0157906102</c:v>
                </c:pt>
                <c:pt idx="2818">
                  <c:v>1688.615015243</c:v>
                </c:pt>
                <c:pt idx="2819">
                  <c:v>1689.2142398759</c:v>
                </c:pt>
                <c:pt idx="2820">
                  <c:v>1689.8134645087</c:v>
                </c:pt>
                <c:pt idx="2821">
                  <c:v>1690.4126891415</c:v>
                </c:pt>
                <c:pt idx="2822">
                  <c:v>1691.0119137743</c:v>
                </c:pt>
                <c:pt idx="2823">
                  <c:v>1691.6111384071</c:v>
                </c:pt>
                <c:pt idx="2824">
                  <c:v>1692.2103630399</c:v>
                </c:pt>
                <c:pt idx="2825">
                  <c:v>1692.8095876727</c:v>
                </c:pt>
                <c:pt idx="2826">
                  <c:v>1693.4088123055</c:v>
                </c:pt>
                <c:pt idx="2827">
                  <c:v>1694.0080369383</c:v>
                </c:pt>
                <c:pt idx="2828">
                  <c:v>1694.6072615711</c:v>
                </c:pt>
                <c:pt idx="2829">
                  <c:v>1695.2064862039</c:v>
                </c:pt>
                <c:pt idx="2830">
                  <c:v>1695.8057108367</c:v>
                </c:pt>
                <c:pt idx="2831">
                  <c:v>1696.4049354695</c:v>
                </c:pt>
                <c:pt idx="2832">
                  <c:v>1697.0041601023</c:v>
                </c:pt>
                <c:pt idx="2833">
                  <c:v>1697.6033847351</c:v>
                </c:pt>
                <c:pt idx="2834">
                  <c:v>1698.2026093679</c:v>
                </c:pt>
                <c:pt idx="2835">
                  <c:v>1698.8018340007</c:v>
                </c:pt>
                <c:pt idx="2836">
                  <c:v>1699.4010586335</c:v>
                </c:pt>
                <c:pt idx="2837">
                  <c:v>1700.0002832663</c:v>
                </c:pt>
                <c:pt idx="2838">
                  <c:v>1700.5995078991</c:v>
                </c:pt>
                <c:pt idx="2839">
                  <c:v>1701.1987325319</c:v>
                </c:pt>
                <c:pt idx="2840">
                  <c:v>1701.7979571647</c:v>
                </c:pt>
                <c:pt idx="2841">
                  <c:v>1702.3971817975</c:v>
                </c:pt>
                <c:pt idx="2842">
                  <c:v>1702.9964064304</c:v>
                </c:pt>
                <c:pt idx="2843">
                  <c:v>1703.5956310632</c:v>
                </c:pt>
                <c:pt idx="2844">
                  <c:v>1704.194855696</c:v>
                </c:pt>
                <c:pt idx="2845">
                  <c:v>1704.7940803288</c:v>
                </c:pt>
                <c:pt idx="2846">
                  <c:v>1705.3933049616</c:v>
                </c:pt>
                <c:pt idx="2847">
                  <c:v>1705.9925295944</c:v>
                </c:pt>
                <c:pt idx="2848">
                  <c:v>1706.5917542272</c:v>
                </c:pt>
                <c:pt idx="2849">
                  <c:v>1707.19097886</c:v>
                </c:pt>
                <c:pt idx="2850">
                  <c:v>1707.7902034928</c:v>
                </c:pt>
                <c:pt idx="2851">
                  <c:v>1708.3894281256</c:v>
                </c:pt>
                <c:pt idx="2852">
                  <c:v>1708.9886527584</c:v>
                </c:pt>
                <c:pt idx="2853">
                  <c:v>1709.5878773912</c:v>
                </c:pt>
                <c:pt idx="2854">
                  <c:v>1710.187102024</c:v>
                </c:pt>
                <c:pt idx="2855">
                  <c:v>1710.7863266568</c:v>
                </c:pt>
                <c:pt idx="2856">
                  <c:v>1711.3855512896</c:v>
                </c:pt>
                <c:pt idx="2857">
                  <c:v>1711.9847759224</c:v>
                </c:pt>
                <c:pt idx="2858">
                  <c:v>1712.5840005552</c:v>
                </c:pt>
                <c:pt idx="2859">
                  <c:v>1713.183225188</c:v>
                </c:pt>
                <c:pt idx="2860">
                  <c:v>1713.7824498208</c:v>
                </c:pt>
                <c:pt idx="2861">
                  <c:v>1714.3816744536</c:v>
                </c:pt>
                <c:pt idx="2862">
                  <c:v>1714.9808990864</c:v>
                </c:pt>
                <c:pt idx="2863">
                  <c:v>1715.5801237192</c:v>
                </c:pt>
                <c:pt idx="2864">
                  <c:v>1716.1793483521</c:v>
                </c:pt>
                <c:pt idx="2865">
                  <c:v>1716.7785729849</c:v>
                </c:pt>
                <c:pt idx="2866">
                  <c:v>1717.3777976177</c:v>
                </c:pt>
                <c:pt idx="2867">
                  <c:v>1717.9770222505</c:v>
                </c:pt>
                <c:pt idx="2868">
                  <c:v>1718.5762468833</c:v>
                </c:pt>
                <c:pt idx="2869">
                  <c:v>1719.1754715161</c:v>
                </c:pt>
                <c:pt idx="2870">
                  <c:v>1719.7746961489</c:v>
                </c:pt>
                <c:pt idx="2871">
                  <c:v>1720.3739207817</c:v>
                </c:pt>
                <c:pt idx="2872">
                  <c:v>1720.9731454145</c:v>
                </c:pt>
                <c:pt idx="2873">
                  <c:v>1721.5723700473</c:v>
                </c:pt>
                <c:pt idx="2874">
                  <c:v>1722.1715946801</c:v>
                </c:pt>
                <c:pt idx="2875">
                  <c:v>1722.7708193129</c:v>
                </c:pt>
                <c:pt idx="2876">
                  <c:v>1723.3700439457</c:v>
                </c:pt>
                <c:pt idx="2877">
                  <c:v>1723.9692685785</c:v>
                </c:pt>
                <c:pt idx="2878">
                  <c:v>1724.5684932113</c:v>
                </c:pt>
                <c:pt idx="2879">
                  <c:v>1725.1677178441</c:v>
                </c:pt>
                <c:pt idx="2880">
                  <c:v>1725.7669424769</c:v>
                </c:pt>
                <c:pt idx="2881">
                  <c:v>1726.3661671097</c:v>
                </c:pt>
                <c:pt idx="2882">
                  <c:v>1726.9653917425</c:v>
                </c:pt>
                <c:pt idx="2883">
                  <c:v>1727.5646163753</c:v>
                </c:pt>
                <c:pt idx="2884">
                  <c:v>1728.1638410081</c:v>
                </c:pt>
                <c:pt idx="2885">
                  <c:v>1728.7630656409</c:v>
                </c:pt>
                <c:pt idx="2886">
                  <c:v>1729.3622902738</c:v>
                </c:pt>
                <c:pt idx="2887">
                  <c:v>1729.9615149066</c:v>
                </c:pt>
                <c:pt idx="2888">
                  <c:v>1730.5607395394</c:v>
                </c:pt>
                <c:pt idx="2889">
                  <c:v>1731.1599641722</c:v>
                </c:pt>
                <c:pt idx="2890">
                  <c:v>1731.759188805</c:v>
                </c:pt>
                <c:pt idx="2891">
                  <c:v>1732.3584134378</c:v>
                </c:pt>
                <c:pt idx="2892">
                  <c:v>1732.9576380706</c:v>
                </c:pt>
                <c:pt idx="2893">
                  <c:v>1733.5568627034</c:v>
                </c:pt>
                <c:pt idx="2894">
                  <c:v>1734.1560873362</c:v>
                </c:pt>
                <c:pt idx="2895">
                  <c:v>1734.755311969</c:v>
                </c:pt>
                <c:pt idx="2896">
                  <c:v>1735.3545366018</c:v>
                </c:pt>
                <c:pt idx="2897">
                  <c:v>1735.9537612346</c:v>
                </c:pt>
                <c:pt idx="2898">
                  <c:v>1736.5529858674</c:v>
                </c:pt>
                <c:pt idx="2899">
                  <c:v>1737.1522105002</c:v>
                </c:pt>
                <c:pt idx="2900">
                  <c:v>1737.751435133</c:v>
                </c:pt>
                <c:pt idx="2901">
                  <c:v>1738.3506597658</c:v>
                </c:pt>
                <c:pt idx="2902">
                  <c:v>1738.9498843986</c:v>
                </c:pt>
                <c:pt idx="2903">
                  <c:v>1739.5491090314</c:v>
                </c:pt>
                <c:pt idx="2904">
                  <c:v>1740.1483336642</c:v>
                </c:pt>
                <c:pt idx="2905">
                  <c:v>1740.747558297</c:v>
                </c:pt>
                <c:pt idx="2906">
                  <c:v>1741.3467829298</c:v>
                </c:pt>
                <c:pt idx="2907">
                  <c:v>1741.9460075626</c:v>
                </c:pt>
                <c:pt idx="2908">
                  <c:v>1742.5452321955</c:v>
                </c:pt>
                <c:pt idx="2909">
                  <c:v>1743.1444568283</c:v>
                </c:pt>
                <c:pt idx="2910">
                  <c:v>1743.7436814611</c:v>
                </c:pt>
                <c:pt idx="2911">
                  <c:v>1744.3429060939</c:v>
                </c:pt>
                <c:pt idx="2912">
                  <c:v>1744.9421307267</c:v>
                </c:pt>
                <c:pt idx="2913">
                  <c:v>1745.5413553595</c:v>
                </c:pt>
                <c:pt idx="2914">
                  <c:v>1746.1405799923</c:v>
                </c:pt>
                <c:pt idx="2915">
                  <c:v>1746.7398046251</c:v>
                </c:pt>
                <c:pt idx="2916">
                  <c:v>1747.3390292579</c:v>
                </c:pt>
                <c:pt idx="2917">
                  <c:v>1747.9382538907</c:v>
                </c:pt>
                <c:pt idx="2918">
                  <c:v>1748.5374785235</c:v>
                </c:pt>
                <c:pt idx="2919">
                  <c:v>1749.1367031563</c:v>
                </c:pt>
                <c:pt idx="2920">
                  <c:v>1749.7359277891</c:v>
                </c:pt>
                <c:pt idx="2921">
                  <c:v>1750.3351524219</c:v>
                </c:pt>
                <c:pt idx="2922">
                  <c:v>1750.9343770547</c:v>
                </c:pt>
                <c:pt idx="2923">
                  <c:v>1751.5336016875</c:v>
                </c:pt>
                <c:pt idx="2924">
                  <c:v>1752.1328263203</c:v>
                </c:pt>
                <c:pt idx="2925">
                  <c:v>1752.7320509531</c:v>
                </c:pt>
                <c:pt idx="2926">
                  <c:v>1753.3312755859</c:v>
                </c:pt>
                <c:pt idx="2927">
                  <c:v>1753.9305002187</c:v>
                </c:pt>
                <c:pt idx="2928">
                  <c:v>1754.5297248515</c:v>
                </c:pt>
                <c:pt idx="2929">
                  <c:v>1755.1289494843</c:v>
                </c:pt>
                <c:pt idx="2930">
                  <c:v>1755.7281741171</c:v>
                </c:pt>
                <c:pt idx="2931">
                  <c:v>1756.32739875</c:v>
                </c:pt>
                <c:pt idx="2932">
                  <c:v>1756.9266233828</c:v>
                </c:pt>
                <c:pt idx="2933">
                  <c:v>1757.5258480156</c:v>
                </c:pt>
                <c:pt idx="2934">
                  <c:v>1758.1250726484</c:v>
                </c:pt>
                <c:pt idx="2935">
                  <c:v>1758.7242972812</c:v>
                </c:pt>
                <c:pt idx="2936">
                  <c:v>1759.323521914</c:v>
                </c:pt>
                <c:pt idx="2937">
                  <c:v>1759.9227465468</c:v>
                </c:pt>
                <c:pt idx="2938">
                  <c:v>1760.5219711796</c:v>
                </c:pt>
                <c:pt idx="2939">
                  <c:v>1761.1211958124</c:v>
                </c:pt>
                <c:pt idx="2940">
                  <c:v>1761.7204204452</c:v>
                </c:pt>
                <c:pt idx="2941">
                  <c:v>1762.319645078</c:v>
                </c:pt>
                <c:pt idx="2942">
                  <c:v>1762.9188697108</c:v>
                </c:pt>
                <c:pt idx="2943">
                  <c:v>1763.5180943436</c:v>
                </c:pt>
                <c:pt idx="2944">
                  <c:v>1764.1173189764</c:v>
                </c:pt>
                <c:pt idx="2945">
                  <c:v>1764.7165436092</c:v>
                </c:pt>
                <c:pt idx="2946">
                  <c:v>1765.315768242</c:v>
                </c:pt>
                <c:pt idx="2947">
                  <c:v>1765.9149928748</c:v>
                </c:pt>
                <c:pt idx="2948">
                  <c:v>1766.5142175076</c:v>
                </c:pt>
                <c:pt idx="2949">
                  <c:v>1767.1134421404</c:v>
                </c:pt>
                <c:pt idx="2950">
                  <c:v>1767.7126667732</c:v>
                </c:pt>
                <c:pt idx="2951">
                  <c:v>1768.311891406</c:v>
                </c:pt>
                <c:pt idx="2952">
                  <c:v>1768.9111160388</c:v>
                </c:pt>
                <c:pt idx="2953">
                  <c:v>1769.5103406717</c:v>
                </c:pt>
                <c:pt idx="2954">
                  <c:v>1770.1095653045</c:v>
                </c:pt>
                <c:pt idx="2955">
                  <c:v>1770.7087899373</c:v>
                </c:pt>
                <c:pt idx="2956">
                  <c:v>1771.3080145701</c:v>
                </c:pt>
                <c:pt idx="2957">
                  <c:v>1771.9072392029</c:v>
                </c:pt>
                <c:pt idx="2958">
                  <c:v>1772.5064638357</c:v>
                </c:pt>
                <c:pt idx="2959">
                  <c:v>1773.1056884685</c:v>
                </c:pt>
                <c:pt idx="2960">
                  <c:v>1773.7049131013</c:v>
                </c:pt>
                <c:pt idx="2961">
                  <c:v>1774.3041377341</c:v>
                </c:pt>
                <c:pt idx="2962">
                  <c:v>1774.9033623669</c:v>
                </c:pt>
                <c:pt idx="2963">
                  <c:v>1775.5025869997</c:v>
                </c:pt>
                <c:pt idx="2964">
                  <c:v>1776.1018116325</c:v>
                </c:pt>
                <c:pt idx="2965">
                  <c:v>1776.7010362653</c:v>
                </c:pt>
                <c:pt idx="2966">
                  <c:v>1777.3002608981</c:v>
                </c:pt>
                <c:pt idx="2967">
                  <c:v>1777.8994855309</c:v>
                </c:pt>
                <c:pt idx="2968">
                  <c:v>1778.4987101637</c:v>
                </c:pt>
                <c:pt idx="2969">
                  <c:v>1779.0979347965</c:v>
                </c:pt>
                <c:pt idx="2970">
                  <c:v>1779.6971594293</c:v>
                </c:pt>
                <c:pt idx="2971">
                  <c:v>1780.2963840621</c:v>
                </c:pt>
                <c:pt idx="2972">
                  <c:v>1780.8956086949</c:v>
                </c:pt>
                <c:pt idx="2973">
                  <c:v>1781.4948333277</c:v>
                </c:pt>
                <c:pt idx="2974">
                  <c:v>1782.0940579605</c:v>
                </c:pt>
                <c:pt idx="2975">
                  <c:v>1782.6932825934</c:v>
                </c:pt>
                <c:pt idx="2976">
                  <c:v>1783.2925072262</c:v>
                </c:pt>
                <c:pt idx="2977">
                  <c:v>1783.891731859</c:v>
                </c:pt>
                <c:pt idx="2978">
                  <c:v>1784.4909564918</c:v>
                </c:pt>
                <c:pt idx="2979">
                  <c:v>1785.0901811246</c:v>
                </c:pt>
                <c:pt idx="2980">
                  <c:v>1785.6894057574</c:v>
                </c:pt>
                <c:pt idx="2981">
                  <c:v>1786.2886303902</c:v>
                </c:pt>
                <c:pt idx="2982">
                  <c:v>1786.887855023</c:v>
                </c:pt>
                <c:pt idx="2983">
                  <c:v>1787.4870796558</c:v>
                </c:pt>
                <c:pt idx="2984">
                  <c:v>1788.0863042886</c:v>
                </c:pt>
                <c:pt idx="2985">
                  <c:v>1788.6855289214</c:v>
                </c:pt>
                <c:pt idx="2986">
                  <c:v>1789.2847535542</c:v>
                </c:pt>
                <c:pt idx="2987">
                  <c:v>1789.883978187</c:v>
                </c:pt>
                <c:pt idx="2988">
                  <c:v>1790.4832028198</c:v>
                </c:pt>
                <c:pt idx="2989">
                  <c:v>1791.0824274526</c:v>
                </c:pt>
                <c:pt idx="2990">
                  <c:v>1791.6816520854</c:v>
                </c:pt>
                <c:pt idx="2991">
                  <c:v>1792.2808767182</c:v>
                </c:pt>
                <c:pt idx="2992">
                  <c:v>1792.880101351</c:v>
                </c:pt>
                <c:pt idx="2993">
                  <c:v>1793.4793259838</c:v>
                </c:pt>
                <c:pt idx="2994">
                  <c:v>1794.0785506166</c:v>
                </c:pt>
                <c:pt idx="2995">
                  <c:v>1794.6777752494</c:v>
                </c:pt>
                <c:pt idx="2996">
                  <c:v>1795.2769998822</c:v>
                </c:pt>
                <c:pt idx="2997">
                  <c:v>1795.876224515</c:v>
                </c:pt>
                <c:pt idx="2998">
                  <c:v>1796.4754491479</c:v>
                </c:pt>
                <c:pt idx="2999">
                  <c:v>1797.0746737807</c:v>
                </c:pt>
                <c:pt idx="3000">
                  <c:v>1797.6738984135</c:v>
                </c:pt>
                <c:pt idx="3001">
                  <c:v>1798.2731230463</c:v>
                </c:pt>
                <c:pt idx="3002">
                  <c:v>1798.8723476791</c:v>
                </c:pt>
                <c:pt idx="3003">
                  <c:v>1799.4715723119</c:v>
                </c:pt>
                <c:pt idx="3004">
                  <c:v>1800.0707969447</c:v>
                </c:pt>
                <c:pt idx="3005">
                  <c:v>1800.6700215775</c:v>
                </c:pt>
                <c:pt idx="3006">
                  <c:v>1801.2692462103</c:v>
                </c:pt>
                <c:pt idx="3007">
                  <c:v>1801.8684708431</c:v>
                </c:pt>
                <c:pt idx="3008">
                  <c:v>1802.4676954759</c:v>
                </c:pt>
                <c:pt idx="3009">
                  <c:v>1803.0669201087</c:v>
                </c:pt>
                <c:pt idx="3010">
                  <c:v>1803.6661447415</c:v>
                </c:pt>
                <c:pt idx="3011">
                  <c:v>1804.2653693743</c:v>
                </c:pt>
                <c:pt idx="3012">
                  <c:v>1804.8645940071</c:v>
                </c:pt>
                <c:pt idx="3013">
                  <c:v>1805.4638186399</c:v>
                </c:pt>
                <c:pt idx="3014">
                  <c:v>1806.0630432727</c:v>
                </c:pt>
                <c:pt idx="3015">
                  <c:v>1806.6622679055</c:v>
                </c:pt>
                <c:pt idx="3016">
                  <c:v>1807.2614925383</c:v>
                </c:pt>
                <c:pt idx="3017">
                  <c:v>1807.8607171711</c:v>
                </c:pt>
                <c:pt idx="3018">
                  <c:v>1808.4599418039</c:v>
                </c:pt>
                <c:pt idx="3019">
                  <c:v>1809.0591664367</c:v>
                </c:pt>
                <c:pt idx="3020">
                  <c:v>1809.6583910696</c:v>
                </c:pt>
                <c:pt idx="3021">
                  <c:v>1810.2576157024</c:v>
                </c:pt>
                <c:pt idx="3022">
                  <c:v>1810.8568403352</c:v>
                </c:pt>
                <c:pt idx="3023">
                  <c:v>1811.456064968</c:v>
                </c:pt>
                <c:pt idx="3024">
                  <c:v>1812.0552896008</c:v>
                </c:pt>
                <c:pt idx="3025">
                  <c:v>1812.6545142336</c:v>
                </c:pt>
                <c:pt idx="3026">
                  <c:v>1813.2537388664</c:v>
                </c:pt>
                <c:pt idx="3027">
                  <c:v>1813.8529634992</c:v>
                </c:pt>
                <c:pt idx="3028">
                  <c:v>1814.452188132</c:v>
                </c:pt>
                <c:pt idx="3029">
                  <c:v>1815.0514127648</c:v>
                </c:pt>
                <c:pt idx="3030">
                  <c:v>1815.6506373976</c:v>
                </c:pt>
                <c:pt idx="3031">
                  <c:v>1816.2498620304</c:v>
                </c:pt>
                <c:pt idx="3032">
                  <c:v>1816.8490866632</c:v>
                </c:pt>
                <c:pt idx="3033">
                  <c:v>1817.448311296</c:v>
                </c:pt>
                <c:pt idx="3034">
                  <c:v>1818.0475359288</c:v>
                </c:pt>
                <c:pt idx="3035">
                  <c:v>1818.6467605616</c:v>
                </c:pt>
                <c:pt idx="3036">
                  <c:v>1819.2459851944</c:v>
                </c:pt>
                <c:pt idx="3037">
                  <c:v>1819.8452098272</c:v>
                </c:pt>
                <c:pt idx="3038">
                  <c:v>1820.44443446</c:v>
                </c:pt>
                <c:pt idx="3039">
                  <c:v>1821.0436590928</c:v>
                </c:pt>
                <c:pt idx="3040">
                  <c:v>1821.6428837256</c:v>
                </c:pt>
                <c:pt idx="3041">
                  <c:v>1822.2421083584</c:v>
                </c:pt>
                <c:pt idx="3042">
                  <c:v>1822.8413329913</c:v>
                </c:pt>
                <c:pt idx="3043">
                  <c:v>1823.4405576241</c:v>
                </c:pt>
                <c:pt idx="3044">
                  <c:v>1824.0397822569</c:v>
                </c:pt>
                <c:pt idx="3045">
                  <c:v>1824.6390068897</c:v>
                </c:pt>
                <c:pt idx="3046">
                  <c:v>1825.2382315225</c:v>
                </c:pt>
                <c:pt idx="3047">
                  <c:v>1825.8374561553</c:v>
                </c:pt>
                <c:pt idx="3048">
                  <c:v>1826.4366807881</c:v>
                </c:pt>
                <c:pt idx="3049">
                  <c:v>1827.0359054209</c:v>
                </c:pt>
                <c:pt idx="3050">
                  <c:v>1827.6351300537</c:v>
                </c:pt>
                <c:pt idx="3051">
                  <c:v>1828.2343546865</c:v>
                </c:pt>
                <c:pt idx="3052">
                  <c:v>1828.8335793193</c:v>
                </c:pt>
                <c:pt idx="3053">
                  <c:v>1829.4328039521</c:v>
                </c:pt>
                <c:pt idx="3054">
                  <c:v>1830.0320285849</c:v>
                </c:pt>
                <c:pt idx="3055">
                  <c:v>1830.6312532177</c:v>
                </c:pt>
                <c:pt idx="3056">
                  <c:v>1831.2304778505</c:v>
                </c:pt>
                <c:pt idx="3057">
                  <c:v>1831.8297024833</c:v>
                </c:pt>
                <c:pt idx="3058">
                  <c:v>1832.4289271161</c:v>
                </c:pt>
                <c:pt idx="3059">
                  <c:v>1833.0281517489</c:v>
                </c:pt>
                <c:pt idx="3060">
                  <c:v>1833.6273763817</c:v>
                </c:pt>
                <c:pt idx="3061">
                  <c:v>1834.2266010145</c:v>
                </c:pt>
                <c:pt idx="3062">
                  <c:v>1834.8258256473</c:v>
                </c:pt>
                <c:pt idx="3063">
                  <c:v>1835.4250502801</c:v>
                </c:pt>
                <c:pt idx="3064">
                  <c:v>1836.024274913</c:v>
                </c:pt>
                <c:pt idx="3065">
                  <c:v>1836.6234995458</c:v>
                </c:pt>
                <c:pt idx="3066">
                  <c:v>1837.2227241786</c:v>
                </c:pt>
                <c:pt idx="3067">
                  <c:v>1837.8219488114</c:v>
                </c:pt>
                <c:pt idx="3068">
                  <c:v>1838.4211734442</c:v>
                </c:pt>
                <c:pt idx="3069">
                  <c:v>1839.020398077</c:v>
                </c:pt>
                <c:pt idx="3070">
                  <c:v>1839.6196227098</c:v>
                </c:pt>
                <c:pt idx="3071">
                  <c:v>1840.2188473426</c:v>
                </c:pt>
                <c:pt idx="3072">
                  <c:v>1840.8180719754</c:v>
                </c:pt>
                <c:pt idx="3073">
                  <c:v>1841.4172966082</c:v>
                </c:pt>
                <c:pt idx="3074">
                  <c:v>1842.016521241</c:v>
                </c:pt>
                <c:pt idx="3075">
                  <c:v>1842.6157458738</c:v>
                </c:pt>
                <c:pt idx="3076">
                  <c:v>1843.2149705066</c:v>
                </c:pt>
                <c:pt idx="3077">
                  <c:v>1843.8141951394</c:v>
                </c:pt>
                <c:pt idx="3078">
                  <c:v>1844.4134197722</c:v>
                </c:pt>
                <c:pt idx="3079">
                  <c:v>1845.012644405</c:v>
                </c:pt>
                <c:pt idx="3080">
                  <c:v>1845.6118690378</c:v>
                </c:pt>
                <c:pt idx="3081">
                  <c:v>1846.2110936706</c:v>
                </c:pt>
                <c:pt idx="3082">
                  <c:v>1846.8103183034</c:v>
                </c:pt>
                <c:pt idx="3083">
                  <c:v>1847.4095429362</c:v>
                </c:pt>
                <c:pt idx="3084">
                  <c:v>1848.008767569</c:v>
                </c:pt>
                <c:pt idx="3085">
                  <c:v>1848.6079922018</c:v>
                </c:pt>
                <c:pt idx="3086">
                  <c:v>1849.2072168346</c:v>
                </c:pt>
                <c:pt idx="3087">
                  <c:v>1849.8064414675</c:v>
                </c:pt>
                <c:pt idx="3088">
                  <c:v>1850.4056661003</c:v>
                </c:pt>
                <c:pt idx="3089">
                  <c:v>1851.0048907331</c:v>
                </c:pt>
                <c:pt idx="3090">
                  <c:v>1851.6041153659</c:v>
                </c:pt>
                <c:pt idx="3091">
                  <c:v>1852.2033399987</c:v>
                </c:pt>
                <c:pt idx="3092">
                  <c:v>1852.8025646315</c:v>
                </c:pt>
                <c:pt idx="3093">
                  <c:v>1853.4017892643</c:v>
                </c:pt>
                <c:pt idx="3094">
                  <c:v>1854.0010138971</c:v>
                </c:pt>
                <c:pt idx="3095">
                  <c:v>1854.6002385299</c:v>
                </c:pt>
                <c:pt idx="3096">
                  <c:v>1855.1994631627</c:v>
                </c:pt>
                <c:pt idx="3097">
                  <c:v>1855.7986877955</c:v>
                </c:pt>
                <c:pt idx="3098">
                  <c:v>1856.3979124283</c:v>
                </c:pt>
                <c:pt idx="3099">
                  <c:v>1856.9971370611</c:v>
                </c:pt>
                <c:pt idx="3100">
                  <c:v>1857.5963616939</c:v>
                </c:pt>
                <c:pt idx="3101">
                  <c:v>1858.1955863267</c:v>
                </c:pt>
                <c:pt idx="3102">
                  <c:v>1858.7948109595</c:v>
                </c:pt>
                <c:pt idx="3103">
                  <c:v>1859.3940355923</c:v>
                </c:pt>
                <c:pt idx="3104">
                  <c:v>1859.9932602251</c:v>
                </c:pt>
                <c:pt idx="3105">
                  <c:v>1860.5924848579</c:v>
                </c:pt>
                <c:pt idx="3106">
                  <c:v>1861.1917094907</c:v>
                </c:pt>
                <c:pt idx="3107">
                  <c:v>1861.7909341235</c:v>
                </c:pt>
                <c:pt idx="3108">
                  <c:v>1862.3901587563</c:v>
                </c:pt>
                <c:pt idx="3109">
                  <c:v>1862.9893833892</c:v>
                </c:pt>
                <c:pt idx="3110">
                  <c:v>1863.588608022</c:v>
                </c:pt>
                <c:pt idx="3111">
                  <c:v>1864.1878326548</c:v>
                </c:pt>
                <c:pt idx="3112">
                  <c:v>1864.7870572876</c:v>
                </c:pt>
                <c:pt idx="3113">
                  <c:v>1865.3862819204</c:v>
                </c:pt>
                <c:pt idx="3114">
                  <c:v>1865.9855065532</c:v>
                </c:pt>
                <c:pt idx="3115">
                  <c:v>1866.584731186</c:v>
                </c:pt>
                <c:pt idx="3116">
                  <c:v>1867.1839558188</c:v>
                </c:pt>
                <c:pt idx="3117">
                  <c:v>1867.7831804516</c:v>
                </c:pt>
                <c:pt idx="3118">
                  <c:v>1868.3824050844</c:v>
                </c:pt>
                <c:pt idx="3119">
                  <c:v>1868.9816297172</c:v>
                </c:pt>
                <c:pt idx="3120">
                  <c:v>1869.58085435</c:v>
                </c:pt>
                <c:pt idx="3121">
                  <c:v>1870.1800789828</c:v>
                </c:pt>
                <c:pt idx="3122">
                  <c:v>1870.7793036156</c:v>
                </c:pt>
                <c:pt idx="3123">
                  <c:v>1871.3785282484</c:v>
                </c:pt>
                <c:pt idx="3124">
                  <c:v>1871.9777528812</c:v>
                </c:pt>
                <c:pt idx="3125">
                  <c:v>1872.576977514</c:v>
                </c:pt>
                <c:pt idx="3126">
                  <c:v>1873.1762021468</c:v>
                </c:pt>
                <c:pt idx="3127">
                  <c:v>1873.7754267796</c:v>
                </c:pt>
                <c:pt idx="3128">
                  <c:v>1874.3746514124</c:v>
                </c:pt>
                <c:pt idx="3129">
                  <c:v>1874.9738760452</c:v>
                </c:pt>
                <c:pt idx="3130">
                  <c:v>1875.573100678</c:v>
                </c:pt>
                <c:pt idx="3131">
                  <c:v>1876.1723253109</c:v>
                </c:pt>
                <c:pt idx="3132">
                  <c:v>1876.7715499437</c:v>
                </c:pt>
                <c:pt idx="3133">
                  <c:v>1877.3707745765</c:v>
                </c:pt>
                <c:pt idx="3134">
                  <c:v>1877.9699992093</c:v>
                </c:pt>
                <c:pt idx="3135">
                  <c:v>1878.5692238421</c:v>
                </c:pt>
                <c:pt idx="3136">
                  <c:v>1879.1684484749</c:v>
                </c:pt>
                <c:pt idx="3137">
                  <c:v>1879.7676731077</c:v>
                </c:pt>
                <c:pt idx="3138">
                  <c:v>1880.3668977405</c:v>
                </c:pt>
                <c:pt idx="3139">
                  <c:v>1880.9661223733</c:v>
                </c:pt>
                <c:pt idx="3140">
                  <c:v>1881.5653470061</c:v>
                </c:pt>
                <c:pt idx="3141">
                  <c:v>1882.1645716389</c:v>
                </c:pt>
                <c:pt idx="3142">
                  <c:v>1882.7637962717</c:v>
                </c:pt>
                <c:pt idx="3143">
                  <c:v>1883.3630209045</c:v>
                </c:pt>
                <c:pt idx="3144">
                  <c:v>1883.9622455373</c:v>
                </c:pt>
                <c:pt idx="3145">
                  <c:v>1884.5614701701</c:v>
                </c:pt>
                <c:pt idx="3146">
                  <c:v>1885.1606948029</c:v>
                </c:pt>
                <c:pt idx="3147">
                  <c:v>1885.7599194357</c:v>
                </c:pt>
                <c:pt idx="3148">
                  <c:v>1886.3591440685</c:v>
                </c:pt>
                <c:pt idx="3149">
                  <c:v>1886.9583687013</c:v>
                </c:pt>
                <c:pt idx="3150">
                  <c:v>1887.5575933341</c:v>
                </c:pt>
                <c:pt idx="3151">
                  <c:v>1888.1568179669</c:v>
                </c:pt>
                <c:pt idx="3152">
                  <c:v>1888.7560425997</c:v>
                </c:pt>
                <c:pt idx="3153">
                  <c:v>1889.3552672326</c:v>
                </c:pt>
                <c:pt idx="3154">
                  <c:v>1889.9544918654</c:v>
                </c:pt>
                <c:pt idx="3155">
                  <c:v>1890.5537164982</c:v>
                </c:pt>
                <c:pt idx="3156">
                  <c:v>1891.152941131</c:v>
                </c:pt>
                <c:pt idx="3157">
                  <c:v>1891.7521657638</c:v>
                </c:pt>
                <c:pt idx="3158">
                  <c:v>1892.3513903966</c:v>
                </c:pt>
                <c:pt idx="3159">
                  <c:v>1892.9506150294</c:v>
                </c:pt>
                <c:pt idx="3160">
                  <c:v>1893.5498396622</c:v>
                </c:pt>
                <c:pt idx="3161">
                  <c:v>1894.149064295</c:v>
                </c:pt>
                <c:pt idx="3162">
                  <c:v>1894.7482889278</c:v>
                </c:pt>
                <c:pt idx="3163">
                  <c:v>1895.3475135606</c:v>
                </c:pt>
                <c:pt idx="3164">
                  <c:v>1895.9467381934</c:v>
                </c:pt>
                <c:pt idx="3165">
                  <c:v>1896.5459628262</c:v>
                </c:pt>
                <c:pt idx="3166">
                  <c:v>1897.145187459</c:v>
                </c:pt>
                <c:pt idx="3167">
                  <c:v>1897.7444120918</c:v>
                </c:pt>
                <c:pt idx="3168">
                  <c:v>1898.3436367246</c:v>
                </c:pt>
                <c:pt idx="3169">
                  <c:v>1898.9428613574</c:v>
                </c:pt>
                <c:pt idx="3170">
                  <c:v>1899.5420859902</c:v>
                </c:pt>
                <c:pt idx="3171">
                  <c:v>1900.141310623</c:v>
                </c:pt>
                <c:pt idx="3172">
                  <c:v>1900.7405352558</c:v>
                </c:pt>
                <c:pt idx="3173">
                  <c:v>1901.3397598886</c:v>
                </c:pt>
                <c:pt idx="3174">
                  <c:v>1901.9389845214</c:v>
                </c:pt>
                <c:pt idx="3175">
                  <c:v>1902.5382091542</c:v>
                </c:pt>
                <c:pt idx="3176">
                  <c:v>1903.1374337871</c:v>
                </c:pt>
                <c:pt idx="3177">
                  <c:v>1903.7366584199</c:v>
                </c:pt>
                <c:pt idx="3178">
                  <c:v>1904.3358830527</c:v>
                </c:pt>
                <c:pt idx="3179">
                  <c:v>1904.9351076855</c:v>
                </c:pt>
                <c:pt idx="3180">
                  <c:v>1905.534332318299</c:v>
                </c:pt>
                <c:pt idx="3181">
                  <c:v>1906.1335569511</c:v>
                </c:pt>
                <c:pt idx="3182">
                  <c:v>1906.7327815839</c:v>
                </c:pt>
                <c:pt idx="3183">
                  <c:v>1907.3320062167</c:v>
                </c:pt>
                <c:pt idx="3184">
                  <c:v>1907.9312308495</c:v>
                </c:pt>
                <c:pt idx="3185">
                  <c:v>1908.5304554823</c:v>
                </c:pt>
                <c:pt idx="3186">
                  <c:v>1909.1296801151</c:v>
                </c:pt>
                <c:pt idx="3187">
                  <c:v>1909.7289047479</c:v>
                </c:pt>
                <c:pt idx="3188">
                  <c:v>1910.3281293807</c:v>
                </c:pt>
                <c:pt idx="3189">
                  <c:v>1910.9273540135</c:v>
                </c:pt>
                <c:pt idx="3190">
                  <c:v>1911.5265786463</c:v>
                </c:pt>
                <c:pt idx="3191">
                  <c:v>1912.1258032791</c:v>
                </c:pt>
                <c:pt idx="3192">
                  <c:v>1912.7250279119</c:v>
                </c:pt>
                <c:pt idx="3193">
                  <c:v>1913.3242525447</c:v>
                </c:pt>
                <c:pt idx="3194">
                  <c:v>1913.9234771775</c:v>
                </c:pt>
                <c:pt idx="3195">
                  <c:v>1914.5227018103</c:v>
                </c:pt>
                <c:pt idx="3196">
                  <c:v>1915.1219264431</c:v>
                </c:pt>
                <c:pt idx="3197">
                  <c:v>1915.7211510759</c:v>
                </c:pt>
                <c:pt idx="3198">
                  <c:v>1916.3203757088</c:v>
                </c:pt>
                <c:pt idx="3199">
                  <c:v>1916.9196003416</c:v>
                </c:pt>
                <c:pt idx="3200">
                  <c:v>1917.5188249744</c:v>
                </c:pt>
                <c:pt idx="3201">
                  <c:v>1918.1180496072</c:v>
                </c:pt>
                <c:pt idx="3202">
                  <c:v>1918.71727424</c:v>
                </c:pt>
                <c:pt idx="3203">
                  <c:v>1919.3164988728</c:v>
                </c:pt>
                <c:pt idx="3204">
                  <c:v>1919.9157235056</c:v>
                </c:pt>
                <c:pt idx="3205">
                  <c:v>1920.5149481384</c:v>
                </c:pt>
                <c:pt idx="3206">
                  <c:v>1921.1141727712</c:v>
                </c:pt>
                <c:pt idx="3207">
                  <c:v>1921.713397404</c:v>
                </c:pt>
                <c:pt idx="3208">
                  <c:v>1922.3126220368</c:v>
                </c:pt>
                <c:pt idx="3209">
                  <c:v>1922.9118466696</c:v>
                </c:pt>
                <c:pt idx="3210">
                  <c:v>1923.5110713024</c:v>
                </c:pt>
                <c:pt idx="3211">
                  <c:v>1924.1102959352</c:v>
                </c:pt>
                <c:pt idx="3212">
                  <c:v>1924.709520568</c:v>
                </c:pt>
                <c:pt idx="3213">
                  <c:v>1925.3087452008</c:v>
                </c:pt>
                <c:pt idx="3214">
                  <c:v>1925.9079698336</c:v>
                </c:pt>
                <c:pt idx="3215">
                  <c:v>1926.5071944664</c:v>
                </c:pt>
                <c:pt idx="3216">
                  <c:v>1927.1064190992</c:v>
                </c:pt>
                <c:pt idx="3217">
                  <c:v>1927.705643732</c:v>
                </c:pt>
                <c:pt idx="3218">
                  <c:v>1928.3048683648</c:v>
                </c:pt>
                <c:pt idx="3219">
                  <c:v>1928.9040929976</c:v>
                </c:pt>
                <c:pt idx="3220">
                  <c:v>1929.5033176305</c:v>
                </c:pt>
                <c:pt idx="3221">
                  <c:v>1930.1025422633</c:v>
                </c:pt>
                <c:pt idx="3222">
                  <c:v>1930.7017668961</c:v>
                </c:pt>
                <c:pt idx="3223">
                  <c:v>1931.3009915289</c:v>
                </c:pt>
                <c:pt idx="3224">
                  <c:v>1931.9002161617</c:v>
                </c:pt>
                <c:pt idx="3225">
                  <c:v>1932.4994407945</c:v>
                </c:pt>
                <c:pt idx="3226">
                  <c:v>1933.0986654273</c:v>
                </c:pt>
                <c:pt idx="3227">
                  <c:v>1933.6978900601</c:v>
                </c:pt>
                <c:pt idx="3228">
                  <c:v>1934.2971146929</c:v>
                </c:pt>
                <c:pt idx="3229">
                  <c:v>1934.8963393257</c:v>
                </c:pt>
                <c:pt idx="3230">
                  <c:v>1935.4955639585</c:v>
                </c:pt>
                <c:pt idx="3231">
                  <c:v>1936.0947885913</c:v>
                </c:pt>
                <c:pt idx="3232">
                  <c:v>1936.6940132241</c:v>
                </c:pt>
                <c:pt idx="3233">
                  <c:v>1937.2932378569</c:v>
                </c:pt>
                <c:pt idx="3234">
                  <c:v>1937.8924624897</c:v>
                </c:pt>
                <c:pt idx="3235">
                  <c:v>1938.4916871225</c:v>
                </c:pt>
                <c:pt idx="3236">
                  <c:v>1939.0909117553</c:v>
                </c:pt>
                <c:pt idx="3237">
                  <c:v>1939.6901363881</c:v>
                </c:pt>
                <c:pt idx="3238">
                  <c:v>1940.2893610209</c:v>
                </c:pt>
                <c:pt idx="3239">
                  <c:v>1940.8885856537</c:v>
                </c:pt>
                <c:pt idx="3240">
                  <c:v>1941.4878102865</c:v>
                </c:pt>
                <c:pt idx="3241">
                  <c:v>1942.0870349193</c:v>
                </c:pt>
                <c:pt idx="3242">
                  <c:v>1942.6862595521</c:v>
                </c:pt>
                <c:pt idx="3243">
                  <c:v>1943.285484185</c:v>
                </c:pt>
                <c:pt idx="3244">
                  <c:v>1943.884708817799</c:v>
                </c:pt>
                <c:pt idx="3245">
                  <c:v>1944.4839334506</c:v>
                </c:pt>
                <c:pt idx="3246">
                  <c:v>1945.0831580834</c:v>
                </c:pt>
                <c:pt idx="3247">
                  <c:v>1945.6823827162</c:v>
                </c:pt>
                <c:pt idx="3248">
                  <c:v>1946.281607349</c:v>
                </c:pt>
                <c:pt idx="3249">
                  <c:v>1946.8808319818</c:v>
                </c:pt>
                <c:pt idx="3250">
                  <c:v>1947.4800566146</c:v>
                </c:pt>
                <c:pt idx="3251">
                  <c:v>1948.0792812474</c:v>
                </c:pt>
                <c:pt idx="3252">
                  <c:v>1948.6785058802</c:v>
                </c:pt>
                <c:pt idx="3253">
                  <c:v>1949.277730513</c:v>
                </c:pt>
                <c:pt idx="3254">
                  <c:v>1949.8769551458</c:v>
                </c:pt>
                <c:pt idx="3255">
                  <c:v>1950.4761797786</c:v>
                </c:pt>
                <c:pt idx="3256">
                  <c:v>1951.0754044114</c:v>
                </c:pt>
                <c:pt idx="3257">
                  <c:v>1951.6746290442</c:v>
                </c:pt>
                <c:pt idx="3258">
                  <c:v>1952.273853677</c:v>
                </c:pt>
                <c:pt idx="3259">
                  <c:v>1952.8730783098</c:v>
                </c:pt>
                <c:pt idx="3260">
                  <c:v>1953.4723029426</c:v>
                </c:pt>
                <c:pt idx="3261">
                  <c:v>1954.0715275754</c:v>
                </c:pt>
                <c:pt idx="3262">
                  <c:v>1954.6707522082</c:v>
                </c:pt>
                <c:pt idx="3263">
                  <c:v>1955.269976841</c:v>
                </c:pt>
                <c:pt idx="3264">
                  <c:v>1955.8692014738</c:v>
                </c:pt>
                <c:pt idx="3265">
                  <c:v>1956.4684261067</c:v>
                </c:pt>
                <c:pt idx="3266">
                  <c:v>1957.0676507395</c:v>
                </c:pt>
                <c:pt idx="3267">
                  <c:v>1957.6668753723</c:v>
                </c:pt>
                <c:pt idx="3268">
                  <c:v>1958.2661000051</c:v>
                </c:pt>
                <c:pt idx="3269">
                  <c:v>1958.8653246379</c:v>
                </c:pt>
                <c:pt idx="3270">
                  <c:v>1959.4645492707</c:v>
                </c:pt>
                <c:pt idx="3271">
                  <c:v>1960.0637739035</c:v>
                </c:pt>
                <c:pt idx="3272">
                  <c:v>1960.662998536299</c:v>
                </c:pt>
                <c:pt idx="3273">
                  <c:v>1961.2622231691</c:v>
                </c:pt>
                <c:pt idx="3274">
                  <c:v>1961.8614478019</c:v>
                </c:pt>
                <c:pt idx="3275">
                  <c:v>1962.4606724347</c:v>
                </c:pt>
                <c:pt idx="3276">
                  <c:v>1963.0598970675</c:v>
                </c:pt>
                <c:pt idx="3277">
                  <c:v>1963.6591217003</c:v>
                </c:pt>
                <c:pt idx="3278">
                  <c:v>1964.2583463331</c:v>
                </c:pt>
                <c:pt idx="3279">
                  <c:v>1964.8575709659</c:v>
                </c:pt>
                <c:pt idx="3280">
                  <c:v>1965.4567955987</c:v>
                </c:pt>
                <c:pt idx="3281">
                  <c:v>1966.0560202315</c:v>
                </c:pt>
                <c:pt idx="3282">
                  <c:v>1966.6552448643</c:v>
                </c:pt>
                <c:pt idx="3283">
                  <c:v>1967.2544694971</c:v>
                </c:pt>
                <c:pt idx="3284">
                  <c:v>1967.8536941299</c:v>
                </c:pt>
                <c:pt idx="3285">
                  <c:v>1968.4529187627</c:v>
                </c:pt>
                <c:pt idx="3286">
                  <c:v>1969.0521433955</c:v>
                </c:pt>
                <c:pt idx="3287">
                  <c:v>1969.6513680284</c:v>
                </c:pt>
                <c:pt idx="3288">
                  <c:v>1970.2505926612</c:v>
                </c:pt>
                <c:pt idx="3289">
                  <c:v>1970.849817294</c:v>
                </c:pt>
                <c:pt idx="3290">
                  <c:v>1971.4490419268</c:v>
                </c:pt>
                <c:pt idx="3291">
                  <c:v>1972.0482665596</c:v>
                </c:pt>
                <c:pt idx="3292">
                  <c:v>1972.6474911924</c:v>
                </c:pt>
                <c:pt idx="3293">
                  <c:v>1973.2467158252</c:v>
                </c:pt>
                <c:pt idx="3294">
                  <c:v>1973.845940458</c:v>
                </c:pt>
                <c:pt idx="3295">
                  <c:v>1974.4451650908</c:v>
                </c:pt>
                <c:pt idx="3296">
                  <c:v>1975.0443897236</c:v>
                </c:pt>
                <c:pt idx="3297">
                  <c:v>1975.6436143564</c:v>
                </c:pt>
                <c:pt idx="3298">
                  <c:v>1976.2428389892</c:v>
                </c:pt>
                <c:pt idx="3299">
                  <c:v>1976.842063622</c:v>
                </c:pt>
                <c:pt idx="3300">
                  <c:v>1977.4412882548</c:v>
                </c:pt>
                <c:pt idx="3301">
                  <c:v>1978.0405128876</c:v>
                </c:pt>
                <c:pt idx="3302">
                  <c:v>1978.6397375204</c:v>
                </c:pt>
                <c:pt idx="3303">
                  <c:v>1979.2389621532</c:v>
                </c:pt>
                <c:pt idx="3304">
                  <c:v>1979.838186786</c:v>
                </c:pt>
                <c:pt idx="3305">
                  <c:v>1980.4374114188</c:v>
                </c:pt>
                <c:pt idx="3306">
                  <c:v>1981.0366360516</c:v>
                </c:pt>
                <c:pt idx="3307">
                  <c:v>1981.6358606844</c:v>
                </c:pt>
                <c:pt idx="3308">
                  <c:v>1982.2350853172</c:v>
                </c:pt>
                <c:pt idx="3309">
                  <c:v>1982.8343099501</c:v>
                </c:pt>
                <c:pt idx="3310">
                  <c:v>1983.4335345829</c:v>
                </c:pt>
                <c:pt idx="3311">
                  <c:v>1984.0327592157</c:v>
                </c:pt>
                <c:pt idx="3312">
                  <c:v>1984.6319838485</c:v>
                </c:pt>
                <c:pt idx="3313">
                  <c:v>1985.2312084813</c:v>
                </c:pt>
                <c:pt idx="3314">
                  <c:v>1985.8304331141</c:v>
                </c:pt>
                <c:pt idx="3315">
                  <c:v>1986.4296577469</c:v>
                </c:pt>
                <c:pt idx="3316">
                  <c:v>1987.0288823797</c:v>
                </c:pt>
                <c:pt idx="3317">
                  <c:v>1987.6281070125</c:v>
                </c:pt>
                <c:pt idx="3318">
                  <c:v>1988.2273316453</c:v>
                </c:pt>
                <c:pt idx="3319">
                  <c:v>1988.8265562781</c:v>
                </c:pt>
                <c:pt idx="3320">
                  <c:v>1989.4257809109</c:v>
                </c:pt>
                <c:pt idx="3321">
                  <c:v>1990.0250055437</c:v>
                </c:pt>
                <c:pt idx="3322">
                  <c:v>1990.6242301765</c:v>
                </c:pt>
                <c:pt idx="3323">
                  <c:v>1991.2234548093</c:v>
                </c:pt>
                <c:pt idx="3324">
                  <c:v>1991.8226794421</c:v>
                </c:pt>
                <c:pt idx="3325">
                  <c:v>1992.4219040749</c:v>
                </c:pt>
                <c:pt idx="3326">
                  <c:v>1993.0211287077</c:v>
                </c:pt>
                <c:pt idx="3327">
                  <c:v>1993.6203533405</c:v>
                </c:pt>
                <c:pt idx="3328">
                  <c:v>1994.2195779733</c:v>
                </c:pt>
                <c:pt idx="3329">
                  <c:v>1994.8188026061</c:v>
                </c:pt>
                <c:pt idx="3330">
                  <c:v>1995.4180272389</c:v>
                </c:pt>
                <c:pt idx="3331">
                  <c:v>1996.0172518717</c:v>
                </c:pt>
                <c:pt idx="3332">
                  <c:v>1996.6164765046</c:v>
                </c:pt>
                <c:pt idx="3333">
                  <c:v>1997.2157011374</c:v>
                </c:pt>
                <c:pt idx="3334">
                  <c:v>1997.8149257702</c:v>
                </c:pt>
                <c:pt idx="3335">
                  <c:v>1998.414150403</c:v>
                </c:pt>
                <c:pt idx="3336">
                  <c:v>1999.0133750358</c:v>
                </c:pt>
                <c:pt idx="3337">
                  <c:v>1999.6125996686</c:v>
                </c:pt>
                <c:pt idx="3338">
                  <c:v>2000.2118243014</c:v>
                </c:pt>
                <c:pt idx="3339">
                  <c:v>2000.8110489342</c:v>
                </c:pt>
                <c:pt idx="3340">
                  <c:v>2001.410273567</c:v>
                </c:pt>
                <c:pt idx="3341">
                  <c:v>2002.0094981998</c:v>
                </c:pt>
                <c:pt idx="3342">
                  <c:v>2002.6087228326</c:v>
                </c:pt>
                <c:pt idx="3343">
                  <c:v>2003.2079474654</c:v>
                </c:pt>
                <c:pt idx="3344">
                  <c:v>2003.8071720982</c:v>
                </c:pt>
                <c:pt idx="3345">
                  <c:v>2004.406396731</c:v>
                </c:pt>
                <c:pt idx="3346">
                  <c:v>2005.0056213638</c:v>
                </c:pt>
                <c:pt idx="3347">
                  <c:v>2005.6048459966</c:v>
                </c:pt>
                <c:pt idx="3348">
                  <c:v>2006.2040706294</c:v>
                </c:pt>
                <c:pt idx="3349">
                  <c:v>2006.8032952622</c:v>
                </c:pt>
                <c:pt idx="3350">
                  <c:v>2007.402519895</c:v>
                </c:pt>
                <c:pt idx="3351">
                  <c:v>2008.0017445278</c:v>
                </c:pt>
                <c:pt idx="3352">
                  <c:v>2008.6009691606</c:v>
                </c:pt>
                <c:pt idx="3353">
                  <c:v>2009.2001937934</c:v>
                </c:pt>
                <c:pt idx="3354">
                  <c:v>2009.7994184263</c:v>
                </c:pt>
                <c:pt idx="3355">
                  <c:v>2010.3986430591</c:v>
                </c:pt>
                <c:pt idx="3356">
                  <c:v>2010.9978676919</c:v>
                </c:pt>
                <c:pt idx="3357">
                  <c:v>2011.5970923247</c:v>
                </c:pt>
                <c:pt idx="3358">
                  <c:v>2012.1963169575</c:v>
                </c:pt>
                <c:pt idx="3359">
                  <c:v>2012.7955415903</c:v>
                </c:pt>
                <c:pt idx="3360">
                  <c:v>2013.3947662231</c:v>
                </c:pt>
                <c:pt idx="3361">
                  <c:v>2013.9939908559</c:v>
                </c:pt>
                <c:pt idx="3362">
                  <c:v>2014.5932154887</c:v>
                </c:pt>
                <c:pt idx="3363">
                  <c:v>2015.1924401215</c:v>
                </c:pt>
                <c:pt idx="3364">
                  <c:v>2015.7916647543</c:v>
                </c:pt>
                <c:pt idx="3365">
                  <c:v>2016.3908893871</c:v>
                </c:pt>
                <c:pt idx="3366">
                  <c:v>2016.9901140199</c:v>
                </c:pt>
                <c:pt idx="3367">
                  <c:v>2017.5893386527</c:v>
                </c:pt>
                <c:pt idx="3368">
                  <c:v>2018.1885632855</c:v>
                </c:pt>
                <c:pt idx="3369">
                  <c:v>2018.7877879183</c:v>
                </c:pt>
                <c:pt idx="3370">
                  <c:v>2019.3870125511</c:v>
                </c:pt>
                <c:pt idx="3371">
                  <c:v>2019.9862371839</c:v>
                </c:pt>
                <c:pt idx="3372">
                  <c:v>2020.5854618167</c:v>
                </c:pt>
                <c:pt idx="3373">
                  <c:v>2021.1846864495</c:v>
                </c:pt>
                <c:pt idx="3374">
                  <c:v>2021.7839110823</c:v>
                </c:pt>
                <c:pt idx="3375">
                  <c:v>2022.3831357151</c:v>
                </c:pt>
                <c:pt idx="3376">
                  <c:v>2022.982360348</c:v>
                </c:pt>
                <c:pt idx="3377">
                  <c:v>2023.5815849808</c:v>
                </c:pt>
                <c:pt idx="3378">
                  <c:v>2024.1808096136</c:v>
                </c:pt>
                <c:pt idx="3379">
                  <c:v>2024.7800342464</c:v>
                </c:pt>
                <c:pt idx="3380">
                  <c:v>2025.3792588792</c:v>
                </c:pt>
                <c:pt idx="3381">
                  <c:v>2025.978483512</c:v>
                </c:pt>
                <c:pt idx="3382">
                  <c:v>2026.5777081448</c:v>
                </c:pt>
                <c:pt idx="3383">
                  <c:v>2027.1769327776</c:v>
                </c:pt>
                <c:pt idx="3384">
                  <c:v>2027.7761574104</c:v>
                </c:pt>
                <c:pt idx="3385">
                  <c:v>2028.3753820432</c:v>
                </c:pt>
                <c:pt idx="3386">
                  <c:v>2028.974606676</c:v>
                </c:pt>
                <c:pt idx="3387">
                  <c:v>2029.5738313088</c:v>
                </c:pt>
                <c:pt idx="3388">
                  <c:v>2030.1730559416</c:v>
                </c:pt>
                <c:pt idx="3389">
                  <c:v>2030.7722805744</c:v>
                </c:pt>
                <c:pt idx="3390">
                  <c:v>2031.3715052072</c:v>
                </c:pt>
                <c:pt idx="3391">
                  <c:v>2031.97072984</c:v>
                </c:pt>
                <c:pt idx="3392">
                  <c:v>2032.5699544728</c:v>
                </c:pt>
                <c:pt idx="3393">
                  <c:v>2033.1691791056</c:v>
                </c:pt>
                <c:pt idx="3394">
                  <c:v>2033.7684037384</c:v>
                </c:pt>
                <c:pt idx="3395">
                  <c:v>2034.3676283712</c:v>
                </c:pt>
                <c:pt idx="3396">
                  <c:v>2034.966853004</c:v>
                </c:pt>
                <c:pt idx="3397">
                  <c:v>2035.5660776368</c:v>
                </c:pt>
                <c:pt idx="3398">
                  <c:v>2036.1653022696</c:v>
                </c:pt>
                <c:pt idx="3399">
                  <c:v>2036.7645269025</c:v>
                </c:pt>
                <c:pt idx="3400">
                  <c:v>2037.3637515353</c:v>
                </c:pt>
                <c:pt idx="3401">
                  <c:v>2037.9629761681</c:v>
                </c:pt>
                <c:pt idx="3402">
                  <c:v>2038.5622008009</c:v>
                </c:pt>
                <c:pt idx="3403">
                  <c:v>2039.1614254337</c:v>
                </c:pt>
                <c:pt idx="3404">
                  <c:v>2039.7606500665</c:v>
                </c:pt>
                <c:pt idx="3405">
                  <c:v>2040.3598746993</c:v>
                </c:pt>
                <c:pt idx="3406">
                  <c:v>2040.9590993321</c:v>
                </c:pt>
                <c:pt idx="3407">
                  <c:v>2041.5583239649</c:v>
                </c:pt>
                <c:pt idx="3408">
                  <c:v>2042.1575485977</c:v>
                </c:pt>
                <c:pt idx="3409">
                  <c:v>2042.7567732305</c:v>
                </c:pt>
                <c:pt idx="3410">
                  <c:v>2043.3559978633</c:v>
                </c:pt>
                <c:pt idx="3411">
                  <c:v>2043.9552224961</c:v>
                </c:pt>
                <c:pt idx="3412">
                  <c:v>2044.5544471289</c:v>
                </c:pt>
                <c:pt idx="3413">
                  <c:v>2045.1536717617</c:v>
                </c:pt>
                <c:pt idx="3414">
                  <c:v>2045.7528963945</c:v>
                </c:pt>
                <c:pt idx="3415">
                  <c:v>2046.3521210273</c:v>
                </c:pt>
                <c:pt idx="3416">
                  <c:v>2046.9513456601</c:v>
                </c:pt>
                <c:pt idx="3417">
                  <c:v>2047.5505702929</c:v>
                </c:pt>
                <c:pt idx="3418">
                  <c:v>2048.1497949257</c:v>
                </c:pt>
                <c:pt idx="3419">
                  <c:v>2048.7490195585</c:v>
                </c:pt>
                <c:pt idx="3420">
                  <c:v>2049.3482441913</c:v>
                </c:pt>
                <c:pt idx="3421">
                  <c:v>2049.9474688242</c:v>
                </c:pt>
                <c:pt idx="3422">
                  <c:v>2050.546693456999</c:v>
                </c:pt>
                <c:pt idx="3423">
                  <c:v>2051.1459180898</c:v>
                </c:pt>
                <c:pt idx="3424">
                  <c:v>2051.7451427226</c:v>
                </c:pt>
                <c:pt idx="3425">
                  <c:v>2052.3443673554</c:v>
                </c:pt>
                <c:pt idx="3426">
                  <c:v>2052.9435919882</c:v>
                </c:pt>
                <c:pt idx="3427">
                  <c:v>2053.542816621</c:v>
                </c:pt>
                <c:pt idx="3428">
                  <c:v>2054.1420412538</c:v>
                </c:pt>
                <c:pt idx="3429">
                  <c:v>2054.7412658866</c:v>
                </c:pt>
                <c:pt idx="3430">
                  <c:v>2055.3404905194</c:v>
                </c:pt>
                <c:pt idx="3431">
                  <c:v>2055.9397151522</c:v>
                </c:pt>
                <c:pt idx="3432">
                  <c:v>2056.538939785</c:v>
                </c:pt>
                <c:pt idx="3433">
                  <c:v>2057.1381644178</c:v>
                </c:pt>
                <c:pt idx="3434">
                  <c:v>2057.7373890506</c:v>
                </c:pt>
                <c:pt idx="3435">
                  <c:v>2058.3366136834</c:v>
                </c:pt>
                <c:pt idx="3436">
                  <c:v>2058.9358383162</c:v>
                </c:pt>
                <c:pt idx="3437">
                  <c:v>2059.535062949</c:v>
                </c:pt>
                <c:pt idx="3438">
                  <c:v>2060.1342875818</c:v>
                </c:pt>
                <c:pt idx="3439">
                  <c:v>2060.7335122146</c:v>
                </c:pt>
                <c:pt idx="3440">
                  <c:v>2061.3327368474</c:v>
                </c:pt>
                <c:pt idx="3441">
                  <c:v>2061.9319614802</c:v>
                </c:pt>
                <c:pt idx="3442">
                  <c:v>2062.531186113</c:v>
                </c:pt>
                <c:pt idx="3443">
                  <c:v>2063.1304107459</c:v>
                </c:pt>
                <c:pt idx="3444">
                  <c:v>2063.7296353787</c:v>
                </c:pt>
                <c:pt idx="3445">
                  <c:v>2064.3288600115</c:v>
                </c:pt>
                <c:pt idx="3446">
                  <c:v>2064.9280846443</c:v>
                </c:pt>
                <c:pt idx="3447">
                  <c:v>2065.5273092771</c:v>
                </c:pt>
                <c:pt idx="3448">
                  <c:v>2066.1265339099</c:v>
                </c:pt>
                <c:pt idx="3449">
                  <c:v>2066.7257585427</c:v>
                </c:pt>
                <c:pt idx="3450">
                  <c:v>2067.3249831755</c:v>
                </c:pt>
                <c:pt idx="3451">
                  <c:v>2067.9242078083</c:v>
                </c:pt>
                <c:pt idx="3452">
                  <c:v>2068.5234324411</c:v>
                </c:pt>
                <c:pt idx="3453">
                  <c:v>2069.1226570739</c:v>
                </c:pt>
                <c:pt idx="3454">
                  <c:v>2069.721881706691</c:v>
                </c:pt>
                <c:pt idx="3455">
                  <c:v>2070.3211063395</c:v>
                </c:pt>
                <c:pt idx="3456">
                  <c:v>2070.9203309723</c:v>
                </c:pt>
                <c:pt idx="3457">
                  <c:v>2071.5195556051</c:v>
                </c:pt>
                <c:pt idx="3458">
                  <c:v>2072.1187802379</c:v>
                </c:pt>
                <c:pt idx="3459">
                  <c:v>2072.7180048707</c:v>
                </c:pt>
                <c:pt idx="3460">
                  <c:v>2073.3172295035</c:v>
                </c:pt>
                <c:pt idx="3461">
                  <c:v>2073.9164541363</c:v>
                </c:pt>
                <c:pt idx="3462">
                  <c:v>2074.5156787691</c:v>
                </c:pt>
                <c:pt idx="3463">
                  <c:v>2075.1149034019</c:v>
                </c:pt>
                <c:pt idx="3464">
                  <c:v>2075.7141280347</c:v>
                </c:pt>
                <c:pt idx="3465">
                  <c:v>2076.3133526676</c:v>
                </c:pt>
                <c:pt idx="3466">
                  <c:v>2076.9125773004</c:v>
                </c:pt>
                <c:pt idx="3467">
                  <c:v>2077.5118019332</c:v>
                </c:pt>
                <c:pt idx="3468">
                  <c:v>2078.111026566</c:v>
                </c:pt>
                <c:pt idx="3469">
                  <c:v>2078.7102511988</c:v>
                </c:pt>
                <c:pt idx="3470">
                  <c:v>2079.3094758316</c:v>
                </c:pt>
                <c:pt idx="3471">
                  <c:v>2079.9087004644</c:v>
                </c:pt>
                <c:pt idx="3472">
                  <c:v>2080.5079250972</c:v>
                </c:pt>
                <c:pt idx="3473">
                  <c:v>2081.107149729999</c:v>
                </c:pt>
                <c:pt idx="3474">
                  <c:v>2081.7063743628</c:v>
                </c:pt>
                <c:pt idx="3475">
                  <c:v>2082.3055989956</c:v>
                </c:pt>
                <c:pt idx="3476">
                  <c:v>2082.9048236284</c:v>
                </c:pt>
                <c:pt idx="3477">
                  <c:v>2083.5040482612</c:v>
                </c:pt>
                <c:pt idx="3478">
                  <c:v>2084.103272894</c:v>
                </c:pt>
                <c:pt idx="3479">
                  <c:v>2084.7024975268</c:v>
                </c:pt>
                <c:pt idx="3480">
                  <c:v>2085.3017221596</c:v>
                </c:pt>
                <c:pt idx="3481">
                  <c:v>2085.9009467924</c:v>
                </c:pt>
                <c:pt idx="3482">
                  <c:v>2086.5001714252</c:v>
                </c:pt>
                <c:pt idx="3483">
                  <c:v>2087.099396058</c:v>
                </c:pt>
                <c:pt idx="3484">
                  <c:v>2087.6986206908</c:v>
                </c:pt>
                <c:pt idx="3485">
                  <c:v>2088.297845323599</c:v>
                </c:pt>
                <c:pt idx="3486">
                  <c:v>2088.8970699564</c:v>
                </c:pt>
                <c:pt idx="3487">
                  <c:v>2089.4962945892</c:v>
                </c:pt>
                <c:pt idx="3488">
                  <c:v>2090.0955192221</c:v>
                </c:pt>
                <c:pt idx="3489">
                  <c:v>2090.6947438549</c:v>
                </c:pt>
                <c:pt idx="3490">
                  <c:v>2091.2939684877</c:v>
                </c:pt>
                <c:pt idx="3491">
                  <c:v>2091.8931931205</c:v>
                </c:pt>
                <c:pt idx="3492">
                  <c:v>2092.4924177533</c:v>
                </c:pt>
                <c:pt idx="3493">
                  <c:v>2093.0916423861</c:v>
                </c:pt>
                <c:pt idx="3494">
                  <c:v>2093.6908670189</c:v>
                </c:pt>
                <c:pt idx="3495">
                  <c:v>2094.2900916517</c:v>
                </c:pt>
                <c:pt idx="3496">
                  <c:v>2094.8893162845</c:v>
                </c:pt>
                <c:pt idx="3497">
                  <c:v>2095.4885409173</c:v>
                </c:pt>
                <c:pt idx="3498">
                  <c:v>2096.0877655501</c:v>
                </c:pt>
                <c:pt idx="3499">
                  <c:v>2096.6869901829</c:v>
                </c:pt>
                <c:pt idx="3500">
                  <c:v>2097.2862148157</c:v>
                </c:pt>
                <c:pt idx="3501">
                  <c:v>2097.8854394485</c:v>
                </c:pt>
                <c:pt idx="3502">
                  <c:v>2098.4846640813</c:v>
                </c:pt>
                <c:pt idx="3503">
                  <c:v>2099.083888714099</c:v>
                </c:pt>
                <c:pt idx="3504">
                  <c:v>2099.6831133469</c:v>
                </c:pt>
                <c:pt idx="3505">
                  <c:v>2100.2823379797</c:v>
                </c:pt>
                <c:pt idx="3506">
                  <c:v>2100.8815626125</c:v>
                </c:pt>
                <c:pt idx="3507">
                  <c:v>2101.4807872453</c:v>
                </c:pt>
                <c:pt idx="3508">
                  <c:v>2102.0800118781</c:v>
                </c:pt>
                <c:pt idx="3509">
                  <c:v>2102.6792365109</c:v>
                </c:pt>
                <c:pt idx="3510">
                  <c:v>2103.278461143791</c:v>
                </c:pt>
                <c:pt idx="3511">
                  <c:v>2103.8776857766</c:v>
                </c:pt>
                <c:pt idx="3512">
                  <c:v>2104.4769104094</c:v>
                </c:pt>
                <c:pt idx="3513">
                  <c:v>2105.0761350422</c:v>
                </c:pt>
                <c:pt idx="3514">
                  <c:v>2105.675359675</c:v>
                </c:pt>
                <c:pt idx="3515">
                  <c:v>2106.2745843078</c:v>
                </c:pt>
                <c:pt idx="3516">
                  <c:v>2106.8738089406</c:v>
                </c:pt>
                <c:pt idx="3517">
                  <c:v>2107.4730335734</c:v>
                </c:pt>
                <c:pt idx="3518">
                  <c:v>2108.0722582062</c:v>
                </c:pt>
                <c:pt idx="3519">
                  <c:v>2108.671482839</c:v>
                </c:pt>
                <c:pt idx="3520">
                  <c:v>2109.2707074718</c:v>
                </c:pt>
                <c:pt idx="3521">
                  <c:v>2109.8699321046</c:v>
                </c:pt>
                <c:pt idx="3522">
                  <c:v>2110.4691567374</c:v>
                </c:pt>
                <c:pt idx="3523">
                  <c:v>2111.0683813702</c:v>
                </c:pt>
                <c:pt idx="3524">
                  <c:v>2111.667606003</c:v>
                </c:pt>
                <c:pt idx="3525">
                  <c:v>2112.2668306358</c:v>
                </c:pt>
                <c:pt idx="3526">
                  <c:v>2112.8660552686</c:v>
                </c:pt>
                <c:pt idx="3527">
                  <c:v>2113.4652799014</c:v>
                </c:pt>
                <c:pt idx="3528">
                  <c:v>2114.0645045342</c:v>
                </c:pt>
                <c:pt idx="3529">
                  <c:v>2114.663729166999</c:v>
                </c:pt>
                <c:pt idx="3530">
                  <c:v>2115.2629537998</c:v>
                </c:pt>
                <c:pt idx="3531">
                  <c:v>2115.8621784326</c:v>
                </c:pt>
                <c:pt idx="3532">
                  <c:v>2116.4614030655</c:v>
                </c:pt>
                <c:pt idx="3533">
                  <c:v>2117.0606276983</c:v>
                </c:pt>
                <c:pt idx="3534">
                  <c:v>2117.6598523311</c:v>
                </c:pt>
                <c:pt idx="3535">
                  <c:v>2118.2590769639</c:v>
                </c:pt>
                <c:pt idx="3536">
                  <c:v>2118.8583015967</c:v>
                </c:pt>
                <c:pt idx="3537">
                  <c:v>2119.4575262295</c:v>
                </c:pt>
                <c:pt idx="3538">
                  <c:v>2120.0567508623</c:v>
                </c:pt>
                <c:pt idx="3539">
                  <c:v>2120.6559754951</c:v>
                </c:pt>
                <c:pt idx="3540">
                  <c:v>2121.2552001279</c:v>
                </c:pt>
                <c:pt idx="3541">
                  <c:v>2121.8544247607</c:v>
                </c:pt>
                <c:pt idx="3542">
                  <c:v>2122.4536493935</c:v>
                </c:pt>
                <c:pt idx="3543">
                  <c:v>2123.0528740263</c:v>
                </c:pt>
                <c:pt idx="3544">
                  <c:v>2123.6520986591</c:v>
                </c:pt>
                <c:pt idx="3545">
                  <c:v>2124.2513232919</c:v>
                </c:pt>
                <c:pt idx="3546">
                  <c:v>2124.8505479247</c:v>
                </c:pt>
                <c:pt idx="3547">
                  <c:v>2125.4497725575</c:v>
                </c:pt>
                <c:pt idx="3548">
                  <c:v>2126.0489971903</c:v>
                </c:pt>
                <c:pt idx="3549">
                  <c:v>2126.648221823099</c:v>
                </c:pt>
                <c:pt idx="3550">
                  <c:v>2127.2474464559</c:v>
                </c:pt>
                <c:pt idx="3551">
                  <c:v>2127.8466710887</c:v>
                </c:pt>
                <c:pt idx="3552">
                  <c:v>2128.4458957215</c:v>
                </c:pt>
                <c:pt idx="3553">
                  <c:v>2129.0451203543</c:v>
                </c:pt>
                <c:pt idx="3554">
                  <c:v>2129.6443449871</c:v>
                </c:pt>
                <c:pt idx="3555">
                  <c:v>2130.24356962</c:v>
                </c:pt>
                <c:pt idx="3556">
                  <c:v>2130.8427942528</c:v>
                </c:pt>
                <c:pt idx="3557">
                  <c:v>2131.4420188856</c:v>
                </c:pt>
                <c:pt idx="3558">
                  <c:v>2132.0412435184</c:v>
                </c:pt>
                <c:pt idx="3559">
                  <c:v>2132.640468151199</c:v>
                </c:pt>
                <c:pt idx="3560">
                  <c:v>2133.239692784</c:v>
                </c:pt>
                <c:pt idx="3561">
                  <c:v>2133.8389174168</c:v>
                </c:pt>
                <c:pt idx="3562">
                  <c:v>2134.4381420496</c:v>
                </c:pt>
                <c:pt idx="3563">
                  <c:v>2135.0373666824</c:v>
                </c:pt>
                <c:pt idx="3564">
                  <c:v>2135.6365913152</c:v>
                </c:pt>
                <c:pt idx="3565">
                  <c:v>2136.235815948</c:v>
                </c:pt>
                <c:pt idx="3566">
                  <c:v>2136.8350405808</c:v>
                </c:pt>
                <c:pt idx="3567">
                  <c:v>2137.4342652136</c:v>
                </c:pt>
                <c:pt idx="3568">
                  <c:v>2138.0334898464</c:v>
                </c:pt>
                <c:pt idx="3569">
                  <c:v>2138.6327144792</c:v>
                </c:pt>
                <c:pt idx="3570">
                  <c:v>2139.231939112</c:v>
                </c:pt>
                <c:pt idx="3571">
                  <c:v>2139.8311637448</c:v>
                </c:pt>
                <c:pt idx="3572">
                  <c:v>2140.4303883776</c:v>
                </c:pt>
                <c:pt idx="3573">
                  <c:v>2141.0296130104</c:v>
                </c:pt>
                <c:pt idx="3574">
                  <c:v>2141.6288376432</c:v>
                </c:pt>
                <c:pt idx="3575">
                  <c:v>2142.228062276</c:v>
                </c:pt>
                <c:pt idx="3576">
                  <c:v>2142.8272869088</c:v>
                </c:pt>
                <c:pt idx="3577">
                  <c:v>2143.4265115417</c:v>
                </c:pt>
                <c:pt idx="3578">
                  <c:v>2144.0257361745</c:v>
                </c:pt>
                <c:pt idx="3579">
                  <c:v>2144.6249608073</c:v>
                </c:pt>
                <c:pt idx="3580">
                  <c:v>2145.2241854401</c:v>
                </c:pt>
                <c:pt idx="3581">
                  <c:v>2145.8234100729</c:v>
                </c:pt>
                <c:pt idx="3582">
                  <c:v>2146.4226347057</c:v>
                </c:pt>
                <c:pt idx="3583">
                  <c:v>2147.0218593385</c:v>
                </c:pt>
                <c:pt idx="3584">
                  <c:v>2147.6210839713</c:v>
                </c:pt>
                <c:pt idx="3585">
                  <c:v>2148.2203086041</c:v>
                </c:pt>
                <c:pt idx="3586">
                  <c:v>2148.8195332369</c:v>
                </c:pt>
                <c:pt idx="3587">
                  <c:v>2149.4187578697</c:v>
                </c:pt>
                <c:pt idx="3588">
                  <c:v>2150.0179825025</c:v>
                </c:pt>
                <c:pt idx="3589">
                  <c:v>2150.6172071353</c:v>
                </c:pt>
                <c:pt idx="3590">
                  <c:v>2151.216431768099</c:v>
                </c:pt>
                <c:pt idx="3591">
                  <c:v>2151.8156564009</c:v>
                </c:pt>
                <c:pt idx="3592">
                  <c:v>2152.4148810337</c:v>
                </c:pt>
                <c:pt idx="3593">
                  <c:v>2153.0141056665</c:v>
                </c:pt>
                <c:pt idx="3594">
                  <c:v>2153.6133302993</c:v>
                </c:pt>
                <c:pt idx="3595">
                  <c:v>2154.2125549321</c:v>
                </c:pt>
                <c:pt idx="3596">
                  <c:v>2154.8117795649</c:v>
                </c:pt>
                <c:pt idx="3597">
                  <c:v>2155.4110041977</c:v>
                </c:pt>
                <c:pt idx="3598">
                  <c:v>2156.0102288305</c:v>
                </c:pt>
                <c:pt idx="3599">
                  <c:v>2156.6094534634</c:v>
                </c:pt>
                <c:pt idx="3600">
                  <c:v>2157.208678096199</c:v>
                </c:pt>
                <c:pt idx="3601">
                  <c:v>2157.807902729</c:v>
                </c:pt>
                <c:pt idx="3602">
                  <c:v>2158.4071273618</c:v>
                </c:pt>
                <c:pt idx="3603">
                  <c:v>2159.0063519946</c:v>
                </c:pt>
                <c:pt idx="3604">
                  <c:v>2159.6055766274</c:v>
                </c:pt>
                <c:pt idx="3605">
                  <c:v>2160.204801260199</c:v>
                </c:pt>
                <c:pt idx="3606">
                  <c:v>2160.804025893</c:v>
                </c:pt>
                <c:pt idx="3607">
                  <c:v>2161.4032505258</c:v>
                </c:pt>
                <c:pt idx="3608">
                  <c:v>2162.002475158599</c:v>
                </c:pt>
                <c:pt idx="3609">
                  <c:v>2162.6016997914</c:v>
                </c:pt>
                <c:pt idx="3610">
                  <c:v>2163.200924424199</c:v>
                </c:pt>
                <c:pt idx="3611">
                  <c:v>2163.800149057</c:v>
                </c:pt>
                <c:pt idx="3612">
                  <c:v>2164.3993736898</c:v>
                </c:pt>
                <c:pt idx="3613">
                  <c:v>2164.9985983226</c:v>
                </c:pt>
                <c:pt idx="3614">
                  <c:v>2165.5978229554</c:v>
                </c:pt>
                <c:pt idx="3615">
                  <c:v>2166.1970475882</c:v>
                </c:pt>
                <c:pt idx="3616">
                  <c:v>2166.796272221</c:v>
                </c:pt>
                <c:pt idx="3617">
                  <c:v>2167.3954968538</c:v>
                </c:pt>
                <c:pt idx="3618">
                  <c:v>2167.9947214866</c:v>
                </c:pt>
                <c:pt idx="3619">
                  <c:v>2168.5939461194</c:v>
                </c:pt>
                <c:pt idx="3620">
                  <c:v>2169.1931707522</c:v>
                </c:pt>
                <c:pt idx="3621">
                  <c:v>2169.7923953851</c:v>
                </c:pt>
                <c:pt idx="3622">
                  <c:v>2170.3916200179</c:v>
                </c:pt>
                <c:pt idx="3623">
                  <c:v>2170.9908446507</c:v>
                </c:pt>
                <c:pt idx="3624">
                  <c:v>2171.5900692835</c:v>
                </c:pt>
                <c:pt idx="3625">
                  <c:v>2172.1892939163</c:v>
                </c:pt>
                <c:pt idx="3626">
                  <c:v>2172.7885185491</c:v>
                </c:pt>
                <c:pt idx="3627">
                  <c:v>2173.3877431819</c:v>
                </c:pt>
                <c:pt idx="3628">
                  <c:v>2173.9869678147</c:v>
                </c:pt>
                <c:pt idx="3629">
                  <c:v>2174.5861924475</c:v>
                </c:pt>
                <c:pt idx="3630">
                  <c:v>2175.1854170803</c:v>
                </c:pt>
                <c:pt idx="3631">
                  <c:v>2175.784641713091</c:v>
                </c:pt>
                <c:pt idx="3632">
                  <c:v>2176.3838663459</c:v>
                </c:pt>
                <c:pt idx="3633">
                  <c:v>2176.9830909787</c:v>
                </c:pt>
                <c:pt idx="3634">
                  <c:v>2177.5823156115</c:v>
                </c:pt>
                <c:pt idx="3635">
                  <c:v>2178.1815402443</c:v>
                </c:pt>
                <c:pt idx="3636">
                  <c:v>2178.7807648771</c:v>
                </c:pt>
                <c:pt idx="3637">
                  <c:v>2179.3799895099</c:v>
                </c:pt>
                <c:pt idx="3638">
                  <c:v>2179.9792141427</c:v>
                </c:pt>
                <c:pt idx="3639">
                  <c:v>2180.5784387755</c:v>
                </c:pt>
                <c:pt idx="3640">
                  <c:v>2181.1776634083</c:v>
                </c:pt>
                <c:pt idx="3641">
                  <c:v>2181.776888041099</c:v>
                </c:pt>
                <c:pt idx="3642">
                  <c:v>2182.3761126739</c:v>
                </c:pt>
                <c:pt idx="3643">
                  <c:v>2182.9753373067</c:v>
                </c:pt>
                <c:pt idx="3644">
                  <c:v>2183.5745619396</c:v>
                </c:pt>
                <c:pt idx="3645">
                  <c:v>2184.1737865724</c:v>
                </c:pt>
                <c:pt idx="3646">
                  <c:v>2184.7730112052</c:v>
                </c:pt>
                <c:pt idx="3647">
                  <c:v>2185.372235838</c:v>
                </c:pt>
                <c:pt idx="3648">
                  <c:v>2185.9714604708</c:v>
                </c:pt>
                <c:pt idx="3649">
                  <c:v>2186.570685103599</c:v>
                </c:pt>
                <c:pt idx="3650">
                  <c:v>2187.1699097364</c:v>
                </c:pt>
                <c:pt idx="3651">
                  <c:v>2187.7691343692</c:v>
                </c:pt>
                <c:pt idx="3652">
                  <c:v>2188.368359002</c:v>
                </c:pt>
                <c:pt idx="3653">
                  <c:v>2188.9675836348</c:v>
                </c:pt>
                <c:pt idx="3654">
                  <c:v>2189.566808267599</c:v>
                </c:pt>
                <c:pt idx="3655">
                  <c:v>2190.1660329004</c:v>
                </c:pt>
                <c:pt idx="3656">
                  <c:v>2190.7652575332</c:v>
                </c:pt>
                <c:pt idx="3657">
                  <c:v>2191.364482166</c:v>
                </c:pt>
                <c:pt idx="3658">
                  <c:v>2191.9637067988</c:v>
                </c:pt>
                <c:pt idx="3659">
                  <c:v>2192.5629314316</c:v>
                </c:pt>
                <c:pt idx="3660">
                  <c:v>2193.1621560644</c:v>
                </c:pt>
                <c:pt idx="3661">
                  <c:v>2193.7613806972</c:v>
                </c:pt>
                <c:pt idx="3662">
                  <c:v>2194.36060533</c:v>
                </c:pt>
                <c:pt idx="3663">
                  <c:v>2194.9598299628</c:v>
                </c:pt>
                <c:pt idx="3664">
                  <c:v>2195.5590545956</c:v>
                </c:pt>
                <c:pt idx="3665">
                  <c:v>2196.1582792284</c:v>
                </c:pt>
                <c:pt idx="3666">
                  <c:v>2196.7575038613</c:v>
                </c:pt>
                <c:pt idx="3667">
                  <c:v>2197.3567284941</c:v>
                </c:pt>
                <c:pt idx="3668">
                  <c:v>2197.9559531269</c:v>
                </c:pt>
                <c:pt idx="3669">
                  <c:v>2198.5551777597</c:v>
                </c:pt>
                <c:pt idx="3670">
                  <c:v>2199.1544023925</c:v>
                </c:pt>
                <c:pt idx="3671">
                  <c:v>2199.7536270253</c:v>
                </c:pt>
                <c:pt idx="3672">
                  <c:v>2200.3528516581</c:v>
                </c:pt>
                <c:pt idx="3673">
                  <c:v>2200.9520762909</c:v>
                </c:pt>
                <c:pt idx="3674">
                  <c:v>2201.5513009237</c:v>
                </c:pt>
                <c:pt idx="3675">
                  <c:v>2202.1505255565</c:v>
                </c:pt>
                <c:pt idx="3676">
                  <c:v>2202.7497501893</c:v>
                </c:pt>
                <c:pt idx="3677">
                  <c:v>2203.3489748221</c:v>
                </c:pt>
                <c:pt idx="3678">
                  <c:v>2203.9481994549</c:v>
                </c:pt>
                <c:pt idx="3679">
                  <c:v>2204.5474240877</c:v>
                </c:pt>
                <c:pt idx="3680">
                  <c:v>2205.146648720498</c:v>
                </c:pt>
                <c:pt idx="3681">
                  <c:v>2205.7458733533</c:v>
                </c:pt>
                <c:pt idx="3682">
                  <c:v>2206.3450979861</c:v>
                </c:pt>
                <c:pt idx="3683">
                  <c:v>2206.9443226189</c:v>
                </c:pt>
                <c:pt idx="3684">
                  <c:v>2207.5435472517</c:v>
                </c:pt>
                <c:pt idx="3685">
                  <c:v>2208.1427718845</c:v>
                </c:pt>
                <c:pt idx="3686">
                  <c:v>2208.7419965173</c:v>
                </c:pt>
                <c:pt idx="3687">
                  <c:v>2209.3412211501</c:v>
                </c:pt>
                <c:pt idx="3688">
                  <c:v>2209.940445783</c:v>
                </c:pt>
                <c:pt idx="3689">
                  <c:v>2210.5396704158</c:v>
                </c:pt>
                <c:pt idx="3690">
                  <c:v>2211.138895048599</c:v>
                </c:pt>
                <c:pt idx="3691">
                  <c:v>2211.7381196814</c:v>
                </c:pt>
                <c:pt idx="3692">
                  <c:v>2212.3373443142</c:v>
                </c:pt>
                <c:pt idx="3693">
                  <c:v>2212.936568947</c:v>
                </c:pt>
                <c:pt idx="3694">
                  <c:v>2213.5357935798</c:v>
                </c:pt>
                <c:pt idx="3695">
                  <c:v>2214.135018212601</c:v>
                </c:pt>
                <c:pt idx="3696">
                  <c:v>2214.7342428454</c:v>
                </c:pt>
                <c:pt idx="3697">
                  <c:v>2215.3334674782</c:v>
                </c:pt>
                <c:pt idx="3698">
                  <c:v>2215.932692111</c:v>
                </c:pt>
                <c:pt idx="3699">
                  <c:v>2216.5319167438</c:v>
                </c:pt>
                <c:pt idx="3700">
                  <c:v>2217.1311413766</c:v>
                </c:pt>
                <c:pt idx="3701">
                  <c:v>2217.7303660094</c:v>
                </c:pt>
                <c:pt idx="3702">
                  <c:v>2218.3295906422</c:v>
                </c:pt>
                <c:pt idx="3703">
                  <c:v>2218.928815275</c:v>
                </c:pt>
                <c:pt idx="3704">
                  <c:v>2219.5280399078</c:v>
                </c:pt>
                <c:pt idx="3705">
                  <c:v>2220.1272645406</c:v>
                </c:pt>
                <c:pt idx="3706">
                  <c:v>2220.726489173398</c:v>
                </c:pt>
                <c:pt idx="3707">
                  <c:v>2221.3257138062</c:v>
                </c:pt>
                <c:pt idx="3708">
                  <c:v>2221.924938439</c:v>
                </c:pt>
                <c:pt idx="3709">
                  <c:v>2222.5241630718</c:v>
                </c:pt>
                <c:pt idx="3710">
                  <c:v>2223.1233877046</c:v>
                </c:pt>
                <c:pt idx="3711">
                  <c:v>2223.7226123375</c:v>
                </c:pt>
                <c:pt idx="3712">
                  <c:v>2224.3218369703</c:v>
                </c:pt>
                <c:pt idx="3713">
                  <c:v>2224.9210616031</c:v>
                </c:pt>
                <c:pt idx="3714">
                  <c:v>2225.5202862359</c:v>
                </c:pt>
                <c:pt idx="3715">
                  <c:v>2226.1195108687</c:v>
                </c:pt>
                <c:pt idx="3716">
                  <c:v>2226.7187355015</c:v>
                </c:pt>
                <c:pt idx="3717">
                  <c:v>2227.3179601343</c:v>
                </c:pt>
                <c:pt idx="3718">
                  <c:v>2227.9171847671</c:v>
                </c:pt>
                <c:pt idx="3719">
                  <c:v>2228.5164093999</c:v>
                </c:pt>
                <c:pt idx="3720">
                  <c:v>2229.1156340327</c:v>
                </c:pt>
                <c:pt idx="3721">
                  <c:v>2229.7148586655</c:v>
                </c:pt>
                <c:pt idx="3722">
                  <c:v>2230.3140832983</c:v>
                </c:pt>
                <c:pt idx="3723">
                  <c:v>2230.9133079311</c:v>
                </c:pt>
                <c:pt idx="3724">
                  <c:v>2231.5125325639</c:v>
                </c:pt>
                <c:pt idx="3725">
                  <c:v>2232.1117571967</c:v>
                </c:pt>
                <c:pt idx="3726">
                  <c:v>2232.7109818295</c:v>
                </c:pt>
                <c:pt idx="3727">
                  <c:v>2233.3102064623</c:v>
                </c:pt>
                <c:pt idx="3728">
                  <c:v>2233.9094310951</c:v>
                </c:pt>
                <c:pt idx="3729">
                  <c:v>2234.508655727891</c:v>
                </c:pt>
                <c:pt idx="3730">
                  <c:v>2235.107880360691</c:v>
                </c:pt>
                <c:pt idx="3731">
                  <c:v>2235.7071049935</c:v>
                </c:pt>
                <c:pt idx="3732">
                  <c:v>2236.3063296263</c:v>
                </c:pt>
                <c:pt idx="3733">
                  <c:v>2236.9055542592</c:v>
                </c:pt>
                <c:pt idx="3734">
                  <c:v>2237.504778892</c:v>
                </c:pt>
                <c:pt idx="3735">
                  <c:v>2238.1040035248</c:v>
                </c:pt>
                <c:pt idx="3736">
                  <c:v>2238.703228157599</c:v>
                </c:pt>
                <c:pt idx="3737">
                  <c:v>2239.3024527904</c:v>
                </c:pt>
                <c:pt idx="3738">
                  <c:v>2239.9016774232</c:v>
                </c:pt>
                <c:pt idx="3739">
                  <c:v>2240.500902056</c:v>
                </c:pt>
                <c:pt idx="3740">
                  <c:v>2241.1001266888</c:v>
                </c:pt>
                <c:pt idx="3741">
                  <c:v>2241.6993513216</c:v>
                </c:pt>
                <c:pt idx="3742">
                  <c:v>2242.2985759544</c:v>
                </c:pt>
                <c:pt idx="3743">
                  <c:v>2242.8978005872</c:v>
                </c:pt>
                <c:pt idx="3744">
                  <c:v>2243.49702522</c:v>
                </c:pt>
                <c:pt idx="3745">
                  <c:v>2244.0962498528</c:v>
                </c:pt>
                <c:pt idx="3746">
                  <c:v>2244.6954744856</c:v>
                </c:pt>
                <c:pt idx="3747">
                  <c:v>2245.294699118399</c:v>
                </c:pt>
                <c:pt idx="3748">
                  <c:v>2245.8939237512</c:v>
                </c:pt>
                <c:pt idx="3749">
                  <c:v>2246.493148384</c:v>
                </c:pt>
                <c:pt idx="3750">
                  <c:v>2247.0923730168</c:v>
                </c:pt>
                <c:pt idx="3751">
                  <c:v>2247.6915976496</c:v>
                </c:pt>
                <c:pt idx="3752">
                  <c:v>2248.2908222824</c:v>
                </c:pt>
                <c:pt idx="3753">
                  <c:v>2248.8900469152</c:v>
                </c:pt>
                <c:pt idx="3754">
                  <c:v>2249.489271548</c:v>
                </c:pt>
                <c:pt idx="3755">
                  <c:v>2250.0884961809</c:v>
                </c:pt>
                <c:pt idx="3756">
                  <c:v>2250.6877208137</c:v>
                </c:pt>
                <c:pt idx="3757">
                  <c:v>2251.286945446499</c:v>
                </c:pt>
                <c:pt idx="3758">
                  <c:v>2251.8861700793</c:v>
                </c:pt>
                <c:pt idx="3759">
                  <c:v>2252.4853947121</c:v>
                </c:pt>
                <c:pt idx="3760">
                  <c:v>2253.0846193449</c:v>
                </c:pt>
                <c:pt idx="3761">
                  <c:v>2253.6838439777</c:v>
                </c:pt>
                <c:pt idx="3762">
                  <c:v>2254.2830686105</c:v>
                </c:pt>
                <c:pt idx="3763">
                  <c:v>2254.8822932433</c:v>
                </c:pt>
                <c:pt idx="3764">
                  <c:v>2255.4815178761</c:v>
                </c:pt>
                <c:pt idx="3765">
                  <c:v>2256.0807425089</c:v>
                </c:pt>
                <c:pt idx="3766">
                  <c:v>2256.6799671417</c:v>
                </c:pt>
                <c:pt idx="3767">
                  <c:v>2257.2791917745</c:v>
                </c:pt>
                <c:pt idx="3768">
                  <c:v>2257.8784164073</c:v>
                </c:pt>
                <c:pt idx="3769">
                  <c:v>2258.4776410401</c:v>
                </c:pt>
                <c:pt idx="3770">
                  <c:v>2259.0768656729</c:v>
                </c:pt>
                <c:pt idx="3771">
                  <c:v>2259.6760903057</c:v>
                </c:pt>
                <c:pt idx="3772">
                  <c:v>2260.2753149385</c:v>
                </c:pt>
                <c:pt idx="3773">
                  <c:v>2260.8745395713</c:v>
                </c:pt>
                <c:pt idx="3774">
                  <c:v>2261.4737642041</c:v>
                </c:pt>
                <c:pt idx="3775">
                  <c:v>2262.0729888369</c:v>
                </c:pt>
                <c:pt idx="3776">
                  <c:v>2262.6722134697</c:v>
                </c:pt>
                <c:pt idx="3777">
                  <c:v>2263.2714381026</c:v>
                </c:pt>
                <c:pt idx="3778">
                  <c:v>2263.8706627354</c:v>
                </c:pt>
                <c:pt idx="3779">
                  <c:v>2264.4698873682</c:v>
                </c:pt>
                <c:pt idx="3780">
                  <c:v>2265.069112001</c:v>
                </c:pt>
                <c:pt idx="3781">
                  <c:v>2265.6683366338</c:v>
                </c:pt>
                <c:pt idx="3782">
                  <c:v>2266.267561266599</c:v>
                </c:pt>
                <c:pt idx="3783">
                  <c:v>2266.8667858994</c:v>
                </c:pt>
                <c:pt idx="3784">
                  <c:v>2267.4660105322</c:v>
                </c:pt>
                <c:pt idx="3785">
                  <c:v>2268.065235165</c:v>
                </c:pt>
                <c:pt idx="3786">
                  <c:v>2268.664459797791</c:v>
                </c:pt>
                <c:pt idx="3787">
                  <c:v>2269.263684430599</c:v>
                </c:pt>
                <c:pt idx="3788">
                  <c:v>2269.8629090634</c:v>
                </c:pt>
                <c:pt idx="3789">
                  <c:v>2270.4621336962</c:v>
                </c:pt>
                <c:pt idx="3790">
                  <c:v>2271.061358329</c:v>
                </c:pt>
                <c:pt idx="3791">
                  <c:v>2271.6605829618</c:v>
                </c:pt>
                <c:pt idx="3792">
                  <c:v>2272.2598075946</c:v>
                </c:pt>
                <c:pt idx="3793">
                  <c:v>2272.8590322274</c:v>
                </c:pt>
                <c:pt idx="3794">
                  <c:v>2273.4582568602</c:v>
                </c:pt>
                <c:pt idx="3795">
                  <c:v>2274.057481493</c:v>
                </c:pt>
                <c:pt idx="3796">
                  <c:v>2274.6567061258</c:v>
                </c:pt>
                <c:pt idx="3797">
                  <c:v>2275.2559307586</c:v>
                </c:pt>
                <c:pt idx="3798">
                  <c:v>2275.8551553914</c:v>
                </c:pt>
                <c:pt idx="3799">
                  <c:v>2276.4543800242</c:v>
                </c:pt>
                <c:pt idx="3800">
                  <c:v>2277.0536046571</c:v>
                </c:pt>
                <c:pt idx="3801">
                  <c:v>2277.6528292899</c:v>
                </c:pt>
                <c:pt idx="3802">
                  <c:v>2278.2520539227</c:v>
                </c:pt>
                <c:pt idx="3803">
                  <c:v>2278.8512785555</c:v>
                </c:pt>
                <c:pt idx="3804">
                  <c:v>2279.4505031883</c:v>
                </c:pt>
                <c:pt idx="3805">
                  <c:v>2280.0497278211</c:v>
                </c:pt>
                <c:pt idx="3806">
                  <c:v>2280.6489524539</c:v>
                </c:pt>
                <c:pt idx="3807">
                  <c:v>2281.2481770867</c:v>
                </c:pt>
                <c:pt idx="3808">
                  <c:v>2281.8474017195</c:v>
                </c:pt>
                <c:pt idx="3809">
                  <c:v>2282.4466263523</c:v>
                </c:pt>
                <c:pt idx="3810">
                  <c:v>2283.0458509851</c:v>
                </c:pt>
                <c:pt idx="3811">
                  <c:v>2283.6450756179</c:v>
                </c:pt>
                <c:pt idx="3812">
                  <c:v>2284.2443002507</c:v>
                </c:pt>
                <c:pt idx="3813">
                  <c:v>2284.8435248835</c:v>
                </c:pt>
                <c:pt idx="3814">
                  <c:v>2285.4427495163</c:v>
                </c:pt>
                <c:pt idx="3815">
                  <c:v>2286.0419741491</c:v>
                </c:pt>
                <c:pt idx="3816">
                  <c:v>2286.6411987819</c:v>
                </c:pt>
                <c:pt idx="3817">
                  <c:v>2287.240423414691</c:v>
                </c:pt>
                <c:pt idx="3818">
                  <c:v>2287.8396480475</c:v>
                </c:pt>
                <c:pt idx="3819">
                  <c:v>2288.4388726803</c:v>
                </c:pt>
                <c:pt idx="3820">
                  <c:v>2289.0380973131</c:v>
                </c:pt>
                <c:pt idx="3821">
                  <c:v>2289.6373219459</c:v>
                </c:pt>
                <c:pt idx="3822">
                  <c:v>2290.2365465788</c:v>
                </c:pt>
                <c:pt idx="3823">
                  <c:v>2290.835771211601</c:v>
                </c:pt>
                <c:pt idx="3824">
                  <c:v>2291.4349958444</c:v>
                </c:pt>
                <c:pt idx="3825">
                  <c:v>2292.0342204772</c:v>
                </c:pt>
                <c:pt idx="3826">
                  <c:v>2292.63344511</c:v>
                </c:pt>
                <c:pt idx="3827">
                  <c:v>2293.232669742791</c:v>
                </c:pt>
                <c:pt idx="3828">
                  <c:v>2293.831894375601</c:v>
                </c:pt>
                <c:pt idx="3829">
                  <c:v>2294.4311190084</c:v>
                </c:pt>
                <c:pt idx="3830">
                  <c:v>2295.0303436412</c:v>
                </c:pt>
                <c:pt idx="3831">
                  <c:v>2295.629568274</c:v>
                </c:pt>
                <c:pt idx="3832">
                  <c:v>2296.2287929068</c:v>
                </c:pt>
                <c:pt idx="3833">
                  <c:v>2296.828017539601</c:v>
                </c:pt>
                <c:pt idx="3834">
                  <c:v>2297.4272421724</c:v>
                </c:pt>
                <c:pt idx="3835">
                  <c:v>2298.0264668052</c:v>
                </c:pt>
                <c:pt idx="3836">
                  <c:v>2298.625691438</c:v>
                </c:pt>
                <c:pt idx="3837">
                  <c:v>2299.2249160708</c:v>
                </c:pt>
                <c:pt idx="3838">
                  <c:v>2299.8241407036</c:v>
                </c:pt>
                <c:pt idx="3839">
                  <c:v>2300.4233653364</c:v>
                </c:pt>
                <c:pt idx="3840">
                  <c:v>2301.0225899692</c:v>
                </c:pt>
                <c:pt idx="3841">
                  <c:v>2301.621814602</c:v>
                </c:pt>
                <c:pt idx="3842">
                  <c:v>2302.2210392348</c:v>
                </c:pt>
                <c:pt idx="3843">
                  <c:v>2302.8202638676</c:v>
                </c:pt>
                <c:pt idx="3844">
                  <c:v>2303.4194885005</c:v>
                </c:pt>
                <c:pt idx="3845">
                  <c:v>2304.0187131333</c:v>
                </c:pt>
                <c:pt idx="3846">
                  <c:v>2304.6179377661</c:v>
                </c:pt>
                <c:pt idx="3847">
                  <c:v>2305.2171623989</c:v>
                </c:pt>
                <c:pt idx="3848">
                  <c:v>2305.8163870317</c:v>
                </c:pt>
                <c:pt idx="3849">
                  <c:v>2306.4156116645</c:v>
                </c:pt>
                <c:pt idx="3850">
                  <c:v>2307.0148362973</c:v>
                </c:pt>
                <c:pt idx="3851">
                  <c:v>2307.6140609301</c:v>
                </c:pt>
                <c:pt idx="3852">
                  <c:v>2308.2132855629</c:v>
                </c:pt>
                <c:pt idx="3853">
                  <c:v>2308.8125101957</c:v>
                </c:pt>
                <c:pt idx="3854">
                  <c:v>2309.4117348285</c:v>
                </c:pt>
                <c:pt idx="3855">
                  <c:v>2310.0109594613</c:v>
                </c:pt>
                <c:pt idx="3856">
                  <c:v>2310.6101840941</c:v>
                </c:pt>
                <c:pt idx="3857">
                  <c:v>2311.209408726891</c:v>
                </c:pt>
                <c:pt idx="3858">
                  <c:v>2311.8086333597</c:v>
                </c:pt>
                <c:pt idx="3859">
                  <c:v>2312.4078579925</c:v>
                </c:pt>
                <c:pt idx="3860">
                  <c:v>2313.0070826253</c:v>
                </c:pt>
                <c:pt idx="3861">
                  <c:v>2313.6063072581</c:v>
                </c:pt>
                <c:pt idx="3862">
                  <c:v>2314.2055318909</c:v>
                </c:pt>
                <c:pt idx="3863">
                  <c:v>2314.8047565237</c:v>
                </c:pt>
                <c:pt idx="3864">
                  <c:v>2315.4039811565</c:v>
                </c:pt>
                <c:pt idx="3865">
                  <c:v>2316.0032057893</c:v>
                </c:pt>
                <c:pt idx="3866">
                  <c:v>2316.6024304222</c:v>
                </c:pt>
                <c:pt idx="3867">
                  <c:v>2317.201655055</c:v>
                </c:pt>
                <c:pt idx="3868">
                  <c:v>2317.8008796878</c:v>
                </c:pt>
                <c:pt idx="3869">
                  <c:v>2318.4001043206</c:v>
                </c:pt>
                <c:pt idx="3870">
                  <c:v>2318.9993289534</c:v>
                </c:pt>
                <c:pt idx="3871">
                  <c:v>2319.5985535862</c:v>
                </c:pt>
                <c:pt idx="3872">
                  <c:v>2320.197778219</c:v>
                </c:pt>
                <c:pt idx="3873">
                  <c:v>2320.7970028518</c:v>
                </c:pt>
                <c:pt idx="3874">
                  <c:v>2321.3962274846</c:v>
                </c:pt>
                <c:pt idx="3875">
                  <c:v>2321.9954521174</c:v>
                </c:pt>
                <c:pt idx="3876">
                  <c:v>2322.5946767502</c:v>
                </c:pt>
                <c:pt idx="3877">
                  <c:v>2323.193901383</c:v>
                </c:pt>
                <c:pt idx="3878">
                  <c:v>2323.7931260158</c:v>
                </c:pt>
                <c:pt idx="3879">
                  <c:v>2324.392350648601</c:v>
                </c:pt>
                <c:pt idx="3880">
                  <c:v>2324.9915752814</c:v>
                </c:pt>
                <c:pt idx="3881">
                  <c:v>2325.5907999142</c:v>
                </c:pt>
                <c:pt idx="3882">
                  <c:v>2326.190024547</c:v>
                </c:pt>
                <c:pt idx="3883">
                  <c:v>2326.789249179791</c:v>
                </c:pt>
                <c:pt idx="3884">
                  <c:v>2327.3884738126</c:v>
                </c:pt>
                <c:pt idx="3885">
                  <c:v>2327.9876984454</c:v>
                </c:pt>
                <c:pt idx="3886">
                  <c:v>2328.5869230782</c:v>
                </c:pt>
                <c:pt idx="3887">
                  <c:v>2329.186147711</c:v>
                </c:pt>
                <c:pt idx="3888">
                  <c:v>2329.7853723438</c:v>
                </c:pt>
                <c:pt idx="3889">
                  <c:v>2330.3845969767</c:v>
                </c:pt>
                <c:pt idx="3890">
                  <c:v>2330.9838216095</c:v>
                </c:pt>
                <c:pt idx="3891">
                  <c:v>2331.5830462423</c:v>
                </c:pt>
                <c:pt idx="3892">
                  <c:v>2332.1822708751</c:v>
                </c:pt>
                <c:pt idx="3893">
                  <c:v>2332.7814955079</c:v>
                </c:pt>
                <c:pt idx="3894">
                  <c:v>2333.3807201407</c:v>
                </c:pt>
                <c:pt idx="3895">
                  <c:v>2333.9799447735</c:v>
                </c:pt>
                <c:pt idx="3896">
                  <c:v>2334.5791694063</c:v>
                </c:pt>
                <c:pt idx="3897">
                  <c:v>2335.1783940391</c:v>
                </c:pt>
                <c:pt idx="3898">
                  <c:v>2335.7776186719</c:v>
                </c:pt>
                <c:pt idx="3899">
                  <c:v>2336.3768433047</c:v>
                </c:pt>
                <c:pt idx="3900">
                  <c:v>2336.9760679375</c:v>
                </c:pt>
                <c:pt idx="3901">
                  <c:v>2337.5752925703</c:v>
                </c:pt>
                <c:pt idx="3902">
                  <c:v>2338.1745172031</c:v>
                </c:pt>
                <c:pt idx="3903">
                  <c:v>2338.7737418359</c:v>
                </c:pt>
                <c:pt idx="3904">
                  <c:v>2339.3729664687</c:v>
                </c:pt>
                <c:pt idx="3905">
                  <c:v>2339.9721911015</c:v>
                </c:pt>
                <c:pt idx="3906">
                  <c:v>2340.5714157343</c:v>
                </c:pt>
                <c:pt idx="3907">
                  <c:v>2341.1706403671</c:v>
                </c:pt>
                <c:pt idx="3908">
                  <c:v>2341.769864999891</c:v>
                </c:pt>
                <c:pt idx="3909">
                  <c:v>2342.3690896327</c:v>
                </c:pt>
                <c:pt idx="3910">
                  <c:v>2342.9683142655</c:v>
                </c:pt>
                <c:pt idx="3911">
                  <c:v>2343.5675388984</c:v>
                </c:pt>
                <c:pt idx="3912">
                  <c:v>2344.1667635312</c:v>
                </c:pt>
                <c:pt idx="3913">
                  <c:v>2344.765988163991</c:v>
                </c:pt>
                <c:pt idx="3914">
                  <c:v>2345.3652127968</c:v>
                </c:pt>
                <c:pt idx="3915">
                  <c:v>2345.9644374296</c:v>
                </c:pt>
                <c:pt idx="3916">
                  <c:v>2346.5636620624</c:v>
                </c:pt>
                <c:pt idx="3917">
                  <c:v>2347.1628866952</c:v>
                </c:pt>
                <c:pt idx="3918">
                  <c:v>2347.762111328</c:v>
                </c:pt>
                <c:pt idx="3919">
                  <c:v>2348.3613359608</c:v>
                </c:pt>
                <c:pt idx="3920">
                  <c:v>2348.9605605936</c:v>
                </c:pt>
                <c:pt idx="3921">
                  <c:v>2349.5597852264</c:v>
                </c:pt>
                <c:pt idx="3922">
                  <c:v>2350.1590098592</c:v>
                </c:pt>
                <c:pt idx="3923">
                  <c:v>2350.758234492</c:v>
                </c:pt>
                <c:pt idx="3924">
                  <c:v>2351.3574591248</c:v>
                </c:pt>
                <c:pt idx="3925">
                  <c:v>2351.956683757599</c:v>
                </c:pt>
                <c:pt idx="3926">
                  <c:v>2352.5559083904</c:v>
                </c:pt>
                <c:pt idx="3927">
                  <c:v>2353.1551330232</c:v>
                </c:pt>
                <c:pt idx="3928">
                  <c:v>2353.754357656</c:v>
                </c:pt>
                <c:pt idx="3929">
                  <c:v>2354.3535822888</c:v>
                </c:pt>
                <c:pt idx="3930">
                  <c:v>2354.9528069216</c:v>
                </c:pt>
                <c:pt idx="3931">
                  <c:v>2355.5520315544</c:v>
                </c:pt>
                <c:pt idx="3932">
                  <c:v>2356.1512561872</c:v>
                </c:pt>
                <c:pt idx="3933">
                  <c:v>2356.7504808201</c:v>
                </c:pt>
                <c:pt idx="3934">
                  <c:v>2357.3497054529</c:v>
                </c:pt>
                <c:pt idx="3935">
                  <c:v>2357.9489300857</c:v>
                </c:pt>
                <c:pt idx="3936">
                  <c:v>2358.5481547185</c:v>
                </c:pt>
                <c:pt idx="3937">
                  <c:v>2359.1473793513</c:v>
                </c:pt>
                <c:pt idx="3938">
                  <c:v>2359.7466039841</c:v>
                </c:pt>
                <c:pt idx="3939">
                  <c:v>2360.3458286169</c:v>
                </c:pt>
                <c:pt idx="3940">
                  <c:v>2360.9450532497</c:v>
                </c:pt>
                <c:pt idx="3941">
                  <c:v>2361.5442778825</c:v>
                </c:pt>
                <c:pt idx="3942">
                  <c:v>2362.1435025153</c:v>
                </c:pt>
                <c:pt idx="3943">
                  <c:v>2362.7427271481</c:v>
                </c:pt>
                <c:pt idx="3944">
                  <c:v>2363.3419517809</c:v>
                </c:pt>
                <c:pt idx="3945">
                  <c:v>2363.9411764137</c:v>
                </c:pt>
                <c:pt idx="3946">
                  <c:v>2364.5404010465</c:v>
                </c:pt>
                <c:pt idx="3947">
                  <c:v>2365.1396256793</c:v>
                </c:pt>
                <c:pt idx="3948">
                  <c:v>2365.7388503121</c:v>
                </c:pt>
                <c:pt idx="3949">
                  <c:v>2366.3380749449</c:v>
                </c:pt>
                <c:pt idx="3950">
                  <c:v>2366.9372995777</c:v>
                </c:pt>
                <c:pt idx="3951">
                  <c:v>2367.5365242105</c:v>
                </c:pt>
                <c:pt idx="3952">
                  <c:v>2368.1357488433</c:v>
                </c:pt>
                <c:pt idx="3953">
                  <c:v>2368.7349734761</c:v>
                </c:pt>
                <c:pt idx="3954">
                  <c:v>2369.3341981089</c:v>
                </c:pt>
                <c:pt idx="3955">
                  <c:v>2369.9334227417</c:v>
                </c:pt>
                <c:pt idx="3956">
                  <c:v>2370.5326473746</c:v>
                </c:pt>
                <c:pt idx="3957">
                  <c:v>2371.1318720074</c:v>
                </c:pt>
                <c:pt idx="3958">
                  <c:v>2371.7310966402</c:v>
                </c:pt>
                <c:pt idx="3959">
                  <c:v>2372.330321273</c:v>
                </c:pt>
                <c:pt idx="3960">
                  <c:v>2372.9295459058</c:v>
                </c:pt>
                <c:pt idx="3961">
                  <c:v>2373.5287705386</c:v>
                </c:pt>
                <c:pt idx="3962">
                  <c:v>2374.1279951714</c:v>
                </c:pt>
                <c:pt idx="3963">
                  <c:v>2374.7272198042</c:v>
                </c:pt>
                <c:pt idx="3964">
                  <c:v>2375.326444437</c:v>
                </c:pt>
                <c:pt idx="3965">
                  <c:v>2375.925669069798</c:v>
                </c:pt>
                <c:pt idx="3966">
                  <c:v>2376.5248937026</c:v>
                </c:pt>
                <c:pt idx="3967">
                  <c:v>2377.1241183354</c:v>
                </c:pt>
                <c:pt idx="3968">
                  <c:v>2377.7233429682</c:v>
                </c:pt>
                <c:pt idx="3969">
                  <c:v>2378.322567601</c:v>
                </c:pt>
                <c:pt idx="3970">
                  <c:v>2378.9217922338</c:v>
                </c:pt>
                <c:pt idx="3971">
                  <c:v>2379.521016866601</c:v>
                </c:pt>
                <c:pt idx="3972">
                  <c:v>2380.1202414994</c:v>
                </c:pt>
                <c:pt idx="3973">
                  <c:v>2380.7194661322</c:v>
                </c:pt>
                <c:pt idx="3974">
                  <c:v>2381.318690765</c:v>
                </c:pt>
                <c:pt idx="3975">
                  <c:v>2381.9179153978</c:v>
                </c:pt>
                <c:pt idx="3976">
                  <c:v>2382.517140030601</c:v>
                </c:pt>
                <c:pt idx="3977">
                  <c:v>2383.1163646634</c:v>
                </c:pt>
                <c:pt idx="3978">
                  <c:v>2383.7155892963</c:v>
                </c:pt>
                <c:pt idx="3979">
                  <c:v>2384.3148139291</c:v>
                </c:pt>
                <c:pt idx="3980">
                  <c:v>2384.9140385619</c:v>
                </c:pt>
                <c:pt idx="3981">
                  <c:v>2385.5132631947</c:v>
                </c:pt>
                <c:pt idx="3982">
                  <c:v>2386.1124878275</c:v>
                </c:pt>
                <c:pt idx="3983">
                  <c:v>2386.7117124603</c:v>
                </c:pt>
                <c:pt idx="3984">
                  <c:v>2387.3109370931</c:v>
                </c:pt>
                <c:pt idx="3985">
                  <c:v>2387.9101617259</c:v>
                </c:pt>
                <c:pt idx="3986">
                  <c:v>2388.5093863587</c:v>
                </c:pt>
                <c:pt idx="3987">
                  <c:v>2389.1086109915</c:v>
                </c:pt>
                <c:pt idx="3988">
                  <c:v>2389.7078356243</c:v>
                </c:pt>
                <c:pt idx="3989">
                  <c:v>2390.3070602571</c:v>
                </c:pt>
                <c:pt idx="3990">
                  <c:v>2390.9062848899</c:v>
                </c:pt>
                <c:pt idx="3991">
                  <c:v>2391.5055095227</c:v>
                </c:pt>
                <c:pt idx="3992">
                  <c:v>2392.1047341555</c:v>
                </c:pt>
                <c:pt idx="3993">
                  <c:v>2392.7039587883</c:v>
                </c:pt>
                <c:pt idx="3994">
                  <c:v>2393.3031834211</c:v>
                </c:pt>
                <c:pt idx="3995">
                  <c:v>2393.9024080539</c:v>
                </c:pt>
                <c:pt idx="3996">
                  <c:v>2394.5016326867</c:v>
                </c:pt>
                <c:pt idx="3997">
                  <c:v>2395.1008573195</c:v>
                </c:pt>
                <c:pt idx="3998">
                  <c:v>2395.7000819523</c:v>
                </c:pt>
                <c:pt idx="3999">
                  <c:v>2396.2993065851</c:v>
                </c:pt>
                <c:pt idx="4000">
                  <c:v>2396.898531218</c:v>
                </c:pt>
                <c:pt idx="4001">
                  <c:v>2397.4977558508</c:v>
                </c:pt>
                <c:pt idx="4002">
                  <c:v>2398.0969804836</c:v>
                </c:pt>
                <c:pt idx="4003">
                  <c:v>2398.6962051164</c:v>
                </c:pt>
                <c:pt idx="4004">
                  <c:v>2399.2954297492</c:v>
                </c:pt>
                <c:pt idx="4005">
                  <c:v>2399.894654382</c:v>
                </c:pt>
                <c:pt idx="4006">
                  <c:v>2400.4938790148</c:v>
                </c:pt>
                <c:pt idx="4007">
                  <c:v>2401.093103647601</c:v>
                </c:pt>
                <c:pt idx="4008">
                  <c:v>2401.6923282804</c:v>
                </c:pt>
                <c:pt idx="4009">
                  <c:v>2402.2915529132</c:v>
                </c:pt>
                <c:pt idx="4010">
                  <c:v>2402.890777546</c:v>
                </c:pt>
                <c:pt idx="4011">
                  <c:v>2403.4900021788</c:v>
                </c:pt>
                <c:pt idx="4012">
                  <c:v>2404.0892268116</c:v>
                </c:pt>
                <c:pt idx="4013">
                  <c:v>2404.6884514444</c:v>
                </c:pt>
                <c:pt idx="4014">
                  <c:v>2405.2876760772</c:v>
                </c:pt>
                <c:pt idx="4015">
                  <c:v>2405.88690071</c:v>
                </c:pt>
                <c:pt idx="4016">
                  <c:v>2406.4861253428</c:v>
                </c:pt>
                <c:pt idx="4017">
                  <c:v>2407.0853499756</c:v>
                </c:pt>
                <c:pt idx="4018">
                  <c:v>2407.6845746084</c:v>
                </c:pt>
                <c:pt idx="4019">
                  <c:v>2408.2837992412</c:v>
                </c:pt>
                <c:pt idx="4020">
                  <c:v>2408.883023874</c:v>
                </c:pt>
                <c:pt idx="4021">
                  <c:v>2409.4822485068</c:v>
                </c:pt>
                <c:pt idx="4022">
                  <c:v>2410.0814731396</c:v>
                </c:pt>
                <c:pt idx="4023">
                  <c:v>2410.6806977725</c:v>
                </c:pt>
                <c:pt idx="4024">
                  <c:v>2411.2799224053</c:v>
                </c:pt>
                <c:pt idx="4025">
                  <c:v>2411.8791470381</c:v>
                </c:pt>
                <c:pt idx="4026">
                  <c:v>2412.4783716709</c:v>
                </c:pt>
                <c:pt idx="4027">
                  <c:v>2413.0775963037</c:v>
                </c:pt>
                <c:pt idx="4028">
                  <c:v>2413.6768209365</c:v>
                </c:pt>
                <c:pt idx="4029">
                  <c:v>2414.2760455693</c:v>
                </c:pt>
                <c:pt idx="4030">
                  <c:v>2414.8752702021</c:v>
                </c:pt>
                <c:pt idx="4031">
                  <c:v>2415.4744948349</c:v>
                </c:pt>
                <c:pt idx="4032">
                  <c:v>2416.0737194677</c:v>
                </c:pt>
                <c:pt idx="4033">
                  <c:v>2416.6729441005</c:v>
                </c:pt>
                <c:pt idx="4034">
                  <c:v>2417.2721687333</c:v>
                </c:pt>
                <c:pt idx="4035">
                  <c:v>2417.8713933661</c:v>
                </c:pt>
                <c:pt idx="4036">
                  <c:v>2418.4706179989</c:v>
                </c:pt>
                <c:pt idx="4037">
                  <c:v>2419.0698426317</c:v>
                </c:pt>
                <c:pt idx="4038">
                  <c:v>2419.6690672645</c:v>
                </c:pt>
                <c:pt idx="4039">
                  <c:v>2420.2682918973</c:v>
                </c:pt>
                <c:pt idx="4040">
                  <c:v>2420.8675165301</c:v>
                </c:pt>
                <c:pt idx="4041">
                  <c:v>2421.466741162898</c:v>
                </c:pt>
                <c:pt idx="4042">
                  <c:v>2422.065965795699</c:v>
                </c:pt>
                <c:pt idx="4043">
                  <c:v>2422.6651904285</c:v>
                </c:pt>
                <c:pt idx="4044">
                  <c:v>2423.2644150613</c:v>
                </c:pt>
                <c:pt idx="4045">
                  <c:v>2423.8636396942</c:v>
                </c:pt>
                <c:pt idx="4046">
                  <c:v>2424.462864326998</c:v>
                </c:pt>
                <c:pt idx="4047">
                  <c:v>2425.062088959799</c:v>
                </c:pt>
                <c:pt idx="4048">
                  <c:v>2425.6613135926</c:v>
                </c:pt>
                <c:pt idx="4049">
                  <c:v>2426.2605382254</c:v>
                </c:pt>
                <c:pt idx="4050">
                  <c:v>2426.8597628582</c:v>
                </c:pt>
                <c:pt idx="4051">
                  <c:v>2427.458987491</c:v>
                </c:pt>
                <c:pt idx="4052">
                  <c:v>2428.0582121238</c:v>
                </c:pt>
                <c:pt idx="4053">
                  <c:v>2428.6574367566</c:v>
                </c:pt>
                <c:pt idx="4054">
                  <c:v>2429.2566613894</c:v>
                </c:pt>
                <c:pt idx="4055">
                  <c:v>2429.8558860222</c:v>
                </c:pt>
                <c:pt idx="4056">
                  <c:v>2430.455110655</c:v>
                </c:pt>
                <c:pt idx="4057">
                  <c:v>2431.0543352878</c:v>
                </c:pt>
                <c:pt idx="4058">
                  <c:v>2431.6535599206</c:v>
                </c:pt>
                <c:pt idx="4059">
                  <c:v>2432.2527845534</c:v>
                </c:pt>
                <c:pt idx="4060">
                  <c:v>2432.8520091862</c:v>
                </c:pt>
                <c:pt idx="4061">
                  <c:v>2433.451233819</c:v>
                </c:pt>
                <c:pt idx="4062">
                  <c:v>2434.0504584518</c:v>
                </c:pt>
                <c:pt idx="4063">
                  <c:v>2434.6496830846</c:v>
                </c:pt>
                <c:pt idx="4064">
                  <c:v>2435.2489077174</c:v>
                </c:pt>
                <c:pt idx="4065">
                  <c:v>2435.8481323502</c:v>
                </c:pt>
                <c:pt idx="4066">
                  <c:v>2436.447356983</c:v>
                </c:pt>
                <c:pt idx="4067">
                  <c:v>2437.046581615899</c:v>
                </c:pt>
                <c:pt idx="4068">
                  <c:v>2437.6458062487</c:v>
                </c:pt>
                <c:pt idx="4069">
                  <c:v>2438.2450308815</c:v>
                </c:pt>
                <c:pt idx="4070">
                  <c:v>2438.8442555143</c:v>
                </c:pt>
                <c:pt idx="4071">
                  <c:v>2439.4434801471</c:v>
                </c:pt>
                <c:pt idx="4072">
                  <c:v>2440.0427047799</c:v>
                </c:pt>
                <c:pt idx="4073">
                  <c:v>2440.641929412699</c:v>
                </c:pt>
                <c:pt idx="4074">
                  <c:v>2441.2411540455</c:v>
                </c:pt>
                <c:pt idx="4075">
                  <c:v>2441.8403786783</c:v>
                </c:pt>
                <c:pt idx="4076">
                  <c:v>2442.4396033111</c:v>
                </c:pt>
                <c:pt idx="4077">
                  <c:v>2443.0388279439</c:v>
                </c:pt>
                <c:pt idx="4078">
                  <c:v>2443.6380525767</c:v>
                </c:pt>
                <c:pt idx="4079">
                  <c:v>2444.2372772095</c:v>
                </c:pt>
                <c:pt idx="4080">
                  <c:v>2444.8365018423</c:v>
                </c:pt>
                <c:pt idx="4081">
                  <c:v>2445.4357264751</c:v>
                </c:pt>
                <c:pt idx="4082">
                  <c:v>2446.0349511079</c:v>
                </c:pt>
                <c:pt idx="4083">
                  <c:v>2446.6341757407</c:v>
                </c:pt>
                <c:pt idx="4084">
                  <c:v>2447.2334003735</c:v>
                </c:pt>
                <c:pt idx="4085">
                  <c:v>2447.8326250063</c:v>
                </c:pt>
                <c:pt idx="4086">
                  <c:v>2448.4318496391</c:v>
                </c:pt>
                <c:pt idx="4087">
                  <c:v>2449.0310742719</c:v>
                </c:pt>
                <c:pt idx="4088">
                  <c:v>2449.6302989047</c:v>
                </c:pt>
                <c:pt idx="4089">
                  <c:v>2450.2295235376</c:v>
                </c:pt>
                <c:pt idx="4090">
                  <c:v>2450.8287481704</c:v>
                </c:pt>
                <c:pt idx="4091">
                  <c:v>2451.4279728032</c:v>
                </c:pt>
                <c:pt idx="4092">
                  <c:v>2452.027197436</c:v>
                </c:pt>
                <c:pt idx="4093">
                  <c:v>2452.626422068799</c:v>
                </c:pt>
                <c:pt idx="4094">
                  <c:v>2453.2256467016</c:v>
                </c:pt>
                <c:pt idx="4095">
                  <c:v>2453.8248713344</c:v>
                </c:pt>
                <c:pt idx="4096">
                  <c:v>2454.4240959672</c:v>
                </c:pt>
                <c:pt idx="4097">
                  <c:v>2455.0233206</c:v>
                </c:pt>
                <c:pt idx="4098">
                  <c:v>2455.6225452328</c:v>
                </c:pt>
                <c:pt idx="4099">
                  <c:v>2456.2217698656</c:v>
                </c:pt>
                <c:pt idx="4100">
                  <c:v>2456.8209944984</c:v>
                </c:pt>
                <c:pt idx="4101">
                  <c:v>2457.4202191312</c:v>
                </c:pt>
                <c:pt idx="4102">
                  <c:v>2458.019443764</c:v>
                </c:pt>
                <c:pt idx="4103">
                  <c:v>2458.618668396799</c:v>
                </c:pt>
                <c:pt idx="4104">
                  <c:v>2459.2178930296</c:v>
                </c:pt>
                <c:pt idx="4105">
                  <c:v>2459.8171176624</c:v>
                </c:pt>
                <c:pt idx="4106">
                  <c:v>2460.4163422952</c:v>
                </c:pt>
                <c:pt idx="4107">
                  <c:v>2461.015566928</c:v>
                </c:pt>
                <c:pt idx="4108">
                  <c:v>2461.6147915608</c:v>
                </c:pt>
                <c:pt idx="4109">
                  <c:v>2462.2140161936</c:v>
                </c:pt>
                <c:pt idx="4110">
                  <c:v>2462.8132408264</c:v>
                </c:pt>
                <c:pt idx="4111">
                  <c:v>2463.4124654592</c:v>
                </c:pt>
                <c:pt idx="4112">
                  <c:v>2464.0116900921</c:v>
                </c:pt>
                <c:pt idx="4113">
                  <c:v>2464.6109147249</c:v>
                </c:pt>
                <c:pt idx="4114">
                  <c:v>2465.2101393577</c:v>
                </c:pt>
                <c:pt idx="4115">
                  <c:v>2465.8093639905</c:v>
                </c:pt>
                <c:pt idx="4116">
                  <c:v>2466.4085886233</c:v>
                </c:pt>
                <c:pt idx="4117">
                  <c:v>2467.0078132561</c:v>
                </c:pt>
                <c:pt idx="4118">
                  <c:v>2467.6070378889</c:v>
                </c:pt>
                <c:pt idx="4119">
                  <c:v>2468.2062625217</c:v>
                </c:pt>
                <c:pt idx="4120">
                  <c:v>2468.8054871545</c:v>
                </c:pt>
                <c:pt idx="4121">
                  <c:v>2469.4047117873</c:v>
                </c:pt>
                <c:pt idx="4122">
                  <c:v>2470.0039364201</c:v>
                </c:pt>
                <c:pt idx="4123">
                  <c:v>2470.6031610529</c:v>
                </c:pt>
                <c:pt idx="4124">
                  <c:v>2471.202385685699</c:v>
                </c:pt>
                <c:pt idx="4125">
                  <c:v>2471.8016103185</c:v>
                </c:pt>
                <c:pt idx="4126">
                  <c:v>2472.4008349513</c:v>
                </c:pt>
                <c:pt idx="4127">
                  <c:v>2473.0000595841</c:v>
                </c:pt>
                <c:pt idx="4128">
                  <c:v>2473.5992842169</c:v>
                </c:pt>
                <c:pt idx="4129">
                  <c:v>2474.1985088497</c:v>
                </c:pt>
                <c:pt idx="4130">
                  <c:v>2474.7977334825</c:v>
                </c:pt>
                <c:pt idx="4131">
                  <c:v>2475.3969581153</c:v>
                </c:pt>
                <c:pt idx="4132">
                  <c:v>2475.9961827481</c:v>
                </c:pt>
                <c:pt idx="4133">
                  <c:v>2476.5954073809</c:v>
                </c:pt>
                <c:pt idx="4134">
                  <c:v>2477.1946320138</c:v>
                </c:pt>
                <c:pt idx="4135">
                  <c:v>2477.7938566466</c:v>
                </c:pt>
                <c:pt idx="4136">
                  <c:v>2478.3930812794</c:v>
                </c:pt>
                <c:pt idx="4137">
                  <c:v>2478.9923059122</c:v>
                </c:pt>
                <c:pt idx="4138">
                  <c:v>2479.591530545</c:v>
                </c:pt>
                <c:pt idx="4139">
                  <c:v>2480.1907551778</c:v>
                </c:pt>
                <c:pt idx="4140">
                  <c:v>2480.7899798106</c:v>
                </c:pt>
                <c:pt idx="4141">
                  <c:v>2481.3892044434</c:v>
                </c:pt>
                <c:pt idx="4142">
                  <c:v>2481.9884290762</c:v>
                </c:pt>
                <c:pt idx="4143">
                  <c:v>2482.587653709</c:v>
                </c:pt>
                <c:pt idx="4144">
                  <c:v>2483.186878341799</c:v>
                </c:pt>
                <c:pt idx="4145">
                  <c:v>2483.7861029746</c:v>
                </c:pt>
                <c:pt idx="4146">
                  <c:v>2484.3853276074</c:v>
                </c:pt>
                <c:pt idx="4147">
                  <c:v>2484.9845522402</c:v>
                </c:pt>
                <c:pt idx="4148">
                  <c:v>2485.583776873</c:v>
                </c:pt>
                <c:pt idx="4149">
                  <c:v>2486.1830015058</c:v>
                </c:pt>
                <c:pt idx="4150">
                  <c:v>2486.7822261386</c:v>
                </c:pt>
                <c:pt idx="4151">
                  <c:v>2487.3814507714</c:v>
                </c:pt>
                <c:pt idx="4152">
                  <c:v>2487.9806754042</c:v>
                </c:pt>
                <c:pt idx="4153">
                  <c:v>2488.579900037</c:v>
                </c:pt>
                <c:pt idx="4154">
                  <c:v>2489.1791246698</c:v>
                </c:pt>
                <c:pt idx="4155">
                  <c:v>2489.7783493026</c:v>
                </c:pt>
                <c:pt idx="4156">
                  <c:v>2490.3775739355</c:v>
                </c:pt>
                <c:pt idx="4157">
                  <c:v>2490.9767985683</c:v>
                </c:pt>
                <c:pt idx="4158">
                  <c:v>2491.5760232011</c:v>
                </c:pt>
                <c:pt idx="4159">
                  <c:v>2492.1752478339</c:v>
                </c:pt>
                <c:pt idx="4160">
                  <c:v>2492.7744724667</c:v>
                </c:pt>
                <c:pt idx="4161">
                  <c:v>2493.3736970995</c:v>
                </c:pt>
                <c:pt idx="4162">
                  <c:v>2493.9729217323</c:v>
                </c:pt>
                <c:pt idx="4163">
                  <c:v>2494.5721463651</c:v>
                </c:pt>
                <c:pt idx="4164">
                  <c:v>2495.1713709979</c:v>
                </c:pt>
                <c:pt idx="4165">
                  <c:v>2495.7705956307</c:v>
                </c:pt>
                <c:pt idx="4166">
                  <c:v>2496.3698202635</c:v>
                </c:pt>
                <c:pt idx="4167">
                  <c:v>2496.9690448963</c:v>
                </c:pt>
                <c:pt idx="4168">
                  <c:v>2497.568269529098</c:v>
                </c:pt>
                <c:pt idx="4169">
                  <c:v>2498.167494161899</c:v>
                </c:pt>
                <c:pt idx="4170">
                  <c:v>2498.766718794699</c:v>
                </c:pt>
                <c:pt idx="4171">
                  <c:v>2499.3659434275</c:v>
                </c:pt>
                <c:pt idx="4172">
                  <c:v>2499.9651680603</c:v>
                </c:pt>
                <c:pt idx="4173">
                  <c:v>2500.5643926931</c:v>
                </c:pt>
                <c:pt idx="4174">
                  <c:v>2501.1636173259</c:v>
                </c:pt>
                <c:pt idx="4175">
                  <c:v>2501.762841958691</c:v>
                </c:pt>
                <c:pt idx="4176">
                  <c:v>2502.3620665915</c:v>
                </c:pt>
                <c:pt idx="4177">
                  <c:v>2502.9612912243</c:v>
                </c:pt>
                <c:pt idx="4178">
                  <c:v>2503.5605158571</c:v>
                </c:pt>
                <c:pt idx="4179">
                  <c:v>2504.15974049</c:v>
                </c:pt>
                <c:pt idx="4180">
                  <c:v>2504.758965122791</c:v>
                </c:pt>
                <c:pt idx="4181">
                  <c:v>2505.3581897556</c:v>
                </c:pt>
                <c:pt idx="4182">
                  <c:v>2505.9574143884</c:v>
                </c:pt>
                <c:pt idx="4183">
                  <c:v>2506.5566390212</c:v>
                </c:pt>
                <c:pt idx="4184">
                  <c:v>2507.155863654</c:v>
                </c:pt>
                <c:pt idx="4185">
                  <c:v>2507.7550882868</c:v>
                </c:pt>
                <c:pt idx="4186">
                  <c:v>2508.3543129196</c:v>
                </c:pt>
                <c:pt idx="4187">
                  <c:v>2508.9535375524</c:v>
                </c:pt>
                <c:pt idx="4188">
                  <c:v>2509.5527621852</c:v>
                </c:pt>
                <c:pt idx="4189">
                  <c:v>2510.151986818</c:v>
                </c:pt>
                <c:pt idx="4190">
                  <c:v>2510.7512114508</c:v>
                </c:pt>
                <c:pt idx="4191">
                  <c:v>2511.3504360836</c:v>
                </c:pt>
                <c:pt idx="4192">
                  <c:v>2511.9496607164</c:v>
                </c:pt>
                <c:pt idx="4193">
                  <c:v>2512.548885349191</c:v>
                </c:pt>
                <c:pt idx="4194">
                  <c:v>2513.148109982</c:v>
                </c:pt>
                <c:pt idx="4195">
                  <c:v>2513.7473346148</c:v>
                </c:pt>
                <c:pt idx="4196">
                  <c:v>2514.3465592476</c:v>
                </c:pt>
                <c:pt idx="4197">
                  <c:v>2514.9457838804</c:v>
                </c:pt>
                <c:pt idx="4198">
                  <c:v>2515.5450085132</c:v>
                </c:pt>
                <c:pt idx="4199">
                  <c:v>2516.144233146</c:v>
                </c:pt>
                <c:pt idx="4200">
                  <c:v>2516.7434577788</c:v>
                </c:pt>
                <c:pt idx="4201">
                  <c:v>2517.3426824117</c:v>
                </c:pt>
                <c:pt idx="4202">
                  <c:v>2517.9419070445</c:v>
                </c:pt>
                <c:pt idx="4203">
                  <c:v>2518.5411316773</c:v>
                </c:pt>
                <c:pt idx="4204">
                  <c:v>2519.1403563101</c:v>
                </c:pt>
                <c:pt idx="4205">
                  <c:v>2519.7395809429</c:v>
                </c:pt>
                <c:pt idx="4206">
                  <c:v>2520.3388055757</c:v>
                </c:pt>
                <c:pt idx="4207">
                  <c:v>2520.9380302085</c:v>
                </c:pt>
                <c:pt idx="4208">
                  <c:v>2521.5372548413</c:v>
                </c:pt>
                <c:pt idx="4209">
                  <c:v>2522.1364794741</c:v>
                </c:pt>
                <c:pt idx="4210">
                  <c:v>2522.7357041069</c:v>
                </c:pt>
                <c:pt idx="4211">
                  <c:v>2523.3349287397</c:v>
                </c:pt>
                <c:pt idx="4212">
                  <c:v>2523.9341533725</c:v>
                </c:pt>
                <c:pt idx="4213">
                  <c:v>2524.5333780053</c:v>
                </c:pt>
                <c:pt idx="4214">
                  <c:v>2525.1326026381</c:v>
                </c:pt>
                <c:pt idx="4215">
                  <c:v>2525.7318272709</c:v>
                </c:pt>
                <c:pt idx="4216">
                  <c:v>2526.3310519037</c:v>
                </c:pt>
                <c:pt idx="4217">
                  <c:v>2526.9302765365</c:v>
                </c:pt>
                <c:pt idx="4218">
                  <c:v>2527.5295011693</c:v>
                </c:pt>
                <c:pt idx="4219">
                  <c:v>2528.1287258021</c:v>
                </c:pt>
                <c:pt idx="4220">
                  <c:v>2528.7279504349</c:v>
                </c:pt>
                <c:pt idx="4221">
                  <c:v>2529.3271750677</c:v>
                </c:pt>
                <c:pt idx="4222">
                  <c:v>2529.9263997005</c:v>
                </c:pt>
                <c:pt idx="4223">
                  <c:v>2530.5256243334</c:v>
                </c:pt>
                <c:pt idx="4224">
                  <c:v>2531.124848966198</c:v>
                </c:pt>
                <c:pt idx="4225">
                  <c:v>2531.724073599</c:v>
                </c:pt>
                <c:pt idx="4226">
                  <c:v>2532.3232982318</c:v>
                </c:pt>
                <c:pt idx="4227">
                  <c:v>2532.9225228646</c:v>
                </c:pt>
                <c:pt idx="4228">
                  <c:v>2533.5217474974</c:v>
                </c:pt>
                <c:pt idx="4229">
                  <c:v>2534.1209721302</c:v>
                </c:pt>
                <c:pt idx="4230">
                  <c:v>2534.720196763</c:v>
                </c:pt>
                <c:pt idx="4231">
                  <c:v>2535.3194213958</c:v>
                </c:pt>
                <c:pt idx="4232">
                  <c:v>2535.9186460286</c:v>
                </c:pt>
                <c:pt idx="4233">
                  <c:v>2536.5178706614</c:v>
                </c:pt>
                <c:pt idx="4234">
                  <c:v>2537.1170952942</c:v>
                </c:pt>
                <c:pt idx="4235">
                  <c:v>2537.716319927</c:v>
                </c:pt>
                <c:pt idx="4236">
                  <c:v>2538.3155445598</c:v>
                </c:pt>
                <c:pt idx="4237">
                  <c:v>2538.9147691926</c:v>
                </c:pt>
                <c:pt idx="4238">
                  <c:v>2539.5139938254</c:v>
                </c:pt>
                <c:pt idx="4239">
                  <c:v>2540.1132184582</c:v>
                </c:pt>
                <c:pt idx="4240">
                  <c:v>2540.712443091</c:v>
                </c:pt>
                <c:pt idx="4241">
                  <c:v>2541.3116677238</c:v>
                </c:pt>
                <c:pt idx="4242">
                  <c:v>2541.9108923566</c:v>
                </c:pt>
                <c:pt idx="4243">
                  <c:v>2542.5101169894</c:v>
                </c:pt>
                <c:pt idx="4244">
                  <c:v>2543.1093416222</c:v>
                </c:pt>
                <c:pt idx="4245">
                  <c:v>2543.7085662551</c:v>
                </c:pt>
                <c:pt idx="4246">
                  <c:v>2544.3077908879</c:v>
                </c:pt>
                <c:pt idx="4247">
                  <c:v>2544.9070155207</c:v>
                </c:pt>
                <c:pt idx="4248">
                  <c:v>2545.5062401535</c:v>
                </c:pt>
                <c:pt idx="4249">
                  <c:v>2546.1054647863</c:v>
                </c:pt>
                <c:pt idx="4250">
                  <c:v>2546.704689419091</c:v>
                </c:pt>
                <c:pt idx="4251">
                  <c:v>2547.3039140519</c:v>
                </c:pt>
                <c:pt idx="4252">
                  <c:v>2547.9031386847</c:v>
                </c:pt>
                <c:pt idx="4253">
                  <c:v>2548.5023633175</c:v>
                </c:pt>
                <c:pt idx="4254">
                  <c:v>2549.1015879503</c:v>
                </c:pt>
                <c:pt idx="4255">
                  <c:v>2549.7008125831</c:v>
                </c:pt>
                <c:pt idx="4256">
                  <c:v>2550.3000372159</c:v>
                </c:pt>
                <c:pt idx="4257">
                  <c:v>2550.8992618487</c:v>
                </c:pt>
                <c:pt idx="4258">
                  <c:v>2551.4984864815</c:v>
                </c:pt>
                <c:pt idx="4259">
                  <c:v>2552.0977111143</c:v>
                </c:pt>
                <c:pt idx="4260">
                  <c:v>2552.6969357471</c:v>
                </c:pt>
                <c:pt idx="4261">
                  <c:v>2553.2961603799</c:v>
                </c:pt>
                <c:pt idx="4262">
                  <c:v>2553.8953850127</c:v>
                </c:pt>
                <c:pt idx="4263">
                  <c:v>2554.4946096455</c:v>
                </c:pt>
                <c:pt idx="4264">
                  <c:v>2555.0938342783</c:v>
                </c:pt>
                <c:pt idx="4265">
                  <c:v>2555.6930589111</c:v>
                </c:pt>
                <c:pt idx="4266">
                  <c:v>2556.2922835439</c:v>
                </c:pt>
                <c:pt idx="4267">
                  <c:v>2556.8915081767</c:v>
                </c:pt>
                <c:pt idx="4268">
                  <c:v>2557.4907328096</c:v>
                </c:pt>
                <c:pt idx="4269">
                  <c:v>2558.0899574424</c:v>
                </c:pt>
                <c:pt idx="4270">
                  <c:v>2558.6891820752</c:v>
                </c:pt>
                <c:pt idx="4271">
                  <c:v>2559.288406707999</c:v>
                </c:pt>
                <c:pt idx="4272">
                  <c:v>2559.8876313408</c:v>
                </c:pt>
                <c:pt idx="4273">
                  <c:v>2560.4868559736</c:v>
                </c:pt>
                <c:pt idx="4274">
                  <c:v>2561.0860806064</c:v>
                </c:pt>
                <c:pt idx="4275">
                  <c:v>2561.6853052392</c:v>
                </c:pt>
                <c:pt idx="4276">
                  <c:v>2562.284529872</c:v>
                </c:pt>
                <c:pt idx="4277">
                  <c:v>2562.8837545048</c:v>
                </c:pt>
                <c:pt idx="4278">
                  <c:v>2563.4829791376</c:v>
                </c:pt>
                <c:pt idx="4279">
                  <c:v>2564.0822037704</c:v>
                </c:pt>
                <c:pt idx="4280">
                  <c:v>2564.6814284032</c:v>
                </c:pt>
                <c:pt idx="4281">
                  <c:v>2565.280653036</c:v>
                </c:pt>
                <c:pt idx="4282">
                  <c:v>2565.8798776688</c:v>
                </c:pt>
                <c:pt idx="4283">
                  <c:v>2566.4791023016</c:v>
                </c:pt>
                <c:pt idx="4284">
                  <c:v>2567.0783269344</c:v>
                </c:pt>
                <c:pt idx="4285">
                  <c:v>2567.6775515672</c:v>
                </c:pt>
                <c:pt idx="4286">
                  <c:v>2568.2767762</c:v>
                </c:pt>
                <c:pt idx="4287">
                  <c:v>2568.8760008328</c:v>
                </c:pt>
                <c:pt idx="4288">
                  <c:v>2569.4752254656</c:v>
                </c:pt>
                <c:pt idx="4289">
                  <c:v>2570.0744500984</c:v>
                </c:pt>
                <c:pt idx="4290">
                  <c:v>2570.6736747313</c:v>
                </c:pt>
                <c:pt idx="4291">
                  <c:v>2571.272899364099</c:v>
                </c:pt>
                <c:pt idx="4292">
                  <c:v>2571.8721239969</c:v>
                </c:pt>
                <c:pt idx="4293">
                  <c:v>2572.4713486297</c:v>
                </c:pt>
                <c:pt idx="4294">
                  <c:v>2573.0705732625</c:v>
                </c:pt>
                <c:pt idx="4295">
                  <c:v>2573.6697978953</c:v>
                </c:pt>
                <c:pt idx="4296">
                  <c:v>2574.2690225281</c:v>
                </c:pt>
                <c:pt idx="4297">
                  <c:v>2574.8682471609</c:v>
                </c:pt>
                <c:pt idx="4298">
                  <c:v>2575.4674717937</c:v>
                </c:pt>
                <c:pt idx="4299">
                  <c:v>2576.0666964265</c:v>
                </c:pt>
                <c:pt idx="4300">
                  <c:v>2576.6659210593</c:v>
                </c:pt>
                <c:pt idx="4301">
                  <c:v>2577.2651456921</c:v>
                </c:pt>
                <c:pt idx="4302">
                  <c:v>2577.8643703249</c:v>
                </c:pt>
                <c:pt idx="4303">
                  <c:v>2578.4635949577</c:v>
                </c:pt>
                <c:pt idx="4304">
                  <c:v>2579.0628195905</c:v>
                </c:pt>
                <c:pt idx="4305">
                  <c:v>2579.6620442233</c:v>
                </c:pt>
                <c:pt idx="4306">
                  <c:v>2580.2612688561</c:v>
                </c:pt>
                <c:pt idx="4307">
                  <c:v>2580.8604934889</c:v>
                </c:pt>
                <c:pt idx="4308">
                  <c:v>2581.4597181217</c:v>
                </c:pt>
                <c:pt idx="4309">
                  <c:v>2582.0589427545</c:v>
                </c:pt>
                <c:pt idx="4310">
                  <c:v>2582.6581673873</c:v>
                </c:pt>
                <c:pt idx="4311">
                  <c:v>2583.2573920201</c:v>
                </c:pt>
                <c:pt idx="4312">
                  <c:v>2583.856616653</c:v>
                </c:pt>
                <c:pt idx="4313">
                  <c:v>2584.4558412858</c:v>
                </c:pt>
                <c:pt idx="4314">
                  <c:v>2585.0550659186</c:v>
                </c:pt>
                <c:pt idx="4315">
                  <c:v>2585.6542905514</c:v>
                </c:pt>
                <c:pt idx="4316">
                  <c:v>2586.2535151842</c:v>
                </c:pt>
                <c:pt idx="4317">
                  <c:v>2586.852739817</c:v>
                </c:pt>
                <c:pt idx="4318">
                  <c:v>2587.4519644498</c:v>
                </c:pt>
                <c:pt idx="4319">
                  <c:v>2588.0511890826</c:v>
                </c:pt>
                <c:pt idx="4320">
                  <c:v>2588.6504137154</c:v>
                </c:pt>
                <c:pt idx="4321">
                  <c:v>2589.2496383482</c:v>
                </c:pt>
                <c:pt idx="4322">
                  <c:v>2589.848862981</c:v>
                </c:pt>
                <c:pt idx="4323">
                  <c:v>2590.4480876138</c:v>
                </c:pt>
                <c:pt idx="4324">
                  <c:v>2591.0473122466</c:v>
                </c:pt>
                <c:pt idx="4325">
                  <c:v>2591.6465368794</c:v>
                </c:pt>
                <c:pt idx="4326">
                  <c:v>2592.2457615122</c:v>
                </c:pt>
                <c:pt idx="4327">
                  <c:v>2592.844986145</c:v>
                </c:pt>
                <c:pt idx="4328">
                  <c:v>2593.4442107778</c:v>
                </c:pt>
                <c:pt idx="4329">
                  <c:v>2594.0434354106</c:v>
                </c:pt>
                <c:pt idx="4330">
                  <c:v>2594.6426600434</c:v>
                </c:pt>
                <c:pt idx="4331">
                  <c:v>2595.2418846762</c:v>
                </c:pt>
                <c:pt idx="4332">
                  <c:v>2595.841109309</c:v>
                </c:pt>
                <c:pt idx="4333">
                  <c:v>2596.4403339418</c:v>
                </c:pt>
                <c:pt idx="4334">
                  <c:v>2597.0395585747</c:v>
                </c:pt>
                <c:pt idx="4335">
                  <c:v>2597.6387832075</c:v>
                </c:pt>
                <c:pt idx="4336">
                  <c:v>2598.2380078403</c:v>
                </c:pt>
                <c:pt idx="4337">
                  <c:v>2598.8372324731</c:v>
                </c:pt>
                <c:pt idx="4338">
                  <c:v>2599.4364571059</c:v>
                </c:pt>
                <c:pt idx="4339">
                  <c:v>2600.0356817387</c:v>
                </c:pt>
                <c:pt idx="4340">
                  <c:v>2600.6349063715</c:v>
                </c:pt>
                <c:pt idx="4341">
                  <c:v>2601.2341310043</c:v>
                </c:pt>
                <c:pt idx="4342">
                  <c:v>2601.8333556371</c:v>
                </c:pt>
                <c:pt idx="4343">
                  <c:v>2602.4325802699</c:v>
                </c:pt>
                <c:pt idx="4344">
                  <c:v>2603.0318049027</c:v>
                </c:pt>
                <c:pt idx="4345">
                  <c:v>2603.6310295355</c:v>
                </c:pt>
                <c:pt idx="4346">
                  <c:v>2604.2302541683</c:v>
                </c:pt>
                <c:pt idx="4347">
                  <c:v>2604.8294788011</c:v>
                </c:pt>
                <c:pt idx="4348">
                  <c:v>2605.4287034339</c:v>
                </c:pt>
                <c:pt idx="4349">
                  <c:v>2606.0279280667</c:v>
                </c:pt>
                <c:pt idx="4350">
                  <c:v>2606.6271526995</c:v>
                </c:pt>
                <c:pt idx="4351">
                  <c:v>2607.2263773323</c:v>
                </c:pt>
                <c:pt idx="4352">
                  <c:v>2607.8256019651</c:v>
                </c:pt>
                <c:pt idx="4353">
                  <c:v>2608.4248265979</c:v>
                </c:pt>
                <c:pt idx="4354">
                  <c:v>2609.0240512307</c:v>
                </c:pt>
                <c:pt idx="4355">
                  <c:v>2609.6232758635</c:v>
                </c:pt>
                <c:pt idx="4356">
                  <c:v>2610.2225004963</c:v>
                </c:pt>
                <c:pt idx="4357">
                  <c:v>2610.8217251292</c:v>
                </c:pt>
                <c:pt idx="4358">
                  <c:v>2611.420949762</c:v>
                </c:pt>
                <c:pt idx="4359">
                  <c:v>2612.0201743948</c:v>
                </c:pt>
                <c:pt idx="4360">
                  <c:v>2612.6193990276</c:v>
                </c:pt>
                <c:pt idx="4361">
                  <c:v>2613.2186236604</c:v>
                </c:pt>
                <c:pt idx="4362">
                  <c:v>2613.8178482932</c:v>
                </c:pt>
                <c:pt idx="4363">
                  <c:v>2614.417072926</c:v>
                </c:pt>
                <c:pt idx="4364">
                  <c:v>2615.0162975588</c:v>
                </c:pt>
                <c:pt idx="4365">
                  <c:v>2615.6155221916</c:v>
                </c:pt>
                <c:pt idx="4366">
                  <c:v>2616.2147468244</c:v>
                </c:pt>
                <c:pt idx="4367">
                  <c:v>2616.8139714572</c:v>
                </c:pt>
                <c:pt idx="4368">
                  <c:v>2617.41319609</c:v>
                </c:pt>
                <c:pt idx="4369">
                  <c:v>2618.0124207228</c:v>
                </c:pt>
                <c:pt idx="4370">
                  <c:v>2618.6116453556</c:v>
                </c:pt>
                <c:pt idx="4371">
                  <c:v>2619.2108699884</c:v>
                </c:pt>
                <c:pt idx="4372">
                  <c:v>2619.8100946212</c:v>
                </c:pt>
                <c:pt idx="4373">
                  <c:v>2620.409319254</c:v>
                </c:pt>
                <c:pt idx="4374">
                  <c:v>2621.0085438868</c:v>
                </c:pt>
                <c:pt idx="4375">
                  <c:v>2621.6077685196</c:v>
                </c:pt>
                <c:pt idx="4376">
                  <c:v>2622.2069931524</c:v>
                </c:pt>
                <c:pt idx="4377">
                  <c:v>2622.8062177852</c:v>
                </c:pt>
                <c:pt idx="4378">
                  <c:v>2623.405442418</c:v>
                </c:pt>
                <c:pt idx="4379">
                  <c:v>2624.0046670509</c:v>
                </c:pt>
                <c:pt idx="4380">
                  <c:v>2624.6038916837</c:v>
                </c:pt>
                <c:pt idx="4381">
                  <c:v>2625.2031163165</c:v>
                </c:pt>
                <c:pt idx="4382">
                  <c:v>2625.8023409493</c:v>
                </c:pt>
                <c:pt idx="4383">
                  <c:v>2626.4015655821</c:v>
                </c:pt>
                <c:pt idx="4384">
                  <c:v>2627.0007902149</c:v>
                </c:pt>
                <c:pt idx="4385">
                  <c:v>2627.6000148477</c:v>
                </c:pt>
                <c:pt idx="4386">
                  <c:v>2628.1992394805</c:v>
                </c:pt>
                <c:pt idx="4387">
                  <c:v>2628.798464113298</c:v>
                </c:pt>
                <c:pt idx="4388">
                  <c:v>2629.3976887461</c:v>
                </c:pt>
                <c:pt idx="4389">
                  <c:v>2629.9969133789</c:v>
                </c:pt>
                <c:pt idx="4390">
                  <c:v>2630.5961380117</c:v>
                </c:pt>
                <c:pt idx="4391">
                  <c:v>2631.1953626445</c:v>
                </c:pt>
                <c:pt idx="4392">
                  <c:v>2631.7945872773</c:v>
                </c:pt>
                <c:pt idx="4393">
                  <c:v>2632.3938119101</c:v>
                </c:pt>
                <c:pt idx="4394">
                  <c:v>2632.9930365429</c:v>
                </c:pt>
                <c:pt idx="4395">
                  <c:v>2633.5922611757</c:v>
                </c:pt>
                <c:pt idx="4396">
                  <c:v>2634.1914858085</c:v>
                </c:pt>
                <c:pt idx="4397">
                  <c:v>2634.7907104413</c:v>
                </c:pt>
                <c:pt idx="4398">
                  <c:v>2635.3899350741</c:v>
                </c:pt>
                <c:pt idx="4399">
                  <c:v>2635.9891597069</c:v>
                </c:pt>
                <c:pt idx="4400">
                  <c:v>2636.5883843397</c:v>
                </c:pt>
                <c:pt idx="4401">
                  <c:v>2637.1876089726</c:v>
                </c:pt>
                <c:pt idx="4402">
                  <c:v>2637.7868336054</c:v>
                </c:pt>
                <c:pt idx="4403">
                  <c:v>2638.3860582382</c:v>
                </c:pt>
                <c:pt idx="4404">
                  <c:v>2638.985282871</c:v>
                </c:pt>
                <c:pt idx="4405">
                  <c:v>2639.5845075038</c:v>
                </c:pt>
                <c:pt idx="4406">
                  <c:v>2640.1837321366</c:v>
                </c:pt>
                <c:pt idx="4407">
                  <c:v>2640.7829567694</c:v>
                </c:pt>
                <c:pt idx="4408">
                  <c:v>2641.3821814022</c:v>
                </c:pt>
                <c:pt idx="4409">
                  <c:v>2641.981406035</c:v>
                </c:pt>
                <c:pt idx="4410">
                  <c:v>2642.5806306678</c:v>
                </c:pt>
                <c:pt idx="4411">
                  <c:v>2643.1798553006</c:v>
                </c:pt>
                <c:pt idx="4412">
                  <c:v>2643.7790799334</c:v>
                </c:pt>
                <c:pt idx="4413">
                  <c:v>2644.3783045662</c:v>
                </c:pt>
                <c:pt idx="4414">
                  <c:v>2644.977529199</c:v>
                </c:pt>
                <c:pt idx="4415">
                  <c:v>2645.5767538318</c:v>
                </c:pt>
                <c:pt idx="4416">
                  <c:v>2646.1759784646</c:v>
                </c:pt>
                <c:pt idx="4417">
                  <c:v>2646.7752030974</c:v>
                </c:pt>
                <c:pt idx="4418">
                  <c:v>2647.3744277302</c:v>
                </c:pt>
                <c:pt idx="4419">
                  <c:v>2647.973652363</c:v>
                </c:pt>
                <c:pt idx="4420">
                  <c:v>2648.5728769958</c:v>
                </c:pt>
                <c:pt idx="4421">
                  <c:v>2649.1721016286</c:v>
                </c:pt>
                <c:pt idx="4422">
                  <c:v>2649.7713262614</c:v>
                </c:pt>
                <c:pt idx="4423">
                  <c:v>2650.3705508942</c:v>
                </c:pt>
                <c:pt idx="4424">
                  <c:v>2650.9697755271</c:v>
                </c:pt>
                <c:pt idx="4425">
                  <c:v>2651.5690001599</c:v>
                </c:pt>
                <c:pt idx="4426">
                  <c:v>2652.168224792691</c:v>
                </c:pt>
                <c:pt idx="4427">
                  <c:v>2652.767449425491</c:v>
                </c:pt>
                <c:pt idx="4428">
                  <c:v>2653.3666740583</c:v>
                </c:pt>
                <c:pt idx="4429">
                  <c:v>2653.9658986911</c:v>
                </c:pt>
                <c:pt idx="4430">
                  <c:v>2654.5651233239</c:v>
                </c:pt>
                <c:pt idx="4431">
                  <c:v>2655.1643479567</c:v>
                </c:pt>
                <c:pt idx="4432">
                  <c:v>2655.7635725895</c:v>
                </c:pt>
                <c:pt idx="4433">
                  <c:v>2656.3627972223</c:v>
                </c:pt>
                <c:pt idx="4434">
                  <c:v>2656.9620218551</c:v>
                </c:pt>
                <c:pt idx="4435">
                  <c:v>2657.5612464879</c:v>
                </c:pt>
                <c:pt idx="4436">
                  <c:v>2658.160471120691</c:v>
                </c:pt>
                <c:pt idx="4437">
                  <c:v>2658.7596957535</c:v>
                </c:pt>
                <c:pt idx="4438">
                  <c:v>2659.3589203863</c:v>
                </c:pt>
                <c:pt idx="4439">
                  <c:v>2659.9581450191</c:v>
                </c:pt>
                <c:pt idx="4440">
                  <c:v>2660.5573696519</c:v>
                </c:pt>
                <c:pt idx="4441">
                  <c:v>2661.1565942847</c:v>
                </c:pt>
                <c:pt idx="4442">
                  <c:v>2661.7558189175</c:v>
                </c:pt>
                <c:pt idx="4443">
                  <c:v>2662.3550435503</c:v>
                </c:pt>
                <c:pt idx="4444">
                  <c:v>2662.9542681831</c:v>
                </c:pt>
                <c:pt idx="4445">
                  <c:v>2663.5534928159</c:v>
                </c:pt>
                <c:pt idx="4446">
                  <c:v>2664.1527174488</c:v>
                </c:pt>
                <c:pt idx="4447">
                  <c:v>2664.7519420816</c:v>
                </c:pt>
                <c:pt idx="4448">
                  <c:v>2665.3511667144</c:v>
                </c:pt>
                <c:pt idx="4449">
                  <c:v>2665.9503913472</c:v>
                </c:pt>
                <c:pt idx="4450">
                  <c:v>2666.54961598</c:v>
                </c:pt>
                <c:pt idx="4451">
                  <c:v>2667.148840612791</c:v>
                </c:pt>
                <c:pt idx="4452">
                  <c:v>2667.748065245599</c:v>
                </c:pt>
                <c:pt idx="4453">
                  <c:v>2668.3472898784</c:v>
                </c:pt>
                <c:pt idx="4454">
                  <c:v>2668.9465145112</c:v>
                </c:pt>
                <c:pt idx="4455">
                  <c:v>2669.545739144</c:v>
                </c:pt>
                <c:pt idx="4456">
                  <c:v>2670.1449637768</c:v>
                </c:pt>
                <c:pt idx="4457">
                  <c:v>2670.744188409599</c:v>
                </c:pt>
                <c:pt idx="4458">
                  <c:v>2671.3434130424</c:v>
                </c:pt>
                <c:pt idx="4459">
                  <c:v>2671.9426376752</c:v>
                </c:pt>
                <c:pt idx="4460">
                  <c:v>2672.541862308</c:v>
                </c:pt>
                <c:pt idx="4461">
                  <c:v>2673.1410869408</c:v>
                </c:pt>
                <c:pt idx="4462">
                  <c:v>2673.7403115736</c:v>
                </c:pt>
                <c:pt idx="4463">
                  <c:v>2674.3395362064</c:v>
                </c:pt>
                <c:pt idx="4464">
                  <c:v>2674.9387608392</c:v>
                </c:pt>
                <c:pt idx="4465">
                  <c:v>2675.537985472</c:v>
                </c:pt>
                <c:pt idx="4466">
                  <c:v>2676.1372101048</c:v>
                </c:pt>
                <c:pt idx="4467">
                  <c:v>2676.7364347376</c:v>
                </c:pt>
                <c:pt idx="4468">
                  <c:v>2677.3356593705</c:v>
                </c:pt>
                <c:pt idx="4469">
                  <c:v>2677.9348840033</c:v>
                </c:pt>
                <c:pt idx="4470">
                  <c:v>2678.5341086361</c:v>
                </c:pt>
                <c:pt idx="4471">
                  <c:v>2679.1333332689</c:v>
                </c:pt>
                <c:pt idx="4472">
                  <c:v>2679.7325579017</c:v>
                </c:pt>
                <c:pt idx="4473">
                  <c:v>2680.3317825345</c:v>
                </c:pt>
                <c:pt idx="4474">
                  <c:v>2680.9310071673</c:v>
                </c:pt>
                <c:pt idx="4475">
                  <c:v>2681.5302318001</c:v>
                </c:pt>
                <c:pt idx="4476">
                  <c:v>2682.1294564329</c:v>
                </c:pt>
                <c:pt idx="4477">
                  <c:v>2682.728681065691</c:v>
                </c:pt>
                <c:pt idx="4478">
                  <c:v>2683.3279056985</c:v>
                </c:pt>
                <c:pt idx="4479">
                  <c:v>2683.9271303313</c:v>
                </c:pt>
                <c:pt idx="4480">
                  <c:v>2684.5263549641</c:v>
                </c:pt>
                <c:pt idx="4481">
                  <c:v>2685.1255795969</c:v>
                </c:pt>
                <c:pt idx="4482">
                  <c:v>2685.724804229691</c:v>
                </c:pt>
                <c:pt idx="4483">
                  <c:v>2686.3240288625</c:v>
                </c:pt>
                <c:pt idx="4484">
                  <c:v>2686.9232534953</c:v>
                </c:pt>
                <c:pt idx="4485">
                  <c:v>2687.522478128099</c:v>
                </c:pt>
                <c:pt idx="4486">
                  <c:v>2688.1217027609</c:v>
                </c:pt>
                <c:pt idx="4487">
                  <c:v>2688.7209273937</c:v>
                </c:pt>
                <c:pt idx="4488">
                  <c:v>2689.3201520265</c:v>
                </c:pt>
                <c:pt idx="4489">
                  <c:v>2689.9193766593</c:v>
                </c:pt>
                <c:pt idx="4490">
                  <c:v>2690.5186012922</c:v>
                </c:pt>
                <c:pt idx="4491">
                  <c:v>2691.117825925</c:v>
                </c:pt>
                <c:pt idx="4492">
                  <c:v>2691.7170505578</c:v>
                </c:pt>
                <c:pt idx="4493">
                  <c:v>2692.3162751906</c:v>
                </c:pt>
                <c:pt idx="4494">
                  <c:v>2692.9154998234</c:v>
                </c:pt>
                <c:pt idx="4495">
                  <c:v>2693.5147244562</c:v>
                </c:pt>
                <c:pt idx="4496">
                  <c:v>2694.113949089</c:v>
                </c:pt>
                <c:pt idx="4497">
                  <c:v>2694.7131737218</c:v>
                </c:pt>
                <c:pt idx="4498">
                  <c:v>2695.3123983546</c:v>
                </c:pt>
                <c:pt idx="4499">
                  <c:v>2695.9116229874</c:v>
                </c:pt>
                <c:pt idx="4500">
                  <c:v>2696.5108476202</c:v>
                </c:pt>
                <c:pt idx="4501">
                  <c:v>2697.110072253</c:v>
                </c:pt>
                <c:pt idx="4502">
                  <c:v>2697.7092968858</c:v>
                </c:pt>
                <c:pt idx="4503">
                  <c:v>2698.3085215186</c:v>
                </c:pt>
                <c:pt idx="4504">
                  <c:v>2698.9077461514</c:v>
                </c:pt>
                <c:pt idx="4505">
                  <c:v>2699.5069707842</c:v>
                </c:pt>
                <c:pt idx="4506">
                  <c:v>2700.106195417</c:v>
                </c:pt>
                <c:pt idx="4507">
                  <c:v>2700.7054200498</c:v>
                </c:pt>
                <c:pt idx="4508">
                  <c:v>2701.3046446826</c:v>
                </c:pt>
                <c:pt idx="4509">
                  <c:v>2701.9038693154</c:v>
                </c:pt>
                <c:pt idx="4510">
                  <c:v>2702.5030939482</c:v>
                </c:pt>
                <c:pt idx="4511">
                  <c:v>2703.102318581</c:v>
                </c:pt>
                <c:pt idx="4512">
                  <c:v>2703.7015432138</c:v>
                </c:pt>
                <c:pt idx="4513">
                  <c:v>2704.3007678467</c:v>
                </c:pt>
                <c:pt idx="4514">
                  <c:v>2704.8999924795</c:v>
                </c:pt>
                <c:pt idx="4515">
                  <c:v>2705.4992171123</c:v>
                </c:pt>
                <c:pt idx="4516">
                  <c:v>2706.0984417451</c:v>
                </c:pt>
                <c:pt idx="4517">
                  <c:v>2706.6976663779</c:v>
                </c:pt>
                <c:pt idx="4518">
                  <c:v>2707.296891010691</c:v>
                </c:pt>
                <c:pt idx="4519">
                  <c:v>2707.8961156435</c:v>
                </c:pt>
                <c:pt idx="4520">
                  <c:v>2708.4953402763</c:v>
                </c:pt>
                <c:pt idx="4521">
                  <c:v>2709.0945649091</c:v>
                </c:pt>
                <c:pt idx="4522">
                  <c:v>2709.6937895419</c:v>
                </c:pt>
                <c:pt idx="4523">
                  <c:v>2710.2930141747</c:v>
                </c:pt>
                <c:pt idx="4524">
                  <c:v>2710.8922388075</c:v>
                </c:pt>
                <c:pt idx="4525">
                  <c:v>2711.4914634403</c:v>
                </c:pt>
                <c:pt idx="4526">
                  <c:v>2712.0906880731</c:v>
                </c:pt>
                <c:pt idx="4527">
                  <c:v>2712.6899127059</c:v>
                </c:pt>
                <c:pt idx="4528">
                  <c:v>2713.2891373387</c:v>
                </c:pt>
                <c:pt idx="4529">
                  <c:v>2713.8883619715</c:v>
                </c:pt>
                <c:pt idx="4530">
                  <c:v>2714.4875866043</c:v>
                </c:pt>
                <c:pt idx="4531">
                  <c:v>2715.0868112371</c:v>
                </c:pt>
                <c:pt idx="4532">
                  <c:v>2715.6860358699</c:v>
                </c:pt>
                <c:pt idx="4533">
                  <c:v>2716.2852605027</c:v>
                </c:pt>
                <c:pt idx="4534">
                  <c:v>2716.8844851355</c:v>
                </c:pt>
                <c:pt idx="4535">
                  <c:v>2717.4837097684</c:v>
                </c:pt>
                <c:pt idx="4536">
                  <c:v>2718.0829344012</c:v>
                </c:pt>
                <c:pt idx="4537">
                  <c:v>2718.682159034</c:v>
                </c:pt>
                <c:pt idx="4538">
                  <c:v>2719.2813836668</c:v>
                </c:pt>
                <c:pt idx="4539">
                  <c:v>2719.8806082996</c:v>
                </c:pt>
                <c:pt idx="4540">
                  <c:v>2720.4798329324</c:v>
                </c:pt>
                <c:pt idx="4541">
                  <c:v>2721.0790575652</c:v>
                </c:pt>
                <c:pt idx="4542">
                  <c:v>2721.678282198</c:v>
                </c:pt>
                <c:pt idx="4543">
                  <c:v>2722.2775068308</c:v>
                </c:pt>
                <c:pt idx="4544">
                  <c:v>2722.8767314636</c:v>
                </c:pt>
                <c:pt idx="4545">
                  <c:v>2723.4759560964</c:v>
                </c:pt>
                <c:pt idx="4546">
                  <c:v>2724.0751807292</c:v>
                </c:pt>
                <c:pt idx="4547">
                  <c:v>2724.674405362</c:v>
                </c:pt>
                <c:pt idx="4548">
                  <c:v>2725.2736299948</c:v>
                </c:pt>
                <c:pt idx="4549">
                  <c:v>2725.8728546276</c:v>
                </c:pt>
                <c:pt idx="4550">
                  <c:v>2726.4720792604</c:v>
                </c:pt>
                <c:pt idx="4551">
                  <c:v>2727.0713038932</c:v>
                </c:pt>
                <c:pt idx="4552">
                  <c:v>2727.670528526</c:v>
                </c:pt>
                <c:pt idx="4553">
                  <c:v>2728.2697531588</c:v>
                </c:pt>
                <c:pt idx="4554">
                  <c:v>2728.8689777916</c:v>
                </c:pt>
                <c:pt idx="4555">
                  <c:v>2729.4682024244</c:v>
                </c:pt>
                <c:pt idx="4556">
                  <c:v>2730.0674270572</c:v>
                </c:pt>
                <c:pt idx="4557">
                  <c:v>2730.6666516901</c:v>
                </c:pt>
                <c:pt idx="4558">
                  <c:v>2731.2658763229</c:v>
                </c:pt>
                <c:pt idx="4559">
                  <c:v>2731.8651009557</c:v>
                </c:pt>
                <c:pt idx="4560">
                  <c:v>2732.4643255885</c:v>
                </c:pt>
                <c:pt idx="4561">
                  <c:v>2733.0635502213</c:v>
                </c:pt>
                <c:pt idx="4562">
                  <c:v>2733.6627748541</c:v>
                </c:pt>
                <c:pt idx="4563">
                  <c:v>2734.2619994869</c:v>
                </c:pt>
                <c:pt idx="4564">
                  <c:v>2734.8612241197</c:v>
                </c:pt>
                <c:pt idx="4565">
                  <c:v>2735.4604487525</c:v>
                </c:pt>
                <c:pt idx="4566">
                  <c:v>2736.0596733853</c:v>
                </c:pt>
                <c:pt idx="4567">
                  <c:v>2736.6588980181</c:v>
                </c:pt>
                <c:pt idx="4568">
                  <c:v>2737.2581226509</c:v>
                </c:pt>
                <c:pt idx="4569">
                  <c:v>2737.8573472837</c:v>
                </c:pt>
                <c:pt idx="4570">
                  <c:v>2738.4565719165</c:v>
                </c:pt>
                <c:pt idx="4571">
                  <c:v>2739.0557965493</c:v>
                </c:pt>
                <c:pt idx="4572">
                  <c:v>2739.6550211821</c:v>
                </c:pt>
                <c:pt idx="4573">
                  <c:v>2740.2542458149</c:v>
                </c:pt>
                <c:pt idx="4574">
                  <c:v>2740.8534704477</c:v>
                </c:pt>
                <c:pt idx="4575">
                  <c:v>2741.4526950805</c:v>
                </c:pt>
                <c:pt idx="4576">
                  <c:v>2742.0519197133</c:v>
                </c:pt>
                <c:pt idx="4577">
                  <c:v>2742.6511443461</c:v>
                </c:pt>
                <c:pt idx="4578">
                  <c:v>2743.2503689789</c:v>
                </c:pt>
                <c:pt idx="4579">
                  <c:v>2743.8495936117</c:v>
                </c:pt>
                <c:pt idx="4580">
                  <c:v>2744.4488182446</c:v>
                </c:pt>
                <c:pt idx="4581">
                  <c:v>2745.0480428774</c:v>
                </c:pt>
                <c:pt idx="4582">
                  <c:v>2745.6472675102</c:v>
                </c:pt>
                <c:pt idx="4583">
                  <c:v>2746.246492143</c:v>
                </c:pt>
                <c:pt idx="4584">
                  <c:v>2746.8457167758</c:v>
                </c:pt>
                <c:pt idx="4585">
                  <c:v>2747.444941408599</c:v>
                </c:pt>
                <c:pt idx="4586">
                  <c:v>2748.0441660414</c:v>
                </c:pt>
                <c:pt idx="4587">
                  <c:v>2748.6433906742</c:v>
                </c:pt>
                <c:pt idx="4588">
                  <c:v>2749.242615307</c:v>
                </c:pt>
                <c:pt idx="4589">
                  <c:v>2749.8418399398</c:v>
                </c:pt>
                <c:pt idx="4590">
                  <c:v>2750.4410645726</c:v>
                </c:pt>
                <c:pt idx="4591">
                  <c:v>2751.0402892054</c:v>
                </c:pt>
                <c:pt idx="4592">
                  <c:v>2751.6395138382</c:v>
                </c:pt>
                <c:pt idx="4593">
                  <c:v>2752.238738471</c:v>
                </c:pt>
                <c:pt idx="4594">
                  <c:v>2752.8379631038</c:v>
                </c:pt>
                <c:pt idx="4595">
                  <c:v>2753.4371877366</c:v>
                </c:pt>
                <c:pt idx="4596">
                  <c:v>2754.0364123694</c:v>
                </c:pt>
                <c:pt idx="4597">
                  <c:v>2754.6356370022</c:v>
                </c:pt>
                <c:pt idx="4598">
                  <c:v>2755.234861635</c:v>
                </c:pt>
                <c:pt idx="4599">
                  <c:v>2755.8340862678</c:v>
                </c:pt>
                <c:pt idx="4600">
                  <c:v>2756.4333109006</c:v>
                </c:pt>
                <c:pt idx="4601">
                  <c:v>2757.0325355334</c:v>
                </c:pt>
                <c:pt idx="4602">
                  <c:v>2757.6317601663</c:v>
                </c:pt>
                <c:pt idx="4603">
                  <c:v>2758.2309847991</c:v>
                </c:pt>
                <c:pt idx="4604">
                  <c:v>2758.8302094319</c:v>
                </c:pt>
                <c:pt idx="4605">
                  <c:v>2759.4294340647</c:v>
                </c:pt>
                <c:pt idx="4606">
                  <c:v>2760.0286586975</c:v>
                </c:pt>
                <c:pt idx="4607">
                  <c:v>2760.6278833303</c:v>
                </c:pt>
                <c:pt idx="4608">
                  <c:v>2761.2271079631</c:v>
                </c:pt>
                <c:pt idx="4609">
                  <c:v>2761.8263325959</c:v>
                </c:pt>
                <c:pt idx="4610">
                  <c:v>2762.4255572287</c:v>
                </c:pt>
                <c:pt idx="4611">
                  <c:v>2763.0247818615</c:v>
                </c:pt>
                <c:pt idx="4612">
                  <c:v>2763.6240064943</c:v>
                </c:pt>
                <c:pt idx="4613">
                  <c:v>2764.2232311271</c:v>
                </c:pt>
                <c:pt idx="4614">
                  <c:v>2764.8224557599</c:v>
                </c:pt>
                <c:pt idx="4615">
                  <c:v>2765.4216803927</c:v>
                </c:pt>
                <c:pt idx="4616">
                  <c:v>2766.0209050255</c:v>
                </c:pt>
                <c:pt idx="4617">
                  <c:v>2766.6201296583</c:v>
                </c:pt>
                <c:pt idx="4618">
                  <c:v>2767.2193542911</c:v>
                </c:pt>
                <c:pt idx="4619">
                  <c:v>2767.8185789239</c:v>
                </c:pt>
                <c:pt idx="4620">
                  <c:v>2768.4178035567</c:v>
                </c:pt>
                <c:pt idx="4621">
                  <c:v>2769.0170281895</c:v>
                </c:pt>
                <c:pt idx="4622">
                  <c:v>2769.6162528223</c:v>
                </c:pt>
                <c:pt idx="4623">
                  <c:v>2770.2154774551</c:v>
                </c:pt>
                <c:pt idx="4624">
                  <c:v>2770.814702088</c:v>
                </c:pt>
                <c:pt idx="4625">
                  <c:v>2771.4139267208</c:v>
                </c:pt>
                <c:pt idx="4626">
                  <c:v>2772.013151353601</c:v>
                </c:pt>
                <c:pt idx="4627">
                  <c:v>2772.6123759864</c:v>
                </c:pt>
                <c:pt idx="4628">
                  <c:v>2773.2116006192</c:v>
                </c:pt>
                <c:pt idx="4629">
                  <c:v>2773.810825252</c:v>
                </c:pt>
                <c:pt idx="4630">
                  <c:v>2774.4100498848</c:v>
                </c:pt>
                <c:pt idx="4631">
                  <c:v>2775.0092745176</c:v>
                </c:pt>
                <c:pt idx="4632">
                  <c:v>2775.608499150399</c:v>
                </c:pt>
                <c:pt idx="4633">
                  <c:v>2776.2077237832</c:v>
                </c:pt>
                <c:pt idx="4634">
                  <c:v>2776.806948416</c:v>
                </c:pt>
                <c:pt idx="4635">
                  <c:v>2777.4061730488</c:v>
                </c:pt>
                <c:pt idx="4636">
                  <c:v>2778.005397681601</c:v>
                </c:pt>
                <c:pt idx="4637">
                  <c:v>2778.6046223144</c:v>
                </c:pt>
                <c:pt idx="4638">
                  <c:v>2779.2038469472</c:v>
                </c:pt>
                <c:pt idx="4639">
                  <c:v>2779.80307158</c:v>
                </c:pt>
                <c:pt idx="4640">
                  <c:v>2780.4022962128</c:v>
                </c:pt>
                <c:pt idx="4641">
                  <c:v>2781.0015208456</c:v>
                </c:pt>
                <c:pt idx="4642">
                  <c:v>2781.6007454784</c:v>
                </c:pt>
                <c:pt idx="4643">
                  <c:v>2782.1999701112</c:v>
                </c:pt>
                <c:pt idx="4644">
                  <c:v>2782.799194744</c:v>
                </c:pt>
                <c:pt idx="4645">
                  <c:v>2783.3984193768</c:v>
                </c:pt>
                <c:pt idx="4646">
                  <c:v>2783.9976440097</c:v>
                </c:pt>
                <c:pt idx="4647">
                  <c:v>2784.5968686425</c:v>
                </c:pt>
                <c:pt idx="4648">
                  <c:v>2785.1960932753</c:v>
                </c:pt>
                <c:pt idx="4649">
                  <c:v>2785.7953179081</c:v>
                </c:pt>
                <c:pt idx="4650">
                  <c:v>2786.3945425409</c:v>
                </c:pt>
                <c:pt idx="4651">
                  <c:v>2786.9937671737</c:v>
                </c:pt>
                <c:pt idx="4652">
                  <c:v>2787.5929918065</c:v>
                </c:pt>
                <c:pt idx="4653">
                  <c:v>2788.1922164393</c:v>
                </c:pt>
                <c:pt idx="4654">
                  <c:v>2788.7914410721</c:v>
                </c:pt>
                <c:pt idx="4655">
                  <c:v>2789.3906657049</c:v>
                </c:pt>
                <c:pt idx="4656">
                  <c:v>2789.9898903377</c:v>
                </c:pt>
                <c:pt idx="4657">
                  <c:v>2790.5891149705</c:v>
                </c:pt>
                <c:pt idx="4658">
                  <c:v>2791.1883396033</c:v>
                </c:pt>
                <c:pt idx="4659">
                  <c:v>2791.7875642361</c:v>
                </c:pt>
                <c:pt idx="4660">
                  <c:v>2792.3867888689</c:v>
                </c:pt>
                <c:pt idx="4661">
                  <c:v>2792.9860135017</c:v>
                </c:pt>
                <c:pt idx="4662">
                  <c:v>2793.5852381345</c:v>
                </c:pt>
                <c:pt idx="4663">
                  <c:v>2794.184462767299</c:v>
                </c:pt>
                <c:pt idx="4664">
                  <c:v>2794.7836874001</c:v>
                </c:pt>
                <c:pt idx="4665">
                  <c:v>2795.3829120329</c:v>
                </c:pt>
                <c:pt idx="4666">
                  <c:v>2795.9821366657</c:v>
                </c:pt>
                <c:pt idx="4667">
                  <c:v>2796.5813612985</c:v>
                </c:pt>
                <c:pt idx="4668">
                  <c:v>2797.1805859313</c:v>
                </c:pt>
                <c:pt idx="4669">
                  <c:v>2797.7798105642</c:v>
                </c:pt>
                <c:pt idx="4670">
                  <c:v>2798.379035197</c:v>
                </c:pt>
                <c:pt idx="4671">
                  <c:v>2798.9782598298</c:v>
                </c:pt>
                <c:pt idx="4672">
                  <c:v>2799.577484462599</c:v>
                </c:pt>
                <c:pt idx="4673">
                  <c:v>2800.1767090954</c:v>
                </c:pt>
                <c:pt idx="4674">
                  <c:v>2800.7759337282</c:v>
                </c:pt>
                <c:pt idx="4675">
                  <c:v>2801.375158361</c:v>
                </c:pt>
                <c:pt idx="4676">
                  <c:v>2801.9743829938</c:v>
                </c:pt>
                <c:pt idx="4677">
                  <c:v>2802.5736076266</c:v>
                </c:pt>
                <c:pt idx="4678">
                  <c:v>2803.1728322594</c:v>
                </c:pt>
                <c:pt idx="4679">
                  <c:v>2803.7720568922</c:v>
                </c:pt>
                <c:pt idx="4680">
                  <c:v>2804.371281525</c:v>
                </c:pt>
                <c:pt idx="4681">
                  <c:v>2804.9705061578</c:v>
                </c:pt>
                <c:pt idx="4682">
                  <c:v>2805.5697307906</c:v>
                </c:pt>
                <c:pt idx="4683">
                  <c:v>2806.168955423399</c:v>
                </c:pt>
                <c:pt idx="4684">
                  <c:v>2806.7681800562</c:v>
                </c:pt>
                <c:pt idx="4685">
                  <c:v>2807.367404689</c:v>
                </c:pt>
                <c:pt idx="4686">
                  <c:v>2807.966629321791</c:v>
                </c:pt>
                <c:pt idx="4687">
                  <c:v>2808.5658539546</c:v>
                </c:pt>
                <c:pt idx="4688">
                  <c:v>2809.1650785874</c:v>
                </c:pt>
                <c:pt idx="4689">
                  <c:v>2809.7643032202</c:v>
                </c:pt>
                <c:pt idx="4690">
                  <c:v>2810.363527853</c:v>
                </c:pt>
                <c:pt idx="4691">
                  <c:v>2810.9627524859</c:v>
                </c:pt>
                <c:pt idx="4692">
                  <c:v>2811.5619771187</c:v>
                </c:pt>
                <c:pt idx="4693">
                  <c:v>2812.1612017515</c:v>
                </c:pt>
                <c:pt idx="4694">
                  <c:v>2812.7604263843</c:v>
                </c:pt>
                <c:pt idx="4695">
                  <c:v>2813.3596510171</c:v>
                </c:pt>
                <c:pt idx="4696">
                  <c:v>2813.9588756499</c:v>
                </c:pt>
                <c:pt idx="4697">
                  <c:v>2814.5581002827</c:v>
                </c:pt>
                <c:pt idx="4698">
                  <c:v>2815.1573249155</c:v>
                </c:pt>
                <c:pt idx="4699">
                  <c:v>2815.7565495483</c:v>
                </c:pt>
                <c:pt idx="4700">
                  <c:v>2816.3557741811</c:v>
                </c:pt>
                <c:pt idx="4701">
                  <c:v>2816.9549988139</c:v>
                </c:pt>
                <c:pt idx="4702">
                  <c:v>2817.5542234467</c:v>
                </c:pt>
                <c:pt idx="4703">
                  <c:v>2818.1534480795</c:v>
                </c:pt>
                <c:pt idx="4704">
                  <c:v>2818.7526727123</c:v>
                </c:pt>
                <c:pt idx="4705">
                  <c:v>2819.3518973451</c:v>
                </c:pt>
                <c:pt idx="4706">
                  <c:v>2819.9511219779</c:v>
                </c:pt>
                <c:pt idx="4707">
                  <c:v>2820.5503466107</c:v>
                </c:pt>
                <c:pt idx="4708">
                  <c:v>2821.1495712435</c:v>
                </c:pt>
                <c:pt idx="4709">
                  <c:v>2821.7487958763</c:v>
                </c:pt>
                <c:pt idx="4710">
                  <c:v>2822.3480205091</c:v>
                </c:pt>
                <c:pt idx="4711">
                  <c:v>2822.9472451419</c:v>
                </c:pt>
                <c:pt idx="4712">
                  <c:v>2823.546469774691</c:v>
                </c:pt>
                <c:pt idx="4713">
                  <c:v>2824.145694407599</c:v>
                </c:pt>
                <c:pt idx="4714">
                  <c:v>2824.7449190404</c:v>
                </c:pt>
                <c:pt idx="4715">
                  <c:v>2825.3441436732</c:v>
                </c:pt>
                <c:pt idx="4716">
                  <c:v>2825.943368306</c:v>
                </c:pt>
                <c:pt idx="4717">
                  <c:v>2826.5425929388</c:v>
                </c:pt>
                <c:pt idx="4718">
                  <c:v>2827.141817571601</c:v>
                </c:pt>
                <c:pt idx="4719">
                  <c:v>2827.7410422044</c:v>
                </c:pt>
                <c:pt idx="4720">
                  <c:v>2828.3402668372</c:v>
                </c:pt>
                <c:pt idx="4721">
                  <c:v>2828.93949147</c:v>
                </c:pt>
                <c:pt idx="4722">
                  <c:v>2829.5387161028</c:v>
                </c:pt>
                <c:pt idx="4723">
                  <c:v>2830.1379407356</c:v>
                </c:pt>
                <c:pt idx="4724">
                  <c:v>2830.7371653684</c:v>
                </c:pt>
                <c:pt idx="4725">
                  <c:v>2831.3363900012</c:v>
                </c:pt>
                <c:pt idx="4726">
                  <c:v>2831.935614634</c:v>
                </c:pt>
                <c:pt idx="4727">
                  <c:v>2832.5348392668</c:v>
                </c:pt>
                <c:pt idx="4728">
                  <c:v>2833.1340638996</c:v>
                </c:pt>
                <c:pt idx="4729">
                  <c:v>2833.7332885324</c:v>
                </c:pt>
                <c:pt idx="4730">
                  <c:v>2834.3325131652</c:v>
                </c:pt>
                <c:pt idx="4731">
                  <c:v>2834.931737798</c:v>
                </c:pt>
                <c:pt idx="4732">
                  <c:v>2835.5309624308</c:v>
                </c:pt>
                <c:pt idx="4733">
                  <c:v>2836.1301870636</c:v>
                </c:pt>
                <c:pt idx="4734">
                  <c:v>2836.7294116964</c:v>
                </c:pt>
                <c:pt idx="4735">
                  <c:v>2837.3286363292</c:v>
                </c:pt>
                <c:pt idx="4736">
                  <c:v>2837.9278609621</c:v>
                </c:pt>
                <c:pt idx="4737">
                  <c:v>2838.5270855949</c:v>
                </c:pt>
                <c:pt idx="4738">
                  <c:v>2839.1263102277</c:v>
                </c:pt>
                <c:pt idx="4739">
                  <c:v>2839.7255348605</c:v>
                </c:pt>
                <c:pt idx="4740">
                  <c:v>2840.3247594933</c:v>
                </c:pt>
                <c:pt idx="4741">
                  <c:v>2840.9239841261</c:v>
                </c:pt>
                <c:pt idx="4742">
                  <c:v>2841.5232087589</c:v>
                </c:pt>
                <c:pt idx="4743">
                  <c:v>2842.1224333917</c:v>
                </c:pt>
                <c:pt idx="4744">
                  <c:v>2842.7216580245</c:v>
                </c:pt>
                <c:pt idx="4745">
                  <c:v>2843.3208826573</c:v>
                </c:pt>
                <c:pt idx="4746">
                  <c:v>2843.9201072901</c:v>
                </c:pt>
                <c:pt idx="4747">
                  <c:v>2844.5193319229</c:v>
                </c:pt>
                <c:pt idx="4748">
                  <c:v>2845.1185565557</c:v>
                </c:pt>
                <c:pt idx="4749">
                  <c:v>2845.7177811885</c:v>
                </c:pt>
                <c:pt idx="4750">
                  <c:v>2846.3170058213</c:v>
                </c:pt>
                <c:pt idx="4751">
                  <c:v>2846.9162304541</c:v>
                </c:pt>
                <c:pt idx="4752">
                  <c:v>2847.5154550869</c:v>
                </c:pt>
                <c:pt idx="4753">
                  <c:v>2848.114679719698</c:v>
                </c:pt>
                <c:pt idx="4754">
                  <c:v>2848.7139043525</c:v>
                </c:pt>
                <c:pt idx="4755">
                  <c:v>2849.3131289853</c:v>
                </c:pt>
                <c:pt idx="4756">
                  <c:v>2849.9123536181</c:v>
                </c:pt>
                <c:pt idx="4757">
                  <c:v>2850.5115782509</c:v>
                </c:pt>
                <c:pt idx="4758">
                  <c:v>2851.1108028838</c:v>
                </c:pt>
                <c:pt idx="4759">
                  <c:v>2851.7100275166</c:v>
                </c:pt>
                <c:pt idx="4760">
                  <c:v>2852.3092521494</c:v>
                </c:pt>
                <c:pt idx="4761">
                  <c:v>2852.9084767822</c:v>
                </c:pt>
                <c:pt idx="4762">
                  <c:v>2853.507701415</c:v>
                </c:pt>
                <c:pt idx="4763">
                  <c:v>2854.1069260478</c:v>
                </c:pt>
                <c:pt idx="4764">
                  <c:v>2854.7061506806</c:v>
                </c:pt>
                <c:pt idx="4765">
                  <c:v>2855.3053753134</c:v>
                </c:pt>
                <c:pt idx="4766">
                  <c:v>2855.9045999462</c:v>
                </c:pt>
                <c:pt idx="4767">
                  <c:v>2856.503824579</c:v>
                </c:pt>
                <c:pt idx="4768">
                  <c:v>2857.1030492118</c:v>
                </c:pt>
                <c:pt idx="4769">
                  <c:v>2857.7022738446</c:v>
                </c:pt>
                <c:pt idx="4770">
                  <c:v>2858.3014984774</c:v>
                </c:pt>
                <c:pt idx="4771">
                  <c:v>2858.9007231102</c:v>
                </c:pt>
                <c:pt idx="4772">
                  <c:v>2859.499947743</c:v>
                </c:pt>
                <c:pt idx="4773">
                  <c:v>2860.0991723758</c:v>
                </c:pt>
                <c:pt idx="4774">
                  <c:v>2860.6983970086</c:v>
                </c:pt>
                <c:pt idx="4775">
                  <c:v>2861.2976216414</c:v>
                </c:pt>
                <c:pt idx="4776">
                  <c:v>2861.8968462742</c:v>
                </c:pt>
                <c:pt idx="4777">
                  <c:v>2862.496070907</c:v>
                </c:pt>
                <c:pt idx="4778">
                  <c:v>2863.0952955398</c:v>
                </c:pt>
                <c:pt idx="4779">
                  <c:v>2863.6945201726</c:v>
                </c:pt>
                <c:pt idx="4780">
                  <c:v>2864.2937448055</c:v>
                </c:pt>
                <c:pt idx="4781">
                  <c:v>2864.8929694383</c:v>
                </c:pt>
                <c:pt idx="4782">
                  <c:v>2865.4921940711</c:v>
                </c:pt>
                <c:pt idx="4783">
                  <c:v>2866.0914187039</c:v>
                </c:pt>
                <c:pt idx="4784">
                  <c:v>2866.6906433367</c:v>
                </c:pt>
                <c:pt idx="4785">
                  <c:v>2867.289867969499</c:v>
                </c:pt>
                <c:pt idx="4786">
                  <c:v>2867.8890926023</c:v>
                </c:pt>
                <c:pt idx="4787">
                  <c:v>2868.4883172351</c:v>
                </c:pt>
                <c:pt idx="4788">
                  <c:v>2869.0875418679</c:v>
                </c:pt>
                <c:pt idx="4789">
                  <c:v>2869.6867665007</c:v>
                </c:pt>
                <c:pt idx="4790">
                  <c:v>2870.2859911335</c:v>
                </c:pt>
                <c:pt idx="4791">
                  <c:v>2870.8852157663</c:v>
                </c:pt>
                <c:pt idx="4792">
                  <c:v>2871.4844403991</c:v>
                </c:pt>
                <c:pt idx="4793">
                  <c:v>2872.0836650319</c:v>
                </c:pt>
                <c:pt idx="4794">
                  <c:v>2872.682889664691</c:v>
                </c:pt>
                <c:pt idx="4795">
                  <c:v>2873.2821142975</c:v>
                </c:pt>
                <c:pt idx="4796">
                  <c:v>2873.8813389303</c:v>
                </c:pt>
                <c:pt idx="4797">
                  <c:v>2874.4805635631</c:v>
                </c:pt>
                <c:pt idx="4798">
                  <c:v>2875.0797881959</c:v>
                </c:pt>
                <c:pt idx="4799">
                  <c:v>2875.6790128287</c:v>
                </c:pt>
                <c:pt idx="4800">
                  <c:v>2876.2782374615</c:v>
                </c:pt>
                <c:pt idx="4801">
                  <c:v>2876.8774620943</c:v>
                </c:pt>
                <c:pt idx="4802">
                  <c:v>2877.4766867272</c:v>
                </c:pt>
                <c:pt idx="4803">
                  <c:v>2878.07591136</c:v>
                </c:pt>
                <c:pt idx="4804">
                  <c:v>2878.6751359928</c:v>
                </c:pt>
                <c:pt idx="4805">
                  <c:v>2879.2743606256</c:v>
                </c:pt>
                <c:pt idx="4806">
                  <c:v>2879.8735852584</c:v>
                </c:pt>
                <c:pt idx="4807">
                  <c:v>2880.4728098912</c:v>
                </c:pt>
                <c:pt idx="4808">
                  <c:v>2881.072034524</c:v>
                </c:pt>
                <c:pt idx="4809">
                  <c:v>2881.6712591568</c:v>
                </c:pt>
                <c:pt idx="4810">
                  <c:v>2882.270483789599</c:v>
                </c:pt>
                <c:pt idx="4811">
                  <c:v>2882.8697084224</c:v>
                </c:pt>
                <c:pt idx="4812">
                  <c:v>2883.4689330552</c:v>
                </c:pt>
                <c:pt idx="4813">
                  <c:v>2884.068157688</c:v>
                </c:pt>
                <c:pt idx="4814">
                  <c:v>2884.6673823208</c:v>
                </c:pt>
                <c:pt idx="4815">
                  <c:v>2885.266606953599</c:v>
                </c:pt>
                <c:pt idx="4816">
                  <c:v>2885.8658315864</c:v>
                </c:pt>
                <c:pt idx="4817">
                  <c:v>2886.4650562192</c:v>
                </c:pt>
                <c:pt idx="4818">
                  <c:v>2887.064280852</c:v>
                </c:pt>
                <c:pt idx="4819">
                  <c:v>2887.6635054848</c:v>
                </c:pt>
                <c:pt idx="4820">
                  <c:v>2888.262730117599</c:v>
                </c:pt>
                <c:pt idx="4821">
                  <c:v>2888.8619547504</c:v>
                </c:pt>
                <c:pt idx="4822">
                  <c:v>2889.4611793832</c:v>
                </c:pt>
                <c:pt idx="4823">
                  <c:v>2890.060404016</c:v>
                </c:pt>
                <c:pt idx="4824">
                  <c:v>2890.6596286488</c:v>
                </c:pt>
                <c:pt idx="4825">
                  <c:v>2891.2588532817</c:v>
                </c:pt>
                <c:pt idx="4826">
                  <c:v>2891.8580779145</c:v>
                </c:pt>
                <c:pt idx="4827">
                  <c:v>2892.4573025473</c:v>
                </c:pt>
                <c:pt idx="4828">
                  <c:v>2893.0565271801</c:v>
                </c:pt>
                <c:pt idx="4829">
                  <c:v>2893.6557518129</c:v>
                </c:pt>
                <c:pt idx="4830">
                  <c:v>2894.2549764457</c:v>
                </c:pt>
                <c:pt idx="4831">
                  <c:v>2894.8542010785</c:v>
                </c:pt>
                <c:pt idx="4832">
                  <c:v>2895.4534257113</c:v>
                </c:pt>
                <c:pt idx="4833">
                  <c:v>2896.0526503441</c:v>
                </c:pt>
                <c:pt idx="4834">
                  <c:v>2896.6518749769</c:v>
                </c:pt>
                <c:pt idx="4835">
                  <c:v>2897.2510996097</c:v>
                </c:pt>
                <c:pt idx="4836">
                  <c:v>2897.8503242425</c:v>
                </c:pt>
                <c:pt idx="4837">
                  <c:v>2898.4495488753</c:v>
                </c:pt>
                <c:pt idx="4838">
                  <c:v>2899.0487735081</c:v>
                </c:pt>
                <c:pt idx="4839">
                  <c:v>2899.6479981409</c:v>
                </c:pt>
                <c:pt idx="4840">
                  <c:v>2900.2472227737</c:v>
                </c:pt>
                <c:pt idx="4841">
                  <c:v>2900.8464474065</c:v>
                </c:pt>
                <c:pt idx="4842">
                  <c:v>2901.4456720393</c:v>
                </c:pt>
                <c:pt idx="4843">
                  <c:v>2902.0448966721</c:v>
                </c:pt>
                <c:pt idx="4844">
                  <c:v>2902.6441213049</c:v>
                </c:pt>
                <c:pt idx="4845">
                  <c:v>2903.2433459377</c:v>
                </c:pt>
                <c:pt idx="4846">
                  <c:v>2903.8425705705</c:v>
                </c:pt>
                <c:pt idx="4847">
                  <c:v>2904.4417952034</c:v>
                </c:pt>
                <c:pt idx="4848">
                  <c:v>2905.0410198362</c:v>
                </c:pt>
                <c:pt idx="4849">
                  <c:v>2905.640244468991</c:v>
                </c:pt>
                <c:pt idx="4850">
                  <c:v>2906.239469101798</c:v>
                </c:pt>
                <c:pt idx="4851">
                  <c:v>2906.8386937346</c:v>
                </c:pt>
                <c:pt idx="4852">
                  <c:v>2907.4379183674</c:v>
                </c:pt>
                <c:pt idx="4853">
                  <c:v>2908.0371430002</c:v>
                </c:pt>
                <c:pt idx="4854">
                  <c:v>2908.636367633</c:v>
                </c:pt>
                <c:pt idx="4855">
                  <c:v>2909.2355922658</c:v>
                </c:pt>
                <c:pt idx="4856">
                  <c:v>2909.834816898601</c:v>
                </c:pt>
                <c:pt idx="4857">
                  <c:v>2910.4340415314</c:v>
                </c:pt>
                <c:pt idx="4858">
                  <c:v>2911.0332661642</c:v>
                </c:pt>
                <c:pt idx="4859">
                  <c:v>2911.632490797</c:v>
                </c:pt>
                <c:pt idx="4860">
                  <c:v>2912.2317154298</c:v>
                </c:pt>
                <c:pt idx="4861">
                  <c:v>2912.8309400626</c:v>
                </c:pt>
                <c:pt idx="4862">
                  <c:v>2913.4301646954</c:v>
                </c:pt>
                <c:pt idx="4863">
                  <c:v>2914.0293893282</c:v>
                </c:pt>
                <c:pt idx="4864">
                  <c:v>2914.628613961</c:v>
                </c:pt>
                <c:pt idx="4865">
                  <c:v>2915.2278385938</c:v>
                </c:pt>
                <c:pt idx="4866">
                  <c:v>2915.8270632266</c:v>
                </c:pt>
                <c:pt idx="4867">
                  <c:v>2916.4262878594</c:v>
                </c:pt>
                <c:pt idx="4868">
                  <c:v>2917.0255124922</c:v>
                </c:pt>
                <c:pt idx="4869">
                  <c:v>2917.6247371251</c:v>
                </c:pt>
                <c:pt idx="4870">
                  <c:v>2918.223961757898</c:v>
                </c:pt>
                <c:pt idx="4871">
                  <c:v>2918.8231863907</c:v>
                </c:pt>
                <c:pt idx="4872">
                  <c:v>2919.4224110235</c:v>
                </c:pt>
                <c:pt idx="4873">
                  <c:v>2920.0216356563</c:v>
                </c:pt>
                <c:pt idx="4874">
                  <c:v>2920.6208602891</c:v>
                </c:pt>
                <c:pt idx="4875">
                  <c:v>2921.220084921898</c:v>
                </c:pt>
                <c:pt idx="4876">
                  <c:v>2921.8193095547</c:v>
                </c:pt>
                <c:pt idx="4877">
                  <c:v>2922.4185341875</c:v>
                </c:pt>
                <c:pt idx="4878">
                  <c:v>2923.0177588203</c:v>
                </c:pt>
                <c:pt idx="4879">
                  <c:v>2923.6169834531</c:v>
                </c:pt>
                <c:pt idx="4880">
                  <c:v>2924.2162080859</c:v>
                </c:pt>
                <c:pt idx="4881">
                  <c:v>2924.8154327187</c:v>
                </c:pt>
                <c:pt idx="4882">
                  <c:v>2925.4146573515</c:v>
                </c:pt>
              </c:numCache>
            </c:numRef>
          </c:xVal>
          <c:yVal>
            <c:numRef>
              <c:f>'2 hooks wakefield'!$P$21:$P$4903</c:f>
              <c:numCache>
                <c:formatCode>General</c:formatCode>
                <c:ptCount val="4883"/>
                <c:pt idx="0">
                  <c:v>26.647328653385</c:v>
                </c:pt>
                <c:pt idx="1">
                  <c:v>26.6021785540544</c:v>
                </c:pt>
                <c:pt idx="2">
                  <c:v>26.61322851960942</c:v>
                </c:pt>
                <c:pt idx="3">
                  <c:v>26.61608297210993</c:v>
                </c:pt>
                <c:pt idx="4">
                  <c:v>26.6024848218902</c:v>
                </c:pt>
                <c:pt idx="5">
                  <c:v>26.60282210616666</c:v>
                </c:pt>
                <c:pt idx="6">
                  <c:v>26.61312977150755</c:v>
                </c:pt>
                <c:pt idx="7">
                  <c:v>26.60691516872652</c:v>
                </c:pt>
                <c:pt idx="8">
                  <c:v>26.6076793470624</c:v>
                </c:pt>
                <c:pt idx="9">
                  <c:v>26.60765815414521</c:v>
                </c:pt>
                <c:pt idx="10">
                  <c:v>26.60815026768405</c:v>
                </c:pt>
                <c:pt idx="11">
                  <c:v>26.60671344159756</c:v>
                </c:pt>
                <c:pt idx="12">
                  <c:v>26.60452165452827</c:v>
                </c:pt>
                <c:pt idx="13">
                  <c:v>26.60434296251617</c:v>
                </c:pt>
                <c:pt idx="14">
                  <c:v>26.60641097620013</c:v>
                </c:pt>
                <c:pt idx="15">
                  <c:v>26.60495923527742</c:v>
                </c:pt>
                <c:pt idx="16">
                  <c:v>26.60328145247436</c:v>
                </c:pt>
                <c:pt idx="17">
                  <c:v>26.60153849453742</c:v>
                </c:pt>
                <c:pt idx="18">
                  <c:v>26.60293398596228</c:v>
                </c:pt>
                <c:pt idx="19">
                  <c:v>26.60097570102016</c:v>
                </c:pt>
                <c:pt idx="20">
                  <c:v>26.60114722710887</c:v>
                </c:pt>
                <c:pt idx="21">
                  <c:v>26.60066999175098</c:v>
                </c:pt>
                <c:pt idx="22">
                  <c:v>26.59915708291539</c:v>
                </c:pt>
                <c:pt idx="23">
                  <c:v>26.59928102578252</c:v>
                </c:pt>
                <c:pt idx="24">
                  <c:v>26.59805726781666</c:v>
                </c:pt>
                <c:pt idx="25">
                  <c:v>26.5963158304268</c:v>
                </c:pt>
                <c:pt idx="26">
                  <c:v>26.5959589700525</c:v>
                </c:pt>
                <c:pt idx="27">
                  <c:v>26.59518875460303</c:v>
                </c:pt>
                <c:pt idx="28">
                  <c:v>26.5939667213354</c:v>
                </c:pt>
                <c:pt idx="29">
                  <c:v>26.59245407378046</c:v>
                </c:pt>
                <c:pt idx="30">
                  <c:v>26.59184426144058</c:v>
                </c:pt>
                <c:pt idx="31">
                  <c:v>26.589782612102</c:v>
                </c:pt>
                <c:pt idx="32">
                  <c:v>26.58924016000856</c:v>
                </c:pt>
                <c:pt idx="33">
                  <c:v>26.5883605080077</c:v>
                </c:pt>
                <c:pt idx="34">
                  <c:v>26.58661857425598</c:v>
                </c:pt>
                <c:pt idx="35">
                  <c:v>26.58511221966288</c:v>
                </c:pt>
                <c:pt idx="36">
                  <c:v>26.58423656520859</c:v>
                </c:pt>
                <c:pt idx="37">
                  <c:v>26.58252400481178</c:v>
                </c:pt>
                <c:pt idx="38">
                  <c:v>26.5813047175184</c:v>
                </c:pt>
                <c:pt idx="39">
                  <c:v>26.57949355614709</c:v>
                </c:pt>
                <c:pt idx="40">
                  <c:v>26.57830378939509</c:v>
                </c:pt>
                <c:pt idx="41">
                  <c:v>26.57686356636139</c:v>
                </c:pt>
                <c:pt idx="42">
                  <c:v>26.57482684346732</c:v>
                </c:pt>
                <c:pt idx="43">
                  <c:v>26.57255895509756</c:v>
                </c:pt>
                <c:pt idx="44">
                  <c:v>26.57225504205866</c:v>
                </c:pt>
                <c:pt idx="45">
                  <c:v>26.56969572641247</c:v>
                </c:pt>
                <c:pt idx="46">
                  <c:v>26.56860913872694</c:v>
                </c:pt>
                <c:pt idx="47">
                  <c:v>26.56662280690818</c:v>
                </c:pt>
                <c:pt idx="48">
                  <c:v>26.56538165157403</c:v>
                </c:pt>
                <c:pt idx="49">
                  <c:v>26.56323927185768</c:v>
                </c:pt>
                <c:pt idx="50">
                  <c:v>26.56172382497217</c:v>
                </c:pt>
                <c:pt idx="51">
                  <c:v>26.55976601418737</c:v>
                </c:pt>
                <c:pt idx="52">
                  <c:v>26.55730656829772</c:v>
                </c:pt>
                <c:pt idx="53">
                  <c:v>26.55556378129934</c:v>
                </c:pt>
                <c:pt idx="54">
                  <c:v>26.55323818847198</c:v>
                </c:pt>
                <c:pt idx="55">
                  <c:v>26.55126099184658</c:v>
                </c:pt>
                <c:pt idx="56">
                  <c:v>26.54917446524358</c:v>
                </c:pt>
                <c:pt idx="57">
                  <c:v>26.54714195677559</c:v>
                </c:pt>
                <c:pt idx="58">
                  <c:v>26.54542952191174</c:v>
                </c:pt>
                <c:pt idx="59">
                  <c:v>26.54270110699449</c:v>
                </c:pt>
                <c:pt idx="60">
                  <c:v>26.54086932664761</c:v>
                </c:pt>
                <c:pt idx="61">
                  <c:v>26.53808112322215</c:v>
                </c:pt>
                <c:pt idx="62">
                  <c:v>26.53605715660947</c:v>
                </c:pt>
                <c:pt idx="63">
                  <c:v>26.53423276602673</c:v>
                </c:pt>
                <c:pt idx="64">
                  <c:v>26.53104408512057</c:v>
                </c:pt>
                <c:pt idx="65">
                  <c:v>26.52854586557</c:v>
                </c:pt>
                <c:pt idx="66">
                  <c:v>26.52625209746409</c:v>
                </c:pt>
                <c:pt idx="67">
                  <c:v>26.52393844689812</c:v>
                </c:pt>
                <c:pt idx="68">
                  <c:v>26.52125620870293</c:v>
                </c:pt>
                <c:pt idx="69">
                  <c:v>26.51884358683986</c:v>
                </c:pt>
                <c:pt idx="70">
                  <c:v>26.5159415989597</c:v>
                </c:pt>
                <c:pt idx="71">
                  <c:v>26.51382772380898</c:v>
                </c:pt>
                <c:pt idx="72">
                  <c:v>26.51109620736147</c:v>
                </c:pt>
                <c:pt idx="73">
                  <c:v>26.5079665561072</c:v>
                </c:pt>
                <c:pt idx="74">
                  <c:v>26.50528807687376</c:v>
                </c:pt>
                <c:pt idx="75">
                  <c:v>26.50286905748374</c:v>
                </c:pt>
                <c:pt idx="76">
                  <c:v>26.49972346514403</c:v>
                </c:pt>
                <c:pt idx="77">
                  <c:v>26.49689774891075</c:v>
                </c:pt>
                <c:pt idx="78">
                  <c:v>26.49389375212995</c:v>
                </c:pt>
                <c:pt idx="79">
                  <c:v>26.49088808406771</c:v>
                </c:pt>
                <c:pt idx="80">
                  <c:v>26.48826410896846</c:v>
                </c:pt>
                <c:pt idx="81">
                  <c:v>26.48531213207969</c:v>
                </c:pt>
                <c:pt idx="82">
                  <c:v>26.48242689958934</c:v>
                </c:pt>
                <c:pt idx="83">
                  <c:v>26.47882619168661</c:v>
                </c:pt>
                <c:pt idx="84">
                  <c:v>26.47591854728281</c:v>
                </c:pt>
                <c:pt idx="85">
                  <c:v>26.47300431030495</c:v>
                </c:pt>
                <c:pt idx="86">
                  <c:v>26.46946792051728</c:v>
                </c:pt>
                <c:pt idx="87">
                  <c:v>26.46671259027073</c:v>
                </c:pt>
                <c:pt idx="88">
                  <c:v>26.46309678648909</c:v>
                </c:pt>
                <c:pt idx="89">
                  <c:v>26.45982084268408</c:v>
                </c:pt>
                <c:pt idx="90">
                  <c:v>26.45635131786443</c:v>
                </c:pt>
                <c:pt idx="91">
                  <c:v>26.45286951031815</c:v>
                </c:pt>
                <c:pt idx="92">
                  <c:v>26.44950716814683</c:v>
                </c:pt>
                <c:pt idx="93">
                  <c:v>26.44613377559126</c:v>
                </c:pt>
                <c:pt idx="94">
                  <c:v>26.44285417623627</c:v>
                </c:pt>
                <c:pt idx="95">
                  <c:v>26.43949667174692</c:v>
                </c:pt>
                <c:pt idx="96">
                  <c:v>26.43590946498938</c:v>
                </c:pt>
                <c:pt idx="97">
                  <c:v>26.43178019531204</c:v>
                </c:pt>
                <c:pt idx="98">
                  <c:v>26.42818003250708</c:v>
                </c:pt>
                <c:pt idx="99">
                  <c:v>26.42481580788088</c:v>
                </c:pt>
                <c:pt idx="100">
                  <c:v>26.42118118072122</c:v>
                </c:pt>
                <c:pt idx="101">
                  <c:v>26.41732728386829</c:v>
                </c:pt>
                <c:pt idx="102">
                  <c:v>26.4137051605844</c:v>
                </c:pt>
                <c:pt idx="103">
                  <c:v>26.41005878634328</c:v>
                </c:pt>
                <c:pt idx="104">
                  <c:v>26.40624618592359</c:v>
                </c:pt>
                <c:pt idx="105">
                  <c:v>26.40211048391708</c:v>
                </c:pt>
                <c:pt idx="106">
                  <c:v>26.39822380664625</c:v>
                </c:pt>
                <c:pt idx="107">
                  <c:v>26.39432568001644</c:v>
                </c:pt>
                <c:pt idx="108">
                  <c:v>26.39057313867459</c:v>
                </c:pt>
                <c:pt idx="109">
                  <c:v>26.38654191078819</c:v>
                </c:pt>
                <c:pt idx="110">
                  <c:v>26.38209513084941</c:v>
                </c:pt>
                <c:pt idx="111">
                  <c:v>26.37827457111017</c:v>
                </c:pt>
                <c:pt idx="112">
                  <c:v>26.37426767890274</c:v>
                </c:pt>
                <c:pt idx="113">
                  <c:v>26.36995528398483</c:v>
                </c:pt>
                <c:pt idx="114">
                  <c:v>26.36590831679596</c:v>
                </c:pt>
                <c:pt idx="115">
                  <c:v>26.36161558552637</c:v>
                </c:pt>
                <c:pt idx="116">
                  <c:v>26.35738454594224</c:v>
                </c:pt>
                <c:pt idx="117">
                  <c:v>26.35323664390986</c:v>
                </c:pt>
                <c:pt idx="118">
                  <c:v>26.3489697130716</c:v>
                </c:pt>
                <c:pt idx="119">
                  <c:v>26.3444622565149</c:v>
                </c:pt>
                <c:pt idx="120">
                  <c:v>26.34004210930618</c:v>
                </c:pt>
                <c:pt idx="121">
                  <c:v>26.3354610666415</c:v>
                </c:pt>
                <c:pt idx="122">
                  <c:v>26.33113275387756</c:v>
                </c:pt>
                <c:pt idx="123">
                  <c:v>26.32692980458449</c:v>
                </c:pt>
                <c:pt idx="124">
                  <c:v>26.32231351342512</c:v>
                </c:pt>
                <c:pt idx="125">
                  <c:v>26.31760243389909</c:v>
                </c:pt>
                <c:pt idx="126">
                  <c:v>26.31325490896646</c:v>
                </c:pt>
                <c:pt idx="127">
                  <c:v>26.30841979057318</c:v>
                </c:pt>
                <c:pt idx="128">
                  <c:v>26.30370437848607</c:v>
                </c:pt>
                <c:pt idx="129">
                  <c:v>26.29905112686648</c:v>
                </c:pt>
                <c:pt idx="130">
                  <c:v>26.29441017177576</c:v>
                </c:pt>
                <c:pt idx="131">
                  <c:v>26.28952882697578</c:v>
                </c:pt>
                <c:pt idx="132">
                  <c:v>26.28475311593969</c:v>
                </c:pt>
                <c:pt idx="133">
                  <c:v>26.28017450042887</c:v>
                </c:pt>
                <c:pt idx="134">
                  <c:v>26.27551657523808</c:v>
                </c:pt>
                <c:pt idx="135">
                  <c:v>26.27010722865198</c:v>
                </c:pt>
                <c:pt idx="136">
                  <c:v>26.26527504684552</c:v>
                </c:pt>
                <c:pt idx="137">
                  <c:v>26.26048121301942</c:v>
                </c:pt>
                <c:pt idx="138">
                  <c:v>26.25538378747767</c:v>
                </c:pt>
                <c:pt idx="139">
                  <c:v>26.25044811701143</c:v>
                </c:pt>
                <c:pt idx="140">
                  <c:v>26.24524352557668</c:v>
                </c:pt>
                <c:pt idx="141">
                  <c:v>26.24036615776206</c:v>
                </c:pt>
                <c:pt idx="142">
                  <c:v>26.23509438736418</c:v>
                </c:pt>
                <c:pt idx="143">
                  <c:v>26.22996590337022</c:v>
                </c:pt>
                <c:pt idx="144">
                  <c:v>26.22470407629192</c:v>
                </c:pt>
                <c:pt idx="145">
                  <c:v>26.21962333318728</c:v>
                </c:pt>
                <c:pt idx="146">
                  <c:v>26.21428492413029</c:v>
                </c:pt>
                <c:pt idx="147">
                  <c:v>26.20906088074263</c:v>
                </c:pt>
                <c:pt idx="148">
                  <c:v>26.2035786031694</c:v>
                </c:pt>
                <c:pt idx="149">
                  <c:v>26.19847639111039</c:v>
                </c:pt>
                <c:pt idx="150">
                  <c:v>26.19288977007523</c:v>
                </c:pt>
                <c:pt idx="151">
                  <c:v>26.18757409812954</c:v>
                </c:pt>
                <c:pt idx="152">
                  <c:v>26.18221953988118</c:v>
                </c:pt>
                <c:pt idx="153">
                  <c:v>26.17689881495575</c:v>
                </c:pt>
                <c:pt idx="154">
                  <c:v>26.17106182650891</c:v>
                </c:pt>
                <c:pt idx="155">
                  <c:v>26.16571100298253</c:v>
                </c:pt>
                <c:pt idx="156">
                  <c:v>26.15995718528117</c:v>
                </c:pt>
                <c:pt idx="157">
                  <c:v>26.15436334938264</c:v>
                </c:pt>
                <c:pt idx="158">
                  <c:v>26.14868887552902</c:v>
                </c:pt>
                <c:pt idx="159">
                  <c:v>26.14307641076959</c:v>
                </c:pt>
                <c:pt idx="160">
                  <c:v>26.13732166412272</c:v>
                </c:pt>
                <c:pt idx="161">
                  <c:v>26.1316857240909</c:v>
                </c:pt>
                <c:pt idx="162">
                  <c:v>26.12594368356326</c:v>
                </c:pt>
                <c:pt idx="163">
                  <c:v>26.12004356143073</c:v>
                </c:pt>
                <c:pt idx="164">
                  <c:v>26.11418427554603</c:v>
                </c:pt>
                <c:pt idx="165">
                  <c:v>26.1084941788807</c:v>
                </c:pt>
                <c:pt idx="166">
                  <c:v>26.10239636788632</c:v>
                </c:pt>
                <c:pt idx="167">
                  <c:v>26.09671746024711</c:v>
                </c:pt>
                <c:pt idx="168">
                  <c:v>26.09042979214922</c:v>
                </c:pt>
                <c:pt idx="169">
                  <c:v>26.08457473980622</c:v>
                </c:pt>
                <c:pt idx="170">
                  <c:v>26.07865777796152</c:v>
                </c:pt>
                <c:pt idx="171">
                  <c:v>26.07276015150782</c:v>
                </c:pt>
                <c:pt idx="172">
                  <c:v>26.06674558711152</c:v>
                </c:pt>
                <c:pt idx="173">
                  <c:v>26.06041776768478</c:v>
                </c:pt>
                <c:pt idx="174">
                  <c:v>26.0543264836881</c:v>
                </c:pt>
                <c:pt idx="175">
                  <c:v>26.04816848030161</c:v>
                </c:pt>
                <c:pt idx="176">
                  <c:v>26.0421362575581</c:v>
                </c:pt>
                <c:pt idx="177">
                  <c:v>26.03575344597237</c:v>
                </c:pt>
                <c:pt idx="178">
                  <c:v>26.02947724769319</c:v>
                </c:pt>
                <c:pt idx="179">
                  <c:v>26.02321150832172</c:v>
                </c:pt>
                <c:pt idx="180">
                  <c:v>26.01692871563911</c:v>
                </c:pt>
                <c:pt idx="181">
                  <c:v>26.01054300878932</c:v>
                </c:pt>
                <c:pt idx="182">
                  <c:v>26.00426860742138</c:v>
                </c:pt>
                <c:pt idx="183">
                  <c:v>25.99784348991169</c:v>
                </c:pt>
                <c:pt idx="184">
                  <c:v>25.99133725657582</c:v>
                </c:pt>
                <c:pt idx="185">
                  <c:v>25.98499177654291</c:v>
                </c:pt>
                <c:pt idx="186">
                  <c:v>25.97847692388344</c:v>
                </c:pt>
                <c:pt idx="187">
                  <c:v>25.97201544287521</c:v>
                </c:pt>
                <c:pt idx="188">
                  <c:v>25.96544696421721</c:v>
                </c:pt>
                <c:pt idx="189">
                  <c:v>25.95878954122994</c:v>
                </c:pt>
                <c:pt idx="190">
                  <c:v>25.95210272590358</c:v>
                </c:pt>
                <c:pt idx="191">
                  <c:v>25.94556641709179</c:v>
                </c:pt>
                <c:pt idx="192">
                  <c:v>25.93902184187611</c:v>
                </c:pt>
                <c:pt idx="193">
                  <c:v>25.93212378891094</c:v>
                </c:pt>
                <c:pt idx="194">
                  <c:v>25.92530063397394</c:v>
                </c:pt>
                <c:pt idx="195">
                  <c:v>25.91870527044051</c:v>
                </c:pt>
                <c:pt idx="196">
                  <c:v>25.91199569341612</c:v>
                </c:pt>
                <c:pt idx="197">
                  <c:v>25.9051853436283</c:v>
                </c:pt>
                <c:pt idx="198">
                  <c:v>25.89838296569149</c:v>
                </c:pt>
                <c:pt idx="199">
                  <c:v>25.89144447743937</c:v>
                </c:pt>
                <c:pt idx="200">
                  <c:v>25.884423688207</c:v>
                </c:pt>
                <c:pt idx="201">
                  <c:v>25.87752769021576</c:v>
                </c:pt>
                <c:pt idx="202">
                  <c:v>25.87078694435497</c:v>
                </c:pt>
                <c:pt idx="203">
                  <c:v>25.86346685088883</c:v>
                </c:pt>
                <c:pt idx="204">
                  <c:v>25.85676492271589</c:v>
                </c:pt>
                <c:pt idx="205">
                  <c:v>25.84973228200305</c:v>
                </c:pt>
                <c:pt idx="206">
                  <c:v>25.84259148481075</c:v>
                </c:pt>
                <c:pt idx="207">
                  <c:v>25.83549373744214</c:v>
                </c:pt>
                <c:pt idx="208">
                  <c:v>25.82838595213749</c:v>
                </c:pt>
                <c:pt idx="209">
                  <c:v>25.82134379066829</c:v>
                </c:pt>
                <c:pt idx="210">
                  <c:v>25.81409237688999</c:v>
                </c:pt>
                <c:pt idx="211">
                  <c:v>25.80677622270807</c:v>
                </c:pt>
                <c:pt idx="212">
                  <c:v>25.79954928520989</c:v>
                </c:pt>
                <c:pt idx="213">
                  <c:v>25.7924151060066</c:v>
                </c:pt>
                <c:pt idx="214">
                  <c:v>25.78512272864732</c:v>
                </c:pt>
                <c:pt idx="215">
                  <c:v>25.77772443572141</c:v>
                </c:pt>
                <c:pt idx="216">
                  <c:v>25.77047773666716</c:v>
                </c:pt>
                <c:pt idx="217">
                  <c:v>25.76300362735405</c:v>
                </c:pt>
                <c:pt idx="218">
                  <c:v>25.75576380786968</c:v>
                </c:pt>
                <c:pt idx="219">
                  <c:v>25.74833920324057</c:v>
                </c:pt>
                <c:pt idx="220">
                  <c:v>25.7408895516127</c:v>
                </c:pt>
                <c:pt idx="221">
                  <c:v>25.73340965206603</c:v>
                </c:pt>
                <c:pt idx="222">
                  <c:v>25.72597991181056</c:v>
                </c:pt>
                <c:pt idx="223">
                  <c:v>25.71848461093015</c:v>
                </c:pt>
                <c:pt idx="224">
                  <c:v>25.71085209367284</c:v>
                </c:pt>
                <c:pt idx="225">
                  <c:v>25.70343326857557</c:v>
                </c:pt>
                <c:pt idx="226">
                  <c:v>25.6957049346471</c:v>
                </c:pt>
                <c:pt idx="227">
                  <c:v>25.68811131501969</c:v>
                </c:pt>
                <c:pt idx="228">
                  <c:v>25.68055924335964</c:v>
                </c:pt>
                <c:pt idx="229">
                  <c:v>25.67284508667738</c:v>
                </c:pt>
                <c:pt idx="230">
                  <c:v>25.66510377857053</c:v>
                </c:pt>
                <c:pt idx="231">
                  <c:v>25.65744923722265</c:v>
                </c:pt>
                <c:pt idx="232">
                  <c:v>25.64965839113518</c:v>
                </c:pt>
                <c:pt idx="233">
                  <c:v>25.64184828654461</c:v>
                </c:pt>
                <c:pt idx="234">
                  <c:v>25.63402548271276</c:v>
                </c:pt>
                <c:pt idx="235">
                  <c:v>25.62623933311162</c:v>
                </c:pt>
                <c:pt idx="236">
                  <c:v>25.61845208381724</c:v>
                </c:pt>
                <c:pt idx="237">
                  <c:v>25.61073068833484</c:v>
                </c:pt>
                <c:pt idx="238">
                  <c:v>25.60274102346608</c:v>
                </c:pt>
                <c:pt idx="239">
                  <c:v>25.59489713291051</c:v>
                </c:pt>
                <c:pt idx="240">
                  <c:v>25.5868910810506</c:v>
                </c:pt>
                <c:pt idx="241">
                  <c:v>25.57889852469496</c:v>
                </c:pt>
                <c:pt idx="242">
                  <c:v>25.57094656254883</c:v>
                </c:pt>
                <c:pt idx="243">
                  <c:v>25.56295021266565</c:v>
                </c:pt>
                <c:pt idx="244">
                  <c:v>25.55492443444423</c:v>
                </c:pt>
                <c:pt idx="245">
                  <c:v>25.54696119217948</c:v>
                </c:pt>
                <c:pt idx="246">
                  <c:v>25.53883027066068</c:v>
                </c:pt>
                <c:pt idx="247">
                  <c:v>25.53083325735474</c:v>
                </c:pt>
                <c:pt idx="248">
                  <c:v>25.52258277143218</c:v>
                </c:pt>
                <c:pt idx="249">
                  <c:v>25.51447200067613</c:v>
                </c:pt>
                <c:pt idx="250">
                  <c:v>25.50630714028043</c:v>
                </c:pt>
                <c:pt idx="251">
                  <c:v>25.49809261051508</c:v>
                </c:pt>
                <c:pt idx="252">
                  <c:v>25.48991887197056</c:v>
                </c:pt>
                <c:pt idx="253">
                  <c:v>25.48175293712939</c:v>
                </c:pt>
                <c:pt idx="254">
                  <c:v>25.47337906384768</c:v>
                </c:pt>
                <c:pt idx="255">
                  <c:v>25.46515441313443</c:v>
                </c:pt>
                <c:pt idx="256">
                  <c:v>25.45687821211711</c:v>
                </c:pt>
                <c:pt idx="257">
                  <c:v>25.44858796359582</c:v>
                </c:pt>
                <c:pt idx="258">
                  <c:v>25.44016216020409</c:v>
                </c:pt>
                <c:pt idx="259">
                  <c:v>25.43177162562027</c:v>
                </c:pt>
                <c:pt idx="260">
                  <c:v>25.42351574645713</c:v>
                </c:pt>
                <c:pt idx="261">
                  <c:v>25.41507733904281</c:v>
                </c:pt>
                <c:pt idx="262">
                  <c:v>25.40659419747498</c:v>
                </c:pt>
                <c:pt idx="263">
                  <c:v>25.39806646318589</c:v>
                </c:pt>
                <c:pt idx="264">
                  <c:v>25.38973316550369</c:v>
                </c:pt>
                <c:pt idx="265">
                  <c:v>25.38126522604692</c:v>
                </c:pt>
                <c:pt idx="266">
                  <c:v>25.37270296022722</c:v>
                </c:pt>
                <c:pt idx="267">
                  <c:v>25.36413289113052</c:v>
                </c:pt>
                <c:pt idx="268">
                  <c:v>25.3555658291017</c:v>
                </c:pt>
                <c:pt idx="269">
                  <c:v>25.34703386385974</c:v>
                </c:pt>
                <c:pt idx="270">
                  <c:v>25.33847569627242</c:v>
                </c:pt>
                <c:pt idx="271">
                  <c:v>25.32985594046293</c:v>
                </c:pt>
                <c:pt idx="272">
                  <c:v>25.32112408264921</c:v>
                </c:pt>
                <c:pt idx="273">
                  <c:v>25.31250549599257</c:v>
                </c:pt>
                <c:pt idx="274">
                  <c:v>25.30381988033026</c:v>
                </c:pt>
                <c:pt idx="275">
                  <c:v>25.29517652926743</c:v>
                </c:pt>
                <c:pt idx="276">
                  <c:v>25.28660485535861</c:v>
                </c:pt>
                <c:pt idx="277">
                  <c:v>25.27776086315389</c:v>
                </c:pt>
                <c:pt idx="278">
                  <c:v>25.26904065730748</c:v>
                </c:pt>
                <c:pt idx="279">
                  <c:v>25.26028590648142</c:v>
                </c:pt>
                <c:pt idx="280">
                  <c:v>25.25153746248188</c:v>
                </c:pt>
                <c:pt idx="281">
                  <c:v>25.24277312696238</c:v>
                </c:pt>
                <c:pt idx="282">
                  <c:v>25.23387047553145</c:v>
                </c:pt>
                <c:pt idx="283">
                  <c:v>25.22507192165915</c:v>
                </c:pt>
                <c:pt idx="284">
                  <c:v>25.21614014276238</c:v>
                </c:pt>
                <c:pt idx="285">
                  <c:v>25.20742230512913</c:v>
                </c:pt>
                <c:pt idx="286">
                  <c:v>25.1984312894316</c:v>
                </c:pt>
                <c:pt idx="287">
                  <c:v>25.18944898525652</c:v>
                </c:pt>
                <c:pt idx="288">
                  <c:v>25.18056422802</c:v>
                </c:pt>
                <c:pt idx="289">
                  <c:v>25.17167567705671</c:v>
                </c:pt>
                <c:pt idx="290">
                  <c:v>25.1626708824516</c:v>
                </c:pt>
                <c:pt idx="291">
                  <c:v>25.15373448848633</c:v>
                </c:pt>
                <c:pt idx="292">
                  <c:v>25.14466954467491</c:v>
                </c:pt>
                <c:pt idx="293">
                  <c:v>25.13570325547946</c:v>
                </c:pt>
                <c:pt idx="294">
                  <c:v>25.12671212283219</c:v>
                </c:pt>
                <c:pt idx="295">
                  <c:v>25.11765179580785</c:v>
                </c:pt>
                <c:pt idx="296">
                  <c:v>25.10859127593308</c:v>
                </c:pt>
                <c:pt idx="297">
                  <c:v>25.09958474438928</c:v>
                </c:pt>
                <c:pt idx="298">
                  <c:v>25.09047620115249</c:v>
                </c:pt>
                <c:pt idx="299">
                  <c:v>25.08135227906568</c:v>
                </c:pt>
                <c:pt idx="300">
                  <c:v>25.07221608823562</c:v>
                </c:pt>
                <c:pt idx="301">
                  <c:v>25.06301439129713</c:v>
                </c:pt>
                <c:pt idx="302">
                  <c:v>25.05393290834359</c:v>
                </c:pt>
                <c:pt idx="303">
                  <c:v>25.04474965817121</c:v>
                </c:pt>
                <c:pt idx="304">
                  <c:v>25.03557826064014</c:v>
                </c:pt>
                <c:pt idx="305">
                  <c:v>25.0263583052665</c:v>
                </c:pt>
                <c:pt idx="306">
                  <c:v>25.01720080145368</c:v>
                </c:pt>
                <c:pt idx="307">
                  <c:v>25.00796001314722</c:v>
                </c:pt>
                <c:pt idx="308">
                  <c:v>24.99866143396358</c:v>
                </c:pt>
                <c:pt idx="309">
                  <c:v>24.98945573136871</c:v>
                </c:pt>
                <c:pt idx="310">
                  <c:v>24.98023410267916</c:v>
                </c:pt>
                <c:pt idx="311">
                  <c:v>24.97089578785926</c:v>
                </c:pt>
                <c:pt idx="312">
                  <c:v>24.96158265178891</c:v>
                </c:pt>
                <c:pt idx="313">
                  <c:v>24.95231601942907</c:v>
                </c:pt>
                <c:pt idx="314">
                  <c:v>24.9430288960942</c:v>
                </c:pt>
                <c:pt idx="315">
                  <c:v>24.93360949256718</c:v>
                </c:pt>
                <c:pt idx="316">
                  <c:v>24.92425358859224</c:v>
                </c:pt>
                <c:pt idx="317">
                  <c:v>24.91488734981984</c:v>
                </c:pt>
                <c:pt idx="318">
                  <c:v>24.90553504860569</c:v>
                </c:pt>
                <c:pt idx="319">
                  <c:v>24.89617334002113</c:v>
                </c:pt>
                <c:pt idx="320">
                  <c:v>24.88672647535851</c:v>
                </c:pt>
                <c:pt idx="321">
                  <c:v>24.87739218636626</c:v>
                </c:pt>
                <c:pt idx="322">
                  <c:v>24.86797144784046</c:v>
                </c:pt>
                <c:pt idx="323">
                  <c:v>24.85851157795669</c:v>
                </c:pt>
                <c:pt idx="324">
                  <c:v>24.84907999231359</c:v>
                </c:pt>
                <c:pt idx="325">
                  <c:v>24.83967903373486</c:v>
                </c:pt>
                <c:pt idx="326">
                  <c:v>24.83017126851421</c:v>
                </c:pt>
                <c:pt idx="327">
                  <c:v>24.82070540740742</c:v>
                </c:pt>
                <c:pt idx="328">
                  <c:v>24.81127156329796</c:v>
                </c:pt>
                <c:pt idx="329">
                  <c:v>24.80167666702467</c:v>
                </c:pt>
                <c:pt idx="330">
                  <c:v>24.79224470295054</c:v>
                </c:pt>
                <c:pt idx="331">
                  <c:v>24.7827295515623</c:v>
                </c:pt>
                <c:pt idx="332">
                  <c:v>24.77311272478877</c:v>
                </c:pt>
                <c:pt idx="333">
                  <c:v>24.76368515907703</c:v>
                </c:pt>
                <c:pt idx="334">
                  <c:v>24.75403890044285</c:v>
                </c:pt>
                <c:pt idx="335">
                  <c:v>24.74450309352908</c:v>
                </c:pt>
                <c:pt idx="336">
                  <c:v>24.73499320305778</c:v>
                </c:pt>
                <c:pt idx="337">
                  <c:v>24.72548710425873</c:v>
                </c:pt>
                <c:pt idx="338">
                  <c:v>24.71579523449122</c:v>
                </c:pt>
                <c:pt idx="339">
                  <c:v>24.70622732601151</c:v>
                </c:pt>
                <c:pt idx="340">
                  <c:v>24.69663358082028</c:v>
                </c:pt>
                <c:pt idx="341">
                  <c:v>24.68701152608199</c:v>
                </c:pt>
                <c:pt idx="342">
                  <c:v>24.67746862145638</c:v>
                </c:pt>
                <c:pt idx="343">
                  <c:v>24.66784855482722</c:v>
                </c:pt>
                <c:pt idx="344">
                  <c:v>24.65817868006935</c:v>
                </c:pt>
                <c:pt idx="345">
                  <c:v>24.64849088845945</c:v>
                </c:pt>
                <c:pt idx="346">
                  <c:v>24.63892429864157</c:v>
                </c:pt>
                <c:pt idx="347">
                  <c:v>24.62928800133993</c:v>
                </c:pt>
                <c:pt idx="348">
                  <c:v>24.61963804200533</c:v>
                </c:pt>
                <c:pt idx="349">
                  <c:v>24.60992043088774</c:v>
                </c:pt>
                <c:pt idx="350">
                  <c:v>24.60031171114338</c:v>
                </c:pt>
                <c:pt idx="351">
                  <c:v>24.59056822286651</c:v>
                </c:pt>
                <c:pt idx="352">
                  <c:v>24.58087992934867</c:v>
                </c:pt>
                <c:pt idx="353">
                  <c:v>24.57119349515334</c:v>
                </c:pt>
                <c:pt idx="354">
                  <c:v>24.56155644767308</c:v>
                </c:pt>
                <c:pt idx="355">
                  <c:v>24.55185988900004</c:v>
                </c:pt>
                <c:pt idx="356">
                  <c:v>24.54221894736568</c:v>
                </c:pt>
                <c:pt idx="357">
                  <c:v>24.53246149020599</c:v>
                </c:pt>
                <c:pt idx="358">
                  <c:v>24.52270540683843</c:v>
                </c:pt>
                <c:pt idx="359">
                  <c:v>24.5129789218945</c:v>
                </c:pt>
                <c:pt idx="360">
                  <c:v>24.50336130569728</c:v>
                </c:pt>
                <c:pt idx="361">
                  <c:v>24.49358333647464</c:v>
                </c:pt>
                <c:pt idx="362">
                  <c:v>24.48388587156018</c:v>
                </c:pt>
                <c:pt idx="363">
                  <c:v>24.47408098521379</c:v>
                </c:pt>
                <c:pt idx="364">
                  <c:v>24.46436077293467</c:v>
                </c:pt>
                <c:pt idx="365">
                  <c:v>24.45462915056627</c:v>
                </c:pt>
                <c:pt idx="366">
                  <c:v>24.44496391598314</c:v>
                </c:pt>
                <c:pt idx="367">
                  <c:v>24.4351237126647</c:v>
                </c:pt>
                <c:pt idx="368">
                  <c:v>24.42543598358108</c:v>
                </c:pt>
                <c:pt idx="369">
                  <c:v>24.41560889551271</c:v>
                </c:pt>
                <c:pt idx="370">
                  <c:v>24.40595933368111</c:v>
                </c:pt>
                <c:pt idx="371">
                  <c:v>24.39622093914986</c:v>
                </c:pt>
                <c:pt idx="372">
                  <c:v>24.3864423770612</c:v>
                </c:pt>
                <c:pt idx="373">
                  <c:v>24.37676413728324</c:v>
                </c:pt>
                <c:pt idx="374">
                  <c:v>24.36702586284928</c:v>
                </c:pt>
                <c:pt idx="375">
                  <c:v>24.35717159633587</c:v>
                </c:pt>
                <c:pt idx="376">
                  <c:v>24.34745403727625</c:v>
                </c:pt>
                <c:pt idx="377">
                  <c:v>24.33774872655363</c:v>
                </c:pt>
                <c:pt idx="378">
                  <c:v>24.32798465790328</c:v>
                </c:pt>
                <c:pt idx="379">
                  <c:v>24.3181980721845</c:v>
                </c:pt>
                <c:pt idx="380">
                  <c:v>24.30839472167692</c:v>
                </c:pt>
                <c:pt idx="381">
                  <c:v>24.29874639747957</c:v>
                </c:pt>
                <c:pt idx="382">
                  <c:v>24.28895893853552</c:v>
                </c:pt>
                <c:pt idx="383">
                  <c:v>24.27912438320403</c:v>
                </c:pt>
                <c:pt idx="384">
                  <c:v>24.26950743492713</c:v>
                </c:pt>
                <c:pt idx="385">
                  <c:v>24.25969677711062</c:v>
                </c:pt>
                <c:pt idx="386">
                  <c:v>24.24993030014695</c:v>
                </c:pt>
                <c:pt idx="387">
                  <c:v>24.24025645246491</c:v>
                </c:pt>
                <c:pt idx="388">
                  <c:v>24.23053328081653</c:v>
                </c:pt>
                <c:pt idx="389">
                  <c:v>24.22072337995251</c:v>
                </c:pt>
                <c:pt idx="390">
                  <c:v>24.21104132278817</c:v>
                </c:pt>
                <c:pt idx="391">
                  <c:v>24.20127972289892</c:v>
                </c:pt>
                <c:pt idx="392">
                  <c:v>24.19159965681603</c:v>
                </c:pt>
                <c:pt idx="393">
                  <c:v>24.18178618907691</c:v>
                </c:pt>
                <c:pt idx="394">
                  <c:v>24.17214321966755</c:v>
                </c:pt>
                <c:pt idx="395">
                  <c:v>24.16233969888172</c:v>
                </c:pt>
                <c:pt idx="396">
                  <c:v>24.15262435635342</c:v>
                </c:pt>
                <c:pt idx="397">
                  <c:v>24.14290068973076</c:v>
                </c:pt>
                <c:pt idx="398">
                  <c:v>24.13325956731445</c:v>
                </c:pt>
                <c:pt idx="399">
                  <c:v>24.12353479412043</c:v>
                </c:pt>
                <c:pt idx="400">
                  <c:v>24.11386119930666</c:v>
                </c:pt>
                <c:pt idx="401">
                  <c:v>24.10413529538173</c:v>
                </c:pt>
                <c:pt idx="402">
                  <c:v>24.09459296020157</c:v>
                </c:pt>
                <c:pt idx="403">
                  <c:v>24.08491205045141</c:v>
                </c:pt>
                <c:pt idx="404">
                  <c:v>24.0751892824144</c:v>
                </c:pt>
                <c:pt idx="405">
                  <c:v>24.06551944569318</c:v>
                </c:pt>
                <c:pt idx="406">
                  <c:v>24.05586852147315</c:v>
                </c:pt>
                <c:pt idx="407">
                  <c:v>24.04623775555373</c:v>
                </c:pt>
                <c:pt idx="408">
                  <c:v>24.03658915758752</c:v>
                </c:pt>
                <c:pt idx="409">
                  <c:v>24.02692283862718</c:v>
                </c:pt>
                <c:pt idx="410">
                  <c:v>24.01736027569193</c:v>
                </c:pt>
                <c:pt idx="411">
                  <c:v>24.00769257943928</c:v>
                </c:pt>
                <c:pt idx="412">
                  <c:v>23.99811099271831</c:v>
                </c:pt>
                <c:pt idx="413">
                  <c:v>23.98855006348696</c:v>
                </c:pt>
                <c:pt idx="414">
                  <c:v>23.9788971900706</c:v>
                </c:pt>
                <c:pt idx="415">
                  <c:v>23.96942681394668</c:v>
                </c:pt>
                <c:pt idx="416">
                  <c:v>23.95985861508332</c:v>
                </c:pt>
                <c:pt idx="417">
                  <c:v>23.95026549759685</c:v>
                </c:pt>
                <c:pt idx="418">
                  <c:v>23.94071665549986</c:v>
                </c:pt>
                <c:pt idx="419">
                  <c:v>23.93118657738906</c:v>
                </c:pt>
                <c:pt idx="420">
                  <c:v>23.92162706278151</c:v>
                </c:pt>
                <c:pt idx="421">
                  <c:v>23.91212284443282</c:v>
                </c:pt>
                <c:pt idx="422">
                  <c:v>23.9025996600793</c:v>
                </c:pt>
                <c:pt idx="423">
                  <c:v>23.89313757630152</c:v>
                </c:pt>
                <c:pt idx="424">
                  <c:v>23.88366361778887</c:v>
                </c:pt>
                <c:pt idx="425">
                  <c:v>23.87410656984257</c:v>
                </c:pt>
                <c:pt idx="426">
                  <c:v>23.86477466727158</c:v>
                </c:pt>
                <c:pt idx="427">
                  <c:v>23.85528165195359</c:v>
                </c:pt>
                <c:pt idx="428">
                  <c:v>23.84591875827494</c:v>
                </c:pt>
                <c:pt idx="429">
                  <c:v>23.83646519135502</c:v>
                </c:pt>
                <c:pt idx="430">
                  <c:v>23.8270899631556</c:v>
                </c:pt>
                <c:pt idx="431">
                  <c:v>23.81768283945544</c:v>
                </c:pt>
                <c:pt idx="432">
                  <c:v>23.80828044633084</c:v>
                </c:pt>
                <c:pt idx="433">
                  <c:v>23.79896835018776</c:v>
                </c:pt>
                <c:pt idx="434">
                  <c:v>23.7896341293522</c:v>
                </c:pt>
                <c:pt idx="435">
                  <c:v>23.78029456763655</c:v>
                </c:pt>
                <c:pt idx="436">
                  <c:v>23.77096242502113</c:v>
                </c:pt>
                <c:pt idx="437">
                  <c:v>23.76168048241143</c:v>
                </c:pt>
                <c:pt idx="438">
                  <c:v>23.75247947550357</c:v>
                </c:pt>
                <c:pt idx="439">
                  <c:v>23.74314530219137</c:v>
                </c:pt>
                <c:pt idx="440">
                  <c:v>23.73387040910827</c:v>
                </c:pt>
                <c:pt idx="441">
                  <c:v>23.72469537367783</c:v>
                </c:pt>
                <c:pt idx="442">
                  <c:v>23.71544620538867</c:v>
                </c:pt>
                <c:pt idx="443">
                  <c:v>23.70631048055514</c:v>
                </c:pt>
                <c:pt idx="444">
                  <c:v>23.69705451737182</c:v>
                </c:pt>
                <c:pt idx="445">
                  <c:v>23.68794765782977</c:v>
                </c:pt>
                <c:pt idx="446">
                  <c:v>23.67882147220856</c:v>
                </c:pt>
                <c:pt idx="447">
                  <c:v>23.66968753977147</c:v>
                </c:pt>
                <c:pt idx="448">
                  <c:v>23.66057285904159</c:v>
                </c:pt>
                <c:pt idx="449">
                  <c:v>23.65149915073363</c:v>
                </c:pt>
                <c:pt idx="450">
                  <c:v>23.64245327057642</c:v>
                </c:pt>
                <c:pt idx="451">
                  <c:v>23.633428989048</c:v>
                </c:pt>
                <c:pt idx="452">
                  <c:v>23.62436407573903</c:v>
                </c:pt>
                <c:pt idx="453">
                  <c:v>23.61533216614409</c:v>
                </c:pt>
                <c:pt idx="454">
                  <c:v>23.60638976396821</c:v>
                </c:pt>
                <c:pt idx="455">
                  <c:v>23.59744010605181</c:v>
                </c:pt>
                <c:pt idx="456">
                  <c:v>23.58850347835807</c:v>
                </c:pt>
                <c:pt idx="457">
                  <c:v>23.57956213904032</c:v>
                </c:pt>
                <c:pt idx="458">
                  <c:v>23.57068577102804</c:v>
                </c:pt>
                <c:pt idx="459">
                  <c:v>23.56183627288698</c:v>
                </c:pt>
                <c:pt idx="460">
                  <c:v>23.5529457320659</c:v>
                </c:pt>
                <c:pt idx="461">
                  <c:v>23.54412228914088</c:v>
                </c:pt>
                <c:pt idx="462">
                  <c:v>23.53533083403966</c:v>
                </c:pt>
                <c:pt idx="463">
                  <c:v>23.52654164619894</c:v>
                </c:pt>
                <c:pt idx="464">
                  <c:v>23.51783076923976</c:v>
                </c:pt>
                <c:pt idx="465">
                  <c:v>23.50910518449365</c:v>
                </c:pt>
                <c:pt idx="466">
                  <c:v>23.50041838330369</c:v>
                </c:pt>
                <c:pt idx="467">
                  <c:v>23.49168135771165</c:v>
                </c:pt>
                <c:pt idx="468">
                  <c:v>23.48308575787151</c:v>
                </c:pt>
                <c:pt idx="469">
                  <c:v>23.47448619799547</c:v>
                </c:pt>
                <c:pt idx="470">
                  <c:v>23.465848790595</c:v>
                </c:pt>
                <c:pt idx="471">
                  <c:v>23.45724349080673</c:v>
                </c:pt>
                <c:pt idx="472">
                  <c:v>23.44865343886522</c:v>
                </c:pt>
                <c:pt idx="473">
                  <c:v>23.44017488108302</c:v>
                </c:pt>
                <c:pt idx="474">
                  <c:v>23.43175226338834</c:v>
                </c:pt>
                <c:pt idx="475">
                  <c:v>23.42320541465952</c:v>
                </c:pt>
                <c:pt idx="476">
                  <c:v>23.4148085419866</c:v>
                </c:pt>
                <c:pt idx="477">
                  <c:v>23.40641323034868</c:v>
                </c:pt>
                <c:pt idx="478">
                  <c:v>23.39801367954048</c:v>
                </c:pt>
                <c:pt idx="479">
                  <c:v>23.38962700353723</c:v>
                </c:pt>
                <c:pt idx="480">
                  <c:v>23.38134885516443</c:v>
                </c:pt>
                <c:pt idx="481">
                  <c:v>23.37301080280021</c:v>
                </c:pt>
                <c:pt idx="482">
                  <c:v>23.36480996811083</c:v>
                </c:pt>
                <c:pt idx="483">
                  <c:v>23.35656280774036</c:v>
                </c:pt>
                <c:pt idx="484">
                  <c:v>23.34848011449446</c:v>
                </c:pt>
                <c:pt idx="485">
                  <c:v>23.34018148086692</c:v>
                </c:pt>
                <c:pt idx="486">
                  <c:v>23.33207761011787</c:v>
                </c:pt>
                <c:pt idx="487">
                  <c:v>23.32400243294791</c:v>
                </c:pt>
                <c:pt idx="488">
                  <c:v>23.31588297194282</c:v>
                </c:pt>
                <c:pt idx="489">
                  <c:v>23.30785311948521</c:v>
                </c:pt>
                <c:pt idx="490">
                  <c:v>23.29983791967713</c:v>
                </c:pt>
                <c:pt idx="491">
                  <c:v>23.29184099995477</c:v>
                </c:pt>
                <c:pt idx="492">
                  <c:v>23.28394714741242</c:v>
                </c:pt>
                <c:pt idx="493">
                  <c:v>23.27600328114438</c:v>
                </c:pt>
                <c:pt idx="494">
                  <c:v>23.26810025481204</c:v>
                </c:pt>
                <c:pt idx="495">
                  <c:v>23.26032591708114</c:v>
                </c:pt>
                <c:pt idx="496">
                  <c:v>23.25252319656449</c:v>
                </c:pt>
                <c:pt idx="497">
                  <c:v>23.24474576855643</c:v>
                </c:pt>
                <c:pt idx="498">
                  <c:v>23.23696617013795</c:v>
                </c:pt>
                <c:pt idx="499">
                  <c:v>23.22935397570301</c:v>
                </c:pt>
                <c:pt idx="500">
                  <c:v>23.22168212938542</c:v>
                </c:pt>
                <c:pt idx="501">
                  <c:v>23.21404235691599</c:v>
                </c:pt>
                <c:pt idx="502">
                  <c:v>23.20647667447498</c:v>
                </c:pt>
                <c:pt idx="503">
                  <c:v>23.19893187107293</c:v>
                </c:pt>
                <c:pt idx="504">
                  <c:v>23.19141474448044</c:v>
                </c:pt>
                <c:pt idx="505">
                  <c:v>23.18393809153762</c:v>
                </c:pt>
                <c:pt idx="506">
                  <c:v>23.17647890004856</c:v>
                </c:pt>
                <c:pt idx="507">
                  <c:v>23.16917840434494</c:v>
                </c:pt>
                <c:pt idx="508">
                  <c:v>23.161716928558</c:v>
                </c:pt>
                <c:pt idx="509">
                  <c:v>23.15446099626374</c:v>
                </c:pt>
                <c:pt idx="510">
                  <c:v>23.14714003530081</c:v>
                </c:pt>
                <c:pt idx="511">
                  <c:v>23.13991425255366</c:v>
                </c:pt>
                <c:pt idx="512">
                  <c:v>23.13272176200038</c:v>
                </c:pt>
                <c:pt idx="513">
                  <c:v>23.12557357872268</c:v>
                </c:pt>
                <c:pt idx="514">
                  <c:v>23.11844175176821</c:v>
                </c:pt>
                <c:pt idx="515">
                  <c:v>23.11135760137207</c:v>
                </c:pt>
                <c:pt idx="516">
                  <c:v>23.10435843203165</c:v>
                </c:pt>
                <c:pt idx="517">
                  <c:v>23.0974000308503</c:v>
                </c:pt>
                <c:pt idx="518">
                  <c:v>23.09042526817727</c:v>
                </c:pt>
                <c:pt idx="519">
                  <c:v>23.08352880999902</c:v>
                </c:pt>
                <c:pt idx="520">
                  <c:v>23.07666556311144</c:v>
                </c:pt>
                <c:pt idx="521">
                  <c:v>23.06989329197803</c:v>
                </c:pt>
                <c:pt idx="522">
                  <c:v>23.06312178129511</c:v>
                </c:pt>
                <c:pt idx="523">
                  <c:v>23.05635140021144</c:v>
                </c:pt>
                <c:pt idx="524">
                  <c:v>23.04968510914066</c:v>
                </c:pt>
                <c:pt idx="525">
                  <c:v>23.04305188482817</c:v>
                </c:pt>
                <c:pt idx="526">
                  <c:v>23.03645409858364</c:v>
                </c:pt>
                <c:pt idx="527">
                  <c:v>23.02990318091745</c:v>
                </c:pt>
                <c:pt idx="528">
                  <c:v>23.02338750419382</c:v>
                </c:pt>
                <c:pt idx="529">
                  <c:v>23.01699037326299</c:v>
                </c:pt>
                <c:pt idx="530">
                  <c:v>23.0105315007478</c:v>
                </c:pt>
                <c:pt idx="531">
                  <c:v>23.00423222661507</c:v>
                </c:pt>
                <c:pt idx="532">
                  <c:v>22.99793737403604</c:v>
                </c:pt>
                <c:pt idx="533">
                  <c:v>22.99162821884461</c:v>
                </c:pt>
                <c:pt idx="534">
                  <c:v>22.9854338893888</c:v>
                </c:pt>
                <c:pt idx="535">
                  <c:v>22.97928786690088</c:v>
                </c:pt>
                <c:pt idx="536">
                  <c:v>22.97313385292203</c:v>
                </c:pt>
                <c:pt idx="537">
                  <c:v>22.96702105282916</c:v>
                </c:pt>
                <c:pt idx="538">
                  <c:v>22.96106532113035</c:v>
                </c:pt>
                <c:pt idx="539">
                  <c:v>22.95511324496818</c:v>
                </c:pt>
                <c:pt idx="540">
                  <c:v>22.94920352736968</c:v>
                </c:pt>
                <c:pt idx="541">
                  <c:v>22.94335342856526</c:v>
                </c:pt>
                <c:pt idx="542">
                  <c:v>22.937551303432</c:v>
                </c:pt>
                <c:pt idx="543">
                  <c:v>22.9317906910189</c:v>
                </c:pt>
                <c:pt idx="544">
                  <c:v>22.92605875147807</c:v>
                </c:pt>
                <c:pt idx="545">
                  <c:v>22.92043590875056</c:v>
                </c:pt>
                <c:pt idx="546">
                  <c:v>22.91483965328561</c:v>
                </c:pt>
                <c:pt idx="547">
                  <c:v>22.90929265205524</c:v>
                </c:pt>
                <c:pt idx="548">
                  <c:v>22.90383964842466</c:v>
                </c:pt>
                <c:pt idx="549">
                  <c:v>22.89835002828696</c:v>
                </c:pt>
                <c:pt idx="550">
                  <c:v>22.89292679101436</c:v>
                </c:pt>
                <c:pt idx="551">
                  <c:v>22.88762640560263</c:v>
                </c:pt>
                <c:pt idx="552">
                  <c:v>22.88236051057697</c:v>
                </c:pt>
                <c:pt idx="553">
                  <c:v>22.87718073591606</c:v>
                </c:pt>
                <c:pt idx="554">
                  <c:v>22.87197840431433</c:v>
                </c:pt>
                <c:pt idx="555">
                  <c:v>22.86692009756769</c:v>
                </c:pt>
                <c:pt idx="556">
                  <c:v>22.86182311463947</c:v>
                </c:pt>
                <c:pt idx="557">
                  <c:v>22.85683788356274</c:v>
                </c:pt>
                <c:pt idx="558">
                  <c:v>22.85193228670496</c:v>
                </c:pt>
                <c:pt idx="559">
                  <c:v>22.84703968901674</c:v>
                </c:pt>
                <c:pt idx="560">
                  <c:v>22.84219879973595</c:v>
                </c:pt>
                <c:pt idx="561">
                  <c:v>22.83744775024894</c:v>
                </c:pt>
                <c:pt idx="562">
                  <c:v>22.83278007506108</c:v>
                </c:pt>
                <c:pt idx="563">
                  <c:v>22.82804762436762</c:v>
                </c:pt>
                <c:pt idx="564">
                  <c:v>22.82351976853181</c:v>
                </c:pt>
                <c:pt idx="565">
                  <c:v>22.81898414915585</c:v>
                </c:pt>
                <c:pt idx="566">
                  <c:v>22.814544419458</c:v>
                </c:pt>
                <c:pt idx="567">
                  <c:v>22.81009860582799</c:v>
                </c:pt>
                <c:pt idx="568">
                  <c:v>22.80583776597316</c:v>
                </c:pt>
                <c:pt idx="569">
                  <c:v>22.80153389878988</c:v>
                </c:pt>
                <c:pt idx="570">
                  <c:v>22.79733861048759</c:v>
                </c:pt>
                <c:pt idx="571">
                  <c:v>22.79317118414731</c:v>
                </c:pt>
                <c:pt idx="572">
                  <c:v>22.78909633835388</c:v>
                </c:pt>
                <c:pt idx="573">
                  <c:v>22.78507290809429</c:v>
                </c:pt>
                <c:pt idx="574">
                  <c:v>22.78107951830922</c:v>
                </c:pt>
                <c:pt idx="575">
                  <c:v>22.77719382726332</c:v>
                </c:pt>
                <c:pt idx="576">
                  <c:v>22.77345347332108</c:v>
                </c:pt>
                <c:pt idx="577">
                  <c:v>22.76962131206568</c:v>
                </c:pt>
                <c:pt idx="578">
                  <c:v>22.76589754458328</c:v>
                </c:pt>
                <c:pt idx="579">
                  <c:v>22.76230619245196</c:v>
                </c:pt>
                <c:pt idx="580">
                  <c:v>22.75870130557102</c:v>
                </c:pt>
                <c:pt idx="581">
                  <c:v>22.75521866916054</c:v>
                </c:pt>
                <c:pt idx="582">
                  <c:v>22.75174147427142</c:v>
                </c:pt>
                <c:pt idx="583">
                  <c:v>22.74843599721096</c:v>
                </c:pt>
                <c:pt idx="584">
                  <c:v>22.74504986653519</c:v>
                </c:pt>
                <c:pt idx="585">
                  <c:v>22.74184718649251</c:v>
                </c:pt>
                <c:pt idx="586">
                  <c:v>22.73866094972368</c:v>
                </c:pt>
                <c:pt idx="587">
                  <c:v>22.73557710159984</c:v>
                </c:pt>
                <c:pt idx="588">
                  <c:v>22.73258443511461</c:v>
                </c:pt>
                <c:pt idx="589">
                  <c:v>22.72961545698433</c:v>
                </c:pt>
                <c:pt idx="590">
                  <c:v>22.72668979390843</c:v>
                </c:pt>
                <c:pt idx="591">
                  <c:v>22.72384441786944</c:v>
                </c:pt>
                <c:pt idx="592">
                  <c:v>22.7211081156909</c:v>
                </c:pt>
                <c:pt idx="593">
                  <c:v>22.71844579235025</c:v>
                </c:pt>
                <c:pt idx="594">
                  <c:v>22.71582221976346</c:v>
                </c:pt>
                <c:pt idx="595">
                  <c:v>22.71328818181611</c:v>
                </c:pt>
                <c:pt idx="596">
                  <c:v>22.71079107116524</c:v>
                </c:pt>
                <c:pt idx="597">
                  <c:v>22.70844437393987</c:v>
                </c:pt>
                <c:pt idx="598">
                  <c:v>22.70613023146726</c:v>
                </c:pt>
                <c:pt idx="599">
                  <c:v>22.70389960816998</c:v>
                </c:pt>
                <c:pt idx="600">
                  <c:v>22.70170231864332</c:v>
                </c:pt>
                <c:pt idx="601">
                  <c:v>22.69958482271815</c:v>
                </c:pt>
                <c:pt idx="602">
                  <c:v>22.69758058972512</c:v>
                </c:pt>
                <c:pt idx="603">
                  <c:v>22.69555031905442</c:v>
                </c:pt>
                <c:pt idx="604">
                  <c:v>22.69376019847729</c:v>
                </c:pt>
                <c:pt idx="605">
                  <c:v>22.69196361296724</c:v>
                </c:pt>
                <c:pt idx="606">
                  <c:v>22.69020429804396</c:v>
                </c:pt>
                <c:pt idx="607">
                  <c:v>22.68856774015104</c:v>
                </c:pt>
                <c:pt idx="608">
                  <c:v>22.68700458514913</c:v>
                </c:pt>
                <c:pt idx="609">
                  <c:v>22.68550879777322</c:v>
                </c:pt>
                <c:pt idx="610">
                  <c:v>22.68410941811694</c:v>
                </c:pt>
                <c:pt idx="611">
                  <c:v>22.68273881828588</c:v>
                </c:pt>
                <c:pt idx="612">
                  <c:v>22.68147080604874</c:v>
                </c:pt>
                <c:pt idx="613">
                  <c:v>22.68030753830512</c:v>
                </c:pt>
                <c:pt idx="614">
                  <c:v>22.6791844720408</c:v>
                </c:pt>
                <c:pt idx="615">
                  <c:v>22.67817152406648</c:v>
                </c:pt>
                <c:pt idx="616">
                  <c:v>22.67721195610401</c:v>
                </c:pt>
                <c:pt idx="617">
                  <c:v>22.67636473739131</c:v>
                </c:pt>
                <c:pt idx="618">
                  <c:v>22.67560843629215</c:v>
                </c:pt>
                <c:pt idx="619">
                  <c:v>22.6748987991192</c:v>
                </c:pt>
                <c:pt idx="620">
                  <c:v>22.67427358562637</c:v>
                </c:pt>
                <c:pt idx="621">
                  <c:v>22.67372710485121</c:v>
                </c:pt>
                <c:pt idx="622">
                  <c:v>22.67324505122935</c:v>
                </c:pt>
                <c:pt idx="623">
                  <c:v>22.672873355044</c:v>
                </c:pt>
                <c:pt idx="624">
                  <c:v>22.67261712238147</c:v>
                </c:pt>
                <c:pt idx="625">
                  <c:v>22.67240010864016</c:v>
                </c:pt>
                <c:pt idx="626">
                  <c:v>22.67224279459431</c:v>
                </c:pt>
                <c:pt idx="627">
                  <c:v>22.67212823110598</c:v>
                </c:pt>
                <c:pt idx="628">
                  <c:v>22.67222225385522</c:v>
                </c:pt>
                <c:pt idx="629">
                  <c:v>22.67232919832108</c:v>
                </c:pt>
                <c:pt idx="630">
                  <c:v>22.67257586142348</c:v>
                </c:pt>
                <c:pt idx="631">
                  <c:v>22.67286655390016</c:v>
                </c:pt>
                <c:pt idx="632">
                  <c:v>22.67324880829961</c:v>
                </c:pt>
                <c:pt idx="633">
                  <c:v>22.67368740892171</c:v>
                </c:pt>
                <c:pt idx="634">
                  <c:v>22.67424104554745</c:v>
                </c:pt>
                <c:pt idx="635">
                  <c:v>22.67485725102954</c:v>
                </c:pt>
                <c:pt idx="636">
                  <c:v>22.67561345280233</c:v>
                </c:pt>
                <c:pt idx="637">
                  <c:v>22.67637813852187</c:v>
                </c:pt>
                <c:pt idx="638">
                  <c:v>22.67727004261265</c:v>
                </c:pt>
                <c:pt idx="639">
                  <c:v>22.67826817347186</c:v>
                </c:pt>
                <c:pt idx="640">
                  <c:v>22.67936826089458</c:v>
                </c:pt>
                <c:pt idx="641">
                  <c:v>22.68054854096195</c:v>
                </c:pt>
                <c:pt idx="642">
                  <c:v>22.68178280660166</c:v>
                </c:pt>
                <c:pt idx="643">
                  <c:v>22.68310439847923</c:v>
                </c:pt>
                <c:pt idx="644">
                  <c:v>22.6845216288392</c:v>
                </c:pt>
                <c:pt idx="645">
                  <c:v>22.68604788015408</c:v>
                </c:pt>
                <c:pt idx="646">
                  <c:v>22.68768515989554</c:v>
                </c:pt>
                <c:pt idx="647">
                  <c:v>22.68940892403163</c:v>
                </c:pt>
                <c:pt idx="648">
                  <c:v>22.69114807836971</c:v>
                </c:pt>
                <c:pt idx="649">
                  <c:v>22.6930862908059</c:v>
                </c:pt>
                <c:pt idx="650">
                  <c:v>22.69502898513816</c:v>
                </c:pt>
                <c:pt idx="651">
                  <c:v>22.69710466352895</c:v>
                </c:pt>
                <c:pt idx="652">
                  <c:v>22.6992584243922</c:v>
                </c:pt>
                <c:pt idx="653">
                  <c:v>22.7015445943353</c:v>
                </c:pt>
                <c:pt idx="654">
                  <c:v>22.70389304792266</c:v>
                </c:pt>
                <c:pt idx="655">
                  <c:v>22.70632305917006</c:v>
                </c:pt>
                <c:pt idx="656">
                  <c:v>22.70880060474609</c:v>
                </c:pt>
                <c:pt idx="657">
                  <c:v>22.71153232077959</c:v>
                </c:pt>
                <c:pt idx="658">
                  <c:v>22.71419053444977</c:v>
                </c:pt>
                <c:pt idx="659">
                  <c:v>22.71701948672009</c:v>
                </c:pt>
                <c:pt idx="660">
                  <c:v>22.71996690567412</c:v>
                </c:pt>
                <c:pt idx="661">
                  <c:v>22.72294383729888</c:v>
                </c:pt>
                <c:pt idx="662">
                  <c:v>22.7260349902545</c:v>
                </c:pt>
                <c:pt idx="663">
                  <c:v>22.72924577997061</c:v>
                </c:pt>
                <c:pt idx="664">
                  <c:v>22.73260071242856</c:v>
                </c:pt>
                <c:pt idx="665">
                  <c:v>22.73600879926538</c:v>
                </c:pt>
                <c:pt idx="666">
                  <c:v>22.73942324726972</c:v>
                </c:pt>
                <c:pt idx="667">
                  <c:v>22.74305088627689</c:v>
                </c:pt>
                <c:pt idx="668">
                  <c:v>22.74671292952024</c:v>
                </c:pt>
                <c:pt idx="669">
                  <c:v>22.75055456092869</c:v>
                </c:pt>
                <c:pt idx="670">
                  <c:v>22.75443806341471</c:v>
                </c:pt>
                <c:pt idx="671">
                  <c:v>22.75842788792354</c:v>
                </c:pt>
                <c:pt idx="672">
                  <c:v>22.76254138978424</c:v>
                </c:pt>
                <c:pt idx="673">
                  <c:v>22.76671084179828</c:v>
                </c:pt>
                <c:pt idx="674">
                  <c:v>22.77101858204069</c:v>
                </c:pt>
                <c:pt idx="675">
                  <c:v>22.77542923701088</c:v>
                </c:pt>
                <c:pt idx="676">
                  <c:v>22.7799572262017</c:v>
                </c:pt>
                <c:pt idx="677">
                  <c:v>22.78451224445432</c:v>
                </c:pt>
                <c:pt idx="678">
                  <c:v>22.78922752044792</c:v>
                </c:pt>
                <c:pt idx="679">
                  <c:v>22.79396375515735</c:v>
                </c:pt>
                <c:pt idx="680">
                  <c:v>22.79889988403802</c:v>
                </c:pt>
                <c:pt idx="681">
                  <c:v>22.80388903994179</c:v>
                </c:pt>
                <c:pt idx="682">
                  <c:v>22.8090377664474</c:v>
                </c:pt>
                <c:pt idx="683">
                  <c:v>22.81421077247503</c:v>
                </c:pt>
                <c:pt idx="684">
                  <c:v>22.81953156623607</c:v>
                </c:pt>
                <c:pt idx="685">
                  <c:v>22.82495057175838</c:v>
                </c:pt>
                <c:pt idx="686">
                  <c:v>22.83047085347962</c:v>
                </c:pt>
                <c:pt idx="687">
                  <c:v>22.83611825485925</c:v>
                </c:pt>
                <c:pt idx="688">
                  <c:v>22.84184310883461</c:v>
                </c:pt>
                <c:pt idx="689">
                  <c:v>22.84771800205986</c:v>
                </c:pt>
                <c:pt idx="690">
                  <c:v>22.85362501523779</c:v>
                </c:pt>
                <c:pt idx="691">
                  <c:v>22.85970425878174</c:v>
                </c:pt>
                <c:pt idx="692">
                  <c:v>22.8658326675242</c:v>
                </c:pt>
                <c:pt idx="693">
                  <c:v>22.87210928568883</c:v>
                </c:pt>
                <c:pt idx="694">
                  <c:v>22.87844019660317</c:v>
                </c:pt>
                <c:pt idx="695">
                  <c:v>22.8849353550798</c:v>
                </c:pt>
                <c:pt idx="696">
                  <c:v>22.89154187145246</c:v>
                </c:pt>
                <c:pt idx="697">
                  <c:v>22.89819820304758</c:v>
                </c:pt>
                <c:pt idx="698">
                  <c:v>22.90497923138236</c:v>
                </c:pt>
                <c:pt idx="699">
                  <c:v>22.9119554455751</c:v>
                </c:pt>
                <c:pt idx="700">
                  <c:v>22.91891550639346</c:v>
                </c:pt>
                <c:pt idx="701">
                  <c:v>22.92607709440775</c:v>
                </c:pt>
                <c:pt idx="702">
                  <c:v>22.93329056645744</c:v>
                </c:pt>
                <c:pt idx="703">
                  <c:v>22.94065392515029</c:v>
                </c:pt>
                <c:pt idx="704">
                  <c:v>22.94811434859102</c:v>
                </c:pt>
                <c:pt idx="705">
                  <c:v>22.95569444469377</c:v>
                </c:pt>
                <c:pt idx="706">
                  <c:v>22.96334931977458</c:v>
                </c:pt>
                <c:pt idx="707">
                  <c:v>22.9711603982295</c:v>
                </c:pt>
                <c:pt idx="708">
                  <c:v>22.97904210641239</c:v>
                </c:pt>
                <c:pt idx="709">
                  <c:v>22.98702482672828</c:v>
                </c:pt>
                <c:pt idx="710">
                  <c:v>22.99521222924118</c:v>
                </c:pt>
                <c:pt idx="711">
                  <c:v>23.00343187993656</c:v>
                </c:pt>
                <c:pt idx="712">
                  <c:v>23.0117986283676</c:v>
                </c:pt>
                <c:pt idx="713">
                  <c:v>23.02025415649484</c:v>
                </c:pt>
                <c:pt idx="714">
                  <c:v>23.02881663069381</c:v>
                </c:pt>
                <c:pt idx="715">
                  <c:v>23.03754914238361</c:v>
                </c:pt>
                <c:pt idx="716">
                  <c:v>23.04631352222982</c:v>
                </c:pt>
                <c:pt idx="717">
                  <c:v>23.05520930305597</c:v>
                </c:pt>
                <c:pt idx="718">
                  <c:v>23.06422582831215</c:v>
                </c:pt>
                <c:pt idx="719">
                  <c:v>23.07337205089625</c:v>
                </c:pt>
                <c:pt idx="720">
                  <c:v>23.08265100196787</c:v>
                </c:pt>
                <c:pt idx="721">
                  <c:v>23.09203122513586</c:v>
                </c:pt>
                <c:pt idx="722">
                  <c:v>23.10153880844181</c:v>
                </c:pt>
                <c:pt idx="723">
                  <c:v>23.11116429461533</c:v>
                </c:pt>
                <c:pt idx="724">
                  <c:v>23.12085292548121</c:v>
                </c:pt>
                <c:pt idx="725">
                  <c:v>23.13068030130879</c:v>
                </c:pt>
                <c:pt idx="726">
                  <c:v>23.14068791657779</c:v>
                </c:pt>
                <c:pt idx="727">
                  <c:v>23.15071620352158</c:v>
                </c:pt>
                <c:pt idx="728">
                  <c:v>23.16091609186093</c:v>
                </c:pt>
                <c:pt idx="729">
                  <c:v>23.17123491773672</c:v>
                </c:pt>
                <c:pt idx="730">
                  <c:v>23.18164752010382</c:v>
                </c:pt>
                <c:pt idx="731">
                  <c:v>23.19218103608712</c:v>
                </c:pt>
                <c:pt idx="732">
                  <c:v>23.2028686569266</c:v>
                </c:pt>
                <c:pt idx="733">
                  <c:v>23.21368039314112</c:v>
                </c:pt>
                <c:pt idx="734">
                  <c:v>23.22457386287745</c:v>
                </c:pt>
                <c:pt idx="735">
                  <c:v>23.23562595129794</c:v>
                </c:pt>
                <c:pt idx="736">
                  <c:v>23.24673635529168</c:v>
                </c:pt>
                <c:pt idx="737">
                  <c:v>23.25797824860223</c:v>
                </c:pt>
                <c:pt idx="738">
                  <c:v>23.26935855651275</c:v>
                </c:pt>
                <c:pt idx="739">
                  <c:v>23.28088708013627</c:v>
                </c:pt>
                <c:pt idx="740">
                  <c:v>23.29249074287612</c:v>
                </c:pt>
                <c:pt idx="741">
                  <c:v>23.30422290986606</c:v>
                </c:pt>
                <c:pt idx="742">
                  <c:v>23.31608842653813</c:v>
                </c:pt>
                <c:pt idx="743">
                  <c:v>23.32804238298558</c:v>
                </c:pt>
                <c:pt idx="744">
                  <c:v>23.3401583647833</c:v>
                </c:pt>
                <c:pt idx="745">
                  <c:v>23.35241575884493</c:v>
                </c:pt>
                <c:pt idx="746">
                  <c:v>23.36470592281731</c:v>
                </c:pt>
                <c:pt idx="747">
                  <c:v>23.37721423854435</c:v>
                </c:pt>
                <c:pt idx="748">
                  <c:v>23.38981877542683</c:v>
                </c:pt>
                <c:pt idx="749">
                  <c:v>23.40254498855741</c:v>
                </c:pt>
                <c:pt idx="750">
                  <c:v>23.41533319517771</c:v>
                </c:pt>
                <c:pt idx="751">
                  <c:v>23.42836819225144</c:v>
                </c:pt>
                <c:pt idx="752">
                  <c:v>23.44144449860983</c:v>
                </c:pt>
                <c:pt idx="753">
                  <c:v>23.45460337430178</c:v>
                </c:pt>
                <c:pt idx="754">
                  <c:v>23.46804591779741</c:v>
                </c:pt>
                <c:pt idx="755">
                  <c:v>23.4814781133691</c:v>
                </c:pt>
                <c:pt idx="756">
                  <c:v>23.49503069468732</c:v>
                </c:pt>
                <c:pt idx="757">
                  <c:v>23.50876314703874</c:v>
                </c:pt>
                <c:pt idx="758">
                  <c:v>23.522550499032</c:v>
                </c:pt>
                <c:pt idx="759">
                  <c:v>23.53658721459258</c:v>
                </c:pt>
                <c:pt idx="760">
                  <c:v>23.55061934833548</c:v>
                </c:pt>
                <c:pt idx="761">
                  <c:v>23.56489157058061</c:v>
                </c:pt>
                <c:pt idx="762">
                  <c:v>23.57919841884523</c:v>
                </c:pt>
                <c:pt idx="763">
                  <c:v>23.59365963851318</c:v>
                </c:pt>
                <c:pt idx="764">
                  <c:v>23.60823999446502</c:v>
                </c:pt>
                <c:pt idx="765">
                  <c:v>23.62298245984658</c:v>
                </c:pt>
                <c:pt idx="766">
                  <c:v>23.63786522919424</c:v>
                </c:pt>
                <c:pt idx="767">
                  <c:v>23.652800469005</c:v>
                </c:pt>
                <c:pt idx="768">
                  <c:v>23.66789456961381</c:v>
                </c:pt>
                <c:pt idx="769">
                  <c:v>23.68319429886192</c:v>
                </c:pt>
                <c:pt idx="770">
                  <c:v>23.69848983682428</c:v>
                </c:pt>
                <c:pt idx="771">
                  <c:v>23.71400356152773</c:v>
                </c:pt>
                <c:pt idx="772">
                  <c:v>23.72961757474348</c:v>
                </c:pt>
                <c:pt idx="773">
                  <c:v>23.74537539307781</c:v>
                </c:pt>
                <c:pt idx="774">
                  <c:v>23.76122724906118</c:v>
                </c:pt>
                <c:pt idx="775">
                  <c:v>23.77723792121774</c:v>
                </c:pt>
                <c:pt idx="776">
                  <c:v>23.79336285183598</c:v>
                </c:pt>
                <c:pt idx="777">
                  <c:v>23.80963323003462</c:v>
                </c:pt>
                <c:pt idx="778">
                  <c:v>23.8260612665306</c:v>
                </c:pt>
                <c:pt idx="779">
                  <c:v>23.84258043551479</c:v>
                </c:pt>
                <c:pt idx="780">
                  <c:v>23.85924395812962</c:v>
                </c:pt>
                <c:pt idx="781">
                  <c:v>23.87602053544711</c:v>
                </c:pt>
                <c:pt idx="782">
                  <c:v>23.89290821174173</c:v>
                </c:pt>
                <c:pt idx="783">
                  <c:v>23.90995260794358</c:v>
                </c:pt>
                <c:pt idx="784">
                  <c:v>23.92716959017421</c:v>
                </c:pt>
                <c:pt idx="785">
                  <c:v>23.9444402503603</c:v>
                </c:pt>
                <c:pt idx="786">
                  <c:v>23.96187532719582</c:v>
                </c:pt>
                <c:pt idx="787">
                  <c:v>23.97946070760631</c:v>
                </c:pt>
                <c:pt idx="788">
                  <c:v>23.99719701341416</c:v>
                </c:pt>
                <c:pt idx="789">
                  <c:v>24.01505685244852</c:v>
                </c:pt>
                <c:pt idx="790">
                  <c:v>24.03299833779741</c:v>
                </c:pt>
                <c:pt idx="791">
                  <c:v>24.05112658193512</c:v>
                </c:pt>
                <c:pt idx="792">
                  <c:v>24.0693279266905</c:v>
                </c:pt>
                <c:pt idx="793">
                  <c:v>24.08770189725165</c:v>
                </c:pt>
                <c:pt idx="794">
                  <c:v>24.1061952683449</c:v>
                </c:pt>
                <c:pt idx="795">
                  <c:v>24.12487359272994</c:v>
                </c:pt>
                <c:pt idx="796">
                  <c:v>24.14367375024042</c:v>
                </c:pt>
                <c:pt idx="797">
                  <c:v>24.16251465206102</c:v>
                </c:pt>
                <c:pt idx="798">
                  <c:v>24.18161736020065</c:v>
                </c:pt>
                <c:pt idx="799">
                  <c:v>24.20075867542659</c:v>
                </c:pt>
                <c:pt idx="800">
                  <c:v>24.22007374049176</c:v>
                </c:pt>
                <c:pt idx="801">
                  <c:v>24.23951669568159</c:v>
                </c:pt>
                <c:pt idx="802">
                  <c:v>24.25911833767885</c:v>
                </c:pt>
                <c:pt idx="803">
                  <c:v>24.27882056145782</c:v>
                </c:pt>
                <c:pt idx="804">
                  <c:v>24.29867046193796</c:v>
                </c:pt>
                <c:pt idx="805">
                  <c:v>24.31871450960709</c:v>
                </c:pt>
                <c:pt idx="806">
                  <c:v>24.33879677529311</c:v>
                </c:pt>
                <c:pt idx="807">
                  <c:v>24.35904362330546</c:v>
                </c:pt>
                <c:pt idx="808">
                  <c:v>24.37943047671295</c:v>
                </c:pt>
                <c:pt idx="809">
                  <c:v>24.39996448590491</c:v>
                </c:pt>
                <c:pt idx="810">
                  <c:v>24.42067718048097</c:v>
                </c:pt>
                <c:pt idx="811">
                  <c:v>24.44144794386709</c:v>
                </c:pt>
                <c:pt idx="812">
                  <c:v>24.46239209115521</c:v>
                </c:pt>
                <c:pt idx="813">
                  <c:v>24.48354056018808</c:v>
                </c:pt>
                <c:pt idx="814">
                  <c:v>24.5047280948839</c:v>
                </c:pt>
                <c:pt idx="815">
                  <c:v>24.52611063240058</c:v>
                </c:pt>
                <c:pt idx="816">
                  <c:v>24.54757055680162</c:v>
                </c:pt>
                <c:pt idx="817">
                  <c:v>24.5692086224429</c:v>
                </c:pt>
                <c:pt idx="818">
                  <c:v>24.59096546154365</c:v>
                </c:pt>
                <c:pt idx="819">
                  <c:v>24.61286885413811</c:v>
                </c:pt>
                <c:pt idx="820">
                  <c:v>24.63495863021691</c:v>
                </c:pt>
                <c:pt idx="821">
                  <c:v>24.65717212019046</c:v>
                </c:pt>
                <c:pt idx="822">
                  <c:v>24.67947340325043</c:v>
                </c:pt>
                <c:pt idx="823">
                  <c:v>24.70188869135935</c:v>
                </c:pt>
                <c:pt idx="824">
                  <c:v>24.72459786379024</c:v>
                </c:pt>
                <c:pt idx="825">
                  <c:v>24.74729127689219</c:v>
                </c:pt>
                <c:pt idx="826">
                  <c:v>24.77018697497632</c:v>
                </c:pt>
                <c:pt idx="827">
                  <c:v>24.79316085464357</c:v>
                </c:pt>
                <c:pt idx="828">
                  <c:v>24.8163609137506</c:v>
                </c:pt>
                <c:pt idx="829">
                  <c:v>24.83967520260315</c:v>
                </c:pt>
                <c:pt idx="830">
                  <c:v>24.86312037667417</c:v>
                </c:pt>
                <c:pt idx="831">
                  <c:v>24.88672379836129</c:v>
                </c:pt>
                <c:pt idx="832">
                  <c:v>24.9104113617568</c:v>
                </c:pt>
                <c:pt idx="833">
                  <c:v>24.93429378726729</c:v>
                </c:pt>
                <c:pt idx="834">
                  <c:v>24.95833101078571</c:v>
                </c:pt>
                <c:pt idx="835">
                  <c:v>24.98246931785915</c:v>
                </c:pt>
                <c:pt idx="836">
                  <c:v>25.00678488080498</c:v>
                </c:pt>
                <c:pt idx="837">
                  <c:v>25.03121630111815</c:v>
                </c:pt>
                <c:pt idx="838">
                  <c:v>25.05584116887329</c:v>
                </c:pt>
                <c:pt idx="839">
                  <c:v>25.08049918854102</c:v>
                </c:pt>
                <c:pt idx="840">
                  <c:v>25.10539907840806</c:v>
                </c:pt>
                <c:pt idx="841">
                  <c:v>25.13038129140574</c:v>
                </c:pt>
                <c:pt idx="842">
                  <c:v>25.15555654783772</c:v>
                </c:pt>
                <c:pt idx="843">
                  <c:v>25.18082726649346</c:v>
                </c:pt>
                <c:pt idx="844">
                  <c:v>25.20628060350265</c:v>
                </c:pt>
                <c:pt idx="845">
                  <c:v>25.23186634771897</c:v>
                </c:pt>
                <c:pt idx="846">
                  <c:v>25.2575677136018</c:v>
                </c:pt>
                <c:pt idx="847">
                  <c:v>25.28344304174183</c:v>
                </c:pt>
                <c:pt idx="848">
                  <c:v>25.30942675852046</c:v>
                </c:pt>
                <c:pt idx="849">
                  <c:v>25.3356198535364</c:v>
                </c:pt>
                <c:pt idx="850">
                  <c:v>25.36190132665872</c:v>
                </c:pt>
                <c:pt idx="851">
                  <c:v>25.38834159068437</c:v>
                </c:pt>
                <c:pt idx="852">
                  <c:v>25.41497677325714</c:v>
                </c:pt>
                <c:pt idx="853">
                  <c:v>25.44167863257821</c:v>
                </c:pt>
                <c:pt idx="854">
                  <c:v>25.46854711444466</c:v>
                </c:pt>
                <c:pt idx="855">
                  <c:v>25.49556990595172</c:v>
                </c:pt>
                <c:pt idx="856">
                  <c:v>25.52270568908158</c:v>
                </c:pt>
                <c:pt idx="857">
                  <c:v>25.55003944686472</c:v>
                </c:pt>
                <c:pt idx="858">
                  <c:v>25.57754633127674</c:v>
                </c:pt>
                <c:pt idx="859">
                  <c:v>25.60514860908464</c:v>
                </c:pt>
                <c:pt idx="860">
                  <c:v>25.63284273250759</c:v>
                </c:pt>
                <c:pt idx="861">
                  <c:v>25.66073020640182</c:v>
                </c:pt>
                <c:pt idx="862">
                  <c:v>25.68879594876948</c:v>
                </c:pt>
                <c:pt idx="863">
                  <c:v>25.71699575644783</c:v>
                </c:pt>
                <c:pt idx="864">
                  <c:v>25.74531110535955</c:v>
                </c:pt>
                <c:pt idx="865">
                  <c:v>25.77377408084625</c:v>
                </c:pt>
                <c:pt idx="866">
                  <c:v>25.80243415301729</c:v>
                </c:pt>
                <c:pt idx="867">
                  <c:v>25.83120633266051</c:v>
                </c:pt>
                <c:pt idx="868">
                  <c:v>25.86016555331954</c:v>
                </c:pt>
                <c:pt idx="869">
                  <c:v>25.8892122161475</c:v>
                </c:pt>
                <c:pt idx="870">
                  <c:v>25.91845283946162</c:v>
                </c:pt>
                <c:pt idx="871">
                  <c:v>25.94779950576027</c:v>
                </c:pt>
                <c:pt idx="872">
                  <c:v>25.97730313293677</c:v>
                </c:pt>
                <c:pt idx="873">
                  <c:v>26.00694042409112</c:v>
                </c:pt>
                <c:pt idx="874">
                  <c:v>26.03674509466696</c:v>
                </c:pt>
                <c:pt idx="875">
                  <c:v>26.06667793030758</c:v>
                </c:pt>
                <c:pt idx="876">
                  <c:v>26.09681971935067</c:v>
                </c:pt>
                <c:pt idx="877">
                  <c:v>26.1270806654434</c:v>
                </c:pt>
                <c:pt idx="878">
                  <c:v>26.15749395963725</c:v>
                </c:pt>
                <c:pt idx="879">
                  <c:v>26.1880580167031</c:v>
                </c:pt>
                <c:pt idx="880">
                  <c:v>26.2187457654767</c:v>
                </c:pt>
                <c:pt idx="881">
                  <c:v>26.24958177339899</c:v>
                </c:pt>
                <c:pt idx="882">
                  <c:v>26.28058342092377</c:v>
                </c:pt>
                <c:pt idx="883">
                  <c:v>26.31179125911454</c:v>
                </c:pt>
                <c:pt idx="884">
                  <c:v>26.34307486787836</c:v>
                </c:pt>
                <c:pt idx="885">
                  <c:v>26.3744959068627</c:v>
                </c:pt>
                <c:pt idx="886">
                  <c:v>26.40611260949459</c:v>
                </c:pt>
                <c:pt idx="887">
                  <c:v>26.43790988828689</c:v>
                </c:pt>
                <c:pt idx="888">
                  <c:v>26.46978636180422</c:v>
                </c:pt>
                <c:pt idx="889">
                  <c:v>26.50183707527675</c:v>
                </c:pt>
                <c:pt idx="890">
                  <c:v>26.53404938602851</c:v>
                </c:pt>
                <c:pt idx="891">
                  <c:v>26.56640963445906</c:v>
                </c:pt>
                <c:pt idx="892">
                  <c:v>26.59893428115308</c:v>
                </c:pt>
                <c:pt idx="893">
                  <c:v>26.63160769277946</c:v>
                </c:pt>
                <c:pt idx="894">
                  <c:v>26.66442495771211</c:v>
                </c:pt>
                <c:pt idx="895">
                  <c:v>26.69735713840685</c:v>
                </c:pt>
                <c:pt idx="896">
                  <c:v>26.73049975571358</c:v>
                </c:pt>
                <c:pt idx="897">
                  <c:v>26.76374111698255</c:v>
                </c:pt>
                <c:pt idx="898">
                  <c:v>26.79713669233675</c:v>
                </c:pt>
                <c:pt idx="899">
                  <c:v>26.83074283945549</c:v>
                </c:pt>
                <c:pt idx="900">
                  <c:v>26.86445950782803</c:v>
                </c:pt>
                <c:pt idx="901">
                  <c:v>26.89837862867818</c:v>
                </c:pt>
                <c:pt idx="902">
                  <c:v>26.93234837887651</c:v>
                </c:pt>
                <c:pt idx="903">
                  <c:v>26.96652702943856</c:v>
                </c:pt>
                <c:pt idx="904">
                  <c:v>27.00090081568453</c:v>
                </c:pt>
                <c:pt idx="905">
                  <c:v>27.03536904582331</c:v>
                </c:pt>
                <c:pt idx="906">
                  <c:v>27.07005544015384</c:v>
                </c:pt>
                <c:pt idx="907">
                  <c:v>27.10484935278155</c:v>
                </c:pt>
                <c:pt idx="908">
                  <c:v>27.13976691278708</c:v>
                </c:pt>
                <c:pt idx="909">
                  <c:v>27.17488237595914</c:v>
                </c:pt>
                <c:pt idx="910">
                  <c:v>27.21014835091882</c:v>
                </c:pt>
                <c:pt idx="911">
                  <c:v>27.24561047041346</c:v>
                </c:pt>
                <c:pt idx="912">
                  <c:v>27.28117917581939</c:v>
                </c:pt>
                <c:pt idx="913">
                  <c:v>27.31688846385573</c:v>
                </c:pt>
                <c:pt idx="914">
                  <c:v>27.35275566272419</c:v>
                </c:pt>
                <c:pt idx="915">
                  <c:v>27.38881569483712</c:v>
                </c:pt>
                <c:pt idx="916">
                  <c:v>27.4249987908638</c:v>
                </c:pt>
                <c:pt idx="917">
                  <c:v>27.46132533794187</c:v>
                </c:pt>
                <c:pt idx="918">
                  <c:v>27.49787395991567</c:v>
                </c:pt>
                <c:pt idx="919">
                  <c:v>27.53451259636644</c:v>
                </c:pt>
                <c:pt idx="920">
                  <c:v>27.57135232745606</c:v>
                </c:pt>
                <c:pt idx="921">
                  <c:v>27.60832426320461</c:v>
                </c:pt>
                <c:pt idx="922">
                  <c:v>27.64545397918426</c:v>
                </c:pt>
                <c:pt idx="923">
                  <c:v>27.68273419029036</c:v>
                </c:pt>
                <c:pt idx="924">
                  <c:v>27.72020586409898</c:v>
                </c:pt>
                <c:pt idx="925">
                  <c:v>27.757800138027</c:v>
                </c:pt>
                <c:pt idx="926">
                  <c:v>27.79552152777802</c:v>
                </c:pt>
                <c:pt idx="927">
                  <c:v>27.83346604800129</c:v>
                </c:pt>
                <c:pt idx="928">
                  <c:v>27.87153097492988</c:v>
                </c:pt>
                <c:pt idx="929">
                  <c:v>27.90980127876064</c:v>
                </c:pt>
                <c:pt idx="930">
                  <c:v>27.94820198013058</c:v>
                </c:pt>
                <c:pt idx="931">
                  <c:v>27.98676560489504</c:v>
                </c:pt>
                <c:pt idx="932">
                  <c:v>28.02545345110677</c:v>
                </c:pt>
                <c:pt idx="933">
                  <c:v>28.06434116028102</c:v>
                </c:pt>
                <c:pt idx="934">
                  <c:v>28.10332793672092</c:v>
                </c:pt>
                <c:pt idx="935">
                  <c:v>28.14253163251302</c:v>
                </c:pt>
                <c:pt idx="936">
                  <c:v>28.1818919683349</c:v>
                </c:pt>
                <c:pt idx="937">
                  <c:v>28.22135786897434</c:v>
                </c:pt>
                <c:pt idx="938">
                  <c:v>28.26107976145733</c:v>
                </c:pt>
                <c:pt idx="939">
                  <c:v>28.3008696556752</c:v>
                </c:pt>
                <c:pt idx="940">
                  <c:v>28.34089566119312</c:v>
                </c:pt>
                <c:pt idx="941">
                  <c:v>28.38103349640073</c:v>
                </c:pt>
                <c:pt idx="942">
                  <c:v>28.42133876210959</c:v>
                </c:pt>
                <c:pt idx="943">
                  <c:v>28.46181112530944</c:v>
                </c:pt>
                <c:pt idx="944">
                  <c:v>28.50241358975822</c:v>
                </c:pt>
                <c:pt idx="945">
                  <c:v>28.54320921053418</c:v>
                </c:pt>
                <c:pt idx="946">
                  <c:v>28.58419053030272</c:v>
                </c:pt>
                <c:pt idx="947">
                  <c:v>28.62530202535392</c:v>
                </c:pt>
                <c:pt idx="948">
                  <c:v>28.66654261597898</c:v>
                </c:pt>
                <c:pt idx="949">
                  <c:v>28.70801161409333</c:v>
                </c:pt>
                <c:pt idx="950">
                  <c:v>28.74962650107103</c:v>
                </c:pt>
                <c:pt idx="951">
                  <c:v>28.79141242610261</c:v>
                </c:pt>
                <c:pt idx="952">
                  <c:v>28.83333025221442</c:v>
                </c:pt>
                <c:pt idx="953">
                  <c:v>28.87541709135736</c:v>
                </c:pt>
                <c:pt idx="954">
                  <c:v>28.91764921982518</c:v>
                </c:pt>
                <c:pt idx="955">
                  <c:v>28.96007468078281</c:v>
                </c:pt>
                <c:pt idx="956">
                  <c:v>29.00267071906033</c:v>
                </c:pt>
                <c:pt idx="957">
                  <c:v>29.04540685301188</c:v>
                </c:pt>
                <c:pt idx="958">
                  <c:v>29.08831192161842</c:v>
                </c:pt>
                <c:pt idx="959">
                  <c:v>29.13141588066638</c:v>
                </c:pt>
                <c:pt idx="960">
                  <c:v>29.17464769674928</c:v>
                </c:pt>
                <c:pt idx="961">
                  <c:v>29.21801338019571</c:v>
                </c:pt>
                <c:pt idx="962">
                  <c:v>29.26160977898124</c:v>
                </c:pt>
                <c:pt idx="963">
                  <c:v>29.30534313495097</c:v>
                </c:pt>
                <c:pt idx="964">
                  <c:v>29.3492497494871</c:v>
                </c:pt>
                <c:pt idx="965">
                  <c:v>29.39331193405247</c:v>
                </c:pt>
                <c:pt idx="966">
                  <c:v>29.43758782913665</c:v>
                </c:pt>
                <c:pt idx="967">
                  <c:v>29.48189648827027</c:v>
                </c:pt>
                <c:pt idx="968">
                  <c:v>29.52653468432806</c:v>
                </c:pt>
                <c:pt idx="969">
                  <c:v>29.5712235010275</c:v>
                </c:pt>
                <c:pt idx="970">
                  <c:v>29.61617952003797</c:v>
                </c:pt>
                <c:pt idx="971">
                  <c:v>29.66120177453497</c:v>
                </c:pt>
                <c:pt idx="972">
                  <c:v>29.70648030208754</c:v>
                </c:pt>
                <c:pt idx="973">
                  <c:v>29.75183671980362</c:v>
                </c:pt>
                <c:pt idx="974">
                  <c:v>29.79741499359859</c:v>
                </c:pt>
                <c:pt idx="975">
                  <c:v>29.84320093682932</c:v>
                </c:pt>
                <c:pt idx="976">
                  <c:v>29.88908985090742</c:v>
                </c:pt>
                <c:pt idx="977">
                  <c:v>29.93518312423647</c:v>
                </c:pt>
                <c:pt idx="978">
                  <c:v>29.98139301585961</c:v>
                </c:pt>
                <c:pt idx="979">
                  <c:v>30.02782541534406</c:v>
                </c:pt>
                <c:pt idx="980">
                  <c:v>30.07441134684804</c:v>
                </c:pt>
                <c:pt idx="981">
                  <c:v>30.12115840805972</c:v>
                </c:pt>
                <c:pt idx="982">
                  <c:v>30.16807452045828</c:v>
                </c:pt>
                <c:pt idx="983">
                  <c:v>30.2151762265965</c:v>
                </c:pt>
                <c:pt idx="984">
                  <c:v>30.2624859672985</c:v>
                </c:pt>
                <c:pt idx="985">
                  <c:v>30.30990899496653</c:v>
                </c:pt>
                <c:pt idx="986">
                  <c:v>30.35752024645819</c:v>
                </c:pt>
                <c:pt idx="987">
                  <c:v>30.40529031451832</c:v>
                </c:pt>
                <c:pt idx="988">
                  <c:v>30.45325265312119</c:v>
                </c:pt>
                <c:pt idx="989">
                  <c:v>30.50134378663232</c:v>
                </c:pt>
                <c:pt idx="990">
                  <c:v>30.5496692053739</c:v>
                </c:pt>
                <c:pt idx="991">
                  <c:v>30.59812692700714</c:v>
                </c:pt>
                <c:pt idx="992">
                  <c:v>30.64679257406729</c:v>
                </c:pt>
                <c:pt idx="993">
                  <c:v>30.69558621145464</c:v>
                </c:pt>
                <c:pt idx="994">
                  <c:v>30.74460807090881</c:v>
                </c:pt>
                <c:pt idx="995">
                  <c:v>30.79377133252772</c:v>
                </c:pt>
                <c:pt idx="996">
                  <c:v>30.8431050119836</c:v>
                </c:pt>
                <c:pt idx="997">
                  <c:v>30.89260848392692</c:v>
                </c:pt>
                <c:pt idx="998">
                  <c:v>30.94231556281488</c:v>
                </c:pt>
                <c:pt idx="999">
                  <c:v>30.99214019137278</c:v>
                </c:pt>
                <c:pt idx="1000">
                  <c:v>31.04220542428017</c:v>
                </c:pt>
                <c:pt idx="1001">
                  <c:v>31.09244480014642</c:v>
                </c:pt>
                <c:pt idx="1002">
                  <c:v>31.14281037239904</c:v>
                </c:pt>
                <c:pt idx="1003">
                  <c:v>31.1934006996058</c:v>
                </c:pt>
                <c:pt idx="1004">
                  <c:v>31.24409696955336</c:v>
                </c:pt>
                <c:pt idx="1005">
                  <c:v>31.29506748912168</c:v>
                </c:pt>
                <c:pt idx="1006">
                  <c:v>31.34618110923794</c:v>
                </c:pt>
                <c:pt idx="1007">
                  <c:v>31.39744352335039</c:v>
                </c:pt>
                <c:pt idx="1008">
                  <c:v>31.44887520509903</c:v>
                </c:pt>
                <c:pt idx="1009">
                  <c:v>31.50051700662497</c:v>
                </c:pt>
                <c:pt idx="1010">
                  <c:v>31.55236274056928</c:v>
                </c:pt>
                <c:pt idx="1011">
                  <c:v>31.60431621368665</c:v>
                </c:pt>
                <c:pt idx="1012">
                  <c:v>31.65649835857812</c:v>
                </c:pt>
                <c:pt idx="1013">
                  <c:v>31.70884156500122</c:v>
                </c:pt>
                <c:pt idx="1014">
                  <c:v>31.7613899042057</c:v>
                </c:pt>
                <c:pt idx="1015">
                  <c:v>31.81413557530071</c:v>
                </c:pt>
                <c:pt idx="1016">
                  <c:v>31.86699680816464</c:v>
                </c:pt>
                <c:pt idx="1017">
                  <c:v>31.92008285801188</c:v>
                </c:pt>
                <c:pt idx="1018">
                  <c:v>31.97332536748429</c:v>
                </c:pt>
                <c:pt idx="1019">
                  <c:v>32.02678290892458</c:v>
                </c:pt>
                <c:pt idx="1020">
                  <c:v>32.08041394327933</c:v>
                </c:pt>
                <c:pt idx="1021">
                  <c:v>32.13421118443161</c:v>
                </c:pt>
                <c:pt idx="1022">
                  <c:v>32.18819335458391</c:v>
                </c:pt>
                <c:pt idx="1023">
                  <c:v>32.2423733652635</c:v>
                </c:pt>
                <c:pt idx="1024">
                  <c:v>32.29670463928572</c:v>
                </c:pt>
                <c:pt idx="1025">
                  <c:v>32.35123065849361</c:v>
                </c:pt>
                <c:pt idx="1026">
                  <c:v>32.40597732519365</c:v>
                </c:pt>
                <c:pt idx="1027">
                  <c:v>32.4609087769022</c:v>
                </c:pt>
                <c:pt idx="1028">
                  <c:v>32.51597761537467</c:v>
                </c:pt>
                <c:pt idx="1029">
                  <c:v>32.57127429058922</c:v>
                </c:pt>
                <c:pt idx="1030">
                  <c:v>32.62672730266446</c:v>
                </c:pt>
                <c:pt idx="1031">
                  <c:v>32.6823723140795</c:v>
                </c:pt>
                <c:pt idx="1032">
                  <c:v>32.73817912129677</c:v>
                </c:pt>
                <c:pt idx="1033">
                  <c:v>32.79421225306292</c:v>
                </c:pt>
                <c:pt idx="1034">
                  <c:v>32.85044112532895</c:v>
                </c:pt>
                <c:pt idx="1035">
                  <c:v>32.90686716952884</c:v>
                </c:pt>
                <c:pt idx="1036">
                  <c:v>32.9634507984121</c:v>
                </c:pt>
                <c:pt idx="1037">
                  <c:v>33.0202174927522</c:v>
                </c:pt>
                <c:pt idx="1038">
                  <c:v>33.0772122085142</c:v>
                </c:pt>
                <c:pt idx="1039">
                  <c:v>33.13435164323293</c:v>
                </c:pt>
                <c:pt idx="1040">
                  <c:v>33.19167611734282</c:v>
                </c:pt>
                <c:pt idx="1041">
                  <c:v>33.24924690703587</c:v>
                </c:pt>
                <c:pt idx="1042">
                  <c:v>33.30695921000485</c:v>
                </c:pt>
                <c:pt idx="1043">
                  <c:v>33.36488739133701</c:v>
                </c:pt>
                <c:pt idx="1044">
                  <c:v>33.42301149102028</c:v>
                </c:pt>
                <c:pt idx="1045">
                  <c:v>33.48129966922661</c:v>
                </c:pt>
                <c:pt idx="1046">
                  <c:v>33.53980014266448</c:v>
                </c:pt>
                <c:pt idx="1047">
                  <c:v>33.5985101427713</c:v>
                </c:pt>
                <c:pt idx="1048">
                  <c:v>33.65737191547682</c:v>
                </c:pt>
                <c:pt idx="1049">
                  <c:v>33.71648006368154</c:v>
                </c:pt>
                <c:pt idx="1050">
                  <c:v>33.775746674411</c:v>
                </c:pt>
                <c:pt idx="1051">
                  <c:v>33.83522612782773</c:v>
                </c:pt>
                <c:pt idx="1052">
                  <c:v>33.89488616304872</c:v>
                </c:pt>
                <c:pt idx="1053">
                  <c:v>33.9548008994248</c:v>
                </c:pt>
                <c:pt idx="1054">
                  <c:v>34.01482053262289</c:v>
                </c:pt>
                <c:pt idx="1055">
                  <c:v>34.07506687351434</c:v>
                </c:pt>
                <c:pt idx="1056">
                  <c:v>34.135546368769</c:v>
                </c:pt>
                <c:pt idx="1057">
                  <c:v>34.19617957093365</c:v>
                </c:pt>
                <c:pt idx="1058">
                  <c:v>34.25703327337084</c:v>
                </c:pt>
                <c:pt idx="1059">
                  <c:v>34.31811403340184</c:v>
                </c:pt>
                <c:pt idx="1060">
                  <c:v>34.37937489768316</c:v>
                </c:pt>
                <c:pt idx="1061">
                  <c:v>34.44079038104734</c:v>
                </c:pt>
                <c:pt idx="1062">
                  <c:v>34.50246063207501</c:v>
                </c:pt>
                <c:pt idx="1063">
                  <c:v>34.56430708779638</c:v>
                </c:pt>
                <c:pt idx="1064">
                  <c:v>34.62640654867202</c:v>
                </c:pt>
                <c:pt idx="1065">
                  <c:v>34.68865220084872</c:v>
                </c:pt>
                <c:pt idx="1066">
                  <c:v>34.7511206303592</c:v>
                </c:pt>
                <c:pt idx="1067">
                  <c:v>34.8137496400599</c:v>
                </c:pt>
                <c:pt idx="1068">
                  <c:v>34.87664197385197</c:v>
                </c:pt>
                <c:pt idx="1069">
                  <c:v>34.93971935302497</c:v>
                </c:pt>
                <c:pt idx="1070">
                  <c:v>35.00300171889052</c:v>
                </c:pt>
                <c:pt idx="1071">
                  <c:v>35.0664425127318</c:v>
                </c:pt>
                <c:pt idx="1072">
                  <c:v>35.13020765360777</c:v>
                </c:pt>
                <c:pt idx="1073">
                  <c:v>35.19409596178885</c:v>
                </c:pt>
                <c:pt idx="1074">
                  <c:v>35.25819156275771</c:v>
                </c:pt>
                <c:pt idx="1075">
                  <c:v>35.32249483155665</c:v>
                </c:pt>
                <c:pt idx="1076">
                  <c:v>35.38700508535382</c:v>
                </c:pt>
                <c:pt idx="1077">
                  <c:v>35.45177315036505</c:v>
                </c:pt>
                <c:pt idx="1078">
                  <c:v>35.51669047616819</c:v>
                </c:pt>
                <c:pt idx="1079">
                  <c:v>35.58186388608019</c:v>
                </c:pt>
                <c:pt idx="1080">
                  <c:v>35.64723086798491</c:v>
                </c:pt>
                <c:pt idx="1081">
                  <c:v>35.7127599608897</c:v>
                </c:pt>
                <c:pt idx="1082">
                  <c:v>35.77862598758926</c:v>
                </c:pt>
                <c:pt idx="1083">
                  <c:v>35.84460144587484</c:v>
                </c:pt>
                <c:pt idx="1084">
                  <c:v>35.91083076405886</c:v>
                </c:pt>
                <c:pt idx="1085">
                  <c:v>35.97726776102885</c:v>
                </c:pt>
                <c:pt idx="1086">
                  <c:v>36.04387735278709</c:v>
                </c:pt>
                <c:pt idx="1087">
                  <c:v>36.1108034948891</c:v>
                </c:pt>
                <c:pt idx="1088">
                  <c:v>36.17782988358024</c:v>
                </c:pt>
                <c:pt idx="1089">
                  <c:v>36.2451457612034</c:v>
                </c:pt>
                <c:pt idx="1090">
                  <c:v>36.31269418352315</c:v>
                </c:pt>
                <c:pt idx="1091">
                  <c:v>36.38039824000437</c:v>
                </c:pt>
                <c:pt idx="1092">
                  <c:v>36.44837727554422</c:v>
                </c:pt>
                <c:pt idx="1093">
                  <c:v>36.51656428393859</c:v>
                </c:pt>
                <c:pt idx="1094">
                  <c:v>36.58492281087701</c:v>
                </c:pt>
                <c:pt idx="1095">
                  <c:v>36.65354061310043</c:v>
                </c:pt>
                <c:pt idx="1096">
                  <c:v>36.72238476006292</c:v>
                </c:pt>
                <c:pt idx="1097">
                  <c:v>36.79147675067227</c:v>
                </c:pt>
                <c:pt idx="1098">
                  <c:v>36.86073679891246</c:v>
                </c:pt>
                <c:pt idx="1099">
                  <c:v>36.93026910891925</c:v>
                </c:pt>
                <c:pt idx="1100">
                  <c:v>37.00000721144455</c:v>
                </c:pt>
                <c:pt idx="1101">
                  <c:v>37.06993890377855</c:v>
                </c:pt>
                <c:pt idx="1102">
                  <c:v>37.14013891598796</c:v>
                </c:pt>
                <c:pt idx="1103">
                  <c:v>37.21058367322586</c:v>
                </c:pt>
                <c:pt idx="1104">
                  <c:v>37.28119944886625</c:v>
                </c:pt>
                <c:pt idx="1105">
                  <c:v>37.35209363941289</c:v>
                </c:pt>
                <c:pt idx="1106">
                  <c:v>37.42318564087632</c:v>
                </c:pt>
                <c:pt idx="1107">
                  <c:v>37.49457569715588</c:v>
                </c:pt>
                <c:pt idx="1108">
                  <c:v>37.56609389199958</c:v>
                </c:pt>
                <c:pt idx="1109">
                  <c:v>37.63792322205777</c:v>
                </c:pt>
                <c:pt idx="1110">
                  <c:v>37.7099432429381</c:v>
                </c:pt>
                <c:pt idx="1111">
                  <c:v>37.78223486686556</c:v>
                </c:pt>
                <c:pt idx="1112">
                  <c:v>37.85472617112199</c:v>
                </c:pt>
                <c:pt idx="1113">
                  <c:v>37.92746059708097</c:v>
                </c:pt>
                <c:pt idx="1114">
                  <c:v>38.00042471451887</c:v>
                </c:pt>
                <c:pt idx="1115">
                  <c:v>38.07368205068199</c:v>
                </c:pt>
                <c:pt idx="1116">
                  <c:v>38.1471105313905</c:v>
                </c:pt>
                <c:pt idx="1117">
                  <c:v>38.2207822279925</c:v>
                </c:pt>
                <c:pt idx="1118">
                  <c:v>38.29473318594111</c:v>
                </c:pt>
                <c:pt idx="1119">
                  <c:v>38.36889271238778</c:v>
                </c:pt>
                <c:pt idx="1120">
                  <c:v>38.44331424397295</c:v>
                </c:pt>
                <c:pt idx="1121">
                  <c:v>38.51802319271349</c:v>
                </c:pt>
                <c:pt idx="1122">
                  <c:v>38.59291405954605</c:v>
                </c:pt>
                <c:pt idx="1123">
                  <c:v>38.6680749754064</c:v>
                </c:pt>
                <c:pt idx="1124">
                  <c:v>38.74347528428351</c:v>
                </c:pt>
                <c:pt idx="1125">
                  <c:v>38.81910175613692</c:v>
                </c:pt>
                <c:pt idx="1126">
                  <c:v>38.89499335818071</c:v>
                </c:pt>
                <c:pt idx="1127">
                  <c:v>38.97114384721024</c:v>
                </c:pt>
                <c:pt idx="1128">
                  <c:v>39.04751635296015</c:v>
                </c:pt>
                <c:pt idx="1129">
                  <c:v>39.12419874068341</c:v>
                </c:pt>
                <c:pt idx="1130">
                  <c:v>39.20110111126154</c:v>
                </c:pt>
                <c:pt idx="1131">
                  <c:v>39.27822414499693</c:v>
                </c:pt>
                <c:pt idx="1132">
                  <c:v>39.35562215943882</c:v>
                </c:pt>
                <c:pt idx="1133">
                  <c:v>39.43331723001958</c:v>
                </c:pt>
                <c:pt idx="1134">
                  <c:v>39.51123985469479</c:v>
                </c:pt>
                <c:pt idx="1135">
                  <c:v>39.58939079836886</c:v>
                </c:pt>
                <c:pt idx="1136">
                  <c:v>39.667820809549</c:v>
                </c:pt>
                <c:pt idx="1137">
                  <c:v>39.74654311845863</c:v>
                </c:pt>
                <c:pt idx="1138">
                  <c:v>39.82551778034411</c:v>
                </c:pt>
                <c:pt idx="1139">
                  <c:v>39.90474129749421</c:v>
                </c:pt>
                <c:pt idx="1140">
                  <c:v>39.98416918881509</c:v>
                </c:pt>
                <c:pt idx="1141">
                  <c:v>40.06392700511086</c:v>
                </c:pt>
                <c:pt idx="1142">
                  <c:v>40.1439421888158</c:v>
                </c:pt>
                <c:pt idx="1143">
                  <c:v>40.22424702965689</c:v>
                </c:pt>
                <c:pt idx="1144">
                  <c:v>40.30478886682149</c:v>
                </c:pt>
                <c:pt idx="1145">
                  <c:v>40.38561648587472</c:v>
                </c:pt>
                <c:pt idx="1146">
                  <c:v>40.46672623666052</c:v>
                </c:pt>
                <c:pt idx="1147">
                  <c:v>40.54807165592135</c:v>
                </c:pt>
                <c:pt idx="1148">
                  <c:v>40.62973161517643</c:v>
                </c:pt>
                <c:pt idx="1149">
                  <c:v>40.71163581930374</c:v>
                </c:pt>
                <c:pt idx="1150">
                  <c:v>40.79382537290451</c:v>
                </c:pt>
                <c:pt idx="1151">
                  <c:v>40.87632727341779</c:v>
                </c:pt>
                <c:pt idx="1152">
                  <c:v>40.9590271049053</c:v>
                </c:pt>
                <c:pt idx="1153">
                  <c:v>41.04206473120593</c:v>
                </c:pt>
                <c:pt idx="1154">
                  <c:v>41.1253620587202</c:v>
                </c:pt>
                <c:pt idx="1155">
                  <c:v>41.20895547668902</c:v>
                </c:pt>
                <c:pt idx="1156">
                  <c:v>41.29280495837558</c:v>
                </c:pt>
                <c:pt idx="1157">
                  <c:v>41.37700942183763</c:v>
                </c:pt>
                <c:pt idx="1158">
                  <c:v>41.46144562116854</c:v>
                </c:pt>
                <c:pt idx="1159">
                  <c:v>41.54618723781287</c:v>
                </c:pt>
                <c:pt idx="1160">
                  <c:v>41.63124856795915</c:v>
                </c:pt>
                <c:pt idx="1161">
                  <c:v>41.71652424830634</c:v>
                </c:pt>
                <c:pt idx="1162">
                  <c:v>41.80215064444124</c:v>
                </c:pt>
                <c:pt idx="1163">
                  <c:v>41.88804981095276</c:v>
                </c:pt>
                <c:pt idx="1164">
                  <c:v>41.97425784686028</c:v>
                </c:pt>
                <c:pt idx="1165">
                  <c:v>42.06074459544799</c:v>
                </c:pt>
                <c:pt idx="1166">
                  <c:v>42.14754679878659</c:v>
                </c:pt>
                <c:pt idx="1167">
                  <c:v>42.23467276557916</c:v>
                </c:pt>
                <c:pt idx="1168">
                  <c:v>42.32209322533924</c:v>
                </c:pt>
                <c:pt idx="1169">
                  <c:v>42.40973225534225</c:v>
                </c:pt>
                <c:pt idx="1170">
                  <c:v>42.49777572062207</c:v>
                </c:pt>
                <c:pt idx="1171">
                  <c:v>42.58608019321179</c:v>
                </c:pt>
                <c:pt idx="1172">
                  <c:v>42.67471840525173</c:v>
                </c:pt>
                <c:pt idx="1173">
                  <c:v>42.763670210106</c:v>
                </c:pt>
                <c:pt idx="1174">
                  <c:v>42.85291805192484</c:v>
                </c:pt>
                <c:pt idx="1175">
                  <c:v>42.94249329844614</c:v>
                </c:pt>
                <c:pt idx="1176">
                  <c:v>43.03235656274737</c:v>
                </c:pt>
                <c:pt idx="1177">
                  <c:v>43.122555531547</c:v>
                </c:pt>
                <c:pt idx="1178">
                  <c:v>43.21308489326203</c:v>
                </c:pt>
                <c:pt idx="1179">
                  <c:v>43.30393373586551</c:v>
                </c:pt>
                <c:pt idx="1180">
                  <c:v>43.39511495399456</c:v>
                </c:pt>
                <c:pt idx="1181">
                  <c:v>43.48660872460749</c:v>
                </c:pt>
                <c:pt idx="1182">
                  <c:v>43.5784176960194</c:v>
                </c:pt>
                <c:pt idx="1183">
                  <c:v>43.67055538728083</c:v>
                </c:pt>
                <c:pt idx="1184">
                  <c:v>43.76305807384325</c:v>
                </c:pt>
                <c:pt idx="1185">
                  <c:v>43.85587825619437</c:v>
                </c:pt>
                <c:pt idx="1186">
                  <c:v>43.9489862140896</c:v>
                </c:pt>
                <c:pt idx="1187">
                  <c:v>44.04247541901749</c:v>
                </c:pt>
                <c:pt idx="1188">
                  <c:v>44.13628700670626</c:v>
                </c:pt>
                <c:pt idx="1189">
                  <c:v>44.23044066163904</c:v>
                </c:pt>
                <c:pt idx="1190">
                  <c:v>44.32492875858264</c:v>
                </c:pt>
                <c:pt idx="1191">
                  <c:v>44.4198358705442</c:v>
                </c:pt>
                <c:pt idx="1192">
                  <c:v>44.51501862873931</c:v>
                </c:pt>
                <c:pt idx="1193">
                  <c:v>44.6105872608772</c:v>
                </c:pt>
                <c:pt idx="1194">
                  <c:v>44.70647256960474</c:v>
                </c:pt>
                <c:pt idx="1195">
                  <c:v>44.80275023301063</c:v>
                </c:pt>
                <c:pt idx="1196">
                  <c:v>44.89930786929789</c:v>
                </c:pt>
                <c:pt idx="1197">
                  <c:v>44.99630756856207</c:v>
                </c:pt>
                <c:pt idx="1198">
                  <c:v>45.0936375154029</c:v>
                </c:pt>
                <c:pt idx="1199">
                  <c:v>45.1913022087562</c:v>
                </c:pt>
                <c:pt idx="1200">
                  <c:v>45.28937377981503</c:v>
                </c:pt>
                <c:pt idx="1201">
                  <c:v>45.3877942780261</c:v>
                </c:pt>
                <c:pt idx="1202">
                  <c:v>45.48658863975459</c:v>
                </c:pt>
                <c:pt idx="1203">
                  <c:v>45.58579690173791</c:v>
                </c:pt>
                <c:pt idx="1204">
                  <c:v>45.68530739915377</c:v>
                </c:pt>
                <c:pt idx="1205">
                  <c:v>45.78523902607076</c:v>
                </c:pt>
                <c:pt idx="1206">
                  <c:v>45.8855235178458</c:v>
                </c:pt>
                <c:pt idx="1207">
                  <c:v>45.98617766245902</c:v>
                </c:pt>
                <c:pt idx="1208">
                  <c:v>46.0873147145197</c:v>
                </c:pt>
                <c:pt idx="1209">
                  <c:v>46.1887597955707</c:v>
                </c:pt>
                <c:pt idx="1210">
                  <c:v>46.29058666442593</c:v>
                </c:pt>
                <c:pt idx="1211">
                  <c:v>46.39282060066505</c:v>
                </c:pt>
                <c:pt idx="1212">
                  <c:v>46.49547086810852</c:v>
                </c:pt>
                <c:pt idx="1213">
                  <c:v>46.598517950876</c:v>
                </c:pt>
                <c:pt idx="1214">
                  <c:v>46.70194317973694</c:v>
                </c:pt>
                <c:pt idx="1215">
                  <c:v>46.80576773142958</c:v>
                </c:pt>
                <c:pt idx="1216">
                  <c:v>46.91000034483701</c:v>
                </c:pt>
                <c:pt idx="1217">
                  <c:v>47.01464901322936</c:v>
                </c:pt>
                <c:pt idx="1218">
                  <c:v>47.11975186540145</c:v>
                </c:pt>
                <c:pt idx="1219">
                  <c:v>47.2252301819709</c:v>
                </c:pt>
                <c:pt idx="1220">
                  <c:v>47.3311509311321</c:v>
                </c:pt>
                <c:pt idx="1221">
                  <c:v>47.43741651722097</c:v>
                </c:pt>
                <c:pt idx="1222">
                  <c:v>47.54419233125101</c:v>
                </c:pt>
                <c:pt idx="1223">
                  <c:v>47.6513965601009</c:v>
                </c:pt>
                <c:pt idx="1224">
                  <c:v>47.7589953723225</c:v>
                </c:pt>
                <c:pt idx="1225">
                  <c:v>47.86703366836043</c:v>
                </c:pt>
                <c:pt idx="1226">
                  <c:v>47.97551248520941</c:v>
                </c:pt>
                <c:pt idx="1227">
                  <c:v>48.08444977906397</c:v>
                </c:pt>
                <c:pt idx="1228">
                  <c:v>48.19381323494756</c:v>
                </c:pt>
                <c:pt idx="1229">
                  <c:v>48.30360123437342</c:v>
                </c:pt>
                <c:pt idx="1230">
                  <c:v>48.41390593960103</c:v>
                </c:pt>
                <c:pt idx="1231">
                  <c:v>48.52456935305749</c:v>
                </c:pt>
                <c:pt idx="1232">
                  <c:v>48.63576667982188</c:v>
                </c:pt>
                <c:pt idx="1233">
                  <c:v>48.74744144186852</c:v>
                </c:pt>
                <c:pt idx="1234">
                  <c:v>48.8595373785766</c:v>
                </c:pt>
                <c:pt idx="1235">
                  <c:v>48.97212430406258</c:v>
                </c:pt>
                <c:pt idx="1236">
                  <c:v>49.08517278688486</c:v>
                </c:pt>
                <c:pt idx="1237">
                  <c:v>49.19864456715744</c:v>
                </c:pt>
                <c:pt idx="1238">
                  <c:v>49.31264766854984</c:v>
                </c:pt>
                <c:pt idx="1239">
                  <c:v>49.42715430337521</c:v>
                </c:pt>
                <c:pt idx="1240">
                  <c:v>49.54209299574082</c:v>
                </c:pt>
                <c:pt idx="1241">
                  <c:v>49.65755237929591</c:v>
                </c:pt>
                <c:pt idx="1242">
                  <c:v>49.77351452391181</c:v>
                </c:pt>
                <c:pt idx="1243">
                  <c:v>49.88995615186266</c:v>
                </c:pt>
                <c:pt idx="1244">
                  <c:v>50.00688271342229</c:v>
                </c:pt>
                <c:pt idx="1245">
                  <c:v>50.12439169988095</c:v>
                </c:pt>
                <c:pt idx="1246">
                  <c:v>50.2423624261253</c:v>
                </c:pt>
                <c:pt idx="1247">
                  <c:v>50.36080141128306</c:v>
                </c:pt>
                <c:pt idx="1248">
                  <c:v>50.47987133431178</c:v>
                </c:pt>
                <c:pt idx="1249">
                  <c:v>50.59935563191244</c:v>
                </c:pt>
                <c:pt idx="1250">
                  <c:v>50.71946605714442</c:v>
                </c:pt>
                <c:pt idx="1251">
                  <c:v>50.84005637816121</c:v>
                </c:pt>
                <c:pt idx="1252">
                  <c:v>50.9611659175469</c:v>
                </c:pt>
                <c:pt idx="1253">
                  <c:v>51.0828533521421</c:v>
                </c:pt>
                <c:pt idx="1254">
                  <c:v>51.20506154066683</c:v>
                </c:pt>
                <c:pt idx="1255">
                  <c:v>51.32783904786734</c:v>
                </c:pt>
                <c:pt idx="1256">
                  <c:v>51.45117848666384</c:v>
                </c:pt>
                <c:pt idx="1257">
                  <c:v>51.5750387689063</c:v>
                </c:pt>
                <c:pt idx="1258">
                  <c:v>51.69951444811955</c:v>
                </c:pt>
                <c:pt idx="1259">
                  <c:v>51.82455022450331</c:v>
                </c:pt>
                <c:pt idx="1260">
                  <c:v>51.95015286882605</c:v>
                </c:pt>
                <c:pt idx="1261">
                  <c:v>52.07634591453758</c:v>
                </c:pt>
                <c:pt idx="1262">
                  <c:v>52.203107919386</c:v>
                </c:pt>
                <c:pt idx="1263">
                  <c:v>52.33046452296634</c:v>
                </c:pt>
                <c:pt idx="1264">
                  <c:v>52.45841961201734</c:v>
                </c:pt>
                <c:pt idx="1265">
                  <c:v>52.58697028455426</c:v>
                </c:pt>
                <c:pt idx="1266">
                  <c:v>52.71617969847245</c:v>
                </c:pt>
                <c:pt idx="1267">
                  <c:v>52.84594115946639</c:v>
                </c:pt>
                <c:pt idx="1268">
                  <c:v>52.97633068489274</c:v>
                </c:pt>
                <c:pt idx="1269">
                  <c:v>53.1073672928838</c:v>
                </c:pt>
                <c:pt idx="1270">
                  <c:v>53.23902977821231</c:v>
                </c:pt>
                <c:pt idx="1271">
                  <c:v>53.37131040217121</c:v>
                </c:pt>
                <c:pt idx="1272">
                  <c:v>53.50419428043232</c:v>
                </c:pt>
                <c:pt idx="1273">
                  <c:v>53.63780514781486</c:v>
                </c:pt>
                <c:pt idx="1274">
                  <c:v>53.7720538047742</c:v>
                </c:pt>
                <c:pt idx="1275">
                  <c:v>53.90689657370879</c:v>
                </c:pt>
                <c:pt idx="1276">
                  <c:v>54.04248940441724</c:v>
                </c:pt>
                <c:pt idx="1277">
                  <c:v>54.17872307528776</c:v>
                </c:pt>
                <c:pt idx="1278">
                  <c:v>54.31564554405229</c:v>
                </c:pt>
                <c:pt idx="1279">
                  <c:v>54.45319474029844</c:v>
                </c:pt>
                <c:pt idx="1280">
                  <c:v>54.59148945571198</c:v>
                </c:pt>
                <c:pt idx="1281">
                  <c:v>54.7304826271702</c:v>
                </c:pt>
                <c:pt idx="1282">
                  <c:v>54.87015947282357</c:v>
                </c:pt>
                <c:pt idx="1283">
                  <c:v>55.01053551244103</c:v>
                </c:pt>
                <c:pt idx="1284">
                  <c:v>55.15164177111077</c:v>
                </c:pt>
                <c:pt idx="1285">
                  <c:v>55.29352677257458</c:v>
                </c:pt>
                <c:pt idx="1286">
                  <c:v>55.43608779517459</c:v>
                </c:pt>
                <c:pt idx="1287">
                  <c:v>55.57939507347341</c:v>
                </c:pt>
                <c:pt idx="1288">
                  <c:v>55.72349748827596</c:v>
                </c:pt>
                <c:pt idx="1289">
                  <c:v>55.8683148749367</c:v>
                </c:pt>
                <c:pt idx="1290">
                  <c:v>56.0138887027236</c:v>
                </c:pt>
                <c:pt idx="1291">
                  <c:v>56.16025783145311</c:v>
                </c:pt>
                <c:pt idx="1292">
                  <c:v>56.30738850648774</c:v>
                </c:pt>
                <c:pt idx="1293">
                  <c:v>56.4553056034899</c:v>
                </c:pt>
                <c:pt idx="1294">
                  <c:v>56.60404766861144</c:v>
                </c:pt>
                <c:pt idx="1295">
                  <c:v>56.75355047210324</c:v>
                </c:pt>
                <c:pt idx="1296">
                  <c:v>56.90389794314535</c:v>
                </c:pt>
                <c:pt idx="1297">
                  <c:v>57.05500676468694</c:v>
                </c:pt>
                <c:pt idx="1298">
                  <c:v>57.20701695333214</c:v>
                </c:pt>
                <c:pt idx="1299">
                  <c:v>57.35981461551104</c:v>
                </c:pt>
                <c:pt idx="1300">
                  <c:v>57.51352724377855</c:v>
                </c:pt>
                <c:pt idx="1301">
                  <c:v>57.66808982921219</c:v>
                </c:pt>
                <c:pt idx="1302">
                  <c:v>57.82347902447031</c:v>
                </c:pt>
                <c:pt idx="1303">
                  <c:v>57.97969328855494</c:v>
                </c:pt>
                <c:pt idx="1304">
                  <c:v>58.13686955833919</c:v>
                </c:pt>
                <c:pt idx="1305">
                  <c:v>58.2949292397357</c:v>
                </c:pt>
                <c:pt idx="1306">
                  <c:v>58.45387151306225</c:v>
                </c:pt>
                <c:pt idx="1307">
                  <c:v>58.61376505504175</c:v>
                </c:pt>
                <c:pt idx="1308">
                  <c:v>58.77454694847786</c:v>
                </c:pt>
                <c:pt idx="1309">
                  <c:v>58.93627668169628</c:v>
                </c:pt>
                <c:pt idx="1310">
                  <c:v>59.09897024507831</c:v>
                </c:pt>
                <c:pt idx="1311">
                  <c:v>59.2625553698011</c:v>
                </c:pt>
                <c:pt idx="1312">
                  <c:v>59.42716498561914</c:v>
                </c:pt>
                <c:pt idx="1313">
                  <c:v>59.5927435449048</c:v>
                </c:pt>
                <c:pt idx="1314">
                  <c:v>59.75935483466027</c:v>
                </c:pt>
                <c:pt idx="1315">
                  <c:v>59.92690706892874</c:v>
                </c:pt>
                <c:pt idx="1316">
                  <c:v>60.0955071368354</c:v>
                </c:pt>
                <c:pt idx="1317">
                  <c:v>60.2651529768211</c:v>
                </c:pt>
                <c:pt idx="1318">
                  <c:v>60.43578560856418</c:v>
                </c:pt>
                <c:pt idx="1319">
                  <c:v>60.60754616859445</c:v>
                </c:pt>
                <c:pt idx="1320">
                  <c:v>60.78028420905756</c:v>
                </c:pt>
                <c:pt idx="1321">
                  <c:v>60.9542022923313</c:v>
                </c:pt>
                <c:pt idx="1322">
                  <c:v>61.1291507727059</c:v>
                </c:pt>
                <c:pt idx="1323">
                  <c:v>61.30523920956982</c:v>
                </c:pt>
                <c:pt idx="1324">
                  <c:v>61.48242480066429</c:v>
                </c:pt>
                <c:pt idx="1325">
                  <c:v>61.66076886447493</c:v>
                </c:pt>
                <c:pt idx="1326">
                  <c:v>61.84024569373304</c:v>
                </c:pt>
                <c:pt idx="1327">
                  <c:v>62.02092231991612</c:v>
                </c:pt>
                <c:pt idx="1328">
                  <c:v>62.20280358759771</c:v>
                </c:pt>
                <c:pt idx="1329">
                  <c:v>62.38588264556627</c:v>
                </c:pt>
                <c:pt idx="1330">
                  <c:v>62.57015519556878</c:v>
                </c:pt>
                <c:pt idx="1331">
                  <c:v>62.75570688759304</c:v>
                </c:pt>
                <c:pt idx="1332">
                  <c:v>62.94254272953897</c:v>
                </c:pt>
                <c:pt idx="1333">
                  <c:v>63.13061686026103</c:v>
                </c:pt>
                <c:pt idx="1334">
                  <c:v>63.32008457514314</c:v>
                </c:pt>
                <c:pt idx="1335">
                  <c:v>63.5107950255246</c:v>
                </c:pt>
                <c:pt idx="1336">
                  <c:v>63.70293158490775</c:v>
                </c:pt>
                <c:pt idx="1337">
                  <c:v>63.8963753239903</c:v>
                </c:pt>
                <c:pt idx="1338">
                  <c:v>64.09132575774226</c:v>
                </c:pt>
                <c:pt idx="1339">
                  <c:v>64.2876937675721</c:v>
                </c:pt>
                <c:pt idx="1340">
                  <c:v>64.48555095683267</c:v>
                </c:pt>
                <c:pt idx="1341">
                  <c:v>64.68488685069224</c:v>
                </c:pt>
                <c:pt idx="1342">
                  <c:v>64.88586817151054</c:v>
                </c:pt>
                <c:pt idx="1343">
                  <c:v>65.08842557605151</c:v>
                </c:pt>
                <c:pt idx="1344">
                  <c:v>65.29263289851045</c:v>
                </c:pt>
                <c:pt idx="1345">
                  <c:v>65.49863071387475</c:v>
                </c:pt>
                <c:pt idx="1346">
                  <c:v>65.70639294346066</c:v>
                </c:pt>
                <c:pt idx="1347">
                  <c:v>65.9160436451286</c:v>
                </c:pt>
                <c:pt idx="1348">
                  <c:v>66.12758696168095</c:v>
                </c:pt>
                <c:pt idx="1349">
                  <c:v>66.34143363059461</c:v>
                </c:pt>
                <c:pt idx="1350">
                  <c:v>66.55742013954061</c:v>
                </c:pt>
                <c:pt idx="1351">
                  <c:v>66.77585502333621</c:v>
                </c:pt>
                <c:pt idx="1352">
                  <c:v>66.9969596280327</c:v>
                </c:pt>
                <c:pt idx="1353">
                  <c:v>67.22109974349314</c:v>
                </c:pt>
                <c:pt idx="1354">
                  <c:v>67.4485697609769</c:v>
                </c:pt>
                <c:pt idx="1355">
                  <c:v>67.68006684437978</c:v>
                </c:pt>
                <c:pt idx="1356">
                  <c:v>67.9164486559091</c:v>
                </c:pt>
                <c:pt idx="1357">
                  <c:v>68.15865432468358</c:v>
                </c:pt>
                <c:pt idx="1358">
                  <c:v>68.40893660507656</c:v>
                </c:pt>
                <c:pt idx="1359">
                  <c:v>68.67011403774505</c:v>
                </c:pt>
                <c:pt idx="1360">
                  <c:v>68.94763170342135</c:v>
                </c:pt>
                <c:pt idx="1361">
                  <c:v>69.25186242766621</c:v>
                </c:pt>
                <c:pt idx="1362">
                  <c:v>69.60560083677083</c:v>
                </c:pt>
                <c:pt idx="1363">
                  <c:v>70.06924316964156</c:v>
                </c:pt>
                <c:pt idx="1364">
                  <c:v>70.86092854203785</c:v>
                </c:pt>
                <c:pt idx="1365">
                  <c:v>73.52843871894655</c:v>
                </c:pt>
                <c:pt idx="1366">
                  <c:v>481.4428845412017</c:v>
                </c:pt>
                <c:pt idx="1367">
                  <c:v>70.7492336622699</c:v>
                </c:pt>
                <c:pt idx="1368">
                  <c:v>70.25832905246594</c:v>
                </c:pt>
                <c:pt idx="1369">
                  <c:v>70.46680271716615</c:v>
                </c:pt>
                <c:pt idx="1370">
                  <c:v>70.7354569882627</c:v>
                </c:pt>
                <c:pt idx="1371">
                  <c:v>71.00953078969212</c:v>
                </c:pt>
                <c:pt idx="1372">
                  <c:v>71.2819578813493</c:v>
                </c:pt>
                <c:pt idx="1373">
                  <c:v>71.55198848027977</c:v>
                </c:pt>
                <c:pt idx="1374">
                  <c:v>71.82036738004435</c:v>
                </c:pt>
                <c:pt idx="1375">
                  <c:v>72.08801176656922</c:v>
                </c:pt>
                <c:pt idx="1376">
                  <c:v>72.35548166539637</c:v>
                </c:pt>
                <c:pt idx="1377">
                  <c:v>72.62323591124706</c:v>
                </c:pt>
                <c:pt idx="1378">
                  <c:v>72.8917694818343</c:v>
                </c:pt>
                <c:pt idx="1379">
                  <c:v>73.16131954179782</c:v>
                </c:pt>
                <c:pt idx="1380">
                  <c:v>73.4321150022102</c:v>
                </c:pt>
                <c:pt idx="1381">
                  <c:v>73.70433113328598</c:v>
                </c:pt>
                <c:pt idx="1382">
                  <c:v>73.97830381858292</c:v>
                </c:pt>
                <c:pt idx="1383">
                  <c:v>74.25396712988528</c:v>
                </c:pt>
                <c:pt idx="1384">
                  <c:v>74.53149219439281</c:v>
                </c:pt>
                <c:pt idx="1385">
                  <c:v>74.81100137272877</c:v>
                </c:pt>
                <c:pt idx="1386">
                  <c:v>75.09257343688098</c:v>
                </c:pt>
                <c:pt idx="1387">
                  <c:v>75.37634634506021</c:v>
                </c:pt>
                <c:pt idx="1388">
                  <c:v>75.6622804809669</c:v>
                </c:pt>
                <c:pt idx="1389">
                  <c:v>75.95055887774608</c:v>
                </c:pt>
                <c:pt idx="1390">
                  <c:v>76.24117230275679</c:v>
                </c:pt>
                <c:pt idx="1391">
                  <c:v>76.5342124445471</c:v>
                </c:pt>
                <c:pt idx="1392">
                  <c:v>76.82976496875851</c:v>
                </c:pt>
                <c:pt idx="1393">
                  <c:v>77.12776497544691</c:v>
                </c:pt>
                <c:pt idx="1394">
                  <c:v>77.42842692546206</c:v>
                </c:pt>
                <c:pt idx="1395">
                  <c:v>77.7316964851567</c:v>
                </c:pt>
                <c:pt idx="1396">
                  <c:v>78.03770244903722</c:v>
                </c:pt>
                <c:pt idx="1397">
                  <c:v>78.3465247411969</c:v>
                </c:pt>
                <c:pt idx="1398">
                  <c:v>78.65805119657243</c:v>
                </c:pt>
                <c:pt idx="1399">
                  <c:v>78.97256727142258</c:v>
                </c:pt>
                <c:pt idx="1400">
                  <c:v>79.28990821160801</c:v>
                </c:pt>
                <c:pt idx="1401">
                  <c:v>79.6102685453162</c:v>
                </c:pt>
                <c:pt idx="1402">
                  <c:v>79.93363160538892</c:v>
                </c:pt>
                <c:pt idx="1403">
                  <c:v>80.2601181252451</c:v>
                </c:pt>
                <c:pt idx="1404">
                  <c:v>80.58969926368247</c:v>
                </c:pt>
                <c:pt idx="1405">
                  <c:v>80.92252878352588</c:v>
                </c:pt>
                <c:pt idx="1406">
                  <c:v>81.25856381681514</c:v>
                </c:pt>
                <c:pt idx="1407">
                  <c:v>81.59794886055917</c:v>
                </c:pt>
                <c:pt idx="1408">
                  <c:v>81.94067483900546</c:v>
                </c:pt>
                <c:pt idx="1409">
                  <c:v>82.28687227606427</c:v>
                </c:pt>
                <c:pt idx="1410">
                  <c:v>82.63651157374298</c:v>
                </c:pt>
                <c:pt idx="1411">
                  <c:v>82.98975148146461</c:v>
                </c:pt>
                <c:pt idx="1412">
                  <c:v>83.34658725209312</c:v>
                </c:pt>
                <c:pt idx="1413">
                  <c:v>83.707070665312</c:v>
                </c:pt>
                <c:pt idx="1414">
                  <c:v>84.07136831291594</c:v>
                </c:pt>
                <c:pt idx="1415">
                  <c:v>84.43945839612974</c:v>
                </c:pt>
                <c:pt idx="1416">
                  <c:v>84.81143039184191</c:v>
                </c:pt>
                <c:pt idx="1417">
                  <c:v>85.18731889463091</c:v>
                </c:pt>
                <c:pt idx="1418">
                  <c:v>85.5672612789275</c:v>
                </c:pt>
                <c:pt idx="1419">
                  <c:v>85.95134604887991</c:v>
                </c:pt>
                <c:pt idx="1420">
                  <c:v>86.33951717814608</c:v>
                </c:pt>
                <c:pt idx="1421">
                  <c:v>86.7320116287191</c:v>
                </c:pt>
                <c:pt idx="1422">
                  <c:v>87.12882851000336</c:v>
                </c:pt>
                <c:pt idx="1423">
                  <c:v>87.52998242529057</c:v>
                </c:pt>
                <c:pt idx="1424">
                  <c:v>87.93571598763598</c:v>
                </c:pt>
                <c:pt idx="1425">
                  <c:v>88.34597027866667</c:v>
                </c:pt>
                <c:pt idx="1426">
                  <c:v>88.76085913563294</c:v>
                </c:pt>
                <c:pt idx="1427">
                  <c:v>89.18052073554368</c:v>
                </c:pt>
                <c:pt idx="1428">
                  <c:v>89.60512575281757</c:v>
                </c:pt>
                <c:pt idx="1429">
                  <c:v>90.03447270638051</c:v>
                </c:pt>
                <c:pt idx="1430">
                  <c:v>90.4689159571922</c:v>
                </c:pt>
                <c:pt idx="1431">
                  <c:v>90.90858818267404</c:v>
                </c:pt>
                <c:pt idx="1432">
                  <c:v>91.35332904900216</c:v>
                </c:pt>
                <c:pt idx="1433">
                  <c:v>91.80344576548025</c:v>
                </c:pt>
                <c:pt idx="1434">
                  <c:v>92.25900425676215</c:v>
                </c:pt>
                <c:pt idx="1435">
                  <c:v>92.72006289525318</c:v>
                </c:pt>
                <c:pt idx="1436">
                  <c:v>93.18681233352156</c:v>
                </c:pt>
                <c:pt idx="1437">
                  <c:v>93.65927040190751</c:v>
                </c:pt>
                <c:pt idx="1438">
                  <c:v>94.13761001109654</c:v>
                </c:pt>
                <c:pt idx="1439">
                  <c:v>94.62197553797851</c:v>
                </c:pt>
                <c:pt idx="1440">
                  <c:v>95.1123574642302</c:v>
                </c:pt>
                <c:pt idx="1441">
                  <c:v>95.60903491905295</c:v>
                </c:pt>
                <c:pt idx="1442">
                  <c:v>96.11208050441641</c:v>
                </c:pt>
                <c:pt idx="1443">
                  <c:v>96.6216708302512</c:v>
                </c:pt>
                <c:pt idx="1444">
                  <c:v>97.1378081698131</c:v>
                </c:pt>
                <c:pt idx="1445">
                  <c:v>97.66069052389138</c:v>
                </c:pt>
                <c:pt idx="1446">
                  <c:v>98.19059335758774</c:v>
                </c:pt>
                <c:pt idx="1447">
                  <c:v>98.72750549235726</c:v>
                </c:pt>
                <c:pt idx="1448">
                  <c:v>99.2716267089707</c:v>
                </c:pt>
                <c:pt idx="1449">
                  <c:v>99.82313566002475</c:v>
                </c:pt>
                <c:pt idx="1450">
                  <c:v>100.3820914137229</c:v>
                </c:pt>
                <c:pt idx="1451">
                  <c:v>100.9488913812854</c:v>
                </c:pt>
                <c:pt idx="1452">
                  <c:v>101.5234301750249</c:v>
                </c:pt>
                <c:pt idx="1453">
                  <c:v>102.1060900682098</c:v>
                </c:pt>
                <c:pt idx="1454">
                  <c:v>102.6969097203463</c:v>
                </c:pt>
                <c:pt idx="1455">
                  <c:v>103.2961798041577</c:v>
                </c:pt>
                <c:pt idx="1456">
                  <c:v>103.903965581167</c:v>
                </c:pt>
                <c:pt idx="1457">
                  <c:v>104.520657919847</c:v>
                </c:pt>
                <c:pt idx="1458">
                  <c:v>105.1462716492896</c:v>
                </c:pt>
                <c:pt idx="1459">
                  <c:v>105.7811711520167</c:v>
                </c:pt>
                <c:pt idx="1460">
                  <c:v>106.4253631292111</c:v>
                </c:pt>
                <c:pt idx="1461">
                  <c:v>107.0792097112062</c:v>
                </c:pt>
                <c:pt idx="1462">
                  <c:v>107.7430509304212</c:v>
                </c:pt>
                <c:pt idx="1463">
                  <c:v>108.4168929329501</c:v>
                </c:pt>
                <c:pt idx="1464">
                  <c:v>109.1010922711982</c:v>
                </c:pt>
                <c:pt idx="1465">
                  <c:v>109.7958608080395</c:v>
                </c:pt>
                <c:pt idx="1466">
                  <c:v>110.5015466963058</c:v>
                </c:pt>
                <c:pt idx="1467">
                  <c:v>111.218442689217</c:v>
                </c:pt>
                <c:pt idx="1468">
                  <c:v>111.9466549333718</c:v>
                </c:pt>
                <c:pt idx="1469">
                  <c:v>112.6866436014462</c:v>
                </c:pt>
                <c:pt idx="1470">
                  <c:v>113.4384865964181</c:v>
                </c:pt>
                <c:pt idx="1471">
                  <c:v>114.2027244998393</c:v>
                </c:pt>
                <c:pt idx="1472">
                  <c:v>114.9796398002051</c:v>
                </c:pt>
                <c:pt idx="1473">
                  <c:v>115.769368169581</c:v>
                </c:pt>
                <c:pt idx="1474">
                  <c:v>116.5724695302925</c:v>
                </c:pt>
                <c:pt idx="1475">
                  <c:v>117.3892162172562</c:v>
                </c:pt>
                <c:pt idx="1476">
                  <c:v>118.2198998968068</c:v>
                </c:pt>
                <c:pt idx="1477">
                  <c:v>119.0650354751531</c:v>
                </c:pt>
                <c:pt idx="1478">
                  <c:v>119.9249453668785</c:v>
                </c:pt>
                <c:pt idx="1479">
                  <c:v>120.7999487182301</c:v>
                </c:pt>
                <c:pt idx="1480">
                  <c:v>121.6906613294912</c:v>
                </c:pt>
                <c:pt idx="1481">
                  <c:v>122.5973717046783</c:v>
                </c:pt>
                <c:pt idx="1482">
                  <c:v>123.520466078594</c:v>
                </c:pt>
                <c:pt idx="1483">
                  <c:v>124.4606335044717</c:v>
                </c:pt>
                <c:pt idx="1484">
                  <c:v>125.418237401813</c:v>
                </c:pt>
                <c:pt idx="1485">
                  <c:v>126.3937124686802</c:v>
                </c:pt>
                <c:pt idx="1486">
                  <c:v>127.3877046928455</c:v>
                </c:pt>
                <c:pt idx="1487">
                  <c:v>128.4007740712518</c:v>
                </c:pt>
                <c:pt idx="1488">
                  <c:v>129.4333030926862</c:v>
                </c:pt>
                <c:pt idx="1489">
                  <c:v>130.4861840769038</c:v>
                </c:pt>
                <c:pt idx="1490">
                  <c:v>131.5597933140626</c:v>
                </c:pt>
                <c:pt idx="1491">
                  <c:v>132.6548385776891</c:v>
                </c:pt>
                <c:pt idx="1492">
                  <c:v>133.7719322087718</c:v>
                </c:pt>
                <c:pt idx="1493">
                  <c:v>134.9117954089811</c:v>
                </c:pt>
                <c:pt idx="1494">
                  <c:v>136.0752735300821</c:v>
                </c:pt>
                <c:pt idx="1495">
                  <c:v>137.2629913050707</c:v>
                </c:pt>
                <c:pt idx="1496">
                  <c:v>138.4758904355452</c:v>
                </c:pt>
                <c:pt idx="1497">
                  <c:v>139.7145154480274</c:v>
                </c:pt>
                <c:pt idx="1498">
                  <c:v>140.9799899100375</c:v>
                </c:pt>
                <c:pt idx="1499">
                  <c:v>142.2730965550701</c:v>
                </c:pt>
                <c:pt idx="1500">
                  <c:v>143.5947376548156</c:v>
                </c:pt>
                <c:pt idx="1501">
                  <c:v>144.9460568113077</c:v>
                </c:pt>
                <c:pt idx="1502">
                  <c:v>146.3277831948636</c:v>
                </c:pt>
                <c:pt idx="1503">
                  <c:v>147.7412710318695</c:v>
                </c:pt>
                <c:pt idx="1504">
                  <c:v>149.1875536897618</c:v>
                </c:pt>
                <c:pt idx="1505">
                  <c:v>150.6678882901918</c:v>
                </c:pt>
                <c:pt idx="1506">
                  <c:v>152.1833621084851</c:v>
                </c:pt>
                <c:pt idx="1507">
                  <c:v>153.7351979771352</c:v>
                </c:pt>
                <c:pt idx="1508">
                  <c:v>155.325029038817</c:v>
                </c:pt>
                <c:pt idx="1509">
                  <c:v>156.9541177930196</c:v>
                </c:pt>
                <c:pt idx="1510">
                  <c:v>158.6239736020844</c:v>
                </c:pt>
                <c:pt idx="1511">
                  <c:v>160.3361663766754</c:v>
                </c:pt>
                <c:pt idx="1512">
                  <c:v>162.092481431778</c:v>
                </c:pt>
                <c:pt idx="1513">
                  <c:v>163.894577842874</c:v>
                </c:pt>
                <c:pt idx="1514">
                  <c:v>165.7442303258902</c:v>
                </c:pt>
                <c:pt idx="1515">
                  <c:v>167.6434844587997</c:v>
                </c:pt>
                <c:pt idx="1516">
                  <c:v>169.5942633080518</c:v>
                </c:pt>
                <c:pt idx="1517">
                  <c:v>171.5989422142854</c:v>
                </c:pt>
                <c:pt idx="1518">
                  <c:v>173.6594720204815</c:v>
                </c:pt>
                <c:pt idx="1519">
                  <c:v>175.778701087076</c:v>
                </c:pt>
                <c:pt idx="1520">
                  <c:v>177.9589511527496</c:v>
                </c:pt>
                <c:pt idx="1521">
                  <c:v>180.2029393163325</c:v>
                </c:pt>
                <c:pt idx="1522">
                  <c:v>182.5134886016284</c:v>
                </c:pt>
                <c:pt idx="1523">
                  <c:v>184.8937697324604</c:v>
                </c:pt>
                <c:pt idx="1524">
                  <c:v>187.3469382109604</c:v>
                </c:pt>
                <c:pt idx="1525">
                  <c:v>189.876464836712</c:v>
                </c:pt>
                <c:pt idx="1526">
                  <c:v>192.4859872040982</c:v>
                </c:pt>
                <c:pt idx="1527">
                  <c:v>195.1793992757089</c:v>
                </c:pt>
                <c:pt idx="1528">
                  <c:v>197.960919319058</c:v>
                </c:pt>
                <c:pt idx="1529">
                  <c:v>200.8351051488451</c:v>
                </c:pt>
                <c:pt idx="1530">
                  <c:v>203.8064754742682</c:v>
                </c:pt>
                <c:pt idx="1531">
                  <c:v>206.8800020503044</c:v>
                </c:pt>
                <c:pt idx="1532">
                  <c:v>210.0614435839258</c:v>
                </c:pt>
                <c:pt idx="1533">
                  <c:v>213.3563276302275</c:v>
                </c:pt>
                <c:pt idx="1534">
                  <c:v>216.7710641220168</c:v>
                </c:pt>
                <c:pt idx="1535">
                  <c:v>220.3122351200054</c:v>
                </c:pt>
                <c:pt idx="1536">
                  <c:v>223.9872557437681</c:v>
                </c:pt>
                <c:pt idx="1537">
                  <c:v>227.8035243230662</c:v>
                </c:pt>
                <c:pt idx="1538">
                  <c:v>231.7698180674579</c:v>
                </c:pt>
                <c:pt idx="1539">
                  <c:v>235.8951090023876</c:v>
                </c:pt>
                <c:pt idx="1540">
                  <c:v>240.189275022513</c:v>
                </c:pt>
                <c:pt idx="1541">
                  <c:v>244.6627445199375</c:v>
                </c:pt>
                <c:pt idx="1542">
                  <c:v>249.327057405585</c:v>
                </c:pt>
                <c:pt idx="1543">
                  <c:v>254.1949664530813</c:v>
                </c:pt>
                <c:pt idx="1544">
                  <c:v>259.2799909008105</c:v>
                </c:pt>
                <c:pt idx="1545">
                  <c:v>264.5972059662161</c:v>
                </c:pt>
                <c:pt idx="1546">
                  <c:v>270.1629174985589</c:v>
                </c:pt>
                <c:pt idx="1547">
                  <c:v>275.9950839690372</c:v>
                </c:pt>
                <c:pt idx="1548">
                  <c:v>282.1131428235838</c:v>
                </c:pt>
                <c:pt idx="1549">
                  <c:v>288.5391034611386</c:v>
                </c:pt>
                <c:pt idx="1550">
                  <c:v>295.2967648683989</c:v>
                </c:pt>
                <c:pt idx="1551">
                  <c:v>302.4124258300565</c:v>
                </c:pt>
                <c:pt idx="1552">
                  <c:v>309.9156336650683</c:v>
                </c:pt>
                <c:pt idx="1553">
                  <c:v>317.838692070622</c:v>
                </c:pt>
                <c:pt idx="1554">
                  <c:v>326.2184445140726</c:v>
                </c:pt>
                <c:pt idx="1555">
                  <c:v>335.0953188868862</c:v>
                </c:pt>
                <c:pt idx="1556">
                  <c:v>344.5151240180472</c:v>
                </c:pt>
                <c:pt idx="1557">
                  <c:v>354.5294452737816</c:v>
                </c:pt>
                <c:pt idx="1558">
                  <c:v>365.196190889718</c:v>
                </c:pt>
                <c:pt idx="1559">
                  <c:v>376.5822029360401</c:v>
                </c:pt>
                <c:pt idx="1560">
                  <c:v>388.7621302945045</c:v>
                </c:pt>
                <c:pt idx="1561">
                  <c:v>401.8223271890984</c:v>
                </c:pt>
                <c:pt idx="1562">
                  <c:v>415.861851437954</c:v>
                </c:pt>
                <c:pt idx="1563">
                  <c:v>430.9959617464602</c:v>
                </c:pt>
                <c:pt idx="1564">
                  <c:v>447.3575344084692</c:v>
                </c:pt>
                <c:pt idx="1565">
                  <c:v>465.1022788079807</c:v>
                </c:pt>
                <c:pt idx="1566">
                  <c:v>484.4135154908369</c:v>
                </c:pt>
                <c:pt idx="1567">
                  <c:v>505.5091994674775</c:v>
                </c:pt>
                <c:pt idx="1568">
                  <c:v>528.6484614401775</c:v>
                </c:pt>
                <c:pt idx="1569">
                  <c:v>554.1435586809662</c:v>
                </c:pt>
                <c:pt idx="1570">
                  <c:v>582.373810931018</c:v>
                </c:pt>
                <c:pt idx="1571">
                  <c:v>613.8046000108321</c:v>
                </c:pt>
                <c:pt idx="1572">
                  <c:v>649.0139111907744</c:v>
                </c:pt>
                <c:pt idx="1573">
                  <c:v>688.726371719317</c:v>
                </c:pt>
                <c:pt idx="1574">
                  <c:v>733.8653925200173</c:v>
                </c:pt>
                <c:pt idx="1575">
                  <c:v>785.6255802329715</c:v>
                </c:pt>
                <c:pt idx="1576">
                  <c:v>845.5794127957136</c:v>
                </c:pt>
                <c:pt idx="1577">
                  <c:v>915.8406668811695</c:v>
                </c:pt>
                <c:pt idx="1578">
                  <c:v>999.3185767255103</c:v>
                </c:pt>
                <c:pt idx="1579">
                  <c:v>1100.128435802621</c:v>
                </c:pt>
                <c:pt idx="1580">
                  <c:v>1224.297782221445</c:v>
                </c:pt>
                <c:pt idx="1581">
                  <c:v>1381.008187754661</c:v>
                </c:pt>
                <c:pt idx="1582">
                  <c:v>1584.981927440303</c:v>
                </c:pt>
                <c:pt idx="1583">
                  <c:v>1861.404831621237</c:v>
                </c:pt>
                <c:pt idx="1584">
                  <c:v>2257.207643865664</c:v>
                </c:pt>
                <c:pt idx="1585">
                  <c:v>2871.035583549811</c:v>
                </c:pt>
                <c:pt idx="1586">
                  <c:v>3951.52270055039</c:v>
                </c:pt>
                <c:pt idx="1587">
                  <c:v>6357.17106232012</c:v>
                </c:pt>
                <c:pt idx="1588">
                  <c:v>16391.26621477107</c:v>
                </c:pt>
                <c:pt idx="1589">
                  <c:v>27916.23903223703</c:v>
                </c:pt>
                <c:pt idx="1590">
                  <c:v>7508.013003329339</c:v>
                </c:pt>
                <c:pt idx="1591">
                  <c:v>4327.02637638894</c:v>
                </c:pt>
                <c:pt idx="1592">
                  <c:v>3034.255334252641</c:v>
                </c:pt>
                <c:pt idx="1593">
                  <c:v>2333.234393023754</c:v>
                </c:pt>
                <c:pt idx="1594">
                  <c:v>1893.332639895807</c:v>
                </c:pt>
                <c:pt idx="1595">
                  <c:v>1591.55911103324</c:v>
                </c:pt>
                <c:pt idx="1596">
                  <c:v>1371.685240328883</c:v>
                </c:pt>
                <c:pt idx="1597">
                  <c:v>1204.352902038245</c:v>
                </c:pt>
                <c:pt idx="1598">
                  <c:v>1072.73930171806</c:v>
                </c:pt>
                <c:pt idx="1599">
                  <c:v>966.5093299442163</c:v>
                </c:pt>
                <c:pt idx="1600">
                  <c:v>878.9663455954792</c:v>
                </c:pt>
                <c:pt idx="1601">
                  <c:v>805.5764115546116</c:v>
                </c:pt>
                <c:pt idx="1602">
                  <c:v>743.1661234338251</c:v>
                </c:pt>
                <c:pt idx="1603">
                  <c:v>689.441237716958</c:v>
                </c:pt>
                <c:pt idx="1604">
                  <c:v>642.7075939505626</c:v>
                </c:pt>
                <c:pt idx="1605">
                  <c:v>601.683939958835</c:v>
                </c:pt>
                <c:pt idx="1606">
                  <c:v>565.3836018964784</c:v>
                </c:pt>
                <c:pt idx="1607">
                  <c:v>533.0353011484456</c:v>
                </c:pt>
                <c:pt idx="1608">
                  <c:v>504.0274071100914</c:v>
                </c:pt>
                <c:pt idx="1609">
                  <c:v>477.8674106357237</c:v>
                </c:pt>
                <c:pt idx="1610">
                  <c:v>454.1560216281198</c:v>
                </c:pt>
                <c:pt idx="1611">
                  <c:v>432.5647273716057</c:v>
                </c:pt>
                <c:pt idx="1612">
                  <c:v>412.8215699814901</c:v>
                </c:pt>
                <c:pt idx="1613">
                  <c:v>394.698653049247</c:v>
                </c:pt>
                <c:pt idx="1614">
                  <c:v>378.0052167700219</c:v>
                </c:pt>
                <c:pt idx="1615">
                  <c:v>362.5778095812989</c:v>
                </c:pt>
                <c:pt idx="1616">
                  <c:v>348.2781193940014</c:v>
                </c:pt>
                <c:pt idx="1617">
                  <c:v>334.9868383249826</c:v>
                </c:pt>
                <c:pt idx="1618">
                  <c:v>322.6009289557047</c:v>
                </c:pt>
                <c:pt idx="1619">
                  <c:v>311.03141591799</c:v>
                </c:pt>
                <c:pt idx="1620">
                  <c:v>300.1997512943678</c:v>
                </c:pt>
                <c:pt idx="1621">
                  <c:v>290.0380474454849</c:v>
                </c:pt>
                <c:pt idx="1622">
                  <c:v>280.4857422023176</c:v>
                </c:pt>
                <c:pt idx="1623">
                  <c:v>271.4896632209163</c:v>
                </c:pt>
                <c:pt idx="1624">
                  <c:v>263.0029692784676</c:v>
                </c:pt>
                <c:pt idx="1625">
                  <c:v>254.9835428371481</c:v>
                </c:pt>
                <c:pt idx="1626">
                  <c:v>247.393940714565</c:v>
                </c:pt>
                <c:pt idx="1627">
                  <c:v>240.200445861761</c:v>
                </c:pt>
                <c:pt idx="1628">
                  <c:v>233.3730525534158</c:v>
                </c:pt>
                <c:pt idx="1629">
                  <c:v>226.8845338654936</c:v>
                </c:pt>
                <c:pt idx="1630">
                  <c:v>220.7104141858498</c:v>
                </c:pt>
                <c:pt idx="1631">
                  <c:v>214.8284605826231</c:v>
                </c:pt>
                <c:pt idx="1632">
                  <c:v>209.2184732546475</c:v>
                </c:pt>
                <c:pt idx="1633">
                  <c:v>203.8620198583053</c:v>
                </c:pt>
                <c:pt idx="1634">
                  <c:v>198.742438730879</c:v>
                </c:pt>
                <c:pt idx="1635">
                  <c:v>193.8445044997885</c:v>
                </c:pt>
                <c:pt idx="1636">
                  <c:v>189.154178827826</c:v>
                </c:pt>
                <c:pt idx="1637">
                  <c:v>184.6586175946025</c:v>
                </c:pt>
                <c:pt idx="1638">
                  <c:v>180.3459781467874</c:v>
                </c:pt>
                <c:pt idx="1639">
                  <c:v>176.2054406613439</c:v>
                </c:pt>
                <c:pt idx="1640">
                  <c:v>172.2269058791636</c:v>
                </c:pt>
                <c:pt idx="1641">
                  <c:v>168.4012813908487</c:v>
                </c:pt>
                <c:pt idx="1642">
                  <c:v>164.7199126885615</c:v>
                </c:pt>
                <c:pt idx="1643">
                  <c:v>161.1748748865458</c:v>
                </c:pt>
                <c:pt idx="1644">
                  <c:v>157.7586749438209</c:v>
                </c:pt>
                <c:pt idx="1645">
                  <c:v>154.464799785424</c:v>
                </c:pt>
                <c:pt idx="1646">
                  <c:v>151.2867076216619</c:v>
                </c:pt>
                <c:pt idx="1647">
                  <c:v>148.2185493817778</c:v>
                </c:pt>
                <c:pt idx="1648">
                  <c:v>145.2547504443455</c:v>
                </c:pt>
                <c:pt idx="1649">
                  <c:v>142.390084630678</c:v>
                </c:pt>
                <c:pt idx="1650">
                  <c:v>139.6198189199624</c:v>
                </c:pt>
                <c:pt idx="1651">
                  <c:v>136.9395017197318</c:v>
                </c:pt>
                <c:pt idx="1652">
                  <c:v>134.3448934903449</c:v>
                </c:pt>
                <c:pt idx="1653">
                  <c:v>131.8319274167072</c:v>
                </c:pt>
                <c:pt idx="1654">
                  <c:v>129.3969099756032</c:v>
                </c:pt>
                <c:pt idx="1655">
                  <c:v>127.0365463314905</c:v>
                </c:pt>
                <c:pt idx="1656">
                  <c:v>124.7472538482906</c:v>
                </c:pt>
                <c:pt idx="1657">
                  <c:v>122.5261611525193</c:v>
                </c:pt>
                <c:pt idx="1658">
                  <c:v>120.3703285830702</c:v>
                </c:pt>
                <c:pt idx="1659">
                  <c:v>118.2768451379514</c:v>
                </c:pt>
                <c:pt idx="1660">
                  <c:v>116.2433111341962</c:v>
                </c:pt>
                <c:pt idx="1661">
                  <c:v>114.2672158083037</c:v>
                </c:pt>
                <c:pt idx="1662">
                  <c:v>112.346211281739</c:v>
                </c:pt>
                <c:pt idx="1663">
                  <c:v>110.4781542615588</c:v>
                </c:pt>
                <c:pt idx="1664">
                  <c:v>108.6609240983755</c:v>
                </c:pt>
                <c:pt idx="1665">
                  <c:v>106.8926331090871</c:v>
                </c:pt>
                <c:pt idx="1666">
                  <c:v>105.1713181556678</c:v>
                </c:pt>
                <c:pt idx="1667">
                  <c:v>103.4952133554825</c:v>
                </c:pt>
                <c:pt idx="1668">
                  <c:v>101.8628305719238</c:v>
                </c:pt>
                <c:pt idx="1669">
                  <c:v>100.2723829681938</c:v>
                </c:pt>
                <c:pt idx="1670">
                  <c:v>98.72236855958147</c:v>
                </c:pt>
                <c:pt idx="1671">
                  <c:v>97.21143351291837</c:v>
                </c:pt>
                <c:pt idx="1672">
                  <c:v>95.73811406919962</c:v>
                </c:pt>
                <c:pt idx="1673">
                  <c:v>94.3011816499222</c:v>
                </c:pt>
                <c:pt idx="1674">
                  <c:v>92.89933835160782</c:v>
                </c:pt>
                <c:pt idx="1675">
                  <c:v>91.53152052278767</c:v>
                </c:pt>
                <c:pt idx="1676">
                  <c:v>90.19643296958012</c:v>
                </c:pt>
                <c:pt idx="1677">
                  <c:v>88.89307389377254</c:v>
                </c:pt>
                <c:pt idx="1678">
                  <c:v>87.62036764970438</c:v>
                </c:pt>
                <c:pt idx="1679">
                  <c:v>86.37745013562784</c:v>
                </c:pt>
                <c:pt idx="1680">
                  <c:v>85.16323094851091</c:v>
                </c:pt>
                <c:pt idx="1681">
                  <c:v>83.97688998455747</c:v>
                </c:pt>
                <c:pt idx="1682">
                  <c:v>82.81763228220673</c:v>
                </c:pt>
                <c:pt idx="1683">
                  <c:v>81.68445052849565</c:v>
                </c:pt>
                <c:pt idx="1684">
                  <c:v>80.57673660338784</c:v>
                </c:pt>
                <c:pt idx="1685">
                  <c:v>79.4936640459402</c:v>
                </c:pt>
                <c:pt idx="1686">
                  <c:v>78.4344339408322</c:v>
                </c:pt>
                <c:pt idx="1687">
                  <c:v>77.39844625726482</c:v>
                </c:pt>
                <c:pt idx="1688">
                  <c:v>76.38502098612845</c:v>
                </c:pt>
                <c:pt idx="1689">
                  <c:v>75.3934906002432</c:v>
                </c:pt>
                <c:pt idx="1690">
                  <c:v>74.42330571033061</c:v>
                </c:pt>
                <c:pt idx="1691">
                  <c:v>73.47368775968285</c:v>
                </c:pt>
                <c:pt idx="1692">
                  <c:v>72.54441488949566</c:v>
                </c:pt>
                <c:pt idx="1693">
                  <c:v>71.6346572261728</c:v>
                </c:pt>
                <c:pt idx="1694">
                  <c:v>70.7439352768075</c:v>
                </c:pt>
                <c:pt idx="1695">
                  <c:v>69.87181263636818</c:v>
                </c:pt>
                <c:pt idx="1696">
                  <c:v>69.01777105363115</c:v>
                </c:pt>
                <c:pt idx="1697">
                  <c:v>68.18132279559015</c:v>
                </c:pt>
                <c:pt idx="1698">
                  <c:v>67.3621036912311</c:v>
                </c:pt>
                <c:pt idx="1699">
                  <c:v>66.55957998620988</c:v>
                </c:pt>
                <c:pt idx="1700">
                  <c:v>65.77341165751068</c:v>
                </c:pt>
                <c:pt idx="1701">
                  <c:v>65.00315886963151</c:v>
                </c:pt>
                <c:pt idx="1702">
                  <c:v>64.24841814178924</c:v>
                </c:pt>
                <c:pt idx="1703">
                  <c:v>63.50888050658844</c:v>
                </c:pt>
                <c:pt idx="1704">
                  <c:v>62.78415508116458</c:v>
                </c:pt>
                <c:pt idx="1705">
                  <c:v>62.07387604790546</c:v>
                </c:pt>
                <c:pt idx="1706">
                  <c:v>61.37771565221789</c:v>
                </c:pt>
                <c:pt idx="1707">
                  <c:v>60.6953548265893</c:v>
                </c:pt>
                <c:pt idx="1708">
                  <c:v>60.02648010657312</c:v>
                </c:pt>
                <c:pt idx="1709">
                  <c:v>59.37073735560629</c:v>
                </c:pt>
                <c:pt idx="1710">
                  <c:v>58.7279487481283</c:v>
                </c:pt>
                <c:pt idx="1711">
                  <c:v>58.09779440764135</c:v>
                </c:pt>
                <c:pt idx="1712">
                  <c:v>57.47995318601593</c:v>
                </c:pt>
                <c:pt idx="1713">
                  <c:v>56.87416117546199</c:v>
                </c:pt>
                <c:pt idx="1714">
                  <c:v>56.28021769734221</c:v>
                </c:pt>
                <c:pt idx="1715">
                  <c:v>55.69784620802533</c:v>
                </c:pt>
                <c:pt idx="1716">
                  <c:v>55.12680998563852</c:v>
                </c:pt>
                <c:pt idx="1717">
                  <c:v>54.56687838516943</c:v>
                </c:pt>
                <c:pt idx="1718">
                  <c:v>54.01781928288372</c:v>
                </c:pt>
                <c:pt idx="1719">
                  <c:v>53.4794136310534</c:v>
                </c:pt>
                <c:pt idx="1720">
                  <c:v>52.95145279682355</c:v>
                </c:pt>
                <c:pt idx="1721">
                  <c:v>52.43375317395755</c:v>
                </c:pt>
                <c:pt idx="1722">
                  <c:v>51.92613902607468</c:v>
                </c:pt>
                <c:pt idx="1723">
                  <c:v>51.42833818480733</c:v>
                </c:pt>
                <c:pt idx="1724">
                  <c:v>50.94022157712347</c:v>
                </c:pt>
                <c:pt idx="1725">
                  <c:v>50.46156006823721</c:v>
                </c:pt>
                <c:pt idx="1726">
                  <c:v>49.99226104517521</c:v>
                </c:pt>
                <c:pt idx="1727">
                  <c:v>49.53209893074777</c:v>
                </c:pt>
                <c:pt idx="1728">
                  <c:v>49.08088650967891</c:v>
                </c:pt>
                <c:pt idx="1729">
                  <c:v>48.63851938663756</c:v>
                </c:pt>
                <c:pt idx="1730">
                  <c:v>48.20480175018476</c:v>
                </c:pt>
                <c:pt idx="1731">
                  <c:v>47.77964051517706</c:v>
                </c:pt>
                <c:pt idx="1732">
                  <c:v>47.36280812359905</c:v>
                </c:pt>
                <c:pt idx="1733">
                  <c:v>46.9541490901351</c:v>
                </c:pt>
                <c:pt idx="1734">
                  <c:v>46.553605745625</c:v>
                </c:pt>
                <c:pt idx="1735">
                  <c:v>46.16100874318905</c:v>
                </c:pt>
                <c:pt idx="1736">
                  <c:v>45.77622167734848</c:v>
                </c:pt>
                <c:pt idx="1737">
                  <c:v>45.39911711570785</c:v>
                </c:pt>
                <c:pt idx="1738">
                  <c:v>45.02956645944202</c:v>
                </c:pt>
                <c:pt idx="1739">
                  <c:v>44.66739984594665</c:v>
                </c:pt>
                <c:pt idx="1740">
                  <c:v>44.31259127792313</c:v>
                </c:pt>
                <c:pt idx="1741">
                  <c:v>43.9649530803575</c:v>
                </c:pt>
                <c:pt idx="1742">
                  <c:v>43.6244236479366</c:v>
                </c:pt>
                <c:pt idx="1743">
                  <c:v>43.29084490553482</c:v>
                </c:pt>
                <c:pt idx="1744">
                  <c:v>42.96409537229304</c:v>
                </c:pt>
                <c:pt idx="1745">
                  <c:v>42.64408701348223</c:v>
                </c:pt>
                <c:pt idx="1746">
                  <c:v>42.33076811684639</c:v>
                </c:pt>
                <c:pt idx="1747">
                  <c:v>42.02400821415672</c:v>
                </c:pt>
                <c:pt idx="1748">
                  <c:v>41.7236580164792</c:v>
                </c:pt>
                <c:pt idx="1749">
                  <c:v>41.42969737120544</c:v>
                </c:pt>
                <c:pt idx="1750">
                  <c:v>41.14196540672523</c:v>
                </c:pt>
                <c:pt idx="1751">
                  <c:v>40.86035652192825</c:v>
                </c:pt>
                <c:pt idx="1752">
                  <c:v>40.58489279999722</c:v>
                </c:pt>
                <c:pt idx="1753">
                  <c:v>40.31536553575202</c:v>
                </c:pt>
                <c:pt idx="1754">
                  <c:v>40.05172921280035</c:v>
                </c:pt>
                <c:pt idx="1755">
                  <c:v>39.7939086871745</c:v>
                </c:pt>
                <c:pt idx="1756">
                  <c:v>39.54179285640348</c:v>
                </c:pt>
                <c:pt idx="1757">
                  <c:v>39.29531340666716</c:v>
                </c:pt>
                <c:pt idx="1758">
                  <c:v>39.0544029821648</c:v>
                </c:pt>
                <c:pt idx="1759">
                  <c:v>38.81896860288764</c:v>
                </c:pt>
                <c:pt idx="1760">
                  <c:v>38.58893476581859</c:v>
                </c:pt>
                <c:pt idx="1761">
                  <c:v>38.36421900291094</c:v>
                </c:pt>
                <c:pt idx="1762">
                  <c:v>38.14475129956806</c:v>
                </c:pt>
                <c:pt idx="1763">
                  <c:v>37.93042705564011</c:v>
                </c:pt>
                <c:pt idx="1764">
                  <c:v>37.72126929933395</c:v>
                </c:pt>
                <c:pt idx="1765">
                  <c:v>37.51709838079661</c:v>
                </c:pt>
                <c:pt idx="1766">
                  <c:v>37.31786721900969</c:v>
                </c:pt>
                <c:pt idx="1767">
                  <c:v>37.12350885340035</c:v>
                </c:pt>
                <c:pt idx="1768">
                  <c:v>36.9339953190545</c:v>
                </c:pt>
                <c:pt idx="1769">
                  <c:v>36.7492465412845</c:v>
                </c:pt>
                <c:pt idx="1770">
                  <c:v>36.56913540462004</c:v>
                </c:pt>
                <c:pt idx="1771">
                  <c:v>36.39367759261902</c:v>
                </c:pt>
                <c:pt idx="1772">
                  <c:v>36.22273713111164</c:v>
                </c:pt>
                <c:pt idx="1773">
                  <c:v>36.05627694944786</c:v>
                </c:pt>
                <c:pt idx="1774">
                  <c:v>35.8942364828419</c:v>
                </c:pt>
                <c:pt idx="1775">
                  <c:v>35.7365654680941</c:v>
                </c:pt>
                <c:pt idx="1776">
                  <c:v>35.58320889580787</c:v>
                </c:pt>
                <c:pt idx="1777">
                  <c:v>35.43407320362839</c:v>
                </c:pt>
                <c:pt idx="1778">
                  <c:v>35.28910733236526</c:v>
                </c:pt>
                <c:pt idx="1779">
                  <c:v>35.14827415466995</c:v>
                </c:pt>
                <c:pt idx="1780">
                  <c:v>35.01147912781799</c:v>
                </c:pt>
                <c:pt idx="1781">
                  <c:v>34.87866594938994</c:v>
                </c:pt>
                <c:pt idx="1782">
                  <c:v>34.74985971557134</c:v>
                </c:pt>
                <c:pt idx="1783">
                  <c:v>34.62487475781546</c:v>
                </c:pt>
                <c:pt idx="1784">
                  <c:v>34.5037359472688</c:v>
                </c:pt>
                <c:pt idx="1785">
                  <c:v>34.38636994532165</c:v>
                </c:pt>
                <c:pt idx="1786">
                  <c:v>34.27275843668466</c:v>
                </c:pt>
                <c:pt idx="1787">
                  <c:v>34.162781015846</c:v>
                </c:pt>
                <c:pt idx="1788">
                  <c:v>34.05641820945294</c:v>
                </c:pt>
                <c:pt idx="1789">
                  <c:v>33.95359651120175</c:v>
                </c:pt>
                <c:pt idx="1790">
                  <c:v>33.85430625014534</c:v>
                </c:pt>
                <c:pt idx="1791">
                  <c:v>33.75844807122039</c:v>
                </c:pt>
                <c:pt idx="1792">
                  <c:v>33.66599519885746</c:v>
                </c:pt>
                <c:pt idx="1793">
                  <c:v>33.57690965492405</c:v>
                </c:pt>
                <c:pt idx="1794">
                  <c:v>33.49111808191521</c:v>
                </c:pt>
                <c:pt idx="1795">
                  <c:v>33.4085510247503</c:v>
                </c:pt>
                <c:pt idx="1796">
                  <c:v>33.32921267887076</c:v>
                </c:pt>
                <c:pt idx="1797">
                  <c:v>33.25302222144764</c:v>
                </c:pt>
                <c:pt idx="1798">
                  <c:v>33.1799445565525</c:v>
                </c:pt>
                <c:pt idx="1799">
                  <c:v>33.10990247598476</c:v>
                </c:pt>
                <c:pt idx="1800">
                  <c:v>33.04288271516934</c:v>
                </c:pt>
                <c:pt idx="1801">
                  <c:v>32.97882502167538</c:v>
                </c:pt>
                <c:pt idx="1802">
                  <c:v>32.91769497703641</c:v>
                </c:pt>
                <c:pt idx="1803">
                  <c:v>32.85945596063712</c:v>
                </c:pt>
                <c:pt idx="1804">
                  <c:v>32.80402036232335</c:v>
                </c:pt>
                <c:pt idx="1805">
                  <c:v>32.75136620066444</c:v>
                </c:pt>
                <c:pt idx="1806">
                  <c:v>32.70144375594834</c:v>
                </c:pt>
                <c:pt idx="1807">
                  <c:v>32.65423826845167</c:v>
                </c:pt>
                <c:pt idx="1808">
                  <c:v>32.60967655078554</c:v>
                </c:pt>
                <c:pt idx="1809">
                  <c:v>32.5677190952667</c:v>
                </c:pt>
                <c:pt idx="1810">
                  <c:v>32.52833185267176</c:v>
                </c:pt>
                <c:pt idx="1811">
                  <c:v>32.49145945069844</c:v>
                </c:pt>
                <c:pt idx="1812">
                  <c:v>32.45712907648387</c:v>
                </c:pt>
                <c:pt idx="1813">
                  <c:v>32.42520629614472</c:v>
                </c:pt>
                <c:pt idx="1814">
                  <c:v>32.39568998582506</c:v>
                </c:pt>
                <c:pt idx="1815">
                  <c:v>32.36852197229712</c:v>
                </c:pt>
                <c:pt idx="1816">
                  <c:v>32.34372198747005</c:v>
                </c:pt>
                <c:pt idx="1817">
                  <c:v>32.3211531127405</c:v>
                </c:pt>
                <c:pt idx="1818">
                  <c:v>32.30090131793727</c:v>
                </c:pt>
                <c:pt idx="1819">
                  <c:v>32.28282813164115</c:v>
                </c:pt>
                <c:pt idx="1820">
                  <c:v>32.26693579681538</c:v>
                </c:pt>
                <c:pt idx="1821">
                  <c:v>32.25317992639421</c:v>
                </c:pt>
                <c:pt idx="1822">
                  <c:v>32.24152487520985</c:v>
                </c:pt>
                <c:pt idx="1823">
                  <c:v>32.23192878264967</c:v>
                </c:pt>
                <c:pt idx="1824">
                  <c:v>32.22438969636186</c:v>
                </c:pt>
                <c:pt idx="1825">
                  <c:v>32.21885506824417</c:v>
                </c:pt>
                <c:pt idx="1826">
                  <c:v>32.21527670088514</c:v>
                </c:pt>
                <c:pt idx="1827">
                  <c:v>32.21362559065292</c:v>
                </c:pt>
                <c:pt idx="1828">
                  <c:v>32.21387128323472</c:v>
                </c:pt>
                <c:pt idx="1829">
                  <c:v>32.21601808801783</c:v>
                </c:pt>
                <c:pt idx="1830">
                  <c:v>32.21996326084661</c:v>
                </c:pt>
                <c:pt idx="1831">
                  <c:v>32.22569475689032</c:v>
                </c:pt>
                <c:pt idx="1832">
                  <c:v>32.23322346429282</c:v>
                </c:pt>
                <c:pt idx="1833">
                  <c:v>32.24251389538115</c:v>
                </c:pt>
                <c:pt idx="1834">
                  <c:v>32.2534797035223</c:v>
                </c:pt>
                <c:pt idx="1835">
                  <c:v>32.26614807163774</c:v>
                </c:pt>
                <c:pt idx="1836">
                  <c:v>32.28046468201509</c:v>
                </c:pt>
                <c:pt idx="1837">
                  <c:v>32.29638940393956</c:v>
                </c:pt>
                <c:pt idx="1838">
                  <c:v>32.31390004640476</c:v>
                </c:pt>
                <c:pt idx="1839">
                  <c:v>32.33298711066045</c:v>
                </c:pt>
                <c:pt idx="1840">
                  <c:v>32.35362059467653</c:v>
                </c:pt>
                <c:pt idx="1841">
                  <c:v>32.37578364765307</c:v>
                </c:pt>
                <c:pt idx="1842">
                  <c:v>32.3994185967678</c:v>
                </c:pt>
                <c:pt idx="1843">
                  <c:v>32.42448435228047</c:v>
                </c:pt>
                <c:pt idx="1844">
                  <c:v>32.45100971282397</c:v>
                </c:pt>
                <c:pt idx="1845">
                  <c:v>32.47896133544752</c:v>
                </c:pt>
                <c:pt idx="1846">
                  <c:v>32.50826869651987</c:v>
                </c:pt>
                <c:pt idx="1847">
                  <c:v>32.53897277918743</c:v>
                </c:pt>
                <c:pt idx="1848">
                  <c:v>32.57096308396144</c:v>
                </c:pt>
                <c:pt idx="1849">
                  <c:v>32.60430330000611</c:v>
                </c:pt>
                <c:pt idx="1850">
                  <c:v>32.63892999273716</c:v>
                </c:pt>
                <c:pt idx="1851">
                  <c:v>32.67481338200704</c:v>
                </c:pt>
                <c:pt idx="1852">
                  <c:v>32.7119606308834</c:v>
                </c:pt>
                <c:pt idx="1853">
                  <c:v>32.75032147249359</c:v>
                </c:pt>
                <c:pt idx="1854">
                  <c:v>32.78986790483344</c:v>
                </c:pt>
                <c:pt idx="1855">
                  <c:v>32.83064045460372</c:v>
                </c:pt>
                <c:pt idx="1856">
                  <c:v>32.8725420964974</c:v>
                </c:pt>
                <c:pt idx="1857">
                  <c:v>32.91558972181139</c:v>
                </c:pt>
                <c:pt idx="1858">
                  <c:v>32.959765288021</c:v>
                </c:pt>
                <c:pt idx="1859">
                  <c:v>33.00502735045091</c:v>
                </c:pt>
                <c:pt idx="1860">
                  <c:v>33.05140718005914</c:v>
                </c:pt>
                <c:pt idx="1861">
                  <c:v>33.09881841696012</c:v>
                </c:pt>
                <c:pt idx="1862">
                  <c:v>33.14726996228226</c:v>
                </c:pt>
                <c:pt idx="1863">
                  <c:v>33.19679711079796</c:v>
                </c:pt>
                <c:pt idx="1864">
                  <c:v>33.2473120898404</c:v>
                </c:pt>
                <c:pt idx="1865">
                  <c:v>33.2988134427248</c:v>
                </c:pt>
                <c:pt idx="1866">
                  <c:v>33.35129508983763</c:v>
                </c:pt>
                <c:pt idx="1867">
                  <c:v>33.40472266297296</c:v>
                </c:pt>
                <c:pt idx="1868">
                  <c:v>33.45912730411055</c:v>
                </c:pt>
                <c:pt idx="1869">
                  <c:v>33.51446228105684</c:v>
                </c:pt>
                <c:pt idx="1870">
                  <c:v>33.57068161769177</c:v>
                </c:pt>
                <c:pt idx="1871">
                  <c:v>33.62783642446605</c:v>
                </c:pt>
                <c:pt idx="1872">
                  <c:v>33.68584392910545</c:v>
                </c:pt>
                <c:pt idx="1873">
                  <c:v>33.7447437159267</c:v>
                </c:pt>
                <c:pt idx="1874">
                  <c:v>33.80450660871422</c:v>
                </c:pt>
                <c:pt idx="1875">
                  <c:v>33.86511007671495</c:v>
                </c:pt>
                <c:pt idx="1876">
                  <c:v>33.92650627637986</c:v>
                </c:pt>
                <c:pt idx="1877">
                  <c:v>33.9887709329935</c:v>
                </c:pt>
                <c:pt idx="1878">
                  <c:v>34.05181520458798</c:v>
                </c:pt>
                <c:pt idx="1879">
                  <c:v>34.11565140309119</c:v>
                </c:pt>
                <c:pt idx="1880">
                  <c:v>34.18027071026049</c:v>
                </c:pt>
                <c:pt idx="1881">
                  <c:v>34.2456437680752</c:v>
                </c:pt>
                <c:pt idx="1882">
                  <c:v>34.31181846846056</c:v>
                </c:pt>
                <c:pt idx="1883">
                  <c:v>34.37869468258157</c:v>
                </c:pt>
                <c:pt idx="1884">
                  <c:v>34.4463389404284</c:v>
                </c:pt>
                <c:pt idx="1885">
                  <c:v>34.51466059068751</c:v>
                </c:pt>
                <c:pt idx="1886">
                  <c:v>34.58372598112164</c:v>
                </c:pt>
                <c:pt idx="1887">
                  <c:v>34.65349312372413</c:v>
                </c:pt>
                <c:pt idx="1888">
                  <c:v>34.72392909866561</c:v>
                </c:pt>
                <c:pt idx="1889">
                  <c:v>34.79509017783828</c:v>
                </c:pt>
                <c:pt idx="1890">
                  <c:v>34.86691277993826</c:v>
                </c:pt>
                <c:pt idx="1891">
                  <c:v>34.9393601827576</c:v>
                </c:pt>
                <c:pt idx="1892">
                  <c:v>35.01253941881526</c:v>
                </c:pt>
                <c:pt idx="1893">
                  <c:v>35.08631990500904</c:v>
                </c:pt>
                <c:pt idx="1894">
                  <c:v>35.16073386126004</c:v>
                </c:pt>
                <c:pt idx="1895">
                  <c:v>35.235790900721</c:v>
                </c:pt>
                <c:pt idx="1896">
                  <c:v>35.31147038143379</c:v>
                </c:pt>
                <c:pt idx="1897">
                  <c:v>35.38775741863534</c:v>
                </c:pt>
                <c:pt idx="1898">
                  <c:v>35.46465438702516</c:v>
                </c:pt>
                <c:pt idx="1899">
                  <c:v>35.54215796810016</c:v>
                </c:pt>
                <c:pt idx="1900">
                  <c:v>35.62025373691704</c:v>
                </c:pt>
                <c:pt idx="1901">
                  <c:v>35.69894108203718</c:v>
                </c:pt>
                <c:pt idx="1902">
                  <c:v>35.77820721591474</c:v>
                </c:pt>
                <c:pt idx="1903">
                  <c:v>35.85803326175849</c:v>
                </c:pt>
                <c:pt idx="1904">
                  <c:v>35.93845935929055</c:v>
                </c:pt>
                <c:pt idx="1905">
                  <c:v>36.01940550764655</c:v>
                </c:pt>
                <c:pt idx="1906">
                  <c:v>36.10092691352836</c:v>
                </c:pt>
                <c:pt idx="1907">
                  <c:v>36.18301259439801</c:v>
                </c:pt>
                <c:pt idx="1908">
                  <c:v>36.26562577812357</c:v>
                </c:pt>
                <c:pt idx="1909">
                  <c:v>36.34878125515057</c:v>
                </c:pt>
                <c:pt idx="1910">
                  <c:v>36.43248216253918</c:v>
                </c:pt>
                <c:pt idx="1911">
                  <c:v>36.51672173969234</c:v>
                </c:pt>
                <c:pt idx="1912">
                  <c:v>36.60144854480276</c:v>
                </c:pt>
                <c:pt idx="1913">
                  <c:v>36.6867117706595</c:v>
                </c:pt>
                <c:pt idx="1914">
                  <c:v>36.77248560619678</c:v>
                </c:pt>
                <c:pt idx="1915">
                  <c:v>36.85881205553714</c:v>
                </c:pt>
                <c:pt idx="1916">
                  <c:v>36.94559815816303</c:v>
                </c:pt>
                <c:pt idx="1917">
                  <c:v>37.03292604647956</c:v>
                </c:pt>
                <c:pt idx="1918">
                  <c:v>37.12070061046481</c:v>
                </c:pt>
                <c:pt idx="1919">
                  <c:v>37.2090225293985</c:v>
                </c:pt>
                <c:pt idx="1920">
                  <c:v>37.29784241247673</c:v>
                </c:pt>
                <c:pt idx="1921">
                  <c:v>37.38712990544009</c:v>
                </c:pt>
                <c:pt idx="1922">
                  <c:v>37.47693233901621</c:v>
                </c:pt>
                <c:pt idx="1923">
                  <c:v>37.56716858213324</c:v>
                </c:pt>
                <c:pt idx="1924">
                  <c:v>37.65793325568957</c:v>
                </c:pt>
                <c:pt idx="1925">
                  <c:v>37.74915918890143</c:v>
                </c:pt>
                <c:pt idx="1926">
                  <c:v>37.84087439695364</c:v>
                </c:pt>
                <c:pt idx="1927">
                  <c:v>37.93305449975722</c:v>
                </c:pt>
                <c:pt idx="1928">
                  <c:v>38.0257309418214</c:v>
                </c:pt>
                <c:pt idx="1929">
                  <c:v>38.11881609025093</c:v>
                </c:pt>
                <c:pt idx="1930">
                  <c:v>38.2124550358928</c:v>
                </c:pt>
                <c:pt idx="1931">
                  <c:v>38.30651244184725</c:v>
                </c:pt>
                <c:pt idx="1932">
                  <c:v>38.40107230073295</c:v>
                </c:pt>
                <c:pt idx="1933">
                  <c:v>38.4960525122672</c:v>
                </c:pt>
                <c:pt idx="1934">
                  <c:v>38.59153146274959</c:v>
                </c:pt>
                <c:pt idx="1935">
                  <c:v>38.68746184318002</c:v>
                </c:pt>
                <c:pt idx="1936">
                  <c:v>38.78385579543259</c:v>
                </c:pt>
                <c:pt idx="1937">
                  <c:v>38.88071119652728</c:v>
                </c:pt>
                <c:pt idx="1938">
                  <c:v>38.97805237390695</c:v>
                </c:pt>
                <c:pt idx="1939">
                  <c:v>39.07580896974437</c:v>
                </c:pt>
                <c:pt idx="1940">
                  <c:v>39.17404186651822</c:v>
                </c:pt>
                <c:pt idx="1941">
                  <c:v>39.2727226976021</c:v>
                </c:pt>
                <c:pt idx="1942">
                  <c:v>39.3718869807878</c:v>
                </c:pt>
                <c:pt idx="1943">
                  <c:v>39.47150015451788</c:v>
                </c:pt>
                <c:pt idx="1944">
                  <c:v>39.571568785986</c:v>
                </c:pt>
                <c:pt idx="1945">
                  <c:v>39.6721164886524</c:v>
                </c:pt>
                <c:pt idx="1946">
                  <c:v>39.77310208654677</c:v>
                </c:pt>
                <c:pt idx="1947">
                  <c:v>39.87454540056076</c:v>
                </c:pt>
                <c:pt idx="1948">
                  <c:v>39.97645901840482</c:v>
                </c:pt>
                <c:pt idx="1949">
                  <c:v>40.07885437998848</c:v>
                </c:pt>
                <c:pt idx="1950">
                  <c:v>40.18169927713624</c:v>
                </c:pt>
                <c:pt idx="1951">
                  <c:v>40.28498937214194</c:v>
                </c:pt>
                <c:pt idx="1952">
                  <c:v>40.38875442776147</c:v>
                </c:pt>
                <c:pt idx="1953">
                  <c:v>40.49296567946865</c:v>
                </c:pt>
                <c:pt idx="1954">
                  <c:v>40.59767852368227</c:v>
                </c:pt>
                <c:pt idx="1955">
                  <c:v>40.70284575633332</c:v>
                </c:pt>
                <c:pt idx="1956">
                  <c:v>40.80846934550252</c:v>
                </c:pt>
                <c:pt idx="1957">
                  <c:v>40.91459984713715</c:v>
                </c:pt>
                <c:pt idx="1958">
                  <c:v>41.0211687880981</c:v>
                </c:pt>
                <c:pt idx="1959">
                  <c:v>41.1282277319267</c:v>
                </c:pt>
                <c:pt idx="1960">
                  <c:v>41.23574128796573</c:v>
                </c:pt>
                <c:pt idx="1961">
                  <c:v>41.34372648848844</c:v>
                </c:pt>
                <c:pt idx="1962">
                  <c:v>41.45223270220252</c:v>
                </c:pt>
                <c:pt idx="1963">
                  <c:v>41.56118792240187</c:v>
                </c:pt>
                <c:pt idx="1964">
                  <c:v>41.67063229822217</c:v>
                </c:pt>
                <c:pt idx="1965">
                  <c:v>41.78057937001196</c:v>
                </c:pt>
                <c:pt idx="1966">
                  <c:v>41.89100838002228</c:v>
                </c:pt>
                <c:pt idx="1967">
                  <c:v>42.00190839478331</c:v>
                </c:pt>
                <c:pt idx="1968">
                  <c:v>42.11333565550545</c:v>
                </c:pt>
                <c:pt idx="1969">
                  <c:v>42.22526713025821</c:v>
                </c:pt>
                <c:pt idx="1970">
                  <c:v>42.33768103259999</c:v>
                </c:pt>
                <c:pt idx="1971">
                  <c:v>42.45060254015815</c:v>
                </c:pt>
                <c:pt idx="1972">
                  <c:v>42.56403405455077</c:v>
                </c:pt>
                <c:pt idx="1973">
                  <c:v>42.67795816231411</c:v>
                </c:pt>
                <c:pt idx="1974">
                  <c:v>42.79239877324017</c:v>
                </c:pt>
                <c:pt idx="1975">
                  <c:v>42.90736900947152</c:v>
                </c:pt>
                <c:pt idx="1976">
                  <c:v>43.02284067246425</c:v>
                </c:pt>
                <c:pt idx="1977">
                  <c:v>43.13886126727237</c:v>
                </c:pt>
                <c:pt idx="1978">
                  <c:v>43.25540606140849</c:v>
                </c:pt>
                <c:pt idx="1979">
                  <c:v>43.37247594560873</c:v>
                </c:pt>
                <c:pt idx="1980">
                  <c:v>43.4900697067553</c:v>
                </c:pt>
                <c:pt idx="1981">
                  <c:v>43.60823720012152</c:v>
                </c:pt>
                <c:pt idx="1982">
                  <c:v>43.7269254555672</c:v>
                </c:pt>
                <c:pt idx="1983">
                  <c:v>43.84615180494972</c:v>
                </c:pt>
                <c:pt idx="1984">
                  <c:v>43.96596827679227</c:v>
                </c:pt>
                <c:pt idx="1985">
                  <c:v>44.08629658068356</c:v>
                </c:pt>
                <c:pt idx="1986">
                  <c:v>44.20721414432515</c:v>
                </c:pt>
                <c:pt idx="1987">
                  <c:v>44.32870209347137</c:v>
                </c:pt>
                <c:pt idx="1988">
                  <c:v>44.45075304408468</c:v>
                </c:pt>
                <c:pt idx="1989">
                  <c:v>44.57337853901191</c:v>
                </c:pt>
                <c:pt idx="1990">
                  <c:v>44.69659884708538</c:v>
                </c:pt>
                <c:pt idx="1991">
                  <c:v>44.82042345748378</c:v>
                </c:pt>
                <c:pt idx="1992">
                  <c:v>44.94478646913039</c:v>
                </c:pt>
                <c:pt idx="1993">
                  <c:v>45.06978695939604</c:v>
                </c:pt>
                <c:pt idx="1994">
                  <c:v>45.19538318901297</c:v>
                </c:pt>
                <c:pt idx="1995">
                  <c:v>45.32157704668495</c:v>
                </c:pt>
                <c:pt idx="1996">
                  <c:v>45.44840018087454</c:v>
                </c:pt>
                <c:pt idx="1997">
                  <c:v>45.5758514281226</c:v>
                </c:pt>
                <c:pt idx="1998">
                  <c:v>45.70390814334416</c:v>
                </c:pt>
                <c:pt idx="1999">
                  <c:v>45.83263570492655</c:v>
                </c:pt>
                <c:pt idx="2000">
                  <c:v>45.96198534127036</c:v>
                </c:pt>
                <c:pt idx="2001">
                  <c:v>46.09195195104309</c:v>
                </c:pt>
                <c:pt idx="2002">
                  <c:v>46.2226085725218</c:v>
                </c:pt>
                <c:pt idx="2003">
                  <c:v>46.35393377275717</c:v>
                </c:pt>
                <c:pt idx="2004">
                  <c:v>46.48588412116141</c:v>
                </c:pt>
                <c:pt idx="2005">
                  <c:v>46.61852595621965</c:v>
                </c:pt>
                <c:pt idx="2006">
                  <c:v>46.75183420823576</c:v>
                </c:pt>
                <c:pt idx="2007">
                  <c:v>46.88585484648153</c:v>
                </c:pt>
                <c:pt idx="2008">
                  <c:v>47.02057654148273</c:v>
                </c:pt>
                <c:pt idx="2009">
                  <c:v>47.15596710657277</c:v>
                </c:pt>
                <c:pt idx="2010">
                  <c:v>47.29209857185654</c:v>
                </c:pt>
                <c:pt idx="2011">
                  <c:v>47.42894122690154</c:v>
                </c:pt>
                <c:pt idx="2012">
                  <c:v>47.5665099109259</c:v>
                </c:pt>
                <c:pt idx="2013">
                  <c:v>47.70479385815705</c:v>
                </c:pt>
                <c:pt idx="2014">
                  <c:v>47.84383808340629</c:v>
                </c:pt>
                <c:pt idx="2015">
                  <c:v>47.98362154446109</c:v>
                </c:pt>
                <c:pt idx="2016">
                  <c:v>48.12418797446762</c:v>
                </c:pt>
                <c:pt idx="2017">
                  <c:v>48.265509904374</c:v>
                </c:pt>
                <c:pt idx="2018">
                  <c:v>48.40757494821675</c:v>
                </c:pt>
                <c:pt idx="2019">
                  <c:v>48.55047715116199</c:v>
                </c:pt>
                <c:pt idx="2020">
                  <c:v>48.69413607764894</c:v>
                </c:pt>
                <c:pt idx="2021">
                  <c:v>48.8386122063078</c:v>
                </c:pt>
                <c:pt idx="2022">
                  <c:v>48.98392250155473</c:v>
                </c:pt>
                <c:pt idx="2023">
                  <c:v>49.13003698192614</c:v>
                </c:pt>
                <c:pt idx="2024">
                  <c:v>49.27698830359031</c:v>
                </c:pt>
                <c:pt idx="2025">
                  <c:v>49.42477824661381</c:v>
                </c:pt>
                <c:pt idx="2026">
                  <c:v>49.57342916061527</c:v>
                </c:pt>
                <c:pt idx="2027">
                  <c:v>49.72294771048596</c:v>
                </c:pt>
                <c:pt idx="2028">
                  <c:v>49.87330217003374</c:v>
                </c:pt>
                <c:pt idx="2029">
                  <c:v>50.02457975880726</c:v>
                </c:pt>
                <c:pt idx="2030">
                  <c:v>50.1767710523371</c:v>
                </c:pt>
                <c:pt idx="2031">
                  <c:v>50.3298359931032</c:v>
                </c:pt>
                <c:pt idx="2032">
                  <c:v>50.48382682400204</c:v>
                </c:pt>
                <c:pt idx="2033">
                  <c:v>50.63874535539777</c:v>
                </c:pt>
                <c:pt idx="2034">
                  <c:v>50.79460086249345</c:v>
                </c:pt>
                <c:pt idx="2035">
                  <c:v>50.95140683834479</c:v>
                </c:pt>
                <c:pt idx="2036">
                  <c:v>51.10919881805243</c:v>
                </c:pt>
                <c:pt idx="2037">
                  <c:v>51.26794751193378</c:v>
                </c:pt>
                <c:pt idx="2038">
                  <c:v>51.42772986884874</c:v>
                </c:pt>
                <c:pt idx="2039">
                  <c:v>51.58847843624474</c:v>
                </c:pt>
                <c:pt idx="2040">
                  <c:v>51.7502461914891</c:v>
                </c:pt>
                <c:pt idx="2041">
                  <c:v>51.91303891253544</c:v>
                </c:pt>
                <c:pt idx="2042">
                  <c:v>52.07688418839542</c:v>
                </c:pt>
                <c:pt idx="2043">
                  <c:v>52.24177886863455</c:v>
                </c:pt>
                <c:pt idx="2044">
                  <c:v>52.40776906578184</c:v>
                </c:pt>
                <c:pt idx="2045">
                  <c:v>52.57480666647918</c:v>
                </c:pt>
                <c:pt idx="2046">
                  <c:v>52.7429727409691</c:v>
                </c:pt>
                <c:pt idx="2047">
                  <c:v>52.91224463722484</c:v>
                </c:pt>
                <c:pt idx="2048">
                  <c:v>53.08266105686575</c:v>
                </c:pt>
                <c:pt idx="2049">
                  <c:v>53.25417971237538</c:v>
                </c:pt>
                <c:pt idx="2050">
                  <c:v>53.42691361118235</c:v>
                </c:pt>
                <c:pt idx="2051">
                  <c:v>53.60077060813416</c:v>
                </c:pt>
                <c:pt idx="2052">
                  <c:v>53.7758689503988</c:v>
                </c:pt>
                <c:pt idx="2053">
                  <c:v>53.9521358451109</c:v>
                </c:pt>
                <c:pt idx="2054">
                  <c:v>54.12964370846731</c:v>
                </c:pt>
                <c:pt idx="2055">
                  <c:v>54.30838322755035</c:v>
                </c:pt>
                <c:pt idx="2056">
                  <c:v>54.48841090126984</c:v>
                </c:pt>
                <c:pt idx="2057">
                  <c:v>54.6697100841289</c:v>
                </c:pt>
                <c:pt idx="2058">
                  <c:v>54.8522828555212</c:v>
                </c:pt>
                <c:pt idx="2059">
                  <c:v>55.0362023651269</c:v>
                </c:pt>
                <c:pt idx="2060">
                  <c:v>55.22143667237802</c:v>
                </c:pt>
                <c:pt idx="2061">
                  <c:v>55.40805145472029</c:v>
                </c:pt>
                <c:pt idx="2062">
                  <c:v>55.59602016037298</c:v>
                </c:pt>
                <c:pt idx="2063">
                  <c:v>55.78537899619345</c:v>
                </c:pt>
                <c:pt idx="2064">
                  <c:v>55.97614009870059</c:v>
                </c:pt>
                <c:pt idx="2065">
                  <c:v>56.1683250988323</c:v>
                </c:pt>
                <c:pt idx="2066">
                  <c:v>56.36203316550786</c:v>
                </c:pt>
                <c:pt idx="2067">
                  <c:v>56.55712726647135</c:v>
                </c:pt>
                <c:pt idx="2068">
                  <c:v>56.75380575567574</c:v>
                </c:pt>
                <c:pt idx="2069">
                  <c:v>56.95195022335622</c:v>
                </c:pt>
                <c:pt idx="2070">
                  <c:v>57.15164585686861</c:v>
                </c:pt>
                <c:pt idx="2071">
                  <c:v>57.35291083368924</c:v>
                </c:pt>
                <c:pt idx="2072">
                  <c:v>57.55578621600738</c:v>
                </c:pt>
                <c:pt idx="2073">
                  <c:v>57.760264150503</c:v>
                </c:pt>
                <c:pt idx="2074">
                  <c:v>57.966366937914</c:v>
                </c:pt>
                <c:pt idx="2075">
                  <c:v>58.17415571079346</c:v>
                </c:pt>
                <c:pt idx="2076">
                  <c:v>58.38363463457434</c:v>
                </c:pt>
                <c:pt idx="2077">
                  <c:v>58.59481177463622</c:v>
                </c:pt>
                <c:pt idx="2078">
                  <c:v>58.80774951373557</c:v>
                </c:pt>
                <c:pt idx="2079">
                  <c:v>59.02247235574072</c:v>
                </c:pt>
                <c:pt idx="2080">
                  <c:v>59.23897331536228</c:v>
                </c:pt>
                <c:pt idx="2081">
                  <c:v>59.45730969366304</c:v>
                </c:pt>
                <c:pt idx="2082">
                  <c:v>59.6775149140309</c:v>
                </c:pt>
                <c:pt idx="2083">
                  <c:v>59.8995783692648</c:v>
                </c:pt>
                <c:pt idx="2084">
                  <c:v>60.12358609702544</c:v>
                </c:pt>
                <c:pt idx="2085">
                  <c:v>60.34953432104695</c:v>
                </c:pt>
                <c:pt idx="2086">
                  <c:v>60.57746753918826</c:v>
                </c:pt>
                <c:pt idx="2087">
                  <c:v>60.80740241247516</c:v>
                </c:pt>
                <c:pt idx="2088">
                  <c:v>61.0394078859252</c:v>
                </c:pt>
                <c:pt idx="2089">
                  <c:v>61.27347884545876</c:v>
                </c:pt>
                <c:pt idx="2090">
                  <c:v>61.5096521508236</c:v>
                </c:pt>
                <c:pt idx="2091">
                  <c:v>61.74801238587</c:v>
                </c:pt>
                <c:pt idx="2092">
                  <c:v>61.9885240266997</c:v>
                </c:pt>
                <c:pt idx="2093">
                  <c:v>62.2312855351873</c:v>
                </c:pt>
                <c:pt idx="2094">
                  <c:v>62.47627431524534</c:v>
                </c:pt>
                <c:pt idx="2095">
                  <c:v>62.72359058518927</c:v>
                </c:pt>
                <c:pt idx="2096">
                  <c:v>62.97325353705576</c:v>
                </c:pt>
                <c:pt idx="2097">
                  <c:v>63.22526075836811</c:v>
                </c:pt>
                <c:pt idx="2098">
                  <c:v>63.47971523240828</c:v>
                </c:pt>
                <c:pt idx="2099">
                  <c:v>63.73666644893586</c:v>
                </c:pt>
                <c:pt idx="2100">
                  <c:v>63.99608096591805</c:v>
                </c:pt>
                <c:pt idx="2101">
                  <c:v>64.25807189139582</c:v>
                </c:pt>
                <c:pt idx="2102">
                  <c:v>64.52265264835776</c:v>
                </c:pt>
                <c:pt idx="2103">
                  <c:v>64.78989189860295</c:v>
                </c:pt>
                <c:pt idx="2104">
                  <c:v>65.05977410257204</c:v>
                </c:pt>
                <c:pt idx="2105">
                  <c:v>65.33244955499426</c:v>
                </c:pt>
                <c:pt idx="2106">
                  <c:v>65.60791554786244</c:v>
                </c:pt>
                <c:pt idx="2107">
                  <c:v>65.88619233283212</c:v>
                </c:pt>
                <c:pt idx="2108">
                  <c:v>66.16739140066065</c:v>
                </c:pt>
                <c:pt idx="2109">
                  <c:v>66.4515267016428</c:v>
                </c:pt>
                <c:pt idx="2110">
                  <c:v>66.73869170579371</c:v>
                </c:pt>
                <c:pt idx="2111">
                  <c:v>67.02890590981286</c:v>
                </c:pt>
                <c:pt idx="2112">
                  <c:v>67.32223869027158</c:v>
                </c:pt>
                <c:pt idx="2113">
                  <c:v>67.61874476219072</c:v>
                </c:pt>
                <c:pt idx="2114">
                  <c:v>67.9184942829751</c:v>
                </c:pt>
                <c:pt idx="2115">
                  <c:v>68.22153683777815</c:v>
                </c:pt>
                <c:pt idx="2116">
                  <c:v>68.52793392404453</c:v>
                </c:pt>
                <c:pt idx="2117">
                  <c:v>68.83781585175427</c:v>
                </c:pt>
                <c:pt idx="2118">
                  <c:v>69.15118376275061</c:v>
                </c:pt>
                <c:pt idx="2119">
                  <c:v>69.46807688998834</c:v>
                </c:pt>
                <c:pt idx="2120">
                  <c:v>69.78866520474693</c:v>
                </c:pt>
                <c:pt idx="2121">
                  <c:v>70.11293680000468</c:v>
                </c:pt>
                <c:pt idx="2122">
                  <c:v>70.44101853858429</c:v>
                </c:pt>
                <c:pt idx="2123">
                  <c:v>70.7729237040796</c:v>
                </c:pt>
                <c:pt idx="2124">
                  <c:v>71.1088292849657</c:v>
                </c:pt>
                <c:pt idx="2125">
                  <c:v>71.44871599192683</c:v>
                </c:pt>
                <c:pt idx="2126">
                  <c:v>71.7927587546405</c:v>
                </c:pt>
                <c:pt idx="2127">
                  <c:v>72.14097704740126</c:v>
                </c:pt>
                <c:pt idx="2128">
                  <c:v>72.49347755730281</c:v>
                </c:pt>
                <c:pt idx="2129">
                  <c:v>72.85037940629365</c:v>
                </c:pt>
                <c:pt idx="2130">
                  <c:v>73.21172230106367</c:v>
                </c:pt>
                <c:pt idx="2131">
                  <c:v>73.57762795641274</c:v>
                </c:pt>
                <c:pt idx="2132">
                  <c:v>73.9482092235677</c:v>
                </c:pt>
                <c:pt idx="2133">
                  <c:v>74.32356698988772</c:v>
                </c:pt>
                <c:pt idx="2134">
                  <c:v>74.70379586389757</c:v>
                </c:pt>
                <c:pt idx="2135">
                  <c:v>75.08902208433092</c:v>
                </c:pt>
                <c:pt idx="2136">
                  <c:v>75.47930209349595</c:v>
                </c:pt>
                <c:pt idx="2137">
                  <c:v>75.87482961408875</c:v>
                </c:pt>
                <c:pt idx="2138">
                  <c:v>76.27568304068265</c:v>
                </c:pt>
                <c:pt idx="2139">
                  <c:v>76.68194384071851</c:v>
                </c:pt>
                <c:pt idx="2140">
                  <c:v>77.09382190769141</c:v>
                </c:pt>
                <c:pt idx="2141">
                  <c:v>77.51138854404603</c:v>
                </c:pt>
                <c:pt idx="2142">
                  <c:v>77.93478294390554</c:v>
                </c:pt>
                <c:pt idx="2143">
                  <c:v>78.36417281801555</c:v>
                </c:pt>
                <c:pt idx="2144">
                  <c:v>78.79967708952736</c:v>
                </c:pt>
                <c:pt idx="2145">
                  <c:v>79.24143101627668</c:v>
                </c:pt>
                <c:pt idx="2146">
                  <c:v>79.68962439194612</c:v>
                </c:pt>
                <c:pt idx="2147">
                  <c:v>80.1443586814632</c:v>
                </c:pt>
                <c:pt idx="2148">
                  <c:v>80.60583282352857</c:v>
                </c:pt>
                <c:pt idx="2149">
                  <c:v>81.07421581857385</c:v>
                </c:pt>
                <c:pt idx="2150">
                  <c:v>81.5496909389677</c:v>
                </c:pt>
                <c:pt idx="2151">
                  <c:v>82.03239743500335</c:v>
                </c:pt>
                <c:pt idx="2152">
                  <c:v>82.52255414043674</c:v>
                </c:pt>
                <c:pt idx="2153">
                  <c:v>83.0203297131509</c:v>
                </c:pt>
                <c:pt idx="2154">
                  <c:v>83.52594532097385</c:v>
                </c:pt>
                <c:pt idx="2155">
                  <c:v>84.03961455410447</c:v>
                </c:pt>
                <c:pt idx="2156">
                  <c:v>84.5614654633878</c:v>
                </c:pt>
                <c:pt idx="2157">
                  <c:v>85.09183373368627</c:v>
                </c:pt>
                <c:pt idx="2158">
                  <c:v>85.63089790603117</c:v>
                </c:pt>
                <c:pt idx="2159">
                  <c:v>86.17887809386828</c:v>
                </c:pt>
                <c:pt idx="2160">
                  <c:v>86.73603184049404</c:v>
                </c:pt>
                <c:pt idx="2161">
                  <c:v>87.30260791109355</c:v>
                </c:pt>
                <c:pt idx="2162">
                  <c:v>87.87887637015378</c:v>
                </c:pt>
                <c:pt idx="2163">
                  <c:v>88.46510954852047</c:v>
                </c:pt>
                <c:pt idx="2164">
                  <c:v>89.06160638032152</c:v>
                </c:pt>
                <c:pt idx="2165">
                  <c:v>89.66862589370415</c:v>
                </c:pt>
                <c:pt idx="2166">
                  <c:v>90.2865134802499</c:v>
                </c:pt>
                <c:pt idx="2167">
                  <c:v>90.9155356483431</c:v>
                </c:pt>
                <c:pt idx="2168">
                  <c:v>91.55610941130862</c:v>
                </c:pt>
                <c:pt idx="2169">
                  <c:v>92.208506588557</c:v>
                </c:pt>
                <c:pt idx="2170">
                  <c:v>92.87308458096025</c:v>
                </c:pt>
                <c:pt idx="2171">
                  <c:v>93.5502942171427</c:v>
                </c:pt>
                <c:pt idx="2172">
                  <c:v>94.2404602611943</c:v>
                </c:pt>
                <c:pt idx="2173">
                  <c:v>94.94396845314486</c:v>
                </c:pt>
                <c:pt idx="2174">
                  <c:v>95.66126889190365</c:v>
                </c:pt>
                <c:pt idx="2175">
                  <c:v>96.39284737109374</c:v>
                </c:pt>
                <c:pt idx="2176">
                  <c:v>97.13909705935318</c:v>
                </c:pt>
                <c:pt idx="2177">
                  <c:v>97.90055277386521</c:v>
                </c:pt>
                <c:pt idx="2178">
                  <c:v>98.6776936951387</c:v>
                </c:pt>
                <c:pt idx="2179">
                  <c:v>99.4710596713229</c:v>
                </c:pt>
                <c:pt idx="2180">
                  <c:v>100.2811726317858</c:v>
                </c:pt>
                <c:pt idx="2181">
                  <c:v>101.1085623576178</c:v>
                </c:pt>
                <c:pt idx="2182">
                  <c:v>101.9539659770815</c:v>
                </c:pt>
                <c:pt idx="2183">
                  <c:v>102.8178882993847</c:v>
                </c:pt>
                <c:pt idx="2184">
                  <c:v>103.7010968298415</c:v>
                </c:pt>
                <c:pt idx="2185">
                  <c:v>104.6042010380123</c:v>
                </c:pt>
                <c:pt idx="2186">
                  <c:v>105.5279498282014</c:v>
                </c:pt>
                <c:pt idx="2187">
                  <c:v>106.473139117257</c:v>
                </c:pt>
                <c:pt idx="2188">
                  <c:v>107.4405266641133</c:v>
                </c:pt>
                <c:pt idx="2189">
                  <c:v>108.4309783679751</c:v>
                </c:pt>
                <c:pt idx="2190">
                  <c:v>109.4454181345551</c:v>
                </c:pt>
                <c:pt idx="2191">
                  <c:v>110.4847018725848</c:v>
                </c:pt>
                <c:pt idx="2192">
                  <c:v>111.5499012475385</c:v>
                </c:pt>
                <c:pt idx="2193">
                  <c:v>112.6420052644267</c:v>
                </c:pt>
                <c:pt idx="2194">
                  <c:v>113.7621059557401</c:v>
                </c:pt>
                <c:pt idx="2195">
                  <c:v>114.9113839367398</c:v>
                </c:pt>
                <c:pt idx="2196">
                  <c:v>116.091039637226</c:v>
                </c:pt>
                <c:pt idx="2197">
                  <c:v>117.3024182548938</c:v>
                </c:pt>
                <c:pt idx="2198">
                  <c:v>118.546837819004</c:v>
                </c:pt>
                <c:pt idx="2199">
                  <c:v>119.825783256986</c:v>
                </c:pt>
                <c:pt idx="2200">
                  <c:v>121.1407446324555</c:v>
                </c:pt>
                <c:pt idx="2201">
                  <c:v>122.4934370082245</c:v>
                </c:pt>
                <c:pt idx="2202">
                  <c:v>123.8855166303506</c:v>
                </c:pt>
                <c:pt idx="2203">
                  <c:v>125.3188511723407</c:v>
                </c:pt>
                <c:pt idx="2204">
                  <c:v>126.7954499694244</c:v>
                </c:pt>
                <c:pt idx="2205">
                  <c:v>128.3173344902726</c:v>
                </c:pt>
                <c:pt idx="2206">
                  <c:v>129.886811422389</c:v>
                </c:pt>
                <c:pt idx="2207">
                  <c:v>131.5061999351193</c:v>
                </c:pt>
                <c:pt idx="2208">
                  <c:v>133.1781118634792</c:v>
                </c:pt>
                <c:pt idx="2209">
                  <c:v>134.905192251686</c:v>
                </c:pt>
                <c:pt idx="2210">
                  <c:v>136.690456866979</c:v>
                </c:pt>
                <c:pt idx="2211">
                  <c:v>138.5370399475371</c:v>
                </c:pt>
                <c:pt idx="2212">
                  <c:v>140.4481924908867</c:v>
                </c:pt>
                <c:pt idx="2213">
                  <c:v>142.4276942278763</c:v>
                </c:pt>
                <c:pt idx="2214">
                  <c:v>144.4794050295556</c:v>
                </c:pt>
                <c:pt idx="2215">
                  <c:v>146.6074535317687</c:v>
                </c:pt>
                <c:pt idx="2216">
                  <c:v>148.8165101320018</c:v>
                </c:pt>
                <c:pt idx="2217">
                  <c:v>151.1114543982845</c:v>
                </c:pt>
                <c:pt idx="2218">
                  <c:v>153.4976710888805</c:v>
                </c:pt>
                <c:pt idx="2219">
                  <c:v>155.9809015327567</c:v>
                </c:pt>
                <c:pt idx="2220">
                  <c:v>158.5675222740025</c:v>
                </c:pt>
                <c:pt idx="2221">
                  <c:v>161.2644355769861</c:v>
                </c:pt>
                <c:pt idx="2222">
                  <c:v>164.0791136784241</c:v>
                </c:pt>
                <c:pt idx="2223">
                  <c:v>167.0197752730109</c:v>
                </c:pt>
                <c:pt idx="2224">
                  <c:v>170.0954733567081</c:v>
                </c:pt>
                <c:pt idx="2225">
                  <c:v>173.3161562332741</c:v>
                </c:pt>
                <c:pt idx="2226">
                  <c:v>176.692662304245</c:v>
                </c:pt>
                <c:pt idx="2227">
                  <c:v>180.2371216737718</c:v>
                </c:pt>
                <c:pt idx="2228">
                  <c:v>183.9628888481094</c:v>
                </c:pt>
                <c:pt idx="2229">
                  <c:v>187.8847800309883</c:v>
                </c:pt>
                <c:pt idx="2230">
                  <c:v>192.0192612977009</c:v>
                </c:pt>
                <c:pt idx="2231">
                  <c:v>196.3848008165222</c:v>
                </c:pt>
                <c:pt idx="2232">
                  <c:v>201.0020459765346</c:v>
                </c:pt>
                <c:pt idx="2233">
                  <c:v>205.8941945063594</c:v>
                </c:pt>
                <c:pt idx="2234">
                  <c:v>211.0873813069686</c:v>
                </c:pt>
                <c:pt idx="2235">
                  <c:v>216.6112130734191</c:v>
                </c:pt>
                <c:pt idx="2236">
                  <c:v>222.4994009661367</c:v>
                </c:pt>
                <c:pt idx="2237">
                  <c:v>228.7903168005692</c:v>
                </c:pt>
                <c:pt idx="2238">
                  <c:v>235.5280386845577</c:v>
                </c:pt>
                <c:pt idx="2239">
                  <c:v>242.7633141314403</c:v>
                </c:pt>
                <c:pt idx="2240">
                  <c:v>250.5549046334533</c:v>
                </c:pt>
                <c:pt idx="2241">
                  <c:v>258.9713451634892</c:v>
                </c:pt>
                <c:pt idx="2242">
                  <c:v>268.0927898539552</c:v>
                </c:pt>
                <c:pt idx="2243">
                  <c:v>278.0137928327707</c:v>
                </c:pt>
                <c:pt idx="2244">
                  <c:v>288.8468012549948</c:v>
                </c:pt>
                <c:pt idx="2245">
                  <c:v>300.7262975035409</c:v>
                </c:pt>
                <c:pt idx="2246">
                  <c:v>313.8147003708692</c:v>
                </c:pt>
                <c:pt idx="2247">
                  <c:v>328.3096582781657</c:v>
                </c:pt>
                <c:pt idx="2248">
                  <c:v>344.4547235013813</c:v>
                </c:pt>
                <c:pt idx="2249">
                  <c:v>362.5529595370188</c:v>
                </c:pt>
                <c:pt idx="2250">
                  <c:v>382.986445319205</c:v>
                </c:pt>
                <c:pt idx="2251">
                  <c:v>406.2438550350138</c:v>
                </c:pt>
                <c:pt idx="2252">
                  <c:v>432.9602654528055</c:v>
                </c:pt>
                <c:pt idx="2253">
                  <c:v>463.9762876506211</c:v>
                </c:pt>
                <c:pt idx="2254">
                  <c:v>500.4283978159202</c:v>
                </c:pt>
                <c:pt idx="2255">
                  <c:v>543.8919823552254</c:v>
                </c:pt>
                <c:pt idx="2256">
                  <c:v>596.6144902950665</c:v>
                </c:pt>
                <c:pt idx="2257">
                  <c:v>661.9172092919237</c:v>
                </c:pt>
                <c:pt idx="2258">
                  <c:v>744.9228008859637</c:v>
                </c:pt>
                <c:pt idx="2259">
                  <c:v>853.9664951798462</c:v>
                </c:pt>
                <c:pt idx="2260">
                  <c:v>1003.581575105385</c:v>
                </c:pt>
                <c:pt idx="2261">
                  <c:v>1221.572378469075</c:v>
                </c:pt>
                <c:pt idx="2262">
                  <c:v>1568.637470803927</c:v>
                </c:pt>
                <c:pt idx="2263">
                  <c:v>2207.428123122684</c:v>
                </c:pt>
                <c:pt idx="2264">
                  <c:v>3771.503522347266</c:v>
                </c:pt>
                <c:pt idx="2265">
                  <c:v>13534.58957726387</c:v>
                </c:pt>
                <c:pt idx="2266">
                  <c:v>8282.615268636936</c:v>
                </c:pt>
                <c:pt idx="2267">
                  <c:v>3138.415015900738</c:v>
                </c:pt>
                <c:pt idx="2268">
                  <c:v>1924.303237313555</c:v>
                </c:pt>
                <c:pt idx="2269">
                  <c:v>1381.916760783267</c:v>
                </c:pt>
                <c:pt idx="2270">
                  <c:v>1075.011008704792</c:v>
                </c:pt>
                <c:pt idx="2271">
                  <c:v>877.9400810071205</c:v>
                </c:pt>
                <c:pt idx="2272">
                  <c:v>741.008235376735</c:v>
                </c:pt>
                <c:pt idx="2273">
                  <c:v>640.624820251877</c:v>
                </c:pt>
                <c:pt idx="2274">
                  <c:v>564.1605897915829</c:v>
                </c:pt>
                <c:pt idx="2275">
                  <c:v>504.2511400237256</c:v>
                </c:pt>
                <c:pt idx="2276">
                  <c:v>456.3191394930232</c:v>
                </c:pt>
                <c:pt idx="2277">
                  <c:v>417.376358248429</c:v>
                </c:pt>
                <c:pt idx="2278">
                  <c:v>385.3955854210926</c:v>
                </c:pt>
                <c:pt idx="2279">
                  <c:v>358.9591491402039</c:v>
                </c:pt>
                <c:pt idx="2280">
                  <c:v>337.0518401411895</c:v>
                </c:pt>
                <c:pt idx="2281">
                  <c:v>318.9333210542416</c:v>
                </c:pt>
                <c:pt idx="2282">
                  <c:v>304.0569797542306</c:v>
                </c:pt>
                <c:pt idx="2283">
                  <c:v>292.0163785037217</c:v>
                </c:pt>
                <c:pt idx="2284">
                  <c:v>282.5092061919961</c:v>
                </c:pt>
                <c:pt idx="2285">
                  <c:v>275.3128703585663</c:v>
                </c:pt>
                <c:pt idx="2286">
                  <c:v>270.2673736175772</c:v>
                </c:pt>
                <c:pt idx="2287">
                  <c:v>267.2639758595426</c:v>
                </c:pt>
                <c:pt idx="2288">
                  <c:v>266.2382671771296</c:v>
                </c:pt>
                <c:pt idx="2289">
                  <c:v>267.1658805140627</c:v>
                </c:pt>
                <c:pt idx="2290">
                  <c:v>270.0619785632819</c:v>
                </c:pt>
                <c:pt idx="2291">
                  <c:v>274.9828786856493</c:v>
                </c:pt>
                <c:pt idx="2292">
                  <c:v>282.0312789116258</c:v>
                </c:pt>
                <c:pt idx="2293">
                  <c:v>291.3645906174928</c:v>
                </c:pt>
                <c:pt idx="2294">
                  <c:v>303.2086309695756</c:v>
                </c:pt>
                <c:pt idx="2295">
                  <c:v>317.8763226607436</c:v>
                </c:pt>
                <c:pt idx="2296">
                  <c:v>335.7970474471236</c:v>
                </c:pt>
                <c:pt idx="2297">
                  <c:v>357.5587582831952</c:v>
                </c:pt>
                <c:pt idx="2298">
                  <c:v>383.9727586725676</c:v>
                </c:pt>
                <c:pt idx="2299">
                  <c:v>416.1744338433525</c:v>
                </c:pt>
                <c:pt idx="2300">
                  <c:v>455.7866293695436</c:v>
                </c:pt>
                <c:pt idx="2301">
                  <c:v>505.1937011670568</c:v>
                </c:pt>
                <c:pt idx="2302">
                  <c:v>568.0291714942894</c:v>
                </c:pt>
                <c:pt idx="2303">
                  <c:v>650.0951214904495</c:v>
                </c:pt>
                <c:pt idx="2304">
                  <c:v>761.2401008584873</c:v>
                </c:pt>
                <c:pt idx="2305">
                  <c:v>919.6031688973741</c:v>
                </c:pt>
                <c:pt idx="2306">
                  <c:v>1162.640717638658</c:v>
                </c:pt>
                <c:pt idx="2307">
                  <c:v>1582.176695593647</c:v>
                </c:pt>
                <c:pt idx="2308">
                  <c:v>2479.467911757288</c:v>
                </c:pt>
                <c:pt idx="2309">
                  <c:v>5756.79527860037</c:v>
                </c:pt>
                <c:pt idx="2310">
                  <c:v>17821.50322962346</c:v>
                </c:pt>
                <c:pt idx="2311">
                  <c:v>5768.033442789228</c:v>
                </c:pt>
                <c:pt idx="2312">
                  <c:v>2434.716782132202</c:v>
                </c:pt>
                <c:pt idx="2313">
                  <c:v>1469.07216672108</c:v>
                </c:pt>
                <c:pt idx="2314">
                  <c:v>1092.811213439233</c:v>
                </c:pt>
                <c:pt idx="2315">
                  <c:v>875.6831518032607</c:v>
                </c:pt>
                <c:pt idx="2316">
                  <c:v>732.1952771362143</c:v>
                </c:pt>
                <c:pt idx="2317">
                  <c:v>629.8285778683625</c:v>
                </c:pt>
                <c:pt idx="2318">
                  <c:v>552.9623774257543</c:v>
                </c:pt>
                <c:pt idx="2319">
                  <c:v>493.0551089205576</c:v>
                </c:pt>
                <c:pt idx="2320">
                  <c:v>445.0153365918956</c:v>
                </c:pt>
                <c:pt idx="2321">
                  <c:v>405.6111265373455</c:v>
                </c:pt>
                <c:pt idx="2322">
                  <c:v>372.689647194159</c:v>
                </c:pt>
                <c:pt idx="2323">
                  <c:v>344.7600823292741</c:v>
                </c:pt>
                <c:pt idx="2324">
                  <c:v>320.7569546939411</c:v>
                </c:pt>
                <c:pt idx="2325">
                  <c:v>299.8982430289137</c:v>
                </c:pt>
                <c:pt idx="2326">
                  <c:v>281.5970588653591</c:v>
                </c:pt>
                <c:pt idx="2327">
                  <c:v>265.4041129690926</c:v>
                </c:pt>
                <c:pt idx="2328">
                  <c:v>250.969886670689</c:v>
                </c:pt>
                <c:pt idx="2329">
                  <c:v>238.018035962336</c:v>
                </c:pt>
                <c:pt idx="2330">
                  <c:v>226.3275336415307</c:v>
                </c:pt>
                <c:pt idx="2331">
                  <c:v>215.7192785988399</c:v>
                </c:pt>
                <c:pt idx="2332">
                  <c:v>206.0466118442622</c:v>
                </c:pt>
                <c:pt idx="2333">
                  <c:v>197.1883932526335</c:v>
                </c:pt>
                <c:pt idx="2334">
                  <c:v>189.0436530730163</c:v>
                </c:pt>
                <c:pt idx="2335">
                  <c:v>181.5274885323138</c:v>
                </c:pt>
                <c:pt idx="2336">
                  <c:v>174.5680763171883</c:v>
                </c:pt>
                <c:pt idx="2337">
                  <c:v>168.1041747757569</c:v>
                </c:pt>
                <c:pt idx="2338">
                  <c:v>162.0833012140826</c:v>
                </c:pt>
                <c:pt idx="2339">
                  <c:v>156.4602134469878</c:v>
                </c:pt>
                <c:pt idx="2340">
                  <c:v>151.1956690610609</c:v>
                </c:pt>
                <c:pt idx="2341">
                  <c:v>146.2555042048509</c:v>
                </c:pt>
                <c:pt idx="2342">
                  <c:v>141.6097803048308</c:v>
                </c:pt>
                <c:pt idx="2343">
                  <c:v>137.2321974488083</c:v>
                </c:pt>
                <c:pt idx="2344">
                  <c:v>133.0995658502686</c:v>
                </c:pt>
                <c:pt idx="2345">
                  <c:v>129.191369650173</c:v>
                </c:pt>
                <c:pt idx="2346">
                  <c:v>125.4892740506858</c:v>
                </c:pt>
                <c:pt idx="2347">
                  <c:v>121.9770683500045</c:v>
                </c:pt>
                <c:pt idx="2348">
                  <c:v>118.6400981264571</c:v>
                </c:pt>
                <c:pt idx="2349">
                  <c:v>115.4653450439749</c:v>
                </c:pt>
                <c:pt idx="2350">
                  <c:v>112.4408782887644</c:v>
                </c:pt>
                <c:pt idx="2351">
                  <c:v>109.5563309095567</c:v>
                </c:pt>
                <c:pt idx="2352">
                  <c:v>106.8018441368401</c:v>
                </c:pt>
                <c:pt idx="2353">
                  <c:v>104.1688951039842</c:v>
                </c:pt>
                <c:pt idx="2354">
                  <c:v>101.6494661917834</c:v>
                </c:pt>
                <c:pt idx="2355">
                  <c:v>99.23645971680724</c:v>
                </c:pt>
                <c:pt idx="2356">
                  <c:v>96.92325773314985</c:v>
                </c:pt>
                <c:pt idx="2357">
                  <c:v>94.70389108855682</c:v>
                </c:pt>
                <c:pt idx="2358">
                  <c:v>92.57286097478327</c:v>
                </c:pt>
                <c:pt idx="2359">
                  <c:v>90.52511726976971</c:v>
                </c:pt>
                <c:pt idx="2360">
                  <c:v>88.55608238691704</c:v>
                </c:pt>
                <c:pt idx="2361">
                  <c:v>86.6616806355323</c:v>
                </c:pt>
                <c:pt idx="2362">
                  <c:v>84.83781930647675</c:v>
                </c:pt>
                <c:pt idx="2363">
                  <c:v>83.0811053991719</c:v>
                </c:pt>
                <c:pt idx="2364">
                  <c:v>81.38819847325074</c:v>
                </c:pt>
                <c:pt idx="2365">
                  <c:v>79.75616701866595</c:v>
                </c:pt>
                <c:pt idx="2366">
                  <c:v>78.18227707910565</c:v>
                </c:pt>
                <c:pt idx="2367">
                  <c:v>76.66405457970457</c:v>
                </c:pt>
                <c:pt idx="2368">
                  <c:v>75.199074901008</c:v>
                </c:pt>
                <c:pt idx="2369">
                  <c:v>73.78538139755263</c:v>
                </c:pt>
                <c:pt idx="2370">
                  <c:v>72.42111002485293</c:v>
                </c:pt>
                <c:pt idx="2371">
                  <c:v>71.10456800374228</c:v>
                </c:pt>
                <c:pt idx="2372">
                  <c:v>69.83423454170522</c:v>
                </c:pt>
                <c:pt idx="2373">
                  <c:v>68.60880529674024</c:v>
                </c:pt>
                <c:pt idx="2374">
                  <c:v>67.4271737531407</c:v>
                </c:pt>
                <c:pt idx="2375">
                  <c:v>66.28845298511296</c:v>
                </c:pt>
                <c:pt idx="2376">
                  <c:v>65.19189641432185</c:v>
                </c:pt>
                <c:pt idx="2377">
                  <c:v>64.13691610538405</c:v>
                </c:pt>
                <c:pt idx="2378">
                  <c:v>63.12318762180205</c:v>
                </c:pt>
                <c:pt idx="2379">
                  <c:v>62.15067089751539</c:v>
                </c:pt>
                <c:pt idx="2380">
                  <c:v>61.21960617673624</c:v>
                </c:pt>
                <c:pt idx="2381">
                  <c:v>60.33037201801872</c:v>
                </c:pt>
                <c:pt idx="2382">
                  <c:v>59.48388226546132</c:v>
                </c:pt>
                <c:pt idx="2383">
                  <c:v>58.68110793074383</c:v>
                </c:pt>
                <c:pt idx="2384">
                  <c:v>57.92379916929353</c:v>
                </c:pt>
                <c:pt idx="2385">
                  <c:v>57.21389810173515</c:v>
                </c:pt>
                <c:pt idx="2386">
                  <c:v>56.55415276270232</c:v>
                </c:pt>
                <c:pt idx="2387">
                  <c:v>55.9479650262253</c:v>
                </c:pt>
                <c:pt idx="2388">
                  <c:v>55.39972548846776</c:v>
                </c:pt>
                <c:pt idx="2389">
                  <c:v>54.91459677760021</c:v>
                </c:pt>
                <c:pt idx="2390">
                  <c:v>54.4992665275869</c:v>
                </c:pt>
                <c:pt idx="2391">
                  <c:v>54.16192864741645</c:v>
                </c:pt>
                <c:pt idx="2392">
                  <c:v>53.91294130325424</c:v>
                </c:pt>
                <c:pt idx="2393">
                  <c:v>53.76546709384895</c:v>
                </c:pt>
                <c:pt idx="2394">
                  <c:v>53.7354319347293</c:v>
                </c:pt>
                <c:pt idx="2395">
                  <c:v>53.84361821644881</c:v>
                </c:pt>
                <c:pt idx="2396">
                  <c:v>54.11646000341172</c:v>
                </c:pt>
                <c:pt idx="2397">
                  <c:v>54.58808730168441</c:v>
                </c:pt>
                <c:pt idx="2398">
                  <c:v>55.30281533115508</c:v>
                </c:pt>
                <c:pt idx="2399">
                  <c:v>56.31959306510627</c:v>
                </c:pt>
                <c:pt idx="2400">
                  <c:v>57.71714444980181</c:v>
                </c:pt>
                <c:pt idx="2401">
                  <c:v>59.60378268004244</c:v>
                </c:pt>
                <c:pt idx="2402">
                  <c:v>62.13070192999614</c:v>
                </c:pt>
                <c:pt idx="2403">
                  <c:v>65.5149637136701</c:v>
                </c:pt>
                <c:pt idx="2404">
                  <c:v>70.08000136952064</c:v>
                </c:pt>
                <c:pt idx="2405">
                  <c:v>76.32614778023678</c:v>
                </c:pt>
                <c:pt idx="2406">
                  <c:v>85.0732136131951</c:v>
                </c:pt>
                <c:pt idx="2407">
                  <c:v>97.7605647882801</c:v>
                </c:pt>
                <c:pt idx="2408">
                  <c:v>117.1775628354593</c:v>
                </c:pt>
                <c:pt idx="2409">
                  <c:v>149.5314266877091</c:v>
                </c:pt>
                <c:pt idx="2410">
                  <c:v>212.045398848152</c:v>
                </c:pt>
                <c:pt idx="2411">
                  <c:v>377.0129170790536</c:v>
                </c:pt>
                <c:pt idx="2412">
                  <c:v>1872.398499064473</c:v>
                </c:pt>
                <c:pt idx="2413">
                  <c:v>624.4417686970284</c:v>
                </c:pt>
                <c:pt idx="2414">
                  <c:v>268.8835438012202</c:v>
                </c:pt>
                <c:pt idx="2415">
                  <c:v>172.7381841284706</c:v>
                </c:pt>
                <c:pt idx="2416">
                  <c:v>128.3979052709854</c:v>
                </c:pt>
                <c:pt idx="2417">
                  <c:v>103.086706059454</c:v>
                </c:pt>
                <c:pt idx="2418">
                  <c:v>86.83294261252982</c:v>
                </c:pt>
                <c:pt idx="2419">
                  <c:v>75.57540614039124</c:v>
                </c:pt>
                <c:pt idx="2420">
                  <c:v>67.35273806064608</c:v>
                </c:pt>
                <c:pt idx="2421">
                  <c:v>61.10219999775824</c:v>
                </c:pt>
                <c:pt idx="2422">
                  <c:v>56.19882516051346</c:v>
                </c:pt>
                <c:pt idx="2423">
                  <c:v>52.2530730854041</c:v>
                </c:pt>
                <c:pt idx="2424">
                  <c:v>49.00908590351177</c:v>
                </c:pt>
                <c:pt idx="2425">
                  <c:v>46.2927956271757</c:v>
                </c:pt>
                <c:pt idx="2426">
                  <c:v>43.98197632047943</c:v>
                </c:pt>
                <c:pt idx="2427">
                  <c:v>41.98883247979327</c:v>
                </c:pt>
                <c:pt idx="2428">
                  <c:v>40.24817795515726</c:v>
                </c:pt>
                <c:pt idx="2429">
                  <c:v>38.71121084482464</c:v>
                </c:pt>
                <c:pt idx="2430">
                  <c:v>37.34072503084948</c:v>
                </c:pt>
                <c:pt idx="2431">
                  <c:v>36.10786571451532</c:v>
                </c:pt>
                <c:pt idx="2432">
                  <c:v>34.9899998517359</c:v>
                </c:pt>
                <c:pt idx="2433">
                  <c:v>33.96904247352141</c:v>
                </c:pt>
                <c:pt idx="2434">
                  <c:v>33.03053105564005</c:v>
                </c:pt>
                <c:pt idx="2435">
                  <c:v>32.16263782427696</c:v>
                </c:pt>
                <c:pt idx="2436">
                  <c:v>31.3559025083185</c:v>
                </c:pt>
                <c:pt idx="2437">
                  <c:v>30.60228734890233</c:v>
                </c:pt>
                <c:pt idx="2438">
                  <c:v>29.89528368766582</c:v>
                </c:pt>
                <c:pt idx="2439">
                  <c:v>29.22932495055004</c:v>
                </c:pt>
                <c:pt idx="2440">
                  <c:v>28.59978190695197</c:v>
                </c:pt>
                <c:pt idx="2441">
                  <c:v>28.00269942393312</c:v>
                </c:pt>
                <c:pt idx="2442">
                  <c:v>27.43477184292751</c:v>
                </c:pt>
                <c:pt idx="2443">
                  <c:v>26.89310210695119</c:v>
                </c:pt>
                <c:pt idx="2444">
                  <c:v>26.37518051502374</c:v>
                </c:pt>
                <c:pt idx="2445">
                  <c:v>25.87879825880529</c:v>
                </c:pt>
                <c:pt idx="2446">
                  <c:v>25.40224403524702</c:v>
                </c:pt>
                <c:pt idx="2447">
                  <c:v>24.94375956560469</c:v>
                </c:pt>
                <c:pt idx="2448">
                  <c:v>24.50197200678944</c:v>
                </c:pt>
                <c:pt idx="2449">
                  <c:v>24.07562487466338</c:v>
                </c:pt>
                <c:pt idx="2450">
                  <c:v>23.66351342443735</c:v>
                </c:pt>
                <c:pt idx="2451">
                  <c:v>23.26480059956587</c:v>
                </c:pt>
                <c:pt idx="2452">
                  <c:v>22.87845230946364</c:v>
                </c:pt>
                <c:pt idx="2453">
                  <c:v>22.50384967856442</c:v>
                </c:pt>
                <c:pt idx="2454">
                  <c:v>22.14010676408493</c:v>
                </c:pt>
                <c:pt idx="2455">
                  <c:v>21.78674462766668</c:v>
                </c:pt>
                <c:pt idx="2456">
                  <c:v>21.44310019779237</c:v>
                </c:pt>
                <c:pt idx="2457">
                  <c:v>21.10874604629376</c:v>
                </c:pt>
                <c:pt idx="2458">
                  <c:v>20.78315291685629</c:v>
                </c:pt>
                <c:pt idx="2459">
                  <c:v>20.4658520572784</c:v>
                </c:pt>
                <c:pt idx="2460">
                  <c:v>20.15655157597619</c:v>
                </c:pt>
                <c:pt idx="2461">
                  <c:v>19.85486544209203</c:v>
                </c:pt>
                <c:pt idx="2462">
                  <c:v>19.56053314692526</c:v>
                </c:pt>
                <c:pt idx="2463">
                  <c:v>19.27319202900432</c:v>
                </c:pt>
                <c:pt idx="2464">
                  <c:v>18.99259101030382</c:v>
                </c:pt>
                <c:pt idx="2465">
                  <c:v>18.71853593722236</c:v>
                </c:pt>
                <c:pt idx="2466">
                  <c:v>18.45078024135987</c:v>
                </c:pt>
                <c:pt idx="2467">
                  <c:v>18.18903905472282</c:v>
                </c:pt>
                <c:pt idx="2468">
                  <c:v>17.93321715937316</c:v>
                </c:pt>
                <c:pt idx="2469">
                  <c:v>17.68315447248639</c:v>
                </c:pt>
                <c:pt idx="2470">
                  <c:v>17.43860466219382</c:v>
                </c:pt>
                <c:pt idx="2471">
                  <c:v>17.19952366607952</c:v>
                </c:pt>
                <c:pt idx="2472">
                  <c:v>16.96563410216777</c:v>
                </c:pt>
                <c:pt idx="2473">
                  <c:v>16.73697155784881</c:v>
                </c:pt>
                <c:pt idx="2474">
                  <c:v>16.5133424530761</c:v>
                </c:pt>
                <c:pt idx="2475">
                  <c:v>16.29462155563423</c:v>
                </c:pt>
                <c:pt idx="2476">
                  <c:v>16.08072753415937</c:v>
                </c:pt>
                <c:pt idx="2477">
                  <c:v>15.87159628114953</c:v>
                </c:pt>
                <c:pt idx="2478">
                  <c:v>15.66711110068645</c:v>
                </c:pt>
                <c:pt idx="2479">
                  <c:v>15.46723699344282</c:v>
                </c:pt>
                <c:pt idx="2480">
                  <c:v>15.27189083082567</c:v>
                </c:pt>
                <c:pt idx="2481">
                  <c:v>15.08094061402622</c:v>
                </c:pt>
                <c:pt idx="2482">
                  <c:v>14.8944461160277</c:v>
                </c:pt>
                <c:pt idx="2483">
                  <c:v>14.7122358813273</c:v>
                </c:pt>
                <c:pt idx="2484">
                  <c:v>14.53433472212807</c:v>
                </c:pt>
                <c:pt idx="2485">
                  <c:v>14.360707372611</c:v>
                </c:pt>
                <c:pt idx="2486">
                  <c:v>14.19131064416543</c:v>
                </c:pt>
                <c:pt idx="2487">
                  <c:v>14.02605239604568</c:v>
                </c:pt>
                <c:pt idx="2488">
                  <c:v>13.86492134611188</c:v>
                </c:pt>
                <c:pt idx="2489">
                  <c:v>13.70789939316765</c:v>
                </c:pt>
                <c:pt idx="2490">
                  <c:v>13.55500792952154</c:v>
                </c:pt>
                <c:pt idx="2491">
                  <c:v>13.40612658500391</c:v>
                </c:pt>
                <c:pt idx="2492">
                  <c:v>13.26137218277745</c:v>
                </c:pt>
                <c:pt idx="2493">
                  <c:v>13.12062206707323</c:v>
                </c:pt>
                <c:pt idx="2494">
                  <c:v>12.98386432356394</c:v>
                </c:pt>
                <c:pt idx="2495">
                  <c:v>12.85113942903585</c:v>
                </c:pt>
                <c:pt idx="2496">
                  <c:v>12.72241066921614</c:v>
                </c:pt>
                <c:pt idx="2497">
                  <c:v>12.59764413395681</c:v>
                </c:pt>
                <c:pt idx="2498">
                  <c:v>12.47691130904572</c:v>
                </c:pt>
                <c:pt idx="2499">
                  <c:v>12.36015538100063</c:v>
                </c:pt>
                <c:pt idx="2500">
                  <c:v>12.24739088050743</c:v>
                </c:pt>
                <c:pt idx="2501">
                  <c:v>12.13863780299452</c:v>
                </c:pt>
                <c:pt idx="2502">
                  <c:v>12.03378144417053</c:v>
                </c:pt>
                <c:pt idx="2503">
                  <c:v>11.93301507874085</c:v>
                </c:pt>
                <c:pt idx="2504">
                  <c:v>11.836216190276</c:v>
                </c:pt>
                <c:pt idx="2505">
                  <c:v>11.743448575874</c:v>
                </c:pt>
                <c:pt idx="2506">
                  <c:v>11.65465085123981</c:v>
                </c:pt>
                <c:pt idx="2507">
                  <c:v>11.56983260283641</c:v>
                </c:pt>
                <c:pt idx="2508">
                  <c:v>11.48910289671693</c:v>
                </c:pt>
                <c:pt idx="2509">
                  <c:v>11.4123467490738</c:v>
                </c:pt>
                <c:pt idx="2510">
                  <c:v>11.3396738446407</c:v>
                </c:pt>
                <c:pt idx="2511">
                  <c:v>11.27099369930163</c:v>
                </c:pt>
                <c:pt idx="2512">
                  <c:v>11.20642922933905</c:v>
                </c:pt>
                <c:pt idx="2513">
                  <c:v>11.14587217256175</c:v>
                </c:pt>
                <c:pt idx="2514">
                  <c:v>11.0893268106807</c:v>
                </c:pt>
                <c:pt idx="2515">
                  <c:v>11.03698064308991</c:v>
                </c:pt>
                <c:pt idx="2516">
                  <c:v>10.98863239544178</c:v>
                </c:pt>
                <c:pt idx="2517">
                  <c:v>10.94434569173889</c:v>
                </c:pt>
                <c:pt idx="2518">
                  <c:v>10.90419076164974</c:v>
                </c:pt>
                <c:pt idx="2519">
                  <c:v>10.86817018581274</c:v>
                </c:pt>
                <c:pt idx="2520">
                  <c:v>10.8361460586553</c:v>
                </c:pt>
                <c:pt idx="2521">
                  <c:v>10.80827383874734</c:v>
                </c:pt>
                <c:pt idx="2522">
                  <c:v>10.78451252875312</c:v>
                </c:pt>
                <c:pt idx="2523">
                  <c:v>10.76478872094718</c:v>
                </c:pt>
                <c:pt idx="2524">
                  <c:v>10.74924541471384</c:v>
                </c:pt>
                <c:pt idx="2525">
                  <c:v>10.73770935997126</c:v>
                </c:pt>
                <c:pt idx="2526">
                  <c:v>10.73030603080037</c:v>
                </c:pt>
                <c:pt idx="2527">
                  <c:v>10.7269966974659</c:v>
                </c:pt>
                <c:pt idx="2528">
                  <c:v>10.72776596949286</c:v>
                </c:pt>
                <c:pt idx="2529">
                  <c:v>10.73262437648312</c:v>
                </c:pt>
                <c:pt idx="2530">
                  <c:v>10.74155167294758</c:v>
                </c:pt>
                <c:pt idx="2531">
                  <c:v>10.75453319536633</c:v>
                </c:pt>
                <c:pt idx="2532">
                  <c:v>10.77157447028636</c:v>
                </c:pt>
                <c:pt idx="2533">
                  <c:v>10.79266048817677</c:v>
                </c:pt>
                <c:pt idx="2534">
                  <c:v>10.8178257398523</c:v>
                </c:pt>
                <c:pt idx="2535">
                  <c:v>10.84700270840801</c:v>
                </c:pt>
                <c:pt idx="2536">
                  <c:v>10.88008509129284</c:v>
                </c:pt>
                <c:pt idx="2537">
                  <c:v>10.91740688114475</c:v>
                </c:pt>
                <c:pt idx="2538">
                  <c:v>10.9585467278266</c:v>
                </c:pt>
                <c:pt idx="2539">
                  <c:v>11.0037799767491</c:v>
                </c:pt>
                <c:pt idx="2540">
                  <c:v>11.0529591234392</c:v>
                </c:pt>
                <c:pt idx="2541">
                  <c:v>11.10612999744159</c:v>
                </c:pt>
                <c:pt idx="2542">
                  <c:v>11.16327739428022</c:v>
                </c:pt>
                <c:pt idx="2543">
                  <c:v>11.22436106675428</c:v>
                </c:pt>
                <c:pt idx="2544">
                  <c:v>11.28948437903097</c:v>
                </c:pt>
                <c:pt idx="2545">
                  <c:v>11.35844745440725</c:v>
                </c:pt>
                <c:pt idx="2546">
                  <c:v>11.43146250942592</c:v>
                </c:pt>
                <c:pt idx="2547">
                  <c:v>11.5083384823782</c:v>
                </c:pt>
                <c:pt idx="2548">
                  <c:v>11.5892680625139</c:v>
                </c:pt>
                <c:pt idx="2549">
                  <c:v>11.6740560182007</c:v>
                </c:pt>
                <c:pt idx="2550">
                  <c:v>11.76287235831934</c:v>
                </c:pt>
                <c:pt idx="2551">
                  <c:v>11.85566426275555</c:v>
                </c:pt>
                <c:pt idx="2552">
                  <c:v>11.95237309938415</c:v>
                </c:pt>
                <c:pt idx="2553">
                  <c:v>12.05309636473507</c:v>
                </c:pt>
                <c:pt idx="2554">
                  <c:v>12.15787114494527</c:v>
                </c:pt>
                <c:pt idx="2555">
                  <c:v>12.26660297084865</c:v>
                </c:pt>
                <c:pt idx="2556">
                  <c:v>12.3794597381727</c:v>
                </c:pt>
                <c:pt idx="2557">
                  <c:v>12.4963309872873</c:v>
                </c:pt>
                <c:pt idx="2558">
                  <c:v>12.617317509456</c:v>
                </c:pt>
                <c:pt idx="2559">
                  <c:v>12.7424793064663</c:v>
                </c:pt>
                <c:pt idx="2560">
                  <c:v>12.87169360424662</c:v>
                </c:pt>
                <c:pt idx="2561">
                  <c:v>13.00530720757216</c:v>
                </c:pt>
                <c:pt idx="2562">
                  <c:v>13.14303366064088</c:v>
                </c:pt>
                <c:pt idx="2563">
                  <c:v>13.28518812969316</c:v>
                </c:pt>
                <c:pt idx="2564">
                  <c:v>13.43169039042284</c:v>
                </c:pt>
                <c:pt idx="2565">
                  <c:v>13.58259837852263</c:v>
                </c:pt>
                <c:pt idx="2566">
                  <c:v>13.73799645848416</c:v>
                </c:pt>
                <c:pt idx="2567">
                  <c:v>13.89801726793283</c:v>
                </c:pt>
                <c:pt idx="2568">
                  <c:v>14.06275325652208</c:v>
                </c:pt>
                <c:pt idx="2569">
                  <c:v>14.23219499744581</c:v>
                </c:pt>
                <c:pt idx="2570">
                  <c:v>14.40642731538811</c:v>
                </c:pt>
                <c:pt idx="2571">
                  <c:v>14.58555220624213</c:v>
                </c:pt>
                <c:pt idx="2572">
                  <c:v>14.76988880777287</c:v>
                </c:pt>
                <c:pt idx="2573">
                  <c:v>14.95938672430777</c:v>
                </c:pt>
                <c:pt idx="2574">
                  <c:v>15.15417631786233</c:v>
                </c:pt>
                <c:pt idx="2575">
                  <c:v>15.35431870843383</c:v>
                </c:pt>
                <c:pt idx="2576">
                  <c:v>15.56011100403395</c:v>
                </c:pt>
                <c:pt idx="2577">
                  <c:v>15.77159811490793</c:v>
                </c:pt>
                <c:pt idx="2578">
                  <c:v>15.98898187796851</c:v>
                </c:pt>
                <c:pt idx="2579">
                  <c:v>16.21245156820954</c:v>
                </c:pt>
                <c:pt idx="2580">
                  <c:v>16.44218699206302</c:v>
                </c:pt>
                <c:pt idx="2581">
                  <c:v>16.67843160751744</c:v>
                </c:pt>
                <c:pt idx="2582">
                  <c:v>16.92122617223276</c:v>
                </c:pt>
                <c:pt idx="2583">
                  <c:v>17.17103725458479</c:v>
                </c:pt>
                <c:pt idx="2584">
                  <c:v>17.42793974511154</c:v>
                </c:pt>
                <c:pt idx="2585">
                  <c:v>17.69224643416288</c:v>
                </c:pt>
                <c:pt idx="2586">
                  <c:v>17.96430543133447</c:v>
                </c:pt>
                <c:pt idx="2587">
                  <c:v>18.24432745418781</c:v>
                </c:pt>
                <c:pt idx="2588">
                  <c:v>18.532527323797</c:v>
                </c:pt>
                <c:pt idx="2589">
                  <c:v>18.8294484363248</c:v>
                </c:pt>
                <c:pt idx="2590">
                  <c:v>19.13536746635668</c:v>
                </c:pt>
                <c:pt idx="2591">
                  <c:v>19.45053257669547</c:v>
                </c:pt>
                <c:pt idx="2592">
                  <c:v>19.77558990317009</c:v>
                </c:pt>
                <c:pt idx="2593">
                  <c:v>20.11080603978991</c:v>
                </c:pt>
                <c:pt idx="2594">
                  <c:v>20.4566599267513</c:v>
                </c:pt>
                <c:pt idx="2595">
                  <c:v>20.81366342623076</c:v>
                </c:pt>
                <c:pt idx="2596">
                  <c:v>21.18237072010583</c:v>
                </c:pt>
                <c:pt idx="2597">
                  <c:v>21.56335983586304</c:v>
                </c:pt>
                <c:pt idx="2598">
                  <c:v>21.95720788991057</c:v>
                </c:pt>
                <c:pt idx="2599">
                  <c:v>22.36454942403366</c:v>
                </c:pt>
                <c:pt idx="2600">
                  <c:v>22.78623585890677</c:v>
                </c:pt>
                <c:pt idx="2601">
                  <c:v>23.22275695971221</c:v>
                </c:pt>
                <c:pt idx="2602">
                  <c:v>23.67518000175916</c:v>
                </c:pt>
                <c:pt idx="2603">
                  <c:v>24.14420229164851</c:v>
                </c:pt>
                <c:pt idx="2604">
                  <c:v>24.63090297672038</c:v>
                </c:pt>
                <c:pt idx="2605">
                  <c:v>25.13624685271385</c:v>
                </c:pt>
                <c:pt idx="2606">
                  <c:v>25.66114898727384</c:v>
                </c:pt>
                <c:pt idx="2607">
                  <c:v>26.20709765106201</c:v>
                </c:pt>
                <c:pt idx="2608">
                  <c:v>26.77541529857255</c:v>
                </c:pt>
                <c:pt idx="2609">
                  <c:v>27.36730898264286</c:v>
                </c:pt>
                <c:pt idx="2610">
                  <c:v>27.9842432970319</c:v>
                </c:pt>
                <c:pt idx="2611">
                  <c:v>28.62796303923324</c:v>
                </c:pt>
                <c:pt idx="2612">
                  <c:v>29.30057029140911</c:v>
                </c:pt>
                <c:pt idx="2613">
                  <c:v>30.00363874696038</c:v>
                </c:pt>
                <c:pt idx="2614">
                  <c:v>30.73961889302432</c:v>
                </c:pt>
                <c:pt idx="2615">
                  <c:v>31.51077433102259</c:v>
                </c:pt>
                <c:pt idx="2616">
                  <c:v>32.31977120460972</c:v>
                </c:pt>
                <c:pt idx="2617">
                  <c:v>33.1694148746968</c:v>
                </c:pt>
                <c:pt idx="2618">
                  <c:v>34.06311564305826</c:v>
                </c:pt>
                <c:pt idx="2619">
                  <c:v>35.00430738647391</c:v>
                </c:pt>
                <c:pt idx="2620">
                  <c:v>35.99683524056037</c:v>
                </c:pt>
                <c:pt idx="2621">
                  <c:v>37.04538044482785</c:v>
                </c:pt>
                <c:pt idx="2622">
                  <c:v>38.15455267401958</c:v>
                </c:pt>
                <c:pt idx="2623">
                  <c:v>39.3299233813959</c:v>
                </c:pt>
                <c:pt idx="2624">
                  <c:v>40.5780002904144</c:v>
                </c:pt>
                <c:pt idx="2625">
                  <c:v>41.90559316335757</c:v>
                </c:pt>
                <c:pt idx="2626">
                  <c:v>43.32032675112308</c:v>
                </c:pt>
                <c:pt idx="2627">
                  <c:v>44.83153772390445</c:v>
                </c:pt>
                <c:pt idx="2628">
                  <c:v>46.44961820191858</c:v>
                </c:pt>
                <c:pt idx="2629">
                  <c:v>48.1859329121524</c:v>
                </c:pt>
                <c:pt idx="2630">
                  <c:v>50.05462754495352</c:v>
                </c:pt>
                <c:pt idx="2631">
                  <c:v>52.07113431085723</c:v>
                </c:pt>
                <c:pt idx="2632">
                  <c:v>54.25387676692363</c:v>
                </c:pt>
                <c:pt idx="2633">
                  <c:v>56.62455965976785</c:v>
                </c:pt>
                <c:pt idx="2634">
                  <c:v>59.20857616755057</c:v>
                </c:pt>
                <c:pt idx="2635">
                  <c:v>62.03636929118003</c:v>
                </c:pt>
                <c:pt idx="2636">
                  <c:v>65.14408595153901</c:v>
                </c:pt>
                <c:pt idx="2637">
                  <c:v>68.57580339378914</c:v>
                </c:pt>
                <c:pt idx="2638">
                  <c:v>72.38512915359098</c:v>
                </c:pt>
                <c:pt idx="2639">
                  <c:v>76.63811518405936</c:v>
                </c:pt>
                <c:pt idx="2640">
                  <c:v>81.41694324860196</c:v>
                </c:pt>
                <c:pt idx="2641">
                  <c:v>86.82611496739413</c:v>
                </c:pt>
                <c:pt idx="2642">
                  <c:v>92.9994239243128</c:v>
                </c:pt>
                <c:pt idx="2643">
                  <c:v>100.1109085041059</c:v>
                </c:pt>
                <c:pt idx="2644">
                  <c:v>108.3929647258955</c:v>
                </c:pt>
                <c:pt idx="2645">
                  <c:v>118.1600580197421</c:v>
                </c:pt>
                <c:pt idx="2646">
                  <c:v>129.851486155533</c:v>
                </c:pt>
                <c:pt idx="2647">
                  <c:v>144.0976911697998</c:v>
                </c:pt>
                <c:pt idx="2648">
                  <c:v>161.8408344648369</c:v>
                </c:pt>
                <c:pt idx="2649">
                  <c:v>184.5467554537316</c:v>
                </c:pt>
                <c:pt idx="2650">
                  <c:v>214.637675037625</c:v>
                </c:pt>
                <c:pt idx="2651">
                  <c:v>256.4158877777072</c:v>
                </c:pt>
                <c:pt idx="2652">
                  <c:v>318.3325836681036</c:v>
                </c:pt>
                <c:pt idx="2653">
                  <c:v>419.5714062729566</c:v>
                </c:pt>
                <c:pt idx="2654">
                  <c:v>615.016593116767</c:v>
                </c:pt>
                <c:pt idx="2655">
                  <c:v>1150.576599628418</c:v>
                </c:pt>
                <c:pt idx="2656">
                  <c:v>8859.484479189844</c:v>
                </c:pt>
                <c:pt idx="2657">
                  <c:v>1555.71499898765</c:v>
                </c:pt>
                <c:pt idx="2658">
                  <c:v>715.3874389914229</c:v>
                </c:pt>
                <c:pt idx="2659">
                  <c:v>464.624922626762</c:v>
                </c:pt>
                <c:pt idx="2660">
                  <c:v>344.109990354066</c:v>
                </c:pt>
                <c:pt idx="2661">
                  <c:v>273.2876206217191</c:v>
                </c:pt>
                <c:pt idx="2662">
                  <c:v>226.6776157418595</c:v>
                </c:pt>
                <c:pt idx="2663">
                  <c:v>193.676354479331</c:v>
                </c:pt>
                <c:pt idx="2664">
                  <c:v>169.0854561379531</c:v>
                </c:pt>
                <c:pt idx="2665">
                  <c:v>150.0532266282661</c:v>
                </c:pt>
                <c:pt idx="2666">
                  <c:v>134.8877298121371</c:v>
                </c:pt>
                <c:pt idx="2667">
                  <c:v>122.5182827645202</c:v>
                </c:pt>
                <c:pt idx="2668">
                  <c:v>112.2388389838586</c:v>
                </c:pt>
                <c:pt idx="2669">
                  <c:v>103.5616004284756</c:v>
                </c:pt>
                <c:pt idx="2670">
                  <c:v>96.13882336644575</c:v>
                </c:pt>
                <c:pt idx="2671">
                  <c:v>89.71724197084432</c:v>
                </c:pt>
                <c:pt idx="2672">
                  <c:v>84.1079197751147</c:v>
                </c:pt>
                <c:pt idx="2673">
                  <c:v>79.16603415705706</c:v>
                </c:pt>
                <c:pt idx="2674">
                  <c:v>74.77993672637135</c:v>
                </c:pt>
                <c:pt idx="2675">
                  <c:v>70.86047929004283</c:v>
                </c:pt>
                <c:pt idx="2676">
                  <c:v>67.33759717943897</c:v>
                </c:pt>
                <c:pt idx="2677">
                  <c:v>64.1542769560601</c:v>
                </c:pt>
                <c:pt idx="2678">
                  <c:v>61.26418591282421</c:v>
                </c:pt>
                <c:pt idx="2679">
                  <c:v>58.62889162136432</c:v>
                </c:pt>
                <c:pt idx="2680">
                  <c:v>56.21594224926823</c:v>
                </c:pt>
                <c:pt idx="2681">
                  <c:v>53.99893814936076</c:v>
                </c:pt>
                <c:pt idx="2682">
                  <c:v>51.95489306477639</c:v>
                </c:pt>
                <c:pt idx="2683">
                  <c:v>50.0650393980764</c:v>
                </c:pt>
                <c:pt idx="2684">
                  <c:v>48.31257124471215</c:v>
                </c:pt>
                <c:pt idx="2685">
                  <c:v>46.68296349186313</c:v>
                </c:pt>
                <c:pt idx="2686">
                  <c:v>45.1642145492253</c:v>
                </c:pt>
                <c:pt idx="2687">
                  <c:v>43.74573175096665</c:v>
                </c:pt>
                <c:pt idx="2688">
                  <c:v>42.41759066143389</c:v>
                </c:pt>
                <c:pt idx="2689">
                  <c:v>41.17207750830148</c:v>
                </c:pt>
                <c:pt idx="2690">
                  <c:v>40.00188345187683</c:v>
                </c:pt>
                <c:pt idx="2691">
                  <c:v>38.90032265803504</c:v>
                </c:pt>
                <c:pt idx="2692">
                  <c:v>37.86184633702734</c:v>
                </c:pt>
                <c:pt idx="2693">
                  <c:v>36.88132369875854</c:v>
                </c:pt>
                <c:pt idx="2694">
                  <c:v>35.95403760497522</c:v>
                </c:pt>
                <c:pt idx="2695">
                  <c:v>35.0762069915265</c:v>
                </c:pt>
                <c:pt idx="2696">
                  <c:v>34.24421836534571</c:v>
                </c:pt>
                <c:pt idx="2697">
                  <c:v>33.4542903528591</c:v>
                </c:pt>
                <c:pt idx="2698">
                  <c:v>32.7038454947698</c:v>
                </c:pt>
                <c:pt idx="2699">
                  <c:v>31.98990427765998</c:v>
                </c:pt>
                <c:pt idx="2700">
                  <c:v>31.31016838216107</c:v>
                </c:pt>
                <c:pt idx="2701">
                  <c:v>30.66227702297654</c:v>
                </c:pt>
                <c:pt idx="2702">
                  <c:v>30.04435326240903</c:v>
                </c:pt>
                <c:pt idx="2703">
                  <c:v>29.45422754941639</c:v>
                </c:pt>
                <c:pt idx="2704">
                  <c:v>28.89039018953463</c:v>
                </c:pt>
                <c:pt idx="2705">
                  <c:v>28.35118772789888</c:v>
                </c:pt>
                <c:pt idx="2706">
                  <c:v>27.83530957368049</c:v>
                </c:pt>
                <c:pt idx="2707">
                  <c:v>27.34120764099221</c:v>
                </c:pt>
                <c:pt idx="2708">
                  <c:v>26.86771714165403</c:v>
                </c:pt>
                <c:pt idx="2709">
                  <c:v>26.41371959165683</c:v>
                </c:pt>
                <c:pt idx="2710">
                  <c:v>25.97823769864668</c:v>
                </c:pt>
                <c:pt idx="2711">
                  <c:v>25.56013548990126</c:v>
                </c:pt>
                <c:pt idx="2712">
                  <c:v>25.15866165721301</c:v>
                </c:pt>
                <c:pt idx="2713">
                  <c:v>24.77276253844722</c:v>
                </c:pt>
                <c:pt idx="2714">
                  <c:v>24.40184185588798</c:v>
                </c:pt>
                <c:pt idx="2715">
                  <c:v>24.04498245458243</c:v>
                </c:pt>
                <c:pt idx="2716">
                  <c:v>23.70177062083528</c:v>
                </c:pt>
                <c:pt idx="2717">
                  <c:v>23.37129728004233</c:v>
                </c:pt>
                <c:pt idx="2718">
                  <c:v>23.05323362894206</c:v>
                </c:pt>
                <c:pt idx="2719">
                  <c:v>22.74673040793456</c:v>
                </c:pt>
                <c:pt idx="2720">
                  <c:v>22.45131552110982</c:v>
                </c:pt>
                <c:pt idx="2721">
                  <c:v>22.1667513615421</c:v>
                </c:pt>
                <c:pt idx="2722">
                  <c:v>21.89231320452478</c:v>
                </c:pt>
                <c:pt idx="2723">
                  <c:v>21.62761753027885</c:v>
                </c:pt>
                <c:pt idx="2724">
                  <c:v>21.37238537885692</c:v>
                </c:pt>
                <c:pt idx="2725">
                  <c:v>21.12608059097636</c:v>
                </c:pt>
                <c:pt idx="2726">
                  <c:v>20.88836054028411</c:v>
                </c:pt>
                <c:pt idx="2727">
                  <c:v>20.65904207357368</c:v>
                </c:pt>
                <c:pt idx="2728">
                  <c:v>20.43753608345012</c:v>
                </c:pt>
                <c:pt idx="2729">
                  <c:v>20.22379311120964</c:v>
                </c:pt>
                <c:pt idx="2730">
                  <c:v>20.0172567447289</c:v>
                </c:pt>
                <c:pt idx="2731">
                  <c:v>19.81796977926975</c:v>
                </c:pt>
                <c:pt idx="2732">
                  <c:v>19.62548421863479</c:v>
                </c:pt>
                <c:pt idx="2733">
                  <c:v>19.43953165779918</c:v>
                </c:pt>
                <c:pt idx="2734">
                  <c:v>19.25995237442493</c:v>
                </c:pt>
                <c:pt idx="2735">
                  <c:v>19.0865335782605</c:v>
                </c:pt>
                <c:pt idx="2736">
                  <c:v>18.91901510535073</c:v>
                </c:pt>
                <c:pt idx="2737">
                  <c:v>18.75726566195025</c:v>
                </c:pt>
                <c:pt idx="2738">
                  <c:v>18.60098808037515</c:v>
                </c:pt>
                <c:pt idx="2739">
                  <c:v>18.45021653243978</c:v>
                </c:pt>
                <c:pt idx="2740">
                  <c:v>18.3045205912637</c:v>
                </c:pt>
                <c:pt idx="2741">
                  <c:v>18.16383990526624</c:v>
                </c:pt>
                <c:pt idx="2742">
                  <c:v>18.02815354956384</c:v>
                </c:pt>
                <c:pt idx="2743">
                  <c:v>17.89711175677641</c:v>
                </c:pt>
                <c:pt idx="2744">
                  <c:v>17.77073147383117</c:v>
                </c:pt>
                <c:pt idx="2745">
                  <c:v>17.64881421720757</c:v>
                </c:pt>
                <c:pt idx="2746">
                  <c:v>17.53130090043357</c:v>
                </c:pt>
                <c:pt idx="2747">
                  <c:v>17.41796396242921</c:v>
                </c:pt>
                <c:pt idx="2748">
                  <c:v>17.30877993543032</c:v>
                </c:pt>
                <c:pt idx="2749">
                  <c:v>17.20357218431332</c:v>
                </c:pt>
                <c:pt idx="2750">
                  <c:v>17.10227349480355</c:v>
                </c:pt>
                <c:pt idx="2751">
                  <c:v>17.00485338575352</c:v>
                </c:pt>
                <c:pt idx="2752">
                  <c:v>16.91117764426974</c:v>
                </c:pt>
                <c:pt idx="2753">
                  <c:v>16.82108111227377</c:v>
                </c:pt>
                <c:pt idx="2754">
                  <c:v>16.73466746564576</c:v>
                </c:pt>
                <c:pt idx="2755">
                  <c:v>16.65169438710337</c:v>
                </c:pt>
                <c:pt idx="2756">
                  <c:v>16.57216064749587</c:v>
                </c:pt>
                <c:pt idx="2757">
                  <c:v>16.4960293233862</c:v>
                </c:pt>
                <c:pt idx="2758">
                  <c:v>16.42315923137563</c:v>
                </c:pt>
                <c:pt idx="2759">
                  <c:v>16.35361200578905</c:v>
                </c:pt>
                <c:pt idx="2760">
                  <c:v>16.28722670019717</c:v>
                </c:pt>
                <c:pt idx="2761">
                  <c:v>16.22398842662993</c:v>
                </c:pt>
                <c:pt idx="2762">
                  <c:v>16.16392992219802</c:v>
                </c:pt>
                <c:pt idx="2763">
                  <c:v>16.10691419714773</c:v>
                </c:pt>
                <c:pt idx="2764">
                  <c:v>16.05302658200836</c:v>
                </c:pt>
                <c:pt idx="2765">
                  <c:v>16.00210457949458</c:v>
                </c:pt>
                <c:pt idx="2766">
                  <c:v>15.95423425117626</c:v>
                </c:pt>
                <c:pt idx="2767">
                  <c:v>15.9093499780845</c:v>
                </c:pt>
                <c:pt idx="2768">
                  <c:v>15.86749366806175</c:v>
                </c:pt>
                <c:pt idx="2769">
                  <c:v>15.82860143470288</c:v>
                </c:pt>
                <c:pt idx="2770">
                  <c:v>15.79275574604987</c:v>
                </c:pt>
                <c:pt idx="2771">
                  <c:v>15.75985744855808</c:v>
                </c:pt>
                <c:pt idx="2772">
                  <c:v>15.7301047743757</c:v>
                </c:pt>
                <c:pt idx="2773">
                  <c:v>15.70337480476804</c:v>
                </c:pt>
                <c:pt idx="2774">
                  <c:v>15.67981236545318</c:v>
                </c:pt>
                <c:pt idx="2775">
                  <c:v>15.65934337068522</c:v>
                </c:pt>
                <c:pt idx="2776">
                  <c:v>15.64211693136945</c:v>
                </c:pt>
                <c:pt idx="2777">
                  <c:v>15.62824024121895</c:v>
                </c:pt>
                <c:pt idx="2778">
                  <c:v>15.61773148847837</c:v>
                </c:pt>
                <c:pt idx="2779">
                  <c:v>15.61075728400816</c:v>
                </c:pt>
                <c:pt idx="2780">
                  <c:v>15.60746377674997</c:v>
                </c:pt>
                <c:pt idx="2781">
                  <c:v>15.60786386410494</c:v>
                </c:pt>
                <c:pt idx="2782">
                  <c:v>15.61230315105641</c:v>
                </c:pt>
                <c:pt idx="2783">
                  <c:v>15.62092396578299</c:v>
                </c:pt>
                <c:pt idx="2784">
                  <c:v>15.63394135432111</c:v>
                </c:pt>
                <c:pt idx="2785">
                  <c:v>15.65171863762817</c:v>
                </c:pt>
                <c:pt idx="2786">
                  <c:v>15.6743853300127</c:v>
                </c:pt>
                <c:pt idx="2787">
                  <c:v>15.70258348211584</c:v>
                </c:pt>
                <c:pt idx="2788">
                  <c:v>15.73658446683335</c:v>
                </c:pt>
                <c:pt idx="2789">
                  <c:v>15.77698952611462</c:v>
                </c:pt>
                <c:pt idx="2790">
                  <c:v>15.82446045102641</c:v>
                </c:pt>
                <c:pt idx="2791">
                  <c:v>15.87969990705125</c:v>
                </c:pt>
                <c:pt idx="2792">
                  <c:v>15.94369635905838</c:v>
                </c:pt>
                <c:pt idx="2793">
                  <c:v>16.01743209700311</c:v>
                </c:pt>
                <c:pt idx="2794">
                  <c:v>16.10232748099485</c:v>
                </c:pt>
                <c:pt idx="2795">
                  <c:v>16.20003403017108</c:v>
                </c:pt>
                <c:pt idx="2796">
                  <c:v>16.3125589210523</c:v>
                </c:pt>
                <c:pt idx="2797">
                  <c:v>16.44242941694428</c:v>
                </c:pt>
                <c:pt idx="2798">
                  <c:v>16.59296416486623</c:v>
                </c:pt>
                <c:pt idx="2799">
                  <c:v>16.76834657579482</c:v>
                </c:pt>
                <c:pt idx="2800">
                  <c:v>16.97410506014493</c:v>
                </c:pt>
                <c:pt idx="2801">
                  <c:v>17.21765246048728</c:v>
                </c:pt>
                <c:pt idx="2802">
                  <c:v>17.50903546963363</c:v>
                </c:pt>
                <c:pt idx="2803">
                  <c:v>17.86263386974682</c:v>
                </c:pt>
                <c:pt idx="2804">
                  <c:v>18.29904747609677</c:v>
                </c:pt>
                <c:pt idx="2805">
                  <c:v>18.84951308185411</c:v>
                </c:pt>
                <c:pt idx="2806">
                  <c:v>19.56352185607415</c:v>
                </c:pt>
                <c:pt idx="2807">
                  <c:v>20.52432323153374</c:v>
                </c:pt>
                <c:pt idx="2808">
                  <c:v>21.88360019064244</c:v>
                </c:pt>
                <c:pt idx="2809">
                  <c:v>23.9502340464434</c:v>
                </c:pt>
                <c:pt idx="2810">
                  <c:v>27.46431605168312</c:v>
                </c:pt>
                <c:pt idx="2811">
                  <c:v>34.75194361347305</c:v>
                </c:pt>
                <c:pt idx="2812">
                  <c:v>58.86273319211221</c:v>
                </c:pt>
                <c:pt idx="2813">
                  <c:v>283.9347711839316</c:v>
                </c:pt>
                <c:pt idx="2814">
                  <c:v>21.02752309105326</c:v>
                </c:pt>
                <c:pt idx="2815">
                  <c:v>5.196212398411136</c:v>
                </c:pt>
                <c:pt idx="2816">
                  <c:v>2.598375615060504</c:v>
                </c:pt>
                <c:pt idx="2817">
                  <c:v>4.825561696900662</c:v>
                </c:pt>
                <c:pt idx="2818">
                  <c:v>6.514380881779537</c:v>
                </c:pt>
                <c:pt idx="2819">
                  <c:v>7.697200675115543</c:v>
                </c:pt>
                <c:pt idx="2820">
                  <c:v>8.56259342818736</c:v>
                </c:pt>
                <c:pt idx="2821">
                  <c:v>9.222055850542316</c:v>
                </c:pt>
                <c:pt idx="2822">
                  <c:v>9.741676484788789</c:v>
                </c:pt>
                <c:pt idx="2823">
                  <c:v>10.1621744834077</c:v>
                </c:pt>
                <c:pt idx="2824">
                  <c:v>10.51008638459446</c:v>
                </c:pt>
                <c:pt idx="2825">
                  <c:v>10.80331940695042</c:v>
                </c:pt>
                <c:pt idx="2826">
                  <c:v>11.05443645419396</c:v>
                </c:pt>
                <c:pt idx="2827">
                  <c:v>11.2724209880145</c:v>
                </c:pt>
                <c:pt idx="2828">
                  <c:v>11.46395565309513</c:v>
                </c:pt>
                <c:pt idx="2829">
                  <c:v>11.63397628951631</c:v>
                </c:pt>
                <c:pt idx="2830">
                  <c:v>11.78647766301379</c:v>
                </c:pt>
                <c:pt idx="2831">
                  <c:v>11.92431267616544</c:v>
                </c:pt>
                <c:pt idx="2832">
                  <c:v>12.04992237515172</c:v>
                </c:pt>
                <c:pt idx="2833">
                  <c:v>12.16522182599245</c:v>
                </c:pt>
                <c:pt idx="2834">
                  <c:v>12.27172316635227</c:v>
                </c:pt>
                <c:pt idx="2835">
                  <c:v>12.3707198931506</c:v>
                </c:pt>
                <c:pt idx="2836">
                  <c:v>12.4632092991648</c:v>
                </c:pt>
                <c:pt idx="2837">
                  <c:v>12.55014211129712</c:v>
                </c:pt>
                <c:pt idx="2838">
                  <c:v>12.63220531012344</c:v>
                </c:pt>
                <c:pt idx="2839">
                  <c:v>12.70998657037907</c:v>
                </c:pt>
                <c:pt idx="2840">
                  <c:v>12.78405497149757</c:v>
                </c:pt>
                <c:pt idx="2841">
                  <c:v>12.85488641989987</c:v>
                </c:pt>
                <c:pt idx="2842">
                  <c:v>12.92282547941967</c:v>
                </c:pt>
                <c:pt idx="2843">
                  <c:v>12.9882518089654</c:v>
                </c:pt>
                <c:pt idx="2844">
                  <c:v>13.05138982839454</c:v>
                </c:pt>
                <c:pt idx="2845">
                  <c:v>13.11256279354475</c:v>
                </c:pt>
                <c:pt idx="2846">
                  <c:v>13.17192898700604</c:v>
                </c:pt>
                <c:pt idx="2847">
                  <c:v>13.22976987987687</c:v>
                </c:pt>
                <c:pt idx="2848">
                  <c:v>13.28620632287995</c:v>
                </c:pt>
                <c:pt idx="2849">
                  <c:v>13.34143985788934</c:v>
                </c:pt>
                <c:pt idx="2850">
                  <c:v>13.39553861224234</c:v>
                </c:pt>
                <c:pt idx="2851">
                  <c:v>13.4486642669605</c:v>
                </c:pt>
                <c:pt idx="2852">
                  <c:v>13.50096249222282</c:v>
                </c:pt>
                <c:pt idx="2853">
                  <c:v>13.55245566071265</c:v>
                </c:pt>
                <c:pt idx="2854">
                  <c:v>13.60332669439577</c:v>
                </c:pt>
                <c:pt idx="2855">
                  <c:v>13.65354463439398</c:v>
                </c:pt>
                <c:pt idx="2856">
                  <c:v>13.70334455416565</c:v>
                </c:pt>
                <c:pt idx="2857">
                  <c:v>13.75258452893341</c:v>
                </c:pt>
                <c:pt idx="2858">
                  <c:v>13.80146347901511</c:v>
                </c:pt>
                <c:pt idx="2859">
                  <c:v>13.84999328359789</c:v>
                </c:pt>
                <c:pt idx="2860">
                  <c:v>13.89825618941207</c:v>
                </c:pt>
                <c:pt idx="2861">
                  <c:v>13.94627194278041</c:v>
                </c:pt>
                <c:pt idx="2862">
                  <c:v>13.99408910208745</c:v>
                </c:pt>
                <c:pt idx="2863">
                  <c:v>14.0417115532141</c:v>
                </c:pt>
                <c:pt idx="2864">
                  <c:v>14.08925337443376</c:v>
                </c:pt>
                <c:pt idx="2865">
                  <c:v>14.13670378580874</c:v>
                </c:pt>
                <c:pt idx="2866">
                  <c:v>14.18403248919944</c:v>
                </c:pt>
                <c:pt idx="2867">
                  <c:v>14.23136377023528</c:v>
                </c:pt>
                <c:pt idx="2868">
                  <c:v>14.27867218845776</c:v>
                </c:pt>
                <c:pt idx="2869">
                  <c:v>14.3260050984649</c:v>
                </c:pt>
                <c:pt idx="2870">
                  <c:v>14.37331768008015</c:v>
                </c:pt>
                <c:pt idx="2871">
                  <c:v>14.4207735054074</c:v>
                </c:pt>
                <c:pt idx="2872">
                  <c:v>14.46823041214282</c:v>
                </c:pt>
                <c:pt idx="2873">
                  <c:v>14.5157637681815</c:v>
                </c:pt>
                <c:pt idx="2874">
                  <c:v>14.56347750458941</c:v>
                </c:pt>
                <c:pt idx="2875">
                  <c:v>14.61124326443494</c:v>
                </c:pt>
                <c:pt idx="2876">
                  <c:v>14.65916544141255</c:v>
                </c:pt>
                <c:pt idx="2877">
                  <c:v>14.707222397228</c:v>
                </c:pt>
                <c:pt idx="2878">
                  <c:v>14.75547887944001</c:v>
                </c:pt>
                <c:pt idx="2879">
                  <c:v>14.8038912979986</c:v>
                </c:pt>
                <c:pt idx="2880">
                  <c:v>14.85244951663818</c:v>
                </c:pt>
                <c:pt idx="2881">
                  <c:v>14.90122032973711</c:v>
                </c:pt>
                <c:pt idx="2882">
                  <c:v>14.95022406118865</c:v>
                </c:pt>
                <c:pt idx="2883">
                  <c:v>14.9994008800521</c:v>
                </c:pt>
                <c:pt idx="2884">
                  <c:v>15.04886150867291</c:v>
                </c:pt>
                <c:pt idx="2885">
                  <c:v>15.09852289862678</c:v>
                </c:pt>
                <c:pt idx="2886">
                  <c:v>15.14836831273134</c:v>
                </c:pt>
                <c:pt idx="2887">
                  <c:v>15.19851196942983</c:v>
                </c:pt>
                <c:pt idx="2888">
                  <c:v>15.24888123396152</c:v>
                </c:pt>
                <c:pt idx="2889">
                  <c:v>15.29953879085296</c:v>
                </c:pt>
                <c:pt idx="2890">
                  <c:v>15.35044573108882</c:v>
                </c:pt>
                <c:pt idx="2891">
                  <c:v>15.40161409790556</c:v>
                </c:pt>
                <c:pt idx="2892">
                  <c:v>15.45309465046973</c:v>
                </c:pt>
                <c:pt idx="2893">
                  <c:v>15.50485922533408</c:v>
                </c:pt>
                <c:pt idx="2894">
                  <c:v>15.55685741869927</c:v>
                </c:pt>
                <c:pt idx="2895">
                  <c:v>15.60920491483604</c:v>
                </c:pt>
                <c:pt idx="2896">
                  <c:v>15.66182250892454</c:v>
                </c:pt>
                <c:pt idx="2897">
                  <c:v>15.71472892436633</c:v>
                </c:pt>
                <c:pt idx="2898">
                  <c:v>15.76798088493065</c:v>
                </c:pt>
                <c:pt idx="2899">
                  <c:v>15.82154431679125</c:v>
                </c:pt>
                <c:pt idx="2900">
                  <c:v>15.87537109896287</c:v>
                </c:pt>
                <c:pt idx="2901">
                  <c:v>15.92952692991688</c:v>
                </c:pt>
                <c:pt idx="2902">
                  <c:v>15.98407155010162</c:v>
                </c:pt>
                <c:pt idx="2903">
                  <c:v>16.0389007699857</c:v>
                </c:pt>
                <c:pt idx="2904">
                  <c:v>16.09407547330587</c:v>
                </c:pt>
                <c:pt idx="2905">
                  <c:v>16.14957060965211</c:v>
                </c:pt>
                <c:pt idx="2906">
                  <c:v>16.20543280939013</c:v>
                </c:pt>
                <c:pt idx="2907">
                  <c:v>16.26159430554488</c:v>
                </c:pt>
                <c:pt idx="2908">
                  <c:v>16.31810943425891</c:v>
                </c:pt>
                <c:pt idx="2909">
                  <c:v>16.37501009176988</c:v>
                </c:pt>
                <c:pt idx="2910">
                  <c:v>16.43223374201215</c:v>
                </c:pt>
                <c:pt idx="2911">
                  <c:v>16.4898579486256</c:v>
                </c:pt>
                <c:pt idx="2912">
                  <c:v>16.54786030618511</c:v>
                </c:pt>
                <c:pt idx="2913">
                  <c:v>16.60615904285683</c:v>
                </c:pt>
                <c:pt idx="2914">
                  <c:v>16.66482082078972</c:v>
                </c:pt>
                <c:pt idx="2915">
                  <c:v>16.72385666128752</c:v>
                </c:pt>
                <c:pt idx="2916">
                  <c:v>16.78330496672318</c:v>
                </c:pt>
                <c:pt idx="2917">
                  <c:v>16.84307230497468</c:v>
                </c:pt>
                <c:pt idx="2918">
                  <c:v>16.90325926643715</c:v>
                </c:pt>
                <c:pt idx="2919">
                  <c:v>16.96379876124463</c:v>
                </c:pt>
                <c:pt idx="2920">
                  <c:v>17.02475576752453</c:v>
                </c:pt>
                <c:pt idx="2921">
                  <c:v>17.08603888909633</c:v>
                </c:pt>
                <c:pt idx="2922">
                  <c:v>17.14779839544164</c:v>
                </c:pt>
                <c:pt idx="2923">
                  <c:v>17.20993463099136</c:v>
                </c:pt>
                <c:pt idx="2924">
                  <c:v>17.27240709379416</c:v>
                </c:pt>
                <c:pt idx="2925">
                  <c:v>17.33527662685413</c:v>
                </c:pt>
                <c:pt idx="2926">
                  <c:v>17.3985985544032</c:v>
                </c:pt>
                <c:pt idx="2927">
                  <c:v>17.46229834453402</c:v>
                </c:pt>
                <c:pt idx="2928">
                  <c:v>17.52645444438032</c:v>
                </c:pt>
                <c:pt idx="2929">
                  <c:v>17.59096026994095</c:v>
                </c:pt>
                <c:pt idx="2930">
                  <c:v>17.6559085920695</c:v>
                </c:pt>
                <c:pt idx="2931">
                  <c:v>17.72123783697494</c:v>
                </c:pt>
                <c:pt idx="2932">
                  <c:v>17.78699751887913</c:v>
                </c:pt>
                <c:pt idx="2933">
                  <c:v>17.85317087438274</c:v>
                </c:pt>
                <c:pt idx="2934">
                  <c:v>17.91980746485627</c:v>
                </c:pt>
                <c:pt idx="2935">
                  <c:v>17.98682463167687</c:v>
                </c:pt>
                <c:pt idx="2936">
                  <c:v>18.05426758541799</c:v>
                </c:pt>
                <c:pt idx="2937">
                  <c:v>18.12218688914555</c:v>
                </c:pt>
                <c:pt idx="2938">
                  <c:v>18.19053963753133</c:v>
                </c:pt>
                <c:pt idx="2939">
                  <c:v>18.25928719606086</c:v>
                </c:pt>
                <c:pt idx="2940">
                  <c:v>18.32848047694317</c:v>
                </c:pt>
                <c:pt idx="2941">
                  <c:v>18.39813492160452</c:v>
                </c:pt>
                <c:pt idx="2942">
                  <c:v>18.4682685009902</c:v>
                </c:pt>
                <c:pt idx="2943">
                  <c:v>18.53882307547117</c:v>
                </c:pt>
                <c:pt idx="2944">
                  <c:v>18.60977817186223</c:v>
                </c:pt>
                <c:pt idx="2945">
                  <c:v>18.68124304855408</c:v>
                </c:pt>
                <c:pt idx="2946">
                  <c:v>18.75320825368359</c:v>
                </c:pt>
                <c:pt idx="2947">
                  <c:v>18.82554918583547</c:v>
                </c:pt>
                <c:pt idx="2948">
                  <c:v>18.89837054599997</c:v>
                </c:pt>
                <c:pt idx="2949">
                  <c:v>18.9716511043615</c:v>
                </c:pt>
                <c:pt idx="2950">
                  <c:v>19.04544731209356</c:v>
                </c:pt>
                <c:pt idx="2951">
                  <c:v>19.11972294993909</c:v>
                </c:pt>
                <c:pt idx="2952">
                  <c:v>19.19443509791946</c:v>
                </c:pt>
                <c:pt idx="2953">
                  <c:v>19.26964824142348</c:v>
                </c:pt>
                <c:pt idx="2954">
                  <c:v>19.34533330954864</c:v>
                </c:pt>
                <c:pt idx="2955">
                  <c:v>19.42148092759442</c:v>
                </c:pt>
                <c:pt idx="2956">
                  <c:v>19.49819053133968</c:v>
                </c:pt>
                <c:pt idx="2957">
                  <c:v>19.57533032075552</c:v>
                </c:pt>
                <c:pt idx="2958">
                  <c:v>19.65295232942828</c:v>
                </c:pt>
                <c:pt idx="2959">
                  <c:v>19.73110979472598</c:v>
                </c:pt>
                <c:pt idx="2960">
                  <c:v>19.8097927378819</c:v>
                </c:pt>
                <c:pt idx="2961">
                  <c:v>19.88892293082773</c:v>
                </c:pt>
                <c:pt idx="2962">
                  <c:v>19.96860881464686</c:v>
                </c:pt>
                <c:pt idx="2963">
                  <c:v>20.04878691925295</c:v>
                </c:pt>
                <c:pt idx="2964">
                  <c:v>20.1294755613072</c:v>
                </c:pt>
                <c:pt idx="2965">
                  <c:v>20.21072337328419</c:v>
                </c:pt>
                <c:pt idx="2966">
                  <c:v>20.29241758418509</c:v>
                </c:pt>
                <c:pt idx="2967">
                  <c:v>20.37469851974894</c:v>
                </c:pt>
                <c:pt idx="2968">
                  <c:v>20.45752004086263</c:v>
                </c:pt>
                <c:pt idx="2969">
                  <c:v>20.54081676358541</c:v>
                </c:pt>
                <c:pt idx="2970">
                  <c:v>20.62467812416939</c:v>
                </c:pt>
                <c:pt idx="2971">
                  <c:v>20.70913354821833</c:v>
                </c:pt>
                <c:pt idx="2972">
                  <c:v>20.79405853801061</c:v>
                </c:pt>
                <c:pt idx="2973">
                  <c:v>20.87955023011276</c:v>
                </c:pt>
                <c:pt idx="2974">
                  <c:v>20.96564964923452</c:v>
                </c:pt>
                <c:pt idx="2975">
                  <c:v>21.05228004021845</c:v>
                </c:pt>
                <c:pt idx="2976">
                  <c:v>21.13946689815577</c:v>
                </c:pt>
                <c:pt idx="2977">
                  <c:v>21.22721490660708</c:v>
                </c:pt>
                <c:pt idx="2978">
                  <c:v>21.31554915114554</c:v>
                </c:pt>
                <c:pt idx="2979">
                  <c:v>21.40439393214847</c:v>
                </c:pt>
                <c:pt idx="2980">
                  <c:v>21.49389045399827</c:v>
                </c:pt>
                <c:pt idx="2981">
                  <c:v>21.58392477286363</c:v>
                </c:pt>
                <c:pt idx="2982">
                  <c:v>21.67458810888648</c:v>
                </c:pt>
                <c:pt idx="2983">
                  <c:v>21.76582852543461</c:v>
                </c:pt>
                <c:pt idx="2984">
                  <c:v>21.85768670126826</c:v>
                </c:pt>
                <c:pt idx="2985">
                  <c:v>21.95014158190742</c:v>
                </c:pt>
                <c:pt idx="2986">
                  <c:v>22.04313570278014</c:v>
                </c:pt>
                <c:pt idx="2987">
                  <c:v>22.13680683638552</c:v>
                </c:pt>
                <c:pt idx="2988">
                  <c:v>22.23102117551344</c:v>
                </c:pt>
                <c:pt idx="2989">
                  <c:v>22.32595026079658</c:v>
                </c:pt>
                <c:pt idx="2990">
                  <c:v>22.42139377576445</c:v>
                </c:pt>
                <c:pt idx="2991">
                  <c:v>22.51754848358373</c:v>
                </c:pt>
                <c:pt idx="2992">
                  <c:v>22.61430900330458</c:v>
                </c:pt>
                <c:pt idx="2993">
                  <c:v>22.71170927992295</c:v>
                </c:pt>
                <c:pt idx="2994">
                  <c:v>22.80977875340843</c:v>
                </c:pt>
                <c:pt idx="2995">
                  <c:v>22.90848600272792</c:v>
                </c:pt>
                <c:pt idx="2996">
                  <c:v>23.00781423192345</c:v>
                </c:pt>
                <c:pt idx="2997">
                  <c:v>23.10781562176741</c:v>
                </c:pt>
                <c:pt idx="2998">
                  <c:v>23.20845951023064</c:v>
                </c:pt>
                <c:pt idx="2999">
                  <c:v>23.30984555223685</c:v>
                </c:pt>
                <c:pt idx="3000">
                  <c:v>23.41182352397669</c:v>
                </c:pt>
                <c:pt idx="3001">
                  <c:v>23.51450293416741</c:v>
                </c:pt>
                <c:pt idx="3002">
                  <c:v>23.61792498993593</c:v>
                </c:pt>
                <c:pt idx="3003">
                  <c:v>23.72197249582636</c:v>
                </c:pt>
                <c:pt idx="3004">
                  <c:v>23.82670630587278</c:v>
                </c:pt>
                <c:pt idx="3005">
                  <c:v>23.93219924880279</c:v>
                </c:pt>
                <c:pt idx="3006">
                  <c:v>24.03835537129288</c:v>
                </c:pt>
                <c:pt idx="3007">
                  <c:v>24.14533877824653</c:v>
                </c:pt>
                <c:pt idx="3008">
                  <c:v>24.25290765676774</c:v>
                </c:pt>
                <c:pt idx="3009">
                  <c:v>24.36125279588983</c:v>
                </c:pt>
                <c:pt idx="3010">
                  <c:v>24.47033127326848</c:v>
                </c:pt>
                <c:pt idx="3011">
                  <c:v>24.58014785265706</c:v>
                </c:pt>
                <c:pt idx="3012">
                  <c:v>24.69074252640787</c:v>
                </c:pt>
                <c:pt idx="3013">
                  <c:v>24.80204960881363</c:v>
                </c:pt>
                <c:pt idx="3014">
                  <c:v>24.91413155112505</c:v>
                </c:pt>
                <c:pt idx="3015">
                  <c:v>25.02695772257614</c:v>
                </c:pt>
                <c:pt idx="3016">
                  <c:v>25.14056183391258</c:v>
                </c:pt>
                <c:pt idx="3017">
                  <c:v>25.2550233639027</c:v>
                </c:pt>
                <c:pt idx="3018">
                  <c:v>25.37019888326694</c:v>
                </c:pt>
                <c:pt idx="3019">
                  <c:v>25.48615524769954</c:v>
                </c:pt>
                <c:pt idx="3020">
                  <c:v>25.60289827393293</c:v>
                </c:pt>
                <c:pt idx="3021">
                  <c:v>25.7205308301356</c:v>
                </c:pt>
                <c:pt idx="3022">
                  <c:v>25.83884005407003</c:v>
                </c:pt>
                <c:pt idx="3023">
                  <c:v>25.95813947337694</c:v>
                </c:pt>
                <c:pt idx="3024">
                  <c:v>26.078158660261</c:v>
                </c:pt>
                <c:pt idx="3025">
                  <c:v>26.19899668248901</c:v>
                </c:pt>
                <c:pt idx="3026">
                  <c:v>26.32078609256384</c:v>
                </c:pt>
                <c:pt idx="3027">
                  <c:v>26.44335626831818</c:v>
                </c:pt>
                <c:pt idx="3028">
                  <c:v>26.5668667336306</c:v>
                </c:pt>
                <c:pt idx="3029">
                  <c:v>26.69116717875283</c:v>
                </c:pt>
                <c:pt idx="3030">
                  <c:v>26.81633733204293</c:v>
                </c:pt>
                <c:pt idx="3031">
                  <c:v>26.94239451573907</c:v>
                </c:pt>
                <c:pt idx="3032">
                  <c:v>27.06941410679098</c:v>
                </c:pt>
                <c:pt idx="3033">
                  <c:v>27.19730414899731</c:v>
                </c:pt>
                <c:pt idx="3034">
                  <c:v>27.32608250463515</c:v>
                </c:pt>
                <c:pt idx="3035">
                  <c:v>27.45579909312452</c:v>
                </c:pt>
                <c:pt idx="3036">
                  <c:v>27.58649005493992</c:v>
                </c:pt>
                <c:pt idx="3037">
                  <c:v>27.71802537829207</c:v>
                </c:pt>
                <c:pt idx="3038">
                  <c:v>27.85057024759739</c:v>
                </c:pt>
                <c:pt idx="3039">
                  <c:v>27.98408238536208</c:v>
                </c:pt>
                <c:pt idx="3040">
                  <c:v>28.11855539703865</c:v>
                </c:pt>
                <c:pt idx="3041">
                  <c:v>28.25400502560813</c:v>
                </c:pt>
                <c:pt idx="3042">
                  <c:v>28.39041919510828</c:v>
                </c:pt>
                <c:pt idx="3043">
                  <c:v>28.5278803367487</c:v>
                </c:pt>
                <c:pt idx="3044">
                  <c:v>28.66629475710251</c:v>
                </c:pt>
                <c:pt idx="3045">
                  <c:v>28.80577095954404</c:v>
                </c:pt>
                <c:pt idx="3046">
                  <c:v>28.94624135024331</c:v>
                </c:pt>
                <c:pt idx="3047">
                  <c:v>29.08779498009565</c:v>
                </c:pt>
                <c:pt idx="3048">
                  <c:v>29.23035686567759</c:v>
                </c:pt>
                <c:pt idx="3049">
                  <c:v>29.3740565989275</c:v>
                </c:pt>
                <c:pt idx="3050">
                  <c:v>29.51869382012708</c:v>
                </c:pt>
                <c:pt idx="3051">
                  <c:v>29.66455148963913</c:v>
                </c:pt>
                <c:pt idx="3052">
                  <c:v>29.81145261808044</c:v>
                </c:pt>
                <c:pt idx="3053">
                  <c:v>29.95945111589031</c:v>
                </c:pt>
                <c:pt idx="3054">
                  <c:v>30.10861448852317</c:v>
                </c:pt>
                <c:pt idx="3055">
                  <c:v>30.2588709006182</c:v>
                </c:pt>
                <c:pt idx="3056">
                  <c:v>30.41030444739665</c:v>
                </c:pt>
                <c:pt idx="3057">
                  <c:v>30.56286335388982</c:v>
                </c:pt>
                <c:pt idx="3058">
                  <c:v>30.71665991803492</c:v>
                </c:pt>
                <c:pt idx="3059">
                  <c:v>30.87152962506863</c:v>
                </c:pt>
                <c:pt idx="3060">
                  <c:v>31.02767920233702</c:v>
                </c:pt>
                <c:pt idx="3061">
                  <c:v>31.18506583812825</c:v>
                </c:pt>
                <c:pt idx="3062">
                  <c:v>31.34359426943309</c:v>
                </c:pt>
                <c:pt idx="3063">
                  <c:v>31.503440337186</c:v>
                </c:pt>
                <c:pt idx="3064">
                  <c:v>31.66450331588695</c:v>
                </c:pt>
                <c:pt idx="3065">
                  <c:v>31.8268658288535</c:v>
                </c:pt>
                <c:pt idx="3066">
                  <c:v>31.99055559800498</c:v>
                </c:pt>
                <c:pt idx="3067">
                  <c:v>32.15541071691231</c:v>
                </c:pt>
                <c:pt idx="3068">
                  <c:v>32.32162822180415</c:v>
                </c:pt>
                <c:pt idx="3069">
                  <c:v>32.48919576230367</c:v>
                </c:pt>
                <c:pt idx="3070">
                  <c:v>32.65808773312008</c:v>
                </c:pt>
                <c:pt idx="3071">
                  <c:v>32.82840663548858</c:v>
                </c:pt>
                <c:pt idx="3072">
                  <c:v>33.00009761947991</c:v>
                </c:pt>
                <c:pt idx="3073">
                  <c:v>33.17315196562762</c:v>
                </c:pt>
                <c:pt idx="3074">
                  <c:v>33.34767071443224</c:v>
                </c:pt>
                <c:pt idx="3075">
                  <c:v>33.52360989450952</c:v>
                </c:pt>
                <c:pt idx="3076">
                  <c:v>33.70094689375546</c:v>
                </c:pt>
                <c:pt idx="3077">
                  <c:v>33.87978248680324</c:v>
                </c:pt>
                <c:pt idx="3078">
                  <c:v>34.06008813184491</c:v>
                </c:pt>
                <c:pt idx="3079">
                  <c:v>34.2419378625985</c:v>
                </c:pt>
                <c:pt idx="3080">
                  <c:v>34.4252920982994</c:v>
                </c:pt>
                <c:pt idx="3081">
                  <c:v>34.61021269133482</c:v>
                </c:pt>
                <c:pt idx="3082">
                  <c:v>34.79668441488275</c:v>
                </c:pt>
                <c:pt idx="3083">
                  <c:v>34.98473759572726</c:v>
                </c:pt>
                <c:pt idx="3084">
                  <c:v>35.1743768462208</c:v>
                </c:pt>
                <c:pt idx="3085">
                  <c:v>35.36558962560002</c:v>
                </c:pt>
                <c:pt idx="3086">
                  <c:v>35.55858075379331</c:v>
                </c:pt>
                <c:pt idx="3087">
                  <c:v>35.75326710333879</c:v>
                </c:pt>
                <c:pt idx="3088">
                  <c:v>35.9494305649776</c:v>
                </c:pt>
                <c:pt idx="3089">
                  <c:v>36.14747445138082</c:v>
                </c:pt>
                <c:pt idx="3090">
                  <c:v>36.34727895978634</c:v>
                </c:pt>
                <c:pt idx="3091">
                  <c:v>36.5487848484308</c:v>
                </c:pt>
                <c:pt idx="3092">
                  <c:v>36.75206433316453</c:v>
                </c:pt>
                <c:pt idx="3093">
                  <c:v>36.95723125244579</c:v>
                </c:pt>
                <c:pt idx="3094">
                  <c:v>37.1642143877496</c:v>
                </c:pt>
                <c:pt idx="3095">
                  <c:v>37.37303034373024</c:v>
                </c:pt>
                <c:pt idx="3096">
                  <c:v>37.58374960952084</c:v>
                </c:pt>
                <c:pt idx="3097">
                  <c:v>37.79629741432269</c:v>
                </c:pt>
                <c:pt idx="3098">
                  <c:v>38.01096641072485</c:v>
                </c:pt>
                <c:pt idx="3099">
                  <c:v>38.22746791290241</c:v>
                </c:pt>
                <c:pt idx="3100">
                  <c:v>38.44610418539975</c:v>
                </c:pt>
                <c:pt idx="3101">
                  <c:v>38.66663652582521</c:v>
                </c:pt>
                <c:pt idx="3102">
                  <c:v>38.88928989348177</c:v>
                </c:pt>
                <c:pt idx="3103">
                  <c:v>39.11407763976449</c:v>
                </c:pt>
                <c:pt idx="3104">
                  <c:v>39.3409432428172</c:v>
                </c:pt>
                <c:pt idx="3105">
                  <c:v>39.5699740889091</c:v>
                </c:pt>
                <c:pt idx="3106">
                  <c:v>39.80115944328702</c:v>
                </c:pt>
                <c:pt idx="3107">
                  <c:v>40.0346184281915</c:v>
                </c:pt>
                <c:pt idx="3108">
                  <c:v>40.2702776772611</c:v>
                </c:pt>
                <c:pt idx="3109">
                  <c:v>40.50827985918593</c:v>
                </c:pt>
                <c:pt idx="3110">
                  <c:v>40.74860758299847</c:v>
                </c:pt>
                <c:pt idx="3111">
                  <c:v>40.99131923516097</c:v>
                </c:pt>
                <c:pt idx="3112">
                  <c:v>41.23630861666593</c:v>
                </c:pt>
                <c:pt idx="3113">
                  <c:v>41.48383400425441</c:v>
                </c:pt>
                <c:pt idx="3114">
                  <c:v>41.73385215435061</c:v>
                </c:pt>
                <c:pt idx="3115">
                  <c:v>41.98635086434565</c:v>
                </c:pt>
                <c:pt idx="3116">
                  <c:v>42.24144669554494</c:v>
                </c:pt>
                <c:pt idx="3117">
                  <c:v>42.49905908827115</c:v>
                </c:pt>
                <c:pt idx="3118">
                  <c:v>42.75933820122967</c:v>
                </c:pt>
                <c:pt idx="3119">
                  <c:v>43.02235052754753</c:v>
                </c:pt>
                <c:pt idx="3120">
                  <c:v>43.28803344517483</c:v>
                </c:pt>
                <c:pt idx="3121">
                  <c:v>43.55652659679057</c:v>
                </c:pt>
                <c:pt idx="3122">
                  <c:v>43.82772912812102</c:v>
                </c:pt>
                <c:pt idx="3123">
                  <c:v>44.10193106467245</c:v>
                </c:pt>
                <c:pt idx="3124">
                  <c:v>44.37899479735962</c:v>
                </c:pt>
                <c:pt idx="3125">
                  <c:v>44.6591206434805</c:v>
                </c:pt>
                <c:pt idx="3126">
                  <c:v>44.94215014017756</c:v>
                </c:pt>
                <c:pt idx="3127">
                  <c:v>45.22826856295301</c:v>
                </c:pt>
                <c:pt idx="3128">
                  <c:v>45.51758110301791</c:v>
                </c:pt>
                <c:pt idx="3129">
                  <c:v>45.80999442833646</c:v>
                </c:pt>
                <c:pt idx="3130">
                  <c:v>46.10566335718755</c:v>
                </c:pt>
                <c:pt idx="3131">
                  <c:v>46.40464022057743</c:v>
                </c:pt>
                <c:pt idx="3132">
                  <c:v>46.70696869947265</c:v>
                </c:pt>
                <c:pt idx="3133">
                  <c:v>47.01272108896546</c:v>
                </c:pt>
                <c:pt idx="3134">
                  <c:v>47.32189112066449</c:v>
                </c:pt>
                <c:pt idx="3135">
                  <c:v>47.63470015199434</c:v>
                </c:pt>
                <c:pt idx="3136">
                  <c:v>47.95104579868575</c:v>
                </c:pt>
                <c:pt idx="3137">
                  <c:v>48.27105643512743</c:v>
                </c:pt>
                <c:pt idx="3138">
                  <c:v>48.5948319024625</c:v>
                </c:pt>
                <c:pt idx="3139">
                  <c:v>48.92238721456501</c:v>
                </c:pt>
                <c:pt idx="3140">
                  <c:v>49.25387388069986</c:v>
                </c:pt>
                <c:pt idx="3141">
                  <c:v>49.58933104967604</c:v>
                </c:pt>
                <c:pt idx="3142">
                  <c:v>49.92872400226462</c:v>
                </c:pt>
                <c:pt idx="3143">
                  <c:v>50.27222179038721</c:v>
                </c:pt>
                <c:pt idx="3144">
                  <c:v>50.62007457720845</c:v>
                </c:pt>
                <c:pt idx="3145">
                  <c:v>50.9721553727357</c:v>
                </c:pt>
                <c:pt idx="3146">
                  <c:v>51.3285157639965</c:v>
                </c:pt>
                <c:pt idx="3147">
                  <c:v>51.68940714601274</c:v>
                </c:pt>
                <c:pt idx="3148">
                  <c:v>52.05477201580977</c:v>
                </c:pt>
                <c:pt idx="3149">
                  <c:v>52.42478079730257</c:v>
                </c:pt>
                <c:pt idx="3150">
                  <c:v>52.7995905975719</c:v>
                </c:pt>
                <c:pt idx="3151">
                  <c:v>53.17903180723965</c:v>
                </c:pt>
                <c:pt idx="3152">
                  <c:v>53.56356578033196</c:v>
                </c:pt>
                <c:pt idx="3153">
                  <c:v>53.95314587597229</c:v>
                </c:pt>
                <c:pt idx="3154">
                  <c:v>54.34776042796985</c:v>
                </c:pt>
                <c:pt idx="3155">
                  <c:v>54.74771632196268</c:v>
                </c:pt>
                <c:pt idx="3156">
                  <c:v>55.15287604899907</c:v>
                </c:pt>
                <c:pt idx="3157">
                  <c:v>55.56368311846418</c:v>
                </c:pt>
                <c:pt idx="3158">
                  <c:v>55.9799346605238</c:v>
                </c:pt>
                <c:pt idx="3159">
                  <c:v>56.40202358041024</c:v>
                </c:pt>
                <c:pt idx="3160">
                  <c:v>56.82992263463854</c:v>
                </c:pt>
                <c:pt idx="3161">
                  <c:v>57.26369257203286</c:v>
                </c:pt>
                <c:pt idx="3162">
                  <c:v>57.70372309888914</c:v>
                </c:pt>
                <c:pt idx="3163">
                  <c:v>58.14985653436725</c:v>
                </c:pt>
                <c:pt idx="3164">
                  <c:v>58.60247221072746</c:v>
                </c:pt>
                <c:pt idx="3165">
                  <c:v>59.06155243910825</c:v>
                </c:pt>
                <c:pt idx="3166">
                  <c:v>59.5273972689651</c:v>
                </c:pt>
                <c:pt idx="3167">
                  <c:v>60.00006783256229</c:v>
                </c:pt>
                <c:pt idx="3168">
                  <c:v>60.47968490115184</c:v>
                </c:pt>
                <c:pt idx="3169">
                  <c:v>60.96649716117025</c:v>
                </c:pt>
                <c:pt idx="3170">
                  <c:v>61.46071019207156</c:v>
                </c:pt>
                <c:pt idx="3171">
                  <c:v>61.96241359257815</c:v>
                </c:pt>
                <c:pt idx="3172">
                  <c:v>62.47177367677516</c:v>
                </c:pt>
                <c:pt idx="3173">
                  <c:v>62.98917066425327</c:v>
                </c:pt>
                <c:pt idx="3174">
                  <c:v>63.51458580984439</c:v>
                </c:pt>
                <c:pt idx="3175">
                  <c:v>64.04825337188174</c:v>
                </c:pt>
                <c:pt idx="3176">
                  <c:v>64.5905682072323</c:v>
                </c:pt>
                <c:pt idx="3177">
                  <c:v>65.1415164888884</c:v>
                </c:pt>
                <c:pt idx="3178">
                  <c:v>65.70164150142767</c:v>
                </c:pt>
                <c:pt idx="3179">
                  <c:v>66.27068979555881</c:v>
                </c:pt>
                <c:pt idx="3180">
                  <c:v>66.84936173455505</c:v>
                </c:pt>
                <c:pt idx="3181">
                  <c:v>67.437640455965</c:v>
                </c:pt>
                <c:pt idx="3182">
                  <c:v>68.03610318722444</c:v>
                </c:pt>
                <c:pt idx="3183">
                  <c:v>68.64473859641217</c:v>
                </c:pt>
                <c:pt idx="3184">
                  <c:v>69.26375148177356</c:v>
                </c:pt>
                <c:pt idx="3185">
                  <c:v>69.89374024873975</c:v>
                </c:pt>
                <c:pt idx="3186">
                  <c:v>70.53482602806076</c:v>
                </c:pt>
                <c:pt idx="3187">
                  <c:v>71.1875597844282</c:v>
                </c:pt>
                <c:pt idx="3188">
                  <c:v>71.85204253725125</c:v>
                </c:pt>
                <c:pt idx="3189">
                  <c:v>72.5286546333119</c:v>
                </c:pt>
                <c:pt idx="3190">
                  <c:v>73.21799725812746</c:v>
                </c:pt>
                <c:pt idx="3191">
                  <c:v>73.92022590179192</c:v>
                </c:pt>
                <c:pt idx="3192">
                  <c:v>74.63588977754377</c:v>
                </c:pt>
                <c:pt idx="3193">
                  <c:v>75.36546293754218</c:v>
                </c:pt>
                <c:pt idx="3194">
                  <c:v>76.10950077298394</c:v>
                </c:pt>
                <c:pt idx="3195">
                  <c:v>76.86830385106704</c:v>
                </c:pt>
                <c:pt idx="3196">
                  <c:v>77.64259462918572</c:v>
                </c:pt>
                <c:pt idx="3197">
                  <c:v>78.43303983090277</c:v>
                </c:pt>
                <c:pt idx="3198">
                  <c:v>79.2403444901425</c:v>
                </c:pt>
                <c:pt idx="3199">
                  <c:v>80.0653271154227</c:v>
                </c:pt>
                <c:pt idx="3200">
                  <c:v>80.9089058342678</c:v>
                </c:pt>
                <c:pt idx="3201">
                  <c:v>81.77202840420441</c:v>
                </c:pt>
                <c:pt idx="3202">
                  <c:v>82.65623821569562</c:v>
                </c:pt>
                <c:pt idx="3203">
                  <c:v>83.56352673637497</c:v>
                </c:pt>
                <c:pt idx="3204">
                  <c:v>84.49621215247217</c:v>
                </c:pt>
                <c:pt idx="3205">
                  <c:v>85.4578159080324</c:v>
                </c:pt>
                <c:pt idx="3206">
                  <c:v>86.4541532522338</c:v>
                </c:pt>
                <c:pt idx="3207">
                  <c:v>87.49525675119906</c:v>
                </c:pt>
                <c:pt idx="3208">
                  <c:v>88.60064510702171</c:v>
                </c:pt>
                <c:pt idx="3209">
                  <c:v>89.81665896324662</c:v>
                </c:pt>
                <c:pt idx="3210">
                  <c:v>91.28697704216341</c:v>
                </c:pt>
                <c:pt idx="3211">
                  <c:v>93.76936085759091</c:v>
                </c:pt>
                <c:pt idx="3212">
                  <c:v>138.185997616205</c:v>
                </c:pt>
                <c:pt idx="3213">
                  <c:v>92.13614973899905</c:v>
                </c:pt>
                <c:pt idx="3214">
                  <c:v>93.48844972618818</c:v>
                </c:pt>
                <c:pt idx="3215">
                  <c:v>94.88196652640048</c:v>
                </c:pt>
                <c:pt idx="3216">
                  <c:v>96.20626563905422</c:v>
                </c:pt>
                <c:pt idx="3217">
                  <c:v>97.50873283802399</c:v>
                </c:pt>
                <c:pt idx="3218">
                  <c:v>98.81328782038281</c:v>
                </c:pt>
                <c:pt idx="3219">
                  <c:v>100.1324214100426</c:v>
                </c:pt>
                <c:pt idx="3220">
                  <c:v>101.4732080907286</c:v>
                </c:pt>
                <c:pt idx="3221">
                  <c:v>102.8407284255968</c:v>
                </c:pt>
                <c:pt idx="3222">
                  <c:v>104.2383051233702</c:v>
                </c:pt>
                <c:pt idx="3223">
                  <c:v>105.6690510469286</c:v>
                </c:pt>
                <c:pt idx="3224">
                  <c:v>107.1353570400262</c:v>
                </c:pt>
                <c:pt idx="3225">
                  <c:v>108.639521185079</c:v>
                </c:pt>
                <c:pt idx="3226">
                  <c:v>110.1840959429946</c:v>
                </c:pt>
                <c:pt idx="3227">
                  <c:v>111.7708734414368</c:v>
                </c:pt>
                <c:pt idx="3228">
                  <c:v>113.4022722419775</c:v>
                </c:pt>
                <c:pt idx="3229">
                  <c:v>115.0805823513508</c:v>
                </c:pt>
                <c:pt idx="3230">
                  <c:v>116.8078269099556</c:v>
                </c:pt>
                <c:pt idx="3231">
                  <c:v>118.5871555902626</c:v>
                </c:pt>
                <c:pt idx="3232">
                  <c:v>120.4205623173623</c:v>
                </c:pt>
                <c:pt idx="3233">
                  <c:v>122.3108295345835</c:v>
                </c:pt>
                <c:pt idx="3234">
                  <c:v>124.261246065496</c:v>
                </c:pt>
                <c:pt idx="3235">
                  <c:v>126.2742441373548</c:v>
                </c:pt>
                <c:pt idx="3236">
                  <c:v>128.3533996825161</c:v>
                </c:pt>
                <c:pt idx="3237">
                  <c:v>130.502108942657</c:v>
                </c:pt>
                <c:pt idx="3238">
                  <c:v>132.7238894091763</c:v>
                </c:pt>
                <c:pt idx="3239">
                  <c:v>135.0228145518783</c:v>
                </c:pt>
                <c:pt idx="3240">
                  <c:v>137.4031262022955</c:v>
                </c:pt>
                <c:pt idx="3241">
                  <c:v>139.8692890078744</c:v>
                </c:pt>
                <c:pt idx="3242">
                  <c:v>142.4258582372968</c:v>
                </c:pt>
                <c:pt idx="3243">
                  <c:v>145.0785233324471</c:v>
                </c:pt>
                <c:pt idx="3244">
                  <c:v>147.8325033977193</c:v>
                </c:pt>
                <c:pt idx="3245">
                  <c:v>150.6938587110904</c:v>
                </c:pt>
                <c:pt idx="3246">
                  <c:v>153.6690762667757</c:v>
                </c:pt>
                <c:pt idx="3247">
                  <c:v>156.7652600013662</c:v>
                </c:pt>
                <c:pt idx="3248">
                  <c:v>159.9896192800203</c:v>
                </c:pt>
                <c:pt idx="3249">
                  <c:v>163.3513982923098</c:v>
                </c:pt>
                <c:pt idx="3250">
                  <c:v>166.8585396381395</c:v>
                </c:pt>
                <c:pt idx="3251">
                  <c:v>170.5214046651041</c:v>
                </c:pt>
                <c:pt idx="3252">
                  <c:v>174.3507222340602</c:v>
                </c:pt>
                <c:pt idx="3253">
                  <c:v>178.3574443839931</c:v>
                </c:pt>
                <c:pt idx="3254">
                  <c:v>182.5551058033426</c:v>
                </c:pt>
                <c:pt idx="3255">
                  <c:v>186.9579531177731</c:v>
                </c:pt>
                <c:pt idx="3256">
                  <c:v>191.5801764025603</c:v>
                </c:pt>
                <c:pt idx="3257">
                  <c:v>196.4405991236319</c:v>
                </c:pt>
                <c:pt idx="3258">
                  <c:v>201.5565247454704</c:v>
                </c:pt>
                <c:pt idx="3259">
                  <c:v>206.949842963098</c:v>
                </c:pt>
                <c:pt idx="3260">
                  <c:v>212.6432055598935</c:v>
                </c:pt>
                <c:pt idx="3261">
                  <c:v>218.6627934693819</c:v>
                </c:pt>
                <c:pt idx="3262">
                  <c:v>225.0375907719381</c:v>
                </c:pt>
                <c:pt idx="3263">
                  <c:v>231.8002953635086</c:v>
                </c:pt>
                <c:pt idx="3264">
                  <c:v>238.98718773939</c:v>
                </c:pt>
                <c:pt idx="3265">
                  <c:v>246.6403334384474</c:v>
                </c:pt>
                <c:pt idx="3266">
                  <c:v>254.805653399616</c:v>
                </c:pt>
                <c:pt idx="3267">
                  <c:v>263.5374353847415</c:v>
                </c:pt>
                <c:pt idx="3268">
                  <c:v>272.8963925036592</c:v>
                </c:pt>
                <c:pt idx="3269">
                  <c:v>282.9531787796836</c:v>
                </c:pt>
                <c:pt idx="3270">
                  <c:v>293.7894549586775</c:v>
                </c:pt>
                <c:pt idx="3271">
                  <c:v>305.4989740856439</c:v>
                </c:pt>
                <c:pt idx="3272">
                  <c:v>318.1924189451119</c:v>
                </c:pt>
                <c:pt idx="3273">
                  <c:v>331.9996562354274</c:v>
                </c:pt>
                <c:pt idx="3274">
                  <c:v>347.0741889586589</c:v>
                </c:pt>
                <c:pt idx="3275">
                  <c:v>363.5991230044327</c:v>
                </c:pt>
                <c:pt idx="3276">
                  <c:v>381.7960789127266</c:v>
                </c:pt>
                <c:pt idx="3277">
                  <c:v>401.9317462975076</c:v>
                </c:pt>
                <c:pt idx="3278">
                  <c:v>424.3343269165515</c:v>
                </c:pt>
                <c:pt idx="3279">
                  <c:v>449.411388014317</c:v>
                </c:pt>
                <c:pt idx="3280">
                  <c:v>477.6727476447667</c:v>
                </c:pt>
                <c:pt idx="3281">
                  <c:v>509.7671932482174</c:v>
                </c:pt>
                <c:pt idx="3282">
                  <c:v>546.5350246714474</c:v>
                </c:pt>
                <c:pt idx="3283">
                  <c:v>589.0789801595155</c:v>
                </c:pt>
                <c:pt idx="3284">
                  <c:v>638.878507529013</c:v>
                </c:pt>
                <c:pt idx="3285">
                  <c:v>697.971433857187</c:v>
                </c:pt>
                <c:pt idx="3286">
                  <c:v>769.2316794651891</c:v>
                </c:pt>
                <c:pt idx="3287">
                  <c:v>856.8626483437492</c:v>
                </c:pt>
                <c:pt idx="3288">
                  <c:v>967.2542725849903</c:v>
                </c:pt>
                <c:pt idx="3289">
                  <c:v>1110.628302657473</c:v>
                </c:pt>
                <c:pt idx="3290">
                  <c:v>1304.41050021525</c:v>
                </c:pt>
                <c:pt idx="3291">
                  <c:v>1580.954294550712</c:v>
                </c:pt>
                <c:pt idx="3292">
                  <c:v>2007.86361173412</c:v>
                </c:pt>
                <c:pt idx="3293">
                  <c:v>2754.050583263531</c:v>
                </c:pt>
                <c:pt idx="3294">
                  <c:v>4393.2115504457</c:v>
                </c:pt>
                <c:pt idx="3295">
                  <c:v>10930.0622484744</c:v>
                </c:pt>
                <c:pt idx="3296">
                  <c:v>21997.20450919417</c:v>
                </c:pt>
                <c:pt idx="3297">
                  <c:v>5450.667685488524</c:v>
                </c:pt>
                <c:pt idx="3298">
                  <c:v>3097.233634371562</c:v>
                </c:pt>
                <c:pt idx="3299">
                  <c:v>2154.157752337384</c:v>
                </c:pt>
                <c:pt idx="3300">
                  <c:v>1643.644936766352</c:v>
                </c:pt>
                <c:pt idx="3301">
                  <c:v>1320.987218337717</c:v>
                </c:pt>
                <c:pt idx="3302">
                  <c:v>1095.163409929348</c:v>
                </c:pt>
                <c:pt idx="3303">
                  <c:v>922.8678155589454</c:v>
                </c:pt>
                <c:pt idx="3304">
                  <c:v>776.6513342358646</c:v>
                </c:pt>
                <c:pt idx="3305">
                  <c:v>623.3151224468194</c:v>
                </c:pt>
                <c:pt idx="3306">
                  <c:v>394.3443480798917</c:v>
                </c:pt>
                <c:pt idx="3307">
                  <c:v>1167.362536632228</c:v>
                </c:pt>
                <c:pt idx="3308">
                  <c:v>760.110813601003</c:v>
                </c:pt>
                <c:pt idx="3309">
                  <c:v>646.3318955201546</c:v>
                </c:pt>
                <c:pt idx="3310">
                  <c:v>578.788881214198</c:v>
                </c:pt>
                <c:pt idx="3311">
                  <c:v>529.4070196472873</c:v>
                </c:pt>
                <c:pt idx="3312">
                  <c:v>490.0361004767116</c:v>
                </c:pt>
                <c:pt idx="3313">
                  <c:v>457.2111384958911</c:v>
                </c:pt>
                <c:pt idx="3314">
                  <c:v>429.1000864123514</c:v>
                </c:pt>
                <c:pt idx="3315">
                  <c:v>404.5934928086946</c:v>
                </c:pt>
                <c:pt idx="3316">
                  <c:v>382.9504379658989</c:v>
                </c:pt>
                <c:pt idx="3317">
                  <c:v>363.6461310407365</c:v>
                </c:pt>
                <c:pt idx="3318">
                  <c:v>346.2889969396475</c:v>
                </c:pt>
                <c:pt idx="3319">
                  <c:v>330.5805519219202</c:v>
                </c:pt>
                <c:pt idx="3320">
                  <c:v>316.2840807910146</c:v>
                </c:pt>
                <c:pt idx="3321">
                  <c:v>303.2100480397042</c:v>
                </c:pt>
                <c:pt idx="3322">
                  <c:v>291.2012656329227</c:v>
                </c:pt>
                <c:pt idx="3323">
                  <c:v>280.1293461134763</c:v>
                </c:pt>
                <c:pt idx="3324">
                  <c:v>269.8876592974946</c:v>
                </c:pt>
                <c:pt idx="3325">
                  <c:v>260.3834489198181</c:v>
                </c:pt>
                <c:pt idx="3326">
                  <c:v>251.5385218383168</c:v>
                </c:pt>
                <c:pt idx="3327">
                  <c:v>243.2864982069736</c:v>
                </c:pt>
                <c:pt idx="3328">
                  <c:v>235.5694381782067</c:v>
                </c:pt>
                <c:pt idx="3329">
                  <c:v>228.3360863759301</c:v>
                </c:pt>
                <c:pt idx="3330">
                  <c:v>221.543054260817</c:v>
                </c:pt>
                <c:pt idx="3331">
                  <c:v>215.1515806038167</c:v>
                </c:pt>
                <c:pt idx="3332">
                  <c:v>209.1261153427295</c:v>
                </c:pt>
                <c:pt idx="3333">
                  <c:v>203.4378201832136</c:v>
                </c:pt>
                <c:pt idx="3334">
                  <c:v>198.0580008196344</c:v>
                </c:pt>
                <c:pt idx="3335">
                  <c:v>192.964282216287</c:v>
                </c:pt>
                <c:pt idx="3336">
                  <c:v>188.1335265592884</c:v>
                </c:pt>
                <c:pt idx="3337">
                  <c:v>183.5469117538083</c:v>
                </c:pt>
                <c:pt idx="3338">
                  <c:v>179.1863012088866</c:v>
                </c:pt>
                <c:pt idx="3339">
                  <c:v>175.0365456290838</c:v>
                </c:pt>
                <c:pt idx="3340">
                  <c:v>171.0826563065546</c:v>
                </c:pt>
                <c:pt idx="3341">
                  <c:v>167.3119421165421</c:v>
                </c:pt>
                <c:pt idx="3342">
                  <c:v>163.7122496919286</c:v>
                </c:pt>
                <c:pt idx="3343">
                  <c:v>160.2728642902401</c:v>
                </c:pt>
                <c:pt idx="3344">
                  <c:v>156.9831769667485</c:v>
                </c:pt>
                <c:pt idx="3345">
                  <c:v>153.8351228055496</c:v>
                </c:pt>
                <c:pt idx="3346">
                  <c:v>150.8198013036867</c:v>
                </c:pt>
                <c:pt idx="3347">
                  <c:v>147.9295476426357</c:v>
                </c:pt>
                <c:pt idx="3348">
                  <c:v>145.157192483467</c:v>
                </c:pt>
                <c:pt idx="3349">
                  <c:v>142.4965980790826</c:v>
                </c:pt>
                <c:pt idx="3350">
                  <c:v>139.9411894618872</c:v>
                </c:pt>
                <c:pt idx="3351">
                  <c:v>137.4861372562962</c:v>
                </c:pt>
                <c:pt idx="3352">
                  <c:v>135.125775621439</c:v>
                </c:pt>
                <c:pt idx="3353">
                  <c:v>132.855010482204</c:v>
                </c:pt>
                <c:pt idx="3354">
                  <c:v>130.6698382090826</c:v>
                </c:pt>
                <c:pt idx="3355">
                  <c:v>128.566113985841</c:v>
                </c:pt>
                <c:pt idx="3356">
                  <c:v>126.5401397792716</c:v>
                </c:pt>
                <c:pt idx="3357">
                  <c:v>124.5877364274495</c:v>
                </c:pt>
                <c:pt idx="3358">
                  <c:v>122.7062687693707</c:v>
                </c:pt>
                <c:pt idx="3359">
                  <c:v>120.8920423557768</c:v>
                </c:pt>
                <c:pt idx="3360">
                  <c:v>119.1425183324088</c:v>
                </c:pt>
                <c:pt idx="3361">
                  <c:v>117.4549200611905</c:v>
                </c:pt>
                <c:pt idx="3362">
                  <c:v>115.8267122302922</c:v>
                </c:pt>
                <c:pt idx="3363">
                  <c:v>114.2554686684404</c:v>
                </c:pt>
                <c:pt idx="3364">
                  <c:v>112.7388705277492</c:v>
                </c:pt>
                <c:pt idx="3365">
                  <c:v>111.2752646937917</c:v>
                </c:pt>
                <c:pt idx="3366">
                  <c:v>109.8620006251604</c:v>
                </c:pt>
                <c:pt idx="3367">
                  <c:v>108.4980471259598</c:v>
                </c:pt>
                <c:pt idx="3368">
                  <c:v>107.1809875053031</c:v>
                </c:pt>
                <c:pt idx="3369">
                  <c:v>105.9098338300605</c:v>
                </c:pt>
                <c:pt idx="3370">
                  <c:v>104.6825882450792</c:v>
                </c:pt>
                <c:pt idx="3371">
                  <c:v>103.4981653431557</c:v>
                </c:pt>
                <c:pt idx="3372">
                  <c:v>102.3552229773671</c:v>
                </c:pt>
                <c:pt idx="3373">
                  <c:v>101.2525222825193</c:v>
                </c:pt>
                <c:pt idx="3374">
                  <c:v>100.1887078909143</c:v>
                </c:pt>
                <c:pt idx="3375">
                  <c:v>99.16297603511345</c:v>
                </c:pt>
                <c:pt idx="3376">
                  <c:v>98.17413602096501</c:v>
                </c:pt>
                <c:pt idx="3377">
                  <c:v>97.22144846696243</c:v>
                </c:pt>
                <c:pt idx="3378">
                  <c:v>96.30390334428251</c:v>
                </c:pt>
                <c:pt idx="3379">
                  <c:v>95.42076331557095</c:v>
                </c:pt>
                <c:pt idx="3380">
                  <c:v>94.57116887192275</c:v>
                </c:pt>
                <c:pt idx="3381">
                  <c:v>93.75473497320847</c:v>
                </c:pt>
                <c:pt idx="3382">
                  <c:v>92.97054872507091</c:v>
                </c:pt>
                <c:pt idx="3383">
                  <c:v>92.2181298171021</c:v>
                </c:pt>
                <c:pt idx="3384">
                  <c:v>91.4967702617325</c:v>
                </c:pt>
                <c:pt idx="3385">
                  <c:v>90.80642557876625</c:v>
                </c:pt>
                <c:pt idx="3386">
                  <c:v>90.14620751246129</c:v>
                </c:pt>
                <c:pt idx="3387">
                  <c:v>89.5160646360323</c:v>
                </c:pt>
                <c:pt idx="3388">
                  <c:v>88.91535319631906</c:v>
                </c:pt>
                <c:pt idx="3389">
                  <c:v>88.34424205076297</c:v>
                </c:pt>
                <c:pt idx="3390">
                  <c:v>87.80202911749556</c:v>
                </c:pt>
                <c:pt idx="3391">
                  <c:v>87.28873760911195</c:v>
                </c:pt>
                <c:pt idx="3392">
                  <c:v>86.804272048179</c:v>
                </c:pt>
                <c:pt idx="3393">
                  <c:v>86.34829143177053</c:v>
                </c:pt>
                <c:pt idx="3394">
                  <c:v>85.9209358693794</c:v>
                </c:pt>
                <c:pt idx="3395">
                  <c:v>85.52198615037175</c:v>
                </c:pt>
                <c:pt idx="3396">
                  <c:v>85.15165874206085</c:v>
                </c:pt>
                <c:pt idx="3397">
                  <c:v>84.809920366545</c:v>
                </c:pt>
                <c:pt idx="3398">
                  <c:v>84.4971232008682</c:v>
                </c:pt>
                <c:pt idx="3399">
                  <c:v>84.21294773536417</c:v>
                </c:pt>
                <c:pt idx="3400">
                  <c:v>83.9579495199168</c:v>
                </c:pt>
                <c:pt idx="3401">
                  <c:v>83.73224647874123</c:v>
                </c:pt>
                <c:pt idx="3402">
                  <c:v>83.53630927693737</c:v>
                </c:pt>
                <c:pt idx="3403">
                  <c:v>83.3701947203152</c:v>
                </c:pt>
                <c:pt idx="3404">
                  <c:v>83.23482445162666</c:v>
                </c:pt>
                <c:pt idx="3405">
                  <c:v>83.13006404705827</c:v>
                </c:pt>
                <c:pt idx="3406">
                  <c:v>83.05661621305505</c:v>
                </c:pt>
                <c:pt idx="3407">
                  <c:v>83.0152696613181</c:v>
                </c:pt>
                <c:pt idx="3408">
                  <c:v>83.00662411396581</c:v>
                </c:pt>
                <c:pt idx="3409">
                  <c:v>83.0311444781423</c:v>
                </c:pt>
                <c:pt idx="3410">
                  <c:v>83.09018756557481</c:v>
                </c:pt>
                <c:pt idx="3411">
                  <c:v>83.18383768951428</c:v>
                </c:pt>
                <c:pt idx="3412">
                  <c:v>83.31387078805618</c:v>
                </c:pt>
                <c:pt idx="3413">
                  <c:v>83.48081859175655</c:v>
                </c:pt>
                <c:pt idx="3414">
                  <c:v>83.68583198288145</c:v>
                </c:pt>
                <c:pt idx="3415">
                  <c:v>83.93010735799378</c:v>
                </c:pt>
                <c:pt idx="3416">
                  <c:v>84.21526711511943</c:v>
                </c:pt>
                <c:pt idx="3417">
                  <c:v>84.5426192042995</c:v>
                </c:pt>
                <c:pt idx="3418">
                  <c:v>84.91366531540502</c:v>
                </c:pt>
                <c:pt idx="3419">
                  <c:v>85.32988389688765</c:v>
                </c:pt>
                <c:pt idx="3420">
                  <c:v>85.79400953002064</c:v>
                </c:pt>
                <c:pt idx="3421">
                  <c:v>86.30722405452651</c:v>
                </c:pt>
                <c:pt idx="3422">
                  <c:v>86.87163910532227</c:v>
                </c:pt>
                <c:pt idx="3423">
                  <c:v>87.4906176066121</c:v>
                </c:pt>
                <c:pt idx="3424">
                  <c:v>88.16561066703812</c:v>
                </c:pt>
                <c:pt idx="3425">
                  <c:v>88.90036176842264</c:v>
                </c:pt>
                <c:pt idx="3426">
                  <c:v>89.69742773202545</c:v>
                </c:pt>
                <c:pt idx="3427">
                  <c:v>90.56052685956813</c:v>
                </c:pt>
                <c:pt idx="3428">
                  <c:v>91.49288898831922</c:v>
                </c:pt>
                <c:pt idx="3429">
                  <c:v>92.49910862203654</c:v>
                </c:pt>
                <c:pt idx="3430">
                  <c:v>93.58347727328209</c:v>
                </c:pt>
                <c:pt idx="3431">
                  <c:v>94.75032217387751</c:v>
                </c:pt>
                <c:pt idx="3432">
                  <c:v>96.0055331433103</c:v>
                </c:pt>
                <c:pt idx="3433">
                  <c:v>97.35437713517521</c:v>
                </c:pt>
                <c:pt idx="3434">
                  <c:v>98.80451645296131</c:v>
                </c:pt>
                <c:pt idx="3435">
                  <c:v>100.3621327343331</c:v>
                </c:pt>
                <c:pt idx="3436">
                  <c:v>102.035537939552</c:v>
                </c:pt>
                <c:pt idx="3437">
                  <c:v>103.8331163476077</c:v>
                </c:pt>
                <c:pt idx="3438">
                  <c:v>105.7654440217498</c:v>
                </c:pt>
                <c:pt idx="3439">
                  <c:v>107.8433119787925</c:v>
                </c:pt>
                <c:pt idx="3440">
                  <c:v>110.0793569299386</c:v>
                </c:pt>
                <c:pt idx="3441">
                  <c:v>112.4873141345814</c:v>
                </c:pt>
                <c:pt idx="3442">
                  <c:v>115.0828241841799</c:v>
                </c:pt>
                <c:pt idx="3443">
                  <c:v>117.8835765518443</c:v>
                </c:pt>
                <c:pt idx="3444">
                  <c:v>120.9103150079285</c:v>
                </c:pt>
                <c:pt idx="3445">
                  <c:v>124.1858874941378</c:v>
                </c:pt>
                <c:pt idx="3446">
                  <c:v>127.7376557665217</c:v>
                </c:pt>
                <c:pt idx="3447">
                  <c:v>131.5951995447944</c:v>
                </c:pt>
                <c:pt idx="3448">
                  <c:v>135.7952562112842</c:v>
                </c:pt>
                <c:pt idx="3449">
                  <c:v>140.3786669246412</c:v>
                </c:pt>
                <c:pt idx="3450">
                  <c:v>145.3945681098558</c:v>
                </c:pt>
                <c:pt idx="3451">
                  <c:v>150.900458933164</c:v>
                </c:pt>
                <c:pt idx="3452">
                  <c:v>156.9641698587528</c:v>
                </c:pt>
                <c:pt idx="3453">
                  <c:v>163.6686711692136</c:v>
                </c:pt>
                <c:pt idx="3454">
                  <c:v>171.1120848598385</c:v>
                </c:pt>
                <c:pt idx="3455">
                  <c:v>179.4170928235874</c:v>
                </c:pt>
                <c:pt idx="3456">
                  <c:v>188.7306252061661</c:v>
                </c:pt>
                <c:pt idx="3457">
                  <c:v>199.2409590893667</c:v>
                </c:pt>
                <c:pt idx="3458">
                  <c:v>211.1822664160824</c:v>
                </c:pt>
                <c:pt idx="3459">
                  <c:v>224.8570959793897</c:v>
                </c:pt>
                <c:pt idx="3460">
                  <c:v>240.6576566658476</c:v>
                </c:pt>
                <c:pt idx="3461">
                  <c:v>259.1107402469572</c:v>
                </c:pt>
                <c:pt idx="3462">
                  <c:v>280.9234199805512</c:v>
                </c:pt>
                <c:pt idx="3463">
                  <c:v>307.0859424097486</c:v>
                </c:pt>
                <c:pt idx="3464">
                  <c:v>339.0246377464255</c:v>
                </c:pt>
                <c:pt idx="3465">
                  <c:v>378.8585330309995</c:v>
                </c:pt>
                <c:pt idx="3466">
                  <c:v>429.8929728361607</c:v>
                </c:pt>
                <c:pt idx="3467">
                  <c:v>497.5818639524446</c:v>
                </c:pt>
                <c:pt idx="3468">
                  <c:v>591.570585748121</c:v>
                </c:pt>
                <c:pt idx="3469">
                  <c:v>730.8708378858024</c:v>
                </c:pt>
                <c:pt idx="3470">
                  <c:v>958.4150949435644</c:v>
                </c:pt>
                <c:pt idx="3471">
                  <c:v>1396.622642116055</c:v>
                </c:pt>
                <c:pt idx="3472">
                  <c:v>2589.049016250637</c:v>
                </c:pt>
                <c:pt idx="3473">
                  <c:v>18444.50706994519</c:v>
                </c:pt>
                <c:pt idx="3474">
                  <c:v>3572.542835168304</c:v>
                </c:pt>
                <c:pt idx="3475">
                  <c:v>1623.406328552501</c:v>
                </c:pt>
                <c:pt idx="3476">
                  <c:v>1048.395272857491</c:v>
                </c:pt>
                <c:pt idx="3477">
                  <c:v>773.2388583227178</c:v>
                </c:pt>
                <c:pt idx="3478">
                  <c:v>611.98450111621</c:v>
                </c:pt>
                <c:pt idx="3479">
                  <c:v>506.1148995055086</c:v>
                </c:pt>
                <c:pt idx="3480">
                  <c:v>431.348879545436</c:v>
                </c:pt>
                <c:pt idx="3481">
                  <c:v>375.8191085012731</c:v>
                </c:pt>
                <c:pt idx="3482">
                  <c:v>333.0461022264232</c:v>
                </c:pt>
                <c:pt idx="3483">
                  <c:v>299.2262465865269</c:v>
                </c:pt>
                <c:pt idx="3484">
                  <c:v>272.0445410973774</c:v>
                </c:pt>
                <c:pt idx="3485">
                  <c:v>250.171290968698</c:v>
                </c:pt>
                <c:pt idx="3486">
                  <c:v>233.3921255513138</c:v>
                </c:pt>
                <c:pt idx="3487">
                  <c:v>225.8303890962372</c:v>
                </c:pt>
                <c:pt idx="3488">
                  <c:v>288.1719594971724</c:v>
                </c:pt>
                <c:pt idx="3489">
                  <c:v>167.9232987216465</c:v>
                </c:pt>
                <c:pt idx="3490">
                  <c:v>163.075125313972</c:v>
                </c:pt>
                <c:pt idx="3491">
                  <c:v>155.4882831596324</c:v>
                </c:pt>
                <c:pt idx="3492">
                  <c:v>147.8512328551243</c:v>
                </c:pt>
                <c:pt idx="3493">
                  <c:v>140.6497787945011</c:v>
                </c:pt>
                <c:pt idx="3494">
                  <c:v>133.9804948660026</c:v>
                </c:pt>
                <c:pt idx="3495">
                  <c:v>127.835580880856</c:v>
                </c:pt>
                <c:pt idx="3496">
                  <c:v>122.178317810959</c:v>
                </c:pt>
                <c:pt idx="3497">
                  <c:v>116.9641387104124</c:v>
                </c:pt>
                <c:pt idx="3498">
                  <c:v>112.149608186198</c:v>
                </c:pt>
                <c:pt idx="3499">
                  <c:v>107.6939594243258</c:v>
                </c:pt>
                <c:pt idx="3500">
                  <c:v>103.561161055216</c:v>
                </c:pt>
                <c:pt idx="3501">
                  <c:v>99.7178461963779</c:v>
                </c:pt>
                <c:pt idx="3502">
                  <c:v>96.13676086549935</c:v>
                </c:pt>
                <c:pt idx="3503">
                  <c:v>92.79211643626604</c:v>
                </c:pt>
                <c:pt idx="3504">
                  <c:v>89.66110643664514</c:v>
                </c:pt>
                <c:pt idx="3505">
                  <c:v>86.72467082618265</c:v>
                </c:pt>
                <c:pt idx="3506">
                  <c:v>83.9647954798269</c:v>
                </c:pt>
                <c:pt idx="3507">
                  <c:v>81.3669686011489</c:v>
                </c:pt>
                <c:pt idx="3508">
                  <c:v>78.916220444263</c:v>
                </c:pt>
                <c:pt idx="3509">
                  <c:v>76.60144261493718</c:v>
                </c:pt>
                <c:pt idx="3510">
                  <c:v>74.41050287006651</c:v>
                </c:pt>
                <c:pt idx="3511">
                  <c:v>72.3344252153358</c:v>
                </c:pt>
                <c:pt idx="3512">
                  <c:v>70.36383337043335</c:v>
                </c:pt>
                <c:pt idx="3513">
                  <c:v>68.49089925866477</c:v>
                </c:pt>
                <c:pt idx="3514">
                  <c:v>66.70839324358838</c:v>
                </c:pt>
                <c:pt idx="3515">
                  <c:v>65.00947623588313</c:v>
                </c:pt>
                <c:pt idx="3516">
                  <c:v>63.38854530400621</c:v>
                </c:pt>
                <c:pt idx="3517">
                  <c:v>61.8399862143082</c:v>
                </c:pt>
                <c:pt idx="3518">
                  <c:v>60.35914752839741</c:v>
                </c:pt>
                <c:pt idx="3519">
                  <c:v>58.94126735677914</c:v>
                </c:pt>
                <c:pt idx="3520">
                  <c:v>57.58242732077787</c:v>
                </c:pt>
                <c:pt idx="3521">
                  <c:v>56.27882270898776</c:v>
                </c:pt>
                <c:pt idx="3522">
                  <c:v>55.02662944003305</c:v>
                </c:pt>
                <c:pt idx="3523">
                  <c:v>53.82302548945334</c:v>
                </c:pt>
                <c:pt idx="3524">
                  <c:v>52.66487990886698</c:v>
                </c:pt>
                <c:pt idx="3525">
                  <c:v>51.54977733193436</c:v>
                </c:pt>
                <c:pt idx="3526">
                  <c:v>50.47497251921441</c:v>
                </c:pt>
                <c:pt idx="3527">
                  <c:v>49.43796112371007</c:v>
                </c:pt>
                <c:pt idx="3528">
                  <c:v>48.43703091650166</c:v>
                </c:pt>
                <c:pt idx="3529">
                  <c:v>47.46983333630064</c:v>
                </c:pt>
                <c:pt idx="3530">
                  <c:v>46.53454964558161</c:v>
                </c:pt>
                <c:pt idx="3531">
                  <c:v>45.62971431755418</c:v>
                </c:pt>
                <c:pt idx="3532">
                  <c:v>44.75358750317754</c:v>
                </c:pt>
                <c:pt idx="3533">
                  <c:v>43.90449115549328</c:v>
                </c:pt>
                <c:pt idx="3534">
                  <c:v>43.08117575317952</c:v>
                </c:pt>
                <c:pt idx="3535">
                  <c:v>42.28220580041221</c:v>
                </c:pt>
                <c:pt idx="3536">
                  <c:v>41.5066752481358</c:v>
                </c:pt>
                <c:pt idx="3537">
                  <c:v>40.75323496237345</c:v>
                </c:pt>
                <c:pt idx="3538">
                  <c:v>40.0207338796868</c:v>
                </c:pt>
                <c:pt idx="3539">
                  <c:v>39.30828977824092</c:v>
                </c:pt>
                <c:pt idx="3540">
                  <c:v>38.61476762180514</c:v>
                </c:pt>
                <c:pt idx="3541">
                  <c:v>37.93948910562599</c:v>
                </c:pt>
                <c:pt idx="3542">
                  <c:v>37.28146946463393</c:v>
                </c:pt>
                <c:pt idx="3543">
                  <c:v>36.64013634284481</c:v>
                </c:pt>
                <c:pt idx="3544">
                  <c:v>36.0143252909413</c:v>
                </c:pt>
                <c:pt idx="3545">
                  <c:v>35.40385957559975</c:v>
                </c:pt>
                <c:pt idx="3546">
                  <c:v>34.8076677737085</c:v>
                </c:pt>
                <c:pt idx="3547">
                  <c:v>34.22543128888096</c:v>
                </c:pt>
                <c:pt idx="3548">
                  <c:v>33.65621857458155</c:v>
                </c:pt>
                <c:pt idx="3549">
                  <c:v>33.09967168561804</c:v>
                </c:pt>
                <c:pt idx="3550">
                  <c:v>32.55512946721836</c:v>
                </c:pt>
                <c:pt idx="3551">
                  <c:v>32.02237927990867</c:v>
                </c:pt>
                <c:pt idx="3552">
                  <c:v>31.50077561081376</c:v>
                </c:pt>
                <c:pt idx="3553">
                  <c:v>30.989667341843</c:v>
                </c:pt>
                <c:pt idx="3554">
                  <c:v>30.48893109233432</c:v>
                </c:pt>
                <c:pt idx="3555">
                  <c:v>29.99795992098379</c:v>
                </c:pt>
                <c:pt idx="3556">
                  <c:v>29.51655445907208</c:v>
                </c:pt>
                <c:pt idx="3557">
                  <c:v>29.04432386538693</c:v>
                </c:pt>
                <c:pt idx="3558">
                  <c:v>28.58077365400014</c:v>
                </c:pt>
                <c:pt idx="3559">
                  <c:v>28.12572667760508</c:v>
                </c:pt>
                <c:pt idx="3560">
                  <c:v>27.67865738540032</c:v>
                </c:pt>
                <c:pt idx="3561">
                  <c:v>27.2394321917382</c:v>
                </c:pt>
                <c:pt idx="3562">
                  <c:v>26.80808343553371</c:v>
                </c:pt>
                <c:pt idx="3563">
                  <c:v>26.38381493859547</c:v>
                </c:pt>
                <c:pt idx="3564">
                  <c:v>25.96654280179332</c:v>
                </c:pt>
                <c:pt idx="3565">
                  <c:v>25.55629509365158</c:v>
                </c:pt>
                <c:pt idx="3566">
                  <c:v>25.15250249049902</c:v>
                </c:pt>
                <c:pt idx="3567">
                  <c:v>24.75518011890598</c:v>
                </c:pt>
                <c:pt idx="3568">
                  <c:v>24.36419883155254</c:v>
                </c:pt>
                <c:pt idx="3569">
                  <c:v>23.97911628981756</c:v>
                </c:pt>
                <c:pt idx="3570">
                  <c:v>23.60008487683776</c:v>
                </c:pt>
                <c:pt idx="3571">
                  <c:v>23.22667542086639</c:v>
                </c:pt>
                <c:pt idx="3572">
                  <c:v>22.85890478584367</c:v>
                </c:pt>
                <c:pt idx="3573">
                  <c:v>22.49664926452702</c:v>
                </c:pt>
                <c:pt idx="3574">
                  <c:v>22.1397539117109</c:v>
                </c:pt>
                <c:pt idx="3575">
                  <c:v>21.78821816942487</c:v>
                </c:pt>
                <c:pt idx="3576">
                  <c:v>21.44173168458578</c:v>
                </c:pt>
                <c:pt idx="3577">
                  <c:v>21.10052366886853</c:v>
                </c:pt>
                <c:pt idx="3578">
                  <c:v>20.76440414570396</c:v>
                </c:pt>
                <c:pt idx="3579">
                  <c:v>20.43340021780983</c:v>
                </c:pt>
                <c:pt idx="3580">
                  <c:v>20.10733190655693</c:v>
                </c:pt>
                <c:pt idx="3581">
                  <c:v>19.78653341836901</c:v>
                </c:pt>
                <c:pt idx="3582">
                  <c:v>19.47060126157082</c:v>
                </c:pt>
                <c:pt idx="3583">
                  <c:v>19.15999596497113</c:v>
                </c:pt>
                <c:pt idx="3584">
                  <c:v>18.85449530558503</c:v>
                </c:pt>
                <c:pt idx="3585">
                  <c:v>18.55440447416885</c:v>
                </c:pt>
                <c:pt idx="3586">
                  <c:v>18.25964608644572</c:v>
                </c:pt>
                <c:pt idx="3587">
                  <c:v>17.97047450879356</c:v>
                </c:pt>
                <c:pt idx="3588">
                  <c:v>17.68714230439311</c:v>
                </c:pt>
                <c:pt idx="3589">
                  <c:v>17.40973939349612</c:v>
                </c:pt>
                <c:pt idx="3590">
                  <c:v>17.13881922277565</c:v>
                </c:pt>
                <c:pt idx="3591">
                  <c:v>16.87429127528764</c:v>
                </c:pt>
                <c:pt idx="3592">
                  <c:v>16.61662987319022</c:v>
                </c:pt>
                <c:pt idx="3593">
                  <c:v>16.36624883425489</c:v>
                </c:pt>
                <c:pt idx="3594">
                  <c:v>16.12382990079062</c:v>
                </c:pt>
                <c:pt idx="3595">
                  <c:v>15.8896265845638</c:v>
                </c:pt>
                <c:pt idx="3596">
                  <c:v>15.66405119736215</c:v>
                </c:pt>
                <c:pt idx="3597">
                  <c:v>15.4479347553044</c:v>
                </c:pt>
                <c:pt idx="3598">
                  <c:v>15.24223526426474</c:v>
                </c:pt>
                <c:pt idx="3599">
                  <c:v>15.047364923948</c:v>
                </c:pt>
                <c:pt idx="3600">
                  <c:v>14.86440129755208</c:v>
                </c:pt>
                <c:pt idx="3601">
                  <c:v>14.6941430999743</c:v>
                </c:pt>
                <c:pt idx="3602">
                  <c:v>14.53784264425048</c:v>
                </c:pt>
                <c:pt idx="3603">
                  <c:v>14.39654133810291</c:v>
                </c:pt>
                <c:pt idx="3604">
                  <c:v>14.27164519066855</c:v>
                </c:pt>
                <c:pt idx="3605">
                  <c:v>14.16429510532637</c:v>
                </c:pt>
                <c:pt idx="3606">
                  <c:v>14.07611306504108</c:v>
                </c:pt>
                <c:pt idx="3607">
                  <c:v>14.00872832399628</c:v>
                </c:pt>
                <c:pt idx="3608">
                  <c:v>13.96367977955731</c:v>
                </c:pt>
                <c:pt idx="3609">
                  <c:v>13.94285809990795</c:v>
                </c:pt>
                <c:pt idx="3610">
                  <c:v>13.94826233284858</c:v>
                </c:pt>
                <c:pt idx="3611">
                  <c:v>13.981706384735</c:v>
                </c:pt>
                <c:pt idx="3612">
                  <c:v>14.04547991330343</c:v>
                </c:pt>
                <c:pt idx="3613">
                  <c:v>14.14157296712333</c:v>
                </c:pt>
                <c:pt idx="3614">
                  <c:v>14.27227302724684</c:v>
                </c:pt>
                <c:pt idx="3615">
                  <c:v>14.43994073024058</c:v>
                </c:pt>
                <c:pt idx="3616">
                  <c:v>14.64704872111814</c:v>
                </c:pt>
                <c:pt idx="3617">
                  <c:v>14.8960504861079</c:v>
                </c:pt>
                <c:pt idx="3618">
                  <c:v>15.18948576498001</c:v>
                </c:pt>
                <c:pt idx="3619">
                  <c:v>15.53024055131876</c:v>
                </c:pt>
                <c:pt idx="3620">
                  <c:v>15.920792566758</c:v>
                </c:pt>
                <c:pt idx="3621">
                  <c:v>16.36470628151118</c:v>
                </c:pt>
                <c:pt idx="3622">
                  <c:v>16.86471856412108</c:v>
                </c:pt>
                <c:pt idx="3623">
                  <c:v>17.42473664993374</c:v>
                </c:pt>
                <c:pt idx="3624">
                  <c:v>18.04846476508663</c:v>
                </c:pt>
                <c:pt idx="3625">
                  <c:v>18.74024673251956</c:v>
                </c:pt>
                <c:pt idx="3626">
                  <c:v>19.50482406282001</c:v>
                </c:pt>
                <c:pt idx="3627">
                  <c:v>20.34789662595502</c:v>
                </c:pt>
                <c:pt idx="3628">
                  <c:v>21.27559974303658</c:v>
                </c:pt>
                <c:pt idx="3629">
                  <c:v>22.29537598567689</c:v>
                </c:pt>
                <c:pt idx="3630">
                  <c:v>23.41542280106903</c:v>
                </c:pt>
                <c:pt idx="3631">
                  <c:v>24.64578603983512</c:v>
                </c:pt>
                <c:pt idx="3632">
                  <c:v>25.99797858441734</c:v>
                </c:pt>
                <c:pt idx="3633">
                  <c:v>27.48574133567052</c:v>
                </c:pt>
                <c:pt idx="3634">
                  <c:v>29.12489559597424</c:v>
                </c:pt>
                <c:pt idx="3635">
                  <c:v>30.93553864934752</c:v>
                </c:pt>
                <c:pt idx="3636">
                  <c:v>32.94083857247205</c:v>
                </c:pt>
                <c:pt idx="3637">
                  <c:v>35.16932231573792</c:v>
                </c:pt>
                <c:pt idx="3638">
                  <c:v>37.65596620500791</c:v>
                </c:pt>
                <c:pt idx="3639">
                  <c:v>40.44386930005709</c:v>
                </c:pt>
                <c:pt idx="3640">
                  <c:v>43.58709643195351</c:v>
                </c:pt>
                <c:pt idx="3641">
                  <c:v>47.15416675358497</c:v>
                </c:pt>
                <c:pt idx="3642">
                  <c:v>51.2331236951924</c:v>
                </c:pt>
                <c:pt idx="3643">
                  <c:v>55.93878112230483</c:v>
                </c:pt>
                <c:pt idx="3644">
                  <c:v>61.42355384915146</c:v>
                </c:pt>
                <c:pt idx="3645">
                  <c:v>67.89515203299953</c:v>
                </c:pt>
                <c:pt idx="3646">
                  <c:v>75.64295362793957</c:v>
                </c:pt>
                <c:pt idx="3647">
                  <c:v>85.08317999262054</c:v>
                </c:pt>
                <c:pt idx="3648">
                  <c:v>96.83404570662445</c:v>
                </c:pt>
                <c:pt idx="3649">
                  <c:v>111.8627555151094</c:v>
                </c:pt>
                <c:pt idx="3650">
                  <c:v>131.7587299517261</c:v>
                </c:pt>
                <c:pt idx="3651">
                  <c:v>159.3460357269145</c:v>
                </c:pt>
                <c:pt idx="3652">
                  <c:v>200.1569299313465</c:v>
                </c:pt>
                <c:pt idx="3653">
                  <c:v>266.7034351619291</c:v>
                </c:pt>
                <c:pt idx="3654">
                  <c:v>394.5694547232636</c:v>
                </c:pt>
                <c:pt idx="3655">
                  <c:v>741.0703252164455</c:v>
                </c:pt>
                <c:pt idx="3656">
                  <c:v>5177.948878286301</c:v>
                </c:pt>
                <c:pt idx="3657">
                  <c:v>1068.649376353199</c:v>
                </c:pt>
                <c:pt idx="3658">
                  <c:v>490.5476031708527</c:v>
                </c:pt>
                <c:pt idx="3659">
                  <c:v>320.8788482018999</c:v>
                </c:pt>
                <c:pt idx="3660">
                  <c:v>239.7698237527608</c:v>
                </c:pt>
                <c:pt idx="3661">
                  <c:v>192.2219382711496</c:v>
                </c:pt>
                <c:pt idx="3662">
                  <c:v>160.9651191045477</c:v>
                </c:pt>
                <c:pt idx="3663">
                  <c:v>138.8438646000882</c:v>
                </c:pt>
                <c:pt idx="3664">
                  <c:v>122.3586305622399</c:v>
                </c:pt>
                <c:pt idx="3665">
                  <c:v>109.5937934885032</c:v>
                </c:pt>
                <c:pt idx="3666">
                  <c:v>99.41412121365712</c:v>
                </c:pt>
                <c:pt idx="3667">
                  <c:v>91.10319475983955</c:v>
                </c:pt>
                <c:pt idx="3668">
                  <c:v>84.18680981590394</c:v>
                </c:pt>
                <c:pt idx="3669">
                  <c:v>78.3392992537195</c:v>
                </c:pt>
                <c:pt idx="3670">
                  <c:v>73.328291164804</c:v>
                </c:pt>
                <c:pt idx="3671">
                  <c:v>68.98454863090691</c:v>
                </c:pt>
                <c:pt idx="3672">
                  <c:v>65.18157942023046</c:v>
                </c:pt>
                <c:pt idx="3673">
                  <c:v>61.82294344771945</c:v>
                </c:pt>
                <c:pt idx="3674">
                  <c:v>58.8341935066669</c:v>
                </c:pt>
                <c:pt idx="3675">
                  <c:v>56.1556772695013</c:v>
                </c:pt>
                <c:pt idx="3676">
                  <c:v>53.7410824091892</c:v>
                </c:pt>
                <c:pt idx="3677">
                  <c:v>51.55194795309924</c:v>
                </c:pt>
                <c:pt idx="3678">
                  <c:v>49.55770495085714</c:v>
                </c:pt>
                <c:pt idx="3679">
                  <c:v>47.73245924795516</c:v>
                </c:pt>
                <c:pt idx="3680">
                  <c:v>46.05499758383907</c:v>
                </c:pt>
                <c:pt idx="3681">
                  <c:v>44.5074127556736</c:v>
                </c:pt>
                <c:pt idx="3682">
                  <c:v>43.07469971970949</c:v>
                </c:pt>
                <c:pt idx="3683">
                  <c:v>41.74416407002259</c:v>
                </c:pt>
                <c:pt idx="3684">
                  <c:v>40.504581735147</c:v>
                </c:pt>
                <c:pt idx="3685">
                  <c:v>39.34669047660082</c:v>
                </c:pt>
                <c:pt idx="3686">
                  <c:v>38.26229245893664</c:v>
                </c:pt>
                <c:pt idx="3687">
                  <c:v>37.2439834178678</c:v>
                </c:pt>
                <c:pt idx="3688">
                  <c:v>36.285852900456</c:v>
                </c:pt>
                <c:pt idx="3689">
                  <c:v>35.38229276360401</c:v>
                </c:pt>
                <c:pt idx="3690">
                  <c:v>34.528559314077</c:v>
                </c:pt>
                <c:pt idx="3691">
                  <c:v>33.72037474779744</c:v>
                </c:pt>
                <c:pt idx="3692">
                  <c:v>32.95386325241974</c:v>
                </c:pt>
                <c:pt idx="3693">
                  <c:v>32.22577758778237</c:v>
                </c:pt>
                <c:pt idx="3694">
                  <c:v>31.53306144633882</c:v>
                </c:pt>
                <c:pt idx="3695">
                  <c:v>30.8729764634146</c:v>
                </c:pt>
                <c:pt idx="3696">
                  <c:v>30.2431501129497</c:v>
                </c:pt>
                <c:pt idx="3697">
                  <c:v>29.64120409355664</c:v>
                </c:pt>
                <c:pt idx="3698">
                  <c:v>29.06548560532445</c:v>
                </c:pt>
                <c:pt idx="3699">
                  <c:v>28.5138691326686</c:v>
                </c:pt>
                <c:pt idx="3700">
                  <c:v>27.98497185517815</c:v>
                </c:pt>
                <c:pt idx="3701">
                  <c:v>27.47713195961684</c:v>
                </c:pt>
                <c:pt idx="3702">
                  <c:v>26.98916892909127</c:v>
                </c:pt>
                <c:pt idx="3703">
                  <c:v>26.5195667824944</c:v>
                </c:pt>
                <c:pt idx="3704">
                  <c:v>26.06756796936416</c:v>
                </c:pt>
                <c:pt idx="3705">
                  <c:v>25.63173475191841</c:v>
                </c:pt>
                <c:pt idx="3706">
                  <c:v>25.21146942641267</c:v>
                </c:pt>
                <c:pt idx="3707">
                  <c:v>24.80567545344377</c:v>
                </c:pt>
                <c:pt idx="3708">
                  <c:v>24.41348305006409</c:v>
                </c:pt>
                <c:pt idx="3709">
                  <c:v>24.03443200873362</c:v>
                </c:pt>
                <c:pt idx="3710">
                  <c:v>23.66756884526592</c:v>
                </c:pt>
                <c:pt idx="3711">
                  <c:v>23.31219704555297</c:v>
                </c:pt>
                <c:pt idx="3712">
                  <c:v>22.96801704841375</c:v>
                </c:pt>
                <c:pt idx="3713">
                  <c:v>22.6342460228105</c:v>
                </c:pt>
                <c:pt idx="3714">
                  <c:v>22.31037773497911</c:v>
                </c:pt>
                <c:pt idx="3715">
                  <c:v>21.99603096042987</c:v>
                </c:pt>
                <c:pt idx="3716">
                  <c:v>21.69068906793774</c:v>
                </c:pt>
                <c:pt idx="3717">
                  <c:v>21.39392726885013</c:v>
                </c:pt>
                <c:pt idx="3718">
                  <c:v>21.10533128031759</c:v>
                </c:pt>
                <c:pt idx="3719">
                  <c:v>20.82473232625546</c:v>
                </c:pt>
                <c:pt idx="3720">
                  <c:v>20.55150089624257</c:v>
                </c:pt>
                <c:pt idx="3721">
                  <c:v>20.28550344854686</c:v>
                </c:pt>
                <c:pt idx="3722">
                  <c:v>20.02629817537341</c:v>
                </c:pt>
                <c:pt idx="3723">
                  <c:v>19.77367783799592</c:v>
                </c:pt>
                <c:pt idx="3724">
                  <c:v>19.52749665149625</c:v>
                </c:pt>
                <c:pt idx="3725">
                  <c:v>19.28733116252558</c:v>
                </c:pt>
                <c:pt idx="3726">
                  <c:v>19.05301073221275</c:v>
                </c:pt>
                <c:pt idx="3727">
                  <c:v>18.82433070427698</c:v>
                </c:pt>
                <c:pt idx="3728">
                  <c:v>18.60103610927053</c:v>
                </c:pt>
                <c:pt idx="3729">
                  <c:v>18.3828885658336</c:v>
                </c:pt>
                <c:pt idx="3730">
                  <c:v>18.1698471574441</c:v>
                </c:pt>
                <c:pt idx="3731">
                  <c:v>17.9615767810791</c:v>
                </c:pt>
                <c:pt idx="3732">
                  <c:v>17.75804842180187</c:v>
                </c:pt>
                <c:pt idx="3733">
                  <c:v>17.55893161209977</c:v>
                </c:pt>
                <c:pt idx="3734">
                  <c:v>17.36424103069012</c:v>
                </c:pt>
                <c:pt idx="3735">
                  <c:v>17.17386675432742</c:v>
                </c:pt>
                <c:pt idx="3736">
                  <c:v>16.98739640247815</c:v>
                </c:pt>
                <c:pt idx="3737">
                  <c:v>16.8049866205363</c:v>
                </c:pt>
                <c:pt idx="3738">
                  <c:v>16.6263694992926</c:v>
                </c:pt>
                <c:pt idx="3739">
                  <c:v>16.45151643283515</c:v>
                </c:pt>
                <c:pt idx="3740">
                  <c:v>16.28020109871148</c:v>
                </c:pt>
                <c:pt idx="3741">
                  <c:v>16.11249740717796</c:v>
                </c:pt>
                <c:pt idx="3742">
                  <c:v>15.94810491940754</c:v>
                </c:pt>
                <c:pt idx="3743">
                  <c:v>15.78713270737879</c:v>
                </c:pt>
                <c:pt idx="3744">
                  <c:v>15.6291549904317</c:v>
                </c:pt>
                <c:pt idx="3745">
                  <c:v>15.47464062639375</c:v>
                </c:pt>
                <c:pt idx="3746">
                  <c:v>15.32293306805058</c:v>
                </c:pt>
                <c:pt idx="3747">
                  <c:v>15.17428070899949</c:v>
                </c:pt>
                <c:pt idx="3748">
                  <c:v>15.02850737658367</c:v>
                </c:pt>
                <c:pt idx="3749">
                  <c:v>14.88556346442068</c:v>
                </c:pt>
                <c:pt idx="3750">
                  <c:v>14.74534975724478</c:v>
                </c:pt>
                <c:pt idx="3751">
                  <c:v>14.60785984275843</c:v>
                </c:pt>
                <c:pt idx="3752">
                  <c:v>14.47296422552525</c:v>
                </c:pt>
                <c:pt idx="3753">
                  <c:v>14.34069991529022</c:v>
                </c:pt>
                <c:pt idx="3754">
                  <c:v>14.21088266501151</c:v>
                </c:pt>
                <c:pt idx="3755">
                  <c:v>14.08359627981991</c:v>
                </c:pt>
                <c:pt idx="3756">
                  <c:v>13.95868617713733</c:v>
                </c:pt>
                <c:pt idx="3757">
                  <c:v>13.83608185868768</c:v>
                </c:pt>
                <c:pt idx="3758">
                  <c:v>13.7158427756662</c:v>
                </c:pt>
                <c:pt idx="3759">
                  <c:v>13.5978334006229</c:v>
                </c:pt>
                <c:pt idx="3760">
                  <c:v>13.4821141548687</c:v>
                </c:pt>
                <c:pt idx="3761">
                  <c:v>13.36846226208105</c:v>
                </c:pt>
                <c:pt idx="3762">
                  <c:v>13.2570156796843</c:v>
                </c:pt>
                <c:pt idx="3763">
                  <c:v>13.14764484036461</c:v>
                </c:pt>
                <c:pt idx="3764">
                  <c:v>13.04029040957485</c:v>
                </c:pt>
                <c:pt idx="3765">
                  <c:v>12.93508665938344</c:v>
                </c:pt>
                <c:pt idx="3766">
                  <c:v>12.83174639885124</c:v>
                </c:pt>
                <c:pt idx="3767">
                  <c:v>12.73047023372651</c:v>
                </c:pt>
                <c:pt idx="3768">
                  <c:v>12.63103521046401</c:v>
                </c:pt>
                <c:pt idx="3769">
                  <c:v>12.53353882153494</c:v>
                </c:pt>
                <c:pt idx="3770">
                  <c:v>12.43793072797284</c:v>
                </c:pt>
                <c:pt idx="3771">
                  <c:v>12.3440688325343</c:v>
                </c:pt>
                <c:pt idx="3772">
                  <c:v>12.25207885426145</c:v>
                </c:pt>
                <c:pt idx="3773">
                  <c:v>12.16184347413442</c:v>
                </c:pt>
                <c:pt idx="3774">
                  <c:v>12.07344434648195</c:v>
                </c:pt>
                <c:pt idx="3775">
                  <c:v>11.98675701644082</c:v>
                </c:pt>
                <c:pt idx="3776">
                  <c:v>11.90174050112456</c:v>
                </c:pt>
                <c:pt idx="3777">
                  <c:v>11.81843436915737</c:v>
                </c:pt>
                <c:pt idx="3778">
                  <c:v>11.73679716245799</c:v>
                </c:pt>
                <c:pt idx="3779">
                  <c:v>11.65678493525752</c:v>
                </c:pt>
                <c:pt idx="3780">
                  <c:v>11.57838055617558</c:v>
                </c:pt>
                <c:pt idx="3781">
                  <c:v>11.5016078213704</c:v>
                </c:pt>
                <c:pt idx="3782">
                  <c:v>11.42649383541417</c:v>
                </c:pt>
                <c:pt idx="3783">
                  <c:v>11.3528920859953</c:v>
                </c:pt>
                <c:pt idx="3784">
                  <c:v>11.28086324609783</c:v>
                </c:pt>
                <c:pt idx="3785">
                  <c:v>11.21034855101487</c:v>
                </c:pt>
                <c:pt idx="3786">
                  <c:v>11.14142207179225</c:v>
                </c:pt>
                <c:pt idx="3787">
                  <c:v>11.07393721142211</c:v>
                </c:pt>
                <c:pt idx="3788">
                  <c:v>11.00792527397337</c:v>
                </c:pt>
                <c:pt idx="3789">
                  <c:v>10.94344920236424</c:v>
                </c:pt>
                <c:pt idx="3790">
                  <c:v>10.88045205312368</c:v>
                </c:pt>
                <c:pt idx="3791">
                  <c:v>10.81883294034027</c:v>
                </c:pt>
                <c:pt idx="3792">
                  <c:v>10.75866529201175</c:v>
                </c:pt>
                <c:pt idx="3793">
                  <c:v>10.69995186532238</c:v>
                </c:pt>
                <c:pt idx="3794">
                  <c:v>10.64266291999642</c:v>
                </c:pt>
                <c:pt idx="3795">
                  <c:v>10.58672612654216</c:v>
                </c:pt>
                <c:pt idx="3796">
                  <c:v>10.5321923067228</c:v>
                </c:pt>
                <c:pt idx="3797">
                  <c:v>10.47905730192186</c:v>
                </c:pt>
                <c:pt idx="3798">
                  <c:v>10.42721557755389</c:v>
                </c:pt>
                <c:pt idx="3799">
                  <c:v>10.3768785159155</c:v>
                </c:pt>
                <c:pt idx="3800">
                  <c:v>10.3277243385072</c:v>
                </c:pt>
                <c:pt idx="3801">
                  <c:v>10.28001448869797</c:v>
                </c:pt>
                <c:pt idx="3802">
                  <c:v>10.23357502812823</c:v>
                </c:pt>
                <c:pt idx="3803">
                  <c:v>10.18850573410561</c:v>
                </c:pt>
                <c:pt idx="3804">
                  <c:v>10.14467099799776</c:v>
                </c:pt>
                <c:pt idx="3805">
                  <c:v>10.10215880747872</c:v>
                </c:pt>
                <c:pt idx="3806">
                  <c:v>10.06094173845756</c:v>
                </c:pt>
                <c:pt idx="3807">
                  <c:v>10.02095050007196</c:v>
                </c:pt>
                <c:pt idx="3808">
                  <c:v>9.9822750624065</c:v>
                </c:pt>
                <c:pt idx="3809">
                  <c:v>9.944854109795711</c:v>
                </c:pt>
                <c:pt idx="3810">
                  <c:v>9.908718260315068</c:v>
                </c:pt>
                <c:pt idx="3811">
                  <c:v>9.87377269848082</c:v>
                </c:pt>
                <c:pt idx="3812">
                  <c:v>9.84005674184635</c:v>
                </c:pt>
                <c:pt idx="3813">
                  <c:v>9.807601866707534</c:v>
                </c:pt>
                <c:pt idx="3814">
                  <c:v>9.776361831060541</c:v>
                </c:pt>
                <c:pt idx="3815">
                  <c:v>9.746303641899711</c:v>
                </c:pt>
                <c:pt idx="3816">
                  <c:v>9.717501508498541</c:v>
                </c:pt>
                <c:pt idx="3817">
                  <c:v>9.6898846125611</c:v>
                </c:pt>
                <c:pt idx="3818">
                  <c:v>9.663397159063744</c:v>
                </c:pt>
                <c:pt idx="3819">
                  <c:v>9.638150434009191</c:v>
                </c:pt>
                <c:pt idx="3820">
                  <c:v>9.614082066475743</c:v>
                </c:pt>
                <c:pt idx="3821">
                  <c:v>9.591177722161341</c:v>
                </c:pt>
                <c:pt idx="3822">
                  <c:v>9.569442909675554</c:v>
                </c:pt>
                <c:pt idx="3823">
                  <c:v>9.548898704536287</c:v>
                </c:pt>
                <c:pt idx="3824">
                  <c:v>9.52945532278281</c:v>
                </c:pt>
                <c:pt idx="3825">
                  <c:v>9.511175948912953</c:v>
                </c:pt>
                <c:pt idx="3826">
                  <c:v>9.49397590835285</c:v>
                </c:pt>
                <c:pt idx="3827">
                  <c:v>9.4779878800083</c:v>
                </c:pt>
                <c:pt idx="3828">
                  <c:v>9.463050300437881</c:v>
                </c:pt>
                <c:pt idx="3829">
                  <c:v>9.44926961079029</c:v>
                </c:pt>
                <c:pt idx="3830">
                  <c:v>9.436661793575915</c:v>
                </c:pt>
                <c:pt idx="3831">
                  <c:v>9.425071012378252</c:v>
                </c:pt>
                <c:pt idx="3832">
                  <c:v>9.414624492364353</c:v>
                </c:pt>
                <c:pt idx="3833">
                  <c:v>9.405295186691148</c:v>
                </c:pt>
                <c:pt idx="3834">
                  <c:v>9.397028979308103</c:v>
                </c:pt>
                <c:pt idx="3835">
                  <c:v>9.38986802607267</c:v>
                </c:pt>
                <c:pt idx="3836">
                  <c:v>9.38373247056122</c:v>
                </c:pt>
                <c:pt idx="3837">
                  <c:v>9.378737220072</c:v>
                </c:pt>
                <c:pt idx="3838">
                  <c:v>9.374786460733107</c:v>
                </c:pt>
                <c:pt idx="3839">
                  <c:v>9.371912080834768</c:v>
                </c:pt>
                <c:pt idx="3840">
                  <c:v>9.37009502965188</c:v>
                </c:pt>
                <c:pt idx="3841">
                  <c:v>9.369332183316902</c:v>
                </c:pt>
                <c:pt idx="3842">
                  <c:v>9.36958992161109</c:v>
                </c:pt>
                <c:pt idx="3843">
                  <c:v>9.370976354760456</c:v>
                </c:pt>
                <c:pt idx="3844">
                  <c:v>9.37333700828793</c:v>
                </c:pt>
                <c:pt idx="3845">
                  <c:v>9.37672955565379</c:v>
                </c:pt>
                <c:pt idx="3846">
                  <c:v>9.38123982076902</c:v>
                </c:pt>
                <c:pt idx="3847">
                  <c:v>9.38671221461865</c:v>
                </c:pt>
                <c:pt idx="3848">
                  <c:v>9.39323777132594</c:v>
                </c:pt>
                <c:pt idx="3849">
                  <c:v>9.40081293065693</c:v>
                </c:pt>
                <c:pt idx="3850">
                  <c:v>9.409412749165976</c:v>
                </c:pt>
                <c:pt idx="3851">
                  <c:v>9.419024158758414</c:v>
                </c:pt>
                <c:pt idx="3852">
                  <c:v>9.42959158455622</c:v>
                </c:pt>
                <c:pt idx="3853">
                  <c:v>9.441277372850362</c:v>
                </c:pt>
                <c:pt idx="3854">
                  <c:v>9.453923608129151</c:v>
                </c:pt>
                <c:pt idx="3855">
                  <c:v>9.46754882263522</c:v>
                </c:pt>
                <c:pt idx="3856">
                  <c:v>9.48224950719496</c:v>
                </c:pt>
                <c:pt idx="3857">
                  <c:v>9.497939362832131</c:v>
                </c:pt>
                <c:pt idx="3858">
                  <c:v>9.51467620422483</c:v>
                </c:pt>
                <c:pt idx="3859">
                  <c:v>9.532375586901868</c:v>
                </c:pt>
                <c:pt idx="3860">
                  <c:v>9.55114698650629</c:v>
                </c:pt>
                <c:pt idx="3861">
                  <c:v>9.570893334967784</c:v>
                </c:pt>
                <c:pt idx="3862">
                  <c:v>9.591570766342298</c:v>
                </c:pt>
                <c:pt idx="3863">
                  <c:v>9.613323928670294</c:v>
                </c:pt>
                <c:pt idx="3864">
                  <c:v>9.636116650224307</c:v>
                </c:pt>
                <c:pt idx="3865">
                  <c:v>9.6598934097446</c:v>
                </c:pt>
                <c:pt idx="3866">
                  <c:v>9.68463477778602</c:v>
                </c:pt>
                <c:pt idx="3867">
                  <c:v>9.710480764432511</c:v>
                </c:pt>
                <c:pt idx="3868">
                  <c:v>9.737359121284008</c:v>
                </c:pt>
                <c:pt idx="3869">
                  <c:v>9.76519542721129</c:v>
                </c:pt>
                <c:pt idx="3870">
                  <c:v>9.794052411074141</c:v>
                </c:pt>
                <c:pt idx="3871">
                  <c:v>9.8239928326822</c:v>
                </c:pt>
                <c:pt idx="3872">
                  <c:v>9.854960882215453</c:v>
                </c:pt>
                <c:pt idx="3873">
                  <c:v>9.88693515999715</c:v>
                </c:pt>
                <c:pt idx="3874">
                  <c:v>9.91996150332661</c:v>
                </c:pt>
                <c:pt idx="3875">
                  <c:v>9.95405981519696</c:v>
                </c:pt>
                <c:pt idx="3876">
                  <c:v>9.98918225899884</c:v>
                </c:pt>
                <c:pt idx="3877">
                  <c:v>10.02536682929665</c:v>
                </c:pt>
                <c:pt idx="3878">
                  <c:v>10.06274963987033</c:v>
                </c:pt>
                <c:pt idx="3879">
                  <c:v>10.10108108874495</c:v>
                </c:pt>
                <c:pt idx="3880">
                  <c:v>10.14055397656185</c:v>
                </c:pt>
                <c:pt idx="3881">
                  <c:v>10.18105271048118</c:v>
                </c:pt>
                <c:pt idx="3882">
                  <c:v>10.22278594861091</c:v>
                </c:pt>
                <c:pt idx="3883">
                  <c:v>10.26558553789442</c:v>
                </c:pt>
                <c:pt idx="3884">
                  <c:v>10.30952510597611</c:v>
                </c:pt>
                <c:pt idx="3885">
                  <c:v>10.35466019128034</c:v>
                </c:pt>
                <c:pt idx="3886">
                  <c:v>10.40087308569028</c:v>
                </c:pt>
                <c:pt idx="3887">
                  <c:v>10.44828127058559</c:v>
                </c:pt>
                <c:pt idx="3888">
                  <c:v>10.49693099437782</c:v>
                </c:pt>
                <c:pt idx="3889">
                  <c:v>10.54679229207241</c:v>
                </c:pt>
                <c:pt idx="3890">
                  <c:v>10.59786514870756</c:v>
                </c:pt>
                <c:pt idx="3891">
                  <c:v>10.6501728130378</c:v>
                </c:pt>
                <c:pt idx="3892">
                  <c:v>10.70377938925659</c:v>
                </c:pt>
                <c:pt idx="3893">
                  <c:v>10.75863541249772</c:v>
                </c:pt>
                <c:pt idx="3894">
                  <c:v>10.81478567941546</c:v>
                </c:pt>
                <c:pt idx="3895">
                  <c:v>10.87227036315857</c:v>
                </c:pt>
                <c:pt idx="3896">
                  <c:v>10.93117506880147</c:v>
                </c:pt>
                <c:pt idx="3897">
                  <c:v>10.99142818167561</c:v>
                </c:pt>
                <c:pt idx="3898">
                  <c:v>11.0531508584364</c:v>
                </c:pt>
                <c:pt idx="3899">
                  <c:v>11.11622554243531</c:v>
                </c:pt>
                <c:pt idx="3900">
                  <c:v>11.18078261255432</c:v>
                </c:pt>
                <c:pt idx="3901">
                  <c:v>11.24688362272468</c:v>
                </c:pt>
                <c:pt idx="3902">
                  <c:v>11.31456262434313</c:v>
                </c:pt>
                <c:pt idx="3903">
                  <c:v>11.38372068098847</c:v>
                </c:pt>
                <c:pt idx="3904">
                  <c:v>11.45449826047358</c:v>
                </c:pt>
                <c:pt idx="3905">
                  <c:v>11.52699237417701</c:v>
                </c:pt>
                <c:pt idx="3906">
                  <c:v>11.60110214920556</c:v>
                </c:pt>
                <c:pt idx="3907">
                  <c:v>11.67696804735812</c:v>
                </c:pt>
                <c:pt idx="3908">
                  <c:v>11.7546357050019</c:v>
                </c:pt>
                <c:pt idx="3909">
                  <c:v>11.8341196001339</c:v>
                </c:pt>
                <c:pt idx="3910">
                  <c:v>11.91552297280905</c:v>
                </c:pt>
                <c:pt idx="3911">
                  <c:v>11.99878098084016</c:v>
                </c:pt>
                <c:pt idx="3912">
                  <c:v>12.08407216747046</c:v>
                </c:pt>
                <c:pt idx="3913">
                  <c:v>12.17138757094155</c:v>
                </c:pt>
                <c:pt idx="3914">
                  <c:v>12.2608317545257</c:v>
                </c:pt>
                <c:pt idx="3915">
                  <c:v>12.35243496831804</c:v>
                </c:pt>
                <c:pt idx="3916">
                  <c:v>12.44629508984026</c:v>
                </c:pt>
                <c:pt idx="3917">
                  <c:v>12.54246050353713</c:v>
                </c:pt>
                <c:pt idx="3918">
                  <c:v>12.64102135455719</c:v>
                </c:pt>
                <c:pt idx="3919">
                  <c:v>12.74200524040568</c:v>
                </c:pt>
                <c:pt idx="3920">
                  <c:v>12.84560290784337</c:v>
                </c:pt>
                <c:pt idx="3921">
                  <c:v>12.95181959619134</c:v>
                </c:pt>
                <c:pt idx="3922">
                  <c:v>13.06070513848131</c:v>
                </c:pt>
                <c:pt idx="3923">
                  <c:v>13.17240957351712</c:v>
                </c:pt>
                <c:pt idx="3924">
                  <c:v>13.28704474534445</c:v>
                </c:pt>
                <c:pt idx="3925">
                  <c:v>13.4047409614053</c:v>
                </c:pt>
                <c:pt idx="3926">
                  <c:v>13.52550398152092</c:v>
                </c:pt>
                <c:pt idx="3927">
                  <c:v>13.64956903539259</c:v>
                </c:pt>
                <c:pt idx="3928">
                  <c:v>13.77686492483663</c:v>
                </c:pt>
                <c:pt idx="3929">
                  <c:v>13.90768768264577</c:v>
                </c:pt>
                <c:pt idx="3930">
                  <c:v>14.0421025958077</c:v>
                </c:pt>
                <c:pt idx="3931">
                  <c:v>14.18021880377288</c:v>
                </c:pt>
                <c:pt idx="3932">
                  <c:v>14.32214915555137</c:v>
                </c:pt>
                <c:pt idx="3933">
                  <c:v>14.46798733079048</c:v>
                </c:pt>
                <c:pt idx="3934">
                  <c:v>14.61795711431747</c:v>
                </c:pt>
                <c:pt idx="3935">
                  <c:v>14.77211236845712</c:v>
                </c:pt>
                <c:pt idx="3936">
                  <c:v>14.93054523380393</c:v>
                </c:pt>
                <c:pt idx="3937">
                  <c:v>15.09332436731558</c:v>
                </c:pt>
                <c:pt idx="3938">
                  <c:v>15.26059187540507</c:v>
                </c:pt>
                <c:pt idx="3939">
                  <c:v>15.43238056522113</c:v>
                </c:pt>
                <c:pt idx="3940">
                  <c:v>15.6086316277337</c:v>
                </c:pt>
                <c:pt idx="3941">
                  <c:v>15.78938823450432</c:v>
                </c:pt>
                <c:pt idx="3942">
                  <c:v>15.97442482676443</c:v>
                </c:pt>
                <c:pt idx="3943">
                  <c:v>16.16360955131146</c:v>
                </c:pt>
                <c:pt idx="3944">
                  <c:v>16.35645481934248</c:v>
                </c:pt>
                <c:pt idx="3945">
                  <c:v>16.5522863620634</c:v>
                </c:pt>
                <c:pt idx="3946">
                  <c:v>16.75028812824467</c:v>
                </c:pt>
                <c:pt idx="3947">
                  <c:v>16.94911643921548</c:v>
                </c:pt>
                <c:pt idx="3948">
                  <c:v>17.14662419840856</c:v>
                </c:pt>
                <c:pt idx="3949">
                  <c:v>17.33989651919623</c:v>
                </c:pt>
                <c:pt idx="3950">
                  <c:v>17.52469709083212</c:v>
                </c:pt>
                <c:pt idx="3951">
                  <c:v>17.69481165346988</c:v>
                </c:pt>
                <c:pt idx="3952">
                  <c:v>17.84144237598101</c:v>
                </c:pt>
                <c:pt idx="3953">
                  <c:v>17.95307748588884</c:v>
                </c:pt>
                <c:pt idx="3954">
                  <c:v>18.02176344608074</c:v>
                </c:pt>
                <c:pt idx="3955">
                  <c:v>18.08485878262661</c:v>
                </c:pt>
                <c:pt idx="3956">
                  <c:v>18.55709594221197</c:v>
                </c:pt>
                <c:pt idx="3957">
                  <c:v>24.17776712724036</c:v>
                </c:pt>
                <c:pt idx="3958">
                  <c:v>1246.619282819124</c:v>
                </c:pt>
                <c:pt idx="3959">
                  <c:v>43.57032390679301</c:v>
                </c:pt>
                <c:pt idx="3960">
                  <c:v>32.3924875431511</c:v>
                </c:pt>
                <c:pt idx="3961">
                  <c:v>29.56808195772498</c:v>
                </c:pt>
                <c:pt idx="3962">
                  <c:v>28.64216895490154</c:v>
                </c:pt>
                <c:pt idx="3963">
                  <c:v>28.45076768663321</c:v>
                </c:pt>
                <c:pt idx="3964">
                  <c:v>28.63812182617673</c:v>
                </c:pt>
                <c:pt idx="3965">
                  <c:v>29.06496983546246</c:v>
                </c:pt>
                <c:pt idx="3966">
                  <c:v>29.66962580673265</c:v>
                </c:pt>
                <c:pt idx="3967">
                  <c:v>30.42443231100042</c:v>
                </c:pt>
                <c:pt idx="3968">
                  <c:v>31.31933969285718</c:v>
                </c:pt>
                <c:pt idx="3969">
                  <c:v>32.35530552410003</c:v>
                </c:pt>
                <c:pt idx="3970">
                  <c:v>33.54059552109906</c:v>
                </c:pt>
                <c:pt idx="3971">
                  <c:v>34.89062850250176</c:v>
                </c:pt>
                <c:pt idx="3972">
                  <c:v>36.42748015656937</c:v>
                </c:pt>
                <c:pt idx="3973">
                  <c:v>38.18140612039604</c:v>
                </c:pt>
                <c:pt idx="3974">
                  <c:v>40.19227332798386</c:v>
                </c:pt>
                <c:pt idx="3975">
                  <c:v>42.5131871665867</c:v>
                </c:pt>
                <c:pt idx="3976">
                  <c:v>45.21481858931422</c:v>
                </c:pt>
                <c:pt idx="3977">
                  <c:v>48.3930361486254</c:v>
                </c:pt>
                <c:pt idx="3978">
                  <c:v>52.1807179469005</c:v>
                </c:pt>
                <c:pt idx="3979">
                  <c:v>56.7663192877166</c:v>
                </c:pt>
                <c:pt idx="3980">
                  <c:v>62.42643062770017</c:v>
                </c:pt>
                <c:pt idx="3981">
                  <c:v>69.58414429259895</c:v>
                </c:pt>
                <c:pt idx="3982">
                  <c:v>78.9192802691445</c:v>
                </c:pt>
                <c:pt idx="3983">
                  <c:v>91.5983320474686</c:v>
                </c:pt>
                <c:pt idx="3984">
                  <c:v>109.8038488032591</c:v>
                </c:pt>
                <c:pt idx="3985">
                  <c:v>138.1496477300286</c:v>
                </c:pt>
                <c:pt idx="3986">
                  <c:v>188.370853808432</c:v>
                </c:pt>
                <c:pt idx="3987">
                  <c:v>301.6976651092245</c:v>
                </c:pt>
                <c:pt idx="3988">
                  <c:v>798.2304786085035</c:v>
                </c:pt>
                <c:pt idx="3989">
                  <c:v>1135.364168607808</c:v>
                </c:pt>
                <c:pt idx="3990">
                  <c:v>323.5188159049546</c:v>
                </c:pt>
                <c:pt idx="3991">
                  <c:v>185.7189554177953</c:v>
                </c:pt>
                <c:pt idx="3992">
                  <c:v>128.6833648715686</c:v>
                </c:pt>
                <c:pt idx="3993">
                  <c:v>97.38566887640899</c:v>
                </c:pt>
                <c:pt idx="3994">
                  <c:v>77.39885266005638</c:v>
                </c:pt>
                <c:pt idx="3995">
                  <c:v>62.91848716589628</c:v>
                </c:pt>
                <c:pt idx="3996">
                  <c:v>49.65636405740664</c:v>
                </c:pt>
                <c:pt idx="3997">
                  <c:v>52.2648980659043</c:v>
                </c:pt>
                <c:pt idx="3998">
                  <c:v>43.8877143857753</c:v>
                </c:pt>
                <c:pt idx="3999">
                  <c:v>38.47201452178661</c:v>
                </c:pt>
                <c:pt idx="4000">
                  <c:v>34.25241782787875</c:v>
                </c:pt>
                <c:pt idx="4001">
                  <c:v>30.79953817162975</c:v>
                </c:pt>
                <c:pt idx="4002">
                  <c:v>27.90320553424204</c:v>
                </c:pt>
                <c:pt idx="4003">
                  <c:v>25.43341557619652</c:v>
                </c:pt>
                <c:pt idx="4004">
                  <c:v>23.3011640879314</c:v>
                </c:pt>
                <c:pt idx="4005">
                  <c:v>21.44215163394187</c:v>
                </c:pt>
                <c:pt idx="4006">
                  <c:v>19.80807218313569</c:v>
                </c:pt>
                <c:pt idx="4007">
                  <c:v>18.36193975243171</c:v>
                </c:pt>
                <c:pt idx="4008">
                  <c:v>17.07484991400351</c:v>
                </c:pt>
                <c:pt idx="4009">
                  <c:v>15.92382876336529</c:v>
                </c:pt>
                <c:pt idx="4010">
                  <c:v>14.8903452019002</c:v>
                </c:pt>
                <c:pt idx="4011">
                  <c:v>13.95928895848915</c:v>
                </c:pt>
                <c:pt idx="4012">
                  <c:v>13.11834483592188</c:v>
                </c:pt>
                <c:pt idx="4013">
                  <c:v>12.3572583629855</c:v>
                </c:pt>
                <c:pt idx="4014">
                  <c:v>11.66755249661318</c:v>
                </c:pt>
                <c:pt idx="4015">
                  <c:v>11.04192952166098</c:v>
                </c:pt>
                <c:pt idx="4016">
                  <c:v>10.47437604847253</c:v>
                </c:pt>
                <c:pt idx="4017">
                  <c:v>9.95967420027544</c:v>
                </c:pt>
                <c:pt idx="4018">
                  <c:v>9.49341802190535</c:v>
                </c:pt>
                <c:pt idx="4019">
                  <c:v>9.071728871302831</c:v>
                </c:pt>
                <c:pt idx="4020">
                  <c:v>8.691327334160526</c:v>
                </c:pt>
                <c:pt idx="4021">
                  <c:v>8.349195950501982</c:v>
                </c:pt>
                <c:pt idx="4022">
                  <c:v>8.042803095252281</c:v>
                </c:pt>
                <c:pt idx="4023">
                  <c:v>7.769732476662776</c:v>
                </c:pt>
                <c:pt idx="4024">
                  <c:v>7.527948299694609</c:v>
                </c:pt>
                <c:pt idx="4025">
                  <c:v>7.315462250175586</c:v>
                </c:pt>
                <c:pt idx="4026">
                  <c:v>7.130383891281292</c:v>
                </c:pt>
                <c:pt idx="4027">
                  <c:v>6.970971631303942</c:v>
                </c:pt>
                <c:pt idx="4028">
                  <c:v>6.835690520682381</c:v>
                </c:pt>
                <c:pt idx="4029">
                  <c:v>6.722894535332806</c:v>
                </c:pt>
                <c:pt idx="4030">
                  <c:v>6.631010401232966</c:v>
                </c:pt>
                <c:pt idx="4031">
                  <c:v>6.558655953306376</c:v>
                </c:pt>
                <c:pt idx="4032">
                  <c:v>6.504430822113665</c:v>
                </c:pt>
                <c:pt idx="4033">
                  <c:v>6.466835339844276</c:v>
                </c:pt>
                <c:pt idx="4034">
                  <c:v>6.444704934949359</c:v>
                </c:pt>
                <c:pt idx="4035">
                  <c:v>6.43668258206833</c:v>
                </c:pt>
                <c:pt idx="4036">
                  <c:v>6.441704349877104</c:v>
                </c:pt>
                <c:pt idx="4037">
                  <c:v>6.45855194567225</c:v>
                </c:pt>
                <c:pt idx="4038">
                  <c:v>6.486254063401928</c:v>
                </c:pt>
                <c:pt idx="4039">
                  <c:v>6.52380975535213</c:v>
                </c:pt>
                <c:pt idx="4040">
                  <c:v>6.57026756847533</c:v>
                </c:pt>
                <c:pt idx="4041">
                  <c:v>6.624892621120907</c:v>
                </c:pt>
                <c:pt idx="4042">
                  <c:v>6.686862098100346</c:v>
                </c:pt>
                <c:pt idx="4043">
                  <c:v>6.755512228751844</c:v>
                </c:pt>
                <c:pt idx="4044">
                  <c:v>6.830130869294347</c:v>
                </c:pt>
                <c:pt idx="4045">
                  <c:v>6.910276238904071</c:v>
                </c:pt>
                <c:pt idx="4046">
                  <c:v>6.995354562122221</c:v>
                </c:pt>
                <c:pt idx="4047">
                  <c:v>7.084891453899365</c:v>
                </c:pt>
                <c:pt idx="4048">
                  <c:v>7.178594903282155</c:v>
                </c:pt>
                <c:pt idx="4049">
                  <c:v>7.27595308152954</c:v>
                </c:pt>
                <c:pt idx="4050">
                  <c:v>7.37670943582703</c:v>
                </c:pt>
                <c:pt idx="4051">
                  <c:v>7.48064579069608</c:v>
                </c:pt>
                <c:pt idx="4052">
                  <c:v>7.587384619313537</c:v>
                </c:pt>
                <c:pt idx="4053">
                  <c:v>7.696693767981011</c:v>
                </c:pt>
                <c:pt idx="4054">
                  <c:v>7.80849918214737</c:v>
                </c:pt>
                <c:pt idx="4055">
                  <c:v>7.922578558997642</c:v>
                </c:pt>
                <c:pt idx="4056">
                  <c:v>8.038713159592005</c:v>
                </c:pt>
                <c:pt idx="4057">
                  <c:v>8.15685484104699</c:v>
                </c:pt>
                <c:pt idx="4058">
                  <c:v>8.276891138092448</c:v>
                </c:pt>
                <c:pt idx="4059">
                  <c:v>8.398700824725885</c:v>
                </c:pt>
                <c:pt idx="4060">
                  <c:v>8.52219235064695</c:v>
                </c:pt>
                <c:pt idx="4061">
                  <c:v>8.647313829870478</c:v>
                </c:pt>
                <c:pt idx="4062">
                  <c:v>8.774050297521087</c:v>
                </c:pt>
                <c:pt idx="4063">
                  <c:v>8.9022966319074</c:v>
                </c:pt>
                <c:pt idx="4064">
                  <c:v>9.032060718631151</c:v>
                </c:pt>
                <c:pt idx="4065">
                  <c:v>9.163322128059491</c:v>
                </c:pt>
                <c:pt idx="4066">
                  <c:v>9.296088043793368</c:v>
                </c:pt>
                <c:pt idx="4067">
                  <c:v>9.430264126091251</c:v>
                </c:pt>
                <c:pt idx="4068">
                  <c:v>9.56583803797821</c:v>
                </c:pt>
                <c:pt idx="4069">
                  <c:v>9.702968404089278</c:v>
                </c:pt>
                <c:pt idx="4070">
                  <c:v>9.841602967116815</c:v>
                </c:pt>
                <c:pt idx="4071">
                  <c:v>9.98160320451139</c:v>
                </c:pt>
                <c:pt idx="4072">
                  <c:v>10.12312796815432</c:v>
                </c:pt>
                <c:pt idx="4073">
                  <c:v>10.26621381051831</c:v>
                </c:pt>
                <c:pt idx="4074">
                  <c:v>10.41082573634614</c:v>
                </c:pt>
                <c:pt idx="4075">
                  <c:v>10.55706253221905</c:v>
                </c:pt>
                <c:pt idx="4076">
                  <c:v>10.70485608415703</c:v>
                </c:pt>
                <c:pt idx="4077">
                  <c:v>10.8543695674775</c:v>
                </c:pt>
                <c:pt idx="4078">
                  <c:v>11.00553274856086</c:v>
                </c:pt>
                <c:pt idx="4079">
                  <c:v>11.15846271661833</c:v>
                </c:pt>
                <c:pt idx="4080">
                  <c:v>11.31319426913683</c:v>
                </c:pt>
                <c:pt idx="4081">
                  <c:v>11.469745714743</c:v>
                </c:pt>
                <c:pt idx="4082">
                  <c:v>11.62820735513734</c:v>
                </c:pt>
                <c:pt idx="4083">
                  <c:v>11.7885852968789</c:v>
                </c:pt>
                <c:pt idx="4084">
                  <c:v>11.95096196863487</c:v>
                </c:pt>
                <c:pt idx="4085">
                  <c:v>12.1154072803771</c:v>
                </c:pt>
                <c:pt idx="4086">
                  <c:v>12.2820188476144</c:v>
                </c:pt>
                <c:pt idx="4087">
                  <c:v>12.45079100920232</c:v>
                </c:pt>
                <c:pt idx="4088">
                  <c:v>12.62196612364483</c:v>
                </c:pt>
                <c:pt idx="4089">
                  <c:v>12.79528903856704</c:v>
                </c:pt>
                <c:pt idx="4090">
                  <c:v>12.97104022700685</c:v>
                </c:pt>
                <c:pt idx="4091">
                  <c:v>13.14946475614342</c:v>
                </c:pt>
                <c:pt idx="4092">
                  <c:v>13.33031276761499</c:v>
                </c:pt>
                <c:pt idx="4093">
                  <c:v>13.51381366101011</c:v>
                </c:pt>
                <c:pt idx="4094">
                  <c:v>13.70007480557837</c:v>
                </c:pt>
                <c:pt idx="4095">
                  <c:v>13.88919071292023</c:v>
                </c:pt>
                <c:pt idx="4096">
                  <c:v>14.08120206112897</c:v>
                </c:pt>
                <c:pt idx="4097">
                  <c:v>14.27621741697813</c:v>
                </c:pt>
                <c:pt idx="4098">
                  <c:v>14.4743394186993</c:v>
                </c:pt>
                <c:pt idx="4099">
                  <c:v>14.67568108852765</c:v>
                </c:pt>
                <c:pt idx="4100">
                  <c:v>14.88038094106594</c:v>
                </c:pt>
                <c:pt idx="4101">
                  <c:v>15.08849459506151</c:v>
                </c:pt>
                <c:pt idx="4102">
                  <c:v>15.30020705701922</c:v>
                </c:pt>
                <c:pt idx="4103">
                  <c:v>15.51544518596392</c:v>
                </c:pt>
                <c:pt idx="4104">
                  <c:v>15.73455905001108</c:v>
                </c:pt>
                <c:pt idx="4105">
                  <c:v>15.9575669901774</c:v>
                </c:pt>
                <c:pt idx="4106">
                  <c:v>16.18463297801692</c:v>
                </c:pt>
                <c:pt idx="4107">
                  <c:v>16.41585630530157</c:v>
                </c:pt>
                <c:pt idx="4108">
                  <c:v>16.65138544497905</c:v>
                </c:pt>
                <c:pt idx="4109">
                  <c:v>16.89134381136417</c:v>
                </c:pt>
                <c:pt idx="4110">
                  <c:v>17.13598120354496</c:v>
                </c:pt>
                <c:pt idx="4111">
                  <c:v>17.38540361414428</c:v>
                </c:pt>
                <c:pt idx="4112">
                  <c:v>17.63977588669366</c:v>
                </c:pt>
                <c:pt idx="4113">
                  <c:v>17.8992296145285</c:v>
                </c:pt>
                <c:pt idx="4114">
                  <c:v>18.16387403490256</c:v>
                </c:pt>
                <c:pt idx="4115">
                  <c:v>18.43419023334328</c:v>
                </c:pt>
                <c:pt idx="4116">
                  <c:v>18.71014349314881</c:v>
                </c:pt>
                <c:pt idx="4117">
                  <c:v>18.9919149402841</c:v>
                </c:pt>
                <c:pt idx="4118">
                  <c:v>19.27973584022217</c:v>
                </c:pt>
                <c:pt idx="4119">
                  <c:v>19.57398743144046</c:v>
                </c:pt>
                <c:pt idx="4120">
                  <c:v>19.87477597292237</c:v>
                </c:pt>
                <c:pt idx="4121">
                  <c:v>20.18223932466955</c:v>
                </c:pt>
                <c:pt idx="4122">
                  <c:v>20.49681790816251</c:v>
                </c:pt>
                <c:pt idx="4123">
                  <c:v>20.81864917036101</c:v>
                </c:pt>
                <c:pt idx="4124">
                  <c:v>21.14812319752312</c:v>
                </c:pt>
                <c:pt idx="4125">
                  <c:v>21.48533958895283</c:v>
                </c:pt>
                <c:pt idx="4126">
                  <c:v>21.83077446820822</c:v>
                </c:pt>
                <c:pt idx="4127">
                  <c:v>22.18472174996732</c:v>
                </c:pt>
                <c:pt idx="4128">
                  <c:v>22.54753222088029</c:v>
                </c:pt>
                <c:pt idx="4129">
                  <c:v>22.91933882942325</c:v>
                </c:pt>
                <c:pt idx="4130">
                  <c:v>23.30079553765828</c:v>
                </c:pt>
                <c:pt idx="4131">
                  <c:v>23.69223909179467</c:v>
                </c:pt>
                <c:pt idx="4132">
                  <c:v>24.0939803212579</c:v>
                </c:pt>
                <c:pt idx="4133">
                  <c:v>24.50636179825537</c:v>
                </c:pt>
                <c:pt idx="4134">
                  <c:v>24.93015442444848</c:v>
                </c:pt>
                <c:pt idx="4135">
                  <c:v>25.36569984168319</c:v>
                </c:pt>
                <c:pt idx="4136">
                  <c:v>25.81325080242533</c:v>
                </c:pt>
                <c:pt idx="4137">
                  <c:v>26.27365988842378</c:v>
                </c:pt>
                <c:pt idx="4138">
                  <c:v>26.74729457079361</c:v>
                </c:pt>
                <c:pt idx="4139">
                  <c:v>27.23488923906033</c:v>
                </c:pt>
                <c:pt idx="4140">
                  <c:v>27.73701038293527</c:v>
                </c:pt>
                <c:pt idx="4141">
                  <c:v>28.25446673768789</c:v>
                </c:pt>
                <c:pt idx="4142">
                  <c:v>28.78787459044683</c:v>
                </c:pt>
                <c:pt idx="4143">
                  <c:v>29.33782473846006</c:v>
                </c:pt>
                <c:pt idx="4144">
                  <c:v>29.90544359332649</c:v>
                </c:pt>
                <c:pt idx="4145">
                  <c:v>30.49135381396928</c:v>
                </c:pt>
                <c:pt idx="4146">
                  <c:v>31.09660477713928</c:v>
                </c:pt>
                <c:pt idx="4147">
                  <c:v>31.72217383448609</c:v>
                </c:pt>
                <c:pt idx="4148">
                  <c:v>32.36896429482103</c:v>
                </c:pt>
                <c:pt idx="4149">
                  <c:v>33.03822722637465</c:v>
                </c:pt>
                <c:pt idx="4150">
                  <c:v>33.7312110481711</c:v>
                </c:pt>
                <c:pt idx="4151">
                  <c:v>34.44922705341979</c:v>
                </c:pt>
                <c:pt idx="4152">
                  <c:v>35.19356938558647</c:v>
                </c:pt>
                <c:pt idx="4153">
                  <c:v>35.96572537898155</c:v>
                </c:pt>
                <c:pt idx="4154">
                  <c:v>36.76731565624838</c:v>
                </c:pt>
                <c:pt idx="4155">
                  <c:v>37.60009586508843</c:v>
                </c:pt>
                <c:pt idx="4156">
                  <c:v>38.46589596185302</c:v>
                </c:pt>
                <c:pt idx="4157">
                  <c:v>39.3668724662395</c:v>
                </c:pt>
                <c:pt idx="4158">
                  <c:v>40.3052988295284</c:v>
                </c:pt>
                <c:pt idx="4159">
                  <c:v>41.28327593191231</c:v>
                </c:pt>
                <c:pt idx="4160">
                  <c:v>42.30351949009454</c:v>
                </c:pt>
                <c:pt idx="4161">
                  <c:v>43.36903698268245</c:v>
                </c:pt>
                <c:pt idx="4162">
                  <c:v>44.48282199189456</c:v>
                </c:pt>
                <c:pt idx="4163">
                  <c:v>45.6482799661781</c:v>
                </c:pt>
                <c:pt idx="4164">
                  <c:v>46.869177605182</c:v>
                </c:pt>
                <c:pt idx="4165">
                  <c:v>48.1498072830527</c:v>
                </c:pt>
                <c:pt idx="4166">
                  <c:v>49.49460537531674</c:v>
                </c:pt>
                <c:pt idx="4167">
                  <c:v>50.9084036489956</c:v>
                </c:pt>
                <c:pt idx="4168">
                  <c:v>52.39725371699841</c:v>
                </c:pt>
                <c:pt idx="4169">
                  <c:v>53.96763418356725</c:v>
                </c:pt>
                <c:pt idx="4170">
                  <c:v>55.6259149134159</c:v>
                </c:pt>
                <c:pt idx="4171">
                  <c:v>57.38090704256759</c:v>
                </c:pt>
                <c:pt idx="4172">
                  <c:v>59.24117848836001</c:v>
                </c:pt>
                <c:pt idx="4173">
                  <c:v>61.21806716957882</c:v>
                </c:pt>
                <c:pt idx="4174">
                  <c:v>63.3235593933045</c:v>
                </c:pt>
                <c:pt idx="4175">
                  <c:v>65.5719307496125</c:v>
                </c:pt>
                <c:pt idx="4176">
                  <c:v>67.9808602842499</c:v>
                </c:pt>
                <c:pt idx="4177">
                  <c:v>70.57170179281515</c:v>
                </c:pt>
                <c:pt idx="4178">
                  <c:v>73.37269139962244</c:v>
                </c:pt>
                <c:pt idx="4179">
                  <c:v>76.42115591328516</c:v>
                </c:pt>
                <c:pt idx="4180">
                  <c:v>79.77174163037843</c:v>
                </c:pt>
                <c:pt idx="4181">
                  <c:v>83.51391487058051</c:v>
                </c:pt>
                <c:pt idx="4182">
                  <c:v>87.81844825747849</c:v>
                </c:pt>
                <c:pt idx="4183">
                  <c:v>93.0900306450458</c:v>
                </c:pt>
                <c:pt idx="4184">
                  <c:v>100.6727710217199</c:v>
                </c:pt>
                <c:pt idx="4185">
                  <c:v>118.8181908806588</c:v>
                </c:pt>
                <c:pt idx="4186">
                  <c:v>1065.43215214775</c:v>
                </c:pt>
                <c:pt idx="4187">
                  <c:v>119.1684625600119</c:v>
                </c:pt>
                <c:pt idx="4188">
                  <c:v>114.6901924124932</c:v>
                </c:pt>
                <c:pt idx="4189">
                  <c:v>120.219923617864</c:v>
                </c:pt>
                <c:pt idx="4190">
                  <c:v>127.637835186048</c:v>
                </c:pt>
                <c:pt idx="4191">
                  <c:v>136.2635564658912</c:v>
                </c:pt>
                <c:pt idx="4192">
                  <c:v>146.1336354401142</c:v>
                </c:pt>
                <c:pt idx="4193">
                  <c:v>157.468980199034</c:v>
                </c:pt>
                <c:pt idx="4194">
                  <c:v>170.6045232129224</c:v>
                </c:pt>
                <c:pt idx="4195">
                  <c:v>186.0068469336941</c:v>
                </c:pt>
                <c:pt idx="4196">
                  <c:v>204.3228601340224</c:v>
                </c:pt>
                <c:pt idx="4197">
                  <c:v>226.4752534409566</c:v>
                </c:pt>
                <c:pt idx="4198">
                  <c:v>253.8197387201556</c:v>
                </c:pt>
                <c:pt idx="4199">
                  <c:v>288.4346230599866</c:v>
                </c:pt>
                <c:pt idx="4200">
                  <c:v>333.6761532925086</c:v>
                </c:pt>
                <c:pt idx="4201">
                  <c:v>395.3391890448989</c:v>
                </c:pt>
                <c:pt idx="4202">
                  <c:v>484.3696690604997</c:v>
                </c:pt>
                <c:pt idx="4203">
                  <c:v>624.207211026947</c:v>
                </c:pt>
                <c:pt idx="4204">
                  <c:v>875.75493786128</c:v>
                </c:pt>
                <c:pt idx="4205">
                  <c:v>1462.025224205275</c:v>
                </c:pt>
                <c:pt idx="4206">
                  <c:v>4380.35640807187</c:v>
                </c:pt>
                <c:pt idx="4207">
                  <c:v>4439.296378784843</c:v>
                </c:pt>
                <c:pt idx="4208">
                  <c:v>1477.680944315152</c:v>
                </c:pt>
                <c:pt idx="4209">
                  <c:v>887.9466794033141</c:v>
                </c:pt>
                <c:pt idx="4210">
                  <c:v>635.4490274673642</c:v>
                </c:pt>
                <c:pt idx="4211">
                  <c:v>495.2271462896354</c:v>
                </c:pt>
                <c:pt idx="4212">
                  <c:v>406.0065854585123</c:v>
                </c:pt>
                <c:pt idx="4213">
                  <c:v>344.2411576573626</c:v>
                </c:pt>
                <c:pt idx="4214">
                  <c:v>298.9427508556719</c:v>
                </c:pt>
                <c:pt idx="4215">
                  <c:v>264.2988280819072</c:v>
                </c:pt>
                <c:pt idx="4216">
                  <c:v>236.942849248214</c:v>
                </c:pt>
                <c:pt idx="4217">
                  <c:v>214.7924204196975</c:v>
                </c:pt>
                <c:pt idx="4218">
                  <c:v>196.4893235723432</c:v>
                </c:pt>
                <c:pt idx="4219">
                  <c:v>181.1101929703182</c:v>
                </c:pt>
                <c:pt idx="4220">
                  <c:v>168.0044186815882</c:v>
                </c:pt>
                <c:pt idx="4221">
                  <c:v>156.7014369961055</c:v>
                </c:pt>
                <c:pt idx="4222">
                  <c:v>146.852982143692</c:v>
                </c:pt>
                <c:pt idx="4223">
                  <c:v>138.1935864517621</c:v>
                </c:pt>
                <c:pt idx="4224">
                  <c:v>130.5195770063671</c:v>
                </c:pt>
                <c:pt idx="4225">
                  <c:v>123.6717774981482</c:v>
                </c:pt>
                <c:pt idx="4226">
                  <c:v>117.5218551304158</c:v>
                </c:pt>
                <c:pt idx="4227">
                  <c:v>111.9683784156583</c:v>
                </c:pt>
                <c:pt idx="4228">
                  <c:v>106.9276604413956</c:v>
                </c:pt>
                <c:pt idx="4229">
                  <c:v>102.3313922746683</c:v>
                </c:pt>
                <c:pt idx="4230">
                  <c:v>98.12314636074565</c:v>
                </c:pt>
                <c:pt idx="4231">
                  <c:v>94.25479429734643</c:v>
                </c:pt>
                <c:pt idx="4232">
                  <c:v>90.68617220499637</c:v>
                </c:pt>
                <c:pt idx="4233">
                  <c:v>87.38371771246568</c:v>
                </c:pt>
                <c:pt idx="4234">
                  <c:v>84.31816067767307</c:v>
                </c:pt>
                <c:pt idx="4235">
                  <c:v>81.46438647665681</c:v>
                </c:pt>
                <c:pt idx="4236">
                  <c:v>78.8011538555405</c:v>
                </c:pt>
                <c:pt idx="4237">
                  <c:v>76.30905350955345</c:v>
                </c:pt>
                <c:pt idx="4238">
                  <c:v>73.97207421744015</c:v>
                </c:pt>
                <c:pt idx="4239">
                  <c:v>71.77578629012748</c:v>
                </c:pt>
                <c:pt idx="4240">
                  <c:v>69.70786285664721</c:v>
                </c:pt>
                <c:pt idx="4241">
                  <c:v>67.75647325126988</c:v>
                </c:pt>
                <c:pt idx="4242">
                  <c:v>65.91173235204361</c:v>
                </c:pt>
                <c:pt idx="4243">
                  <c:v>64.16551093116458</c:v>
                </c:pt>
                <c:pt idx="4244">
                  <c:v>62.5090882681301</c:v>
                </c:pt>
                <c:pt idx="4245">
                  <c:v>60.93580281459288</c:v>
                </c:pt>
                <c:pt idx="4246">
                  <c:v>59.43927361119832</c:v>
                </c:pt>
                <c:pt idx="4247">
                  <c:v>58.01335779624132</c:v>
                </c:pt>
                <c:pt idx="4248">
                  <c:v>56.65337556409418</c:v>
                </c:pt>
                <c:pt idx="4249">
                  <c:v>55.3543914658825</c:v>
                </c:pt>
                <c:pt idx="4250">
                  <c:v>54.11212361708875</c:v>
                </c:pt>
                <c:pt idx="4251">
                  <c:v>52.92261371587128</c:v>
                </c:pt>
                <c:pt idx="4252">
                  <c:v>51.78252103878855</c:v>
                </c:pt>
                <c:pt idx="4253">
                  <c:v>50.68847337678943</c:v>
                </c:pt>
                <c:pt idx="4254">
                  <c:v>49.63747022436993</c:v>
                </c:pt>
                <c:pt idx="4255">
                  <c:v>48.62675734102406</c:v>
                </c:pt>
                <c:pt idx="4256">
                  <c:v>47.65404366361831</c:v>
                </c:pt>
                <c:pt idx="4257">
                  <c:v>46.71671798122664</c:v>
                </c:pt>
                <c:pt idx="4258">
                  <c:v>45.81271527544347</c:v>
                </c:pt>
                <c:pt idx="4259">
                  <c:v>44.9401892099015</c:v>
                </c:pt>
                <c:pt idx="4260">
                  <c:v>44.09736255010496</c:v>
                </c:pt>
                <c:pt idx="4261">
                  <c:v>43.2821893126128</c:v>
                </c:pt>
                <c:pt idx="4262">
                  <c:v>42.4934671320861</c:v>
                </c:pt>
                <c:pt idx="4263">
                  <c:v>41.72948378835914</c:v>
                </c:pt>
                <c:pt idx="4264">
                  <c:v>40.98911812894652</c:v>
                </c:pt>
                <c:pt idx="4265">
                  <c:v>40.27091947146887</c:v>
                </c:pt>
                <c:pt idx="4266">
                  <c:v>39.57378815854184</c:v>
                </c:pt>
                <c:pt idx="4267">
                  <c:v>38.8963205067536</c:v>
                </c:pt>
                <c:pt idx="4268">
                  <c:v>38.23793802614036</c:v>
                </c:pt>
                <c:pt idx="4269">
                  <c:v>37.59742381732833</c:v>
                </c:pt>
                <c:pt idx="4270">
                  <c:v>36.97374880542427</c:v>
                </c:pt>
                <c:pt idx="4271">
                  <c:v>36.36637775983554</c:v>
                </c:pt>
                <c:pt idx="4272">
                  <c:v>35.7741466679101</c:v>
                </c:pt>
                <c:pt idx="4273">
                  <c:v>35.1965343764798</c:v>
                </c:pt>
                <c:pt idx="4274">
                  <c:v>34.632753646329</c:v>
                </c:pt>
                <c:pt idx="4275">
                  <c:v>34.08210925200486</c:v>
                </c:pt>
                <c:pt idx="4276">
                  <c:v>33.54394490939047</c:v>
                </c:pt>
                <c:pt idx="4277">
                  <c:v>33.0177638689139</c:v>
                </c:pt>
                <c:pt idx="4278">
                  <c:v>32.50292692844204</c:v>
                </c:pt>
                <c:pt idx="4279">
                  <c:v>31.99883551900474</c:v>
                </c:pt>
                <c:pt idx="4280">
                  <c:v>31.50510004932178</c:v>
                </c:pt>
                <c:pt idx="4281">
                  <c:v>31.02103732701373</c:v>
                </c:pt>
                <c:pt idx="4282">
                  <c:v>30.54646907504674</c:v>
                </c:pt>
                <c:pt idx="4283">
                  <c:v>30.08065716315983</c:v>
                </c:pt>
                <c:pt idx="4284">
                  <c:v>29.6235429765715</c:v>
                </c:pt>
                <c:pt idx="4285">
                  <c:v>29.17439650100135</c:v>
                </c:pt>
                <c:pt idx="4286">
                  <c:v>28.73310086618859</c:v>
                </c:pt>
                <c:pt idx="4287">
                  <c:v>28.29920134872756</c:v>
                </c:pt>
                <c:pt idx="4288">
                  <c:v>27.87239222700461</c:v>
                </c:pt>
                <c:pt idx="4289">
                  <c:v>27.45223712250149</c:v>
                </c:pt>
                <c:pt idx="4290">
                  <c:v>27.03862477537947</c:v>
                </c:pt>
                <c:pt idx="4291">
                  <c:v>26.63123964860291</c:v>
                </c:pt>
                <c:pt idx="4292">
                  <c:v>26.22983627467802</c:v>
                </c:pt>
                <c:pt idx="4293">
                  <c:v>25.8340065668662</c:v>
                </c:pt>
                <c:pt idx="4294">
                  <c:v>25.44373193353175</c:v>
                </c:pt>
                <c:pt idx="4295">
                  <c:v>25.05877307986528</c:v>
                </c:pt>
                <c:pt idx="4296">
                  <c:v>24.67899490252735</c:v>
                </c:pt>
                <c:pt idx="4297">
                  <c:v>24.30410349530566</c:v>
                </c:pt>
                <c:pt idx="4298">
                  <c:v>23.93408349941456</c:v>
                </c:pt>
                <c:pt idx="4299">
                  <c:v>23.56883107784363</c:v>
                </c:pt>
                <c:pt idx="4300">
                  <c:v>23.20821110297402</c:v>
                </c:pt>
                <c:pt idx="4301">
                  <c:v>22.85214989129458</c:v>
                </c:pt>
                <c:pt idx="4302">
                  <c:v>22.50074979000922</c:v>
                </c:pt>
                <c:pt idx="4303">
                  <c:v>22.1539743635215</c:v>
                </c:pt>
                <c:pt idx="4304">
                  <c:v>21.81189695196672</c:v>
                </c:pt>
                <c:pt idx="4305">
                  <c:v>21.47466824245898</c:v>
                </c:pt>
                <c:pt idx="4306">
                  <c:v>21.14245739419427</c:v>
                </c:pt>
                <c:pt idx="4307">
                  <c:v>20.81554653211428</c:v>
                </c:pt>
                <c:pt idx="4308">
                  <c:v>20.49440903766664</c:v>
                </c:pt>
                <c:pt idx="4309">
                  <c:v>20.17931428522047</c:v>
                </c:pt>
                <c:pt idx="4310">
                  <c:v>19.87097645601661</c:v>
                </c:pt>
                <c:pt idx="4311">
                  <c:v>19.57000922531877</c:v>
                </c:pt>
                <c:pt idx="4312">
                  <c:v>19.27746713458059</c:v>
                </c:pt>
                <c:pt idx="4313">
                  <c:v>18.99447220747481</c:v>
                </c:pt>
                <c:pt idx="4314">
                  <c:v>18.72220760816082</c:v>
                </c:pt>
                <c:pt idx="4315">
                  <c:v>18.46252696947649</c:v>
                </c:pt>
                <c:pt idx="4316">
                  <c:v>18.21756209277524</c:v>
                </c:pt>
                <c:pt idx="4317">
                  <c:v>17.98969910230985</c:v>
                </c:pt>
                <c:pt idx="4318">
                  <c:v>17.78220139890854</c:v>
                </c:pt>
                <c:pt idx="4319">
                  <c:v>17.59894206373679</c:v>
                </c:pt>
                <c:pt idx="4320">
                  <c:v>17.44429983904601</c:v>
                </c:pt>
                <c:pt idx="4321">
                  <c:v>17.32442800029262</c:v>
                </c:pt>
                <c:pt idx="4322">
                  <c:v>17.24597839447908</c:v>
                </c:pt>
                <c:pt idx="4323">
                  <c:v>17.21782456076609</c:v>
                </c:pt>
                <c:pt idx="4324">
                  <c:v>17.25042232453328</c:v>
                </c:pt>
                <c:pt idx="4325">
                  <c:v>17.35654644143423</c:v>
                </c:pt>
                <c:pt idx="4326">
                  <c:v>17.55232456312102</c:v>
                </c:pt>
                <c:pt idx="4327">
                  <c:v>17.857167867213</c:v>
                </c:pt>
                <c:pt idx="4328">
                  <c:v>18.29533147215187</c:v>
                </c:pt>
                <c:pt idx="4329">
                  <c:v>18.89620818228643</c:v>
                </c:pt>
                <c:pt idx="4330">
                  <c:v>19.6977554538516</c:v>
                </c:pt>
                <c:pt idx="4331">
                  <c:v>20.74708500823515</c:v>
                </c:pt>
                <c:pt idx="4332">
                  <c:v>22.10601886036331</c:v>
                </c:pt>
                <c:pt idx="4333">
                  <c:v>23.85631896450086</c:v>
                </c:pt>
                <c:pt idx="4334">
                  <c:v>26.11033661619527</c:v>
                </c:pt>
                <c:pt idx="4335">
                  <c:v>29.02883932124374</c:v>
                </c:pt>
                <c:pt idx="4336">
                  <c:v>32.85036994456541</c:v>
                </c:pt>
                <c:pt idx="4337">
                  <c:v>37.95080289493775</c:v>
                </c:pt>
                <c:pt idx="4338">
                  <c:v>44.95832465732834</c:v>
                </c:pt>
                <c:pt idx="4339">
                  <c:v>55.01166660350219</c:v>
                </c:pt>
                <c:pt idx="4340">
                  <c:v>70.41494492948392</c:v>
                </c:pt>
                <c:pt idx="4341">
                  <c:v>96.63855367068128</c:v>
                </c:pt>
                <c:pt idx="4342">
                  <c:v>150.5847106438626</c:v>
                </c:pt>
                <c:pt idx="4343">
                  <c:v>323.114042031939</c:v>
                </c:pt>
                <c:pt idx="4344">
                  <c:v>3539.00936852256</c:v>
                </c:pt>
                <c:pt idx="4345">
                  <c:v>286.5682327387514</c:v>
                </c:pt>
                <c:pt idx="4346">
                  <c:v>153.1916834681796</c:v>
                </c:pt>
                <c:pt idx="4347">
                  <c:v>106.3717248340552</c:v>
                </c:pt>
                <c:pt idx="4348">
                  <c:v>82.54797720004117</c:v>
                </c:pt>
                <c:pt idx="4349">
                  <c:v>68.15643952596095</c:v>
                </c:pt>
                <c:pt idx="4350">
                  <c:v>58.54979911268101</c:v>
                </c:pt>
                <c:pt idx="4351">
                  <c:v>51.70794991671629</c:v>
                </c:pt>
                <c:pt idx="4352">
                  <c:v>46.61261792044892</c:v>
                </c:pt>
                <c:pt idx="4353">
                  <c:v>42.6953043677509</c:v>
                </c:pt>
                <c:pt idx="4354">
                  <c:v>39.61658947059284</c:v>
                </c:pt>
                <c:pt idx="4355">
                  <c:v>37.16178867556334</c:v>
                </c:pt>
                <c:pt idx="4356">
                  <c:v>35.19062124305945</c:v>
                </c:pt>
                <c:pt idx="4357">
                  <c:v>33.60890590108954</c:v>
                </c:pt>
                <c:pt idx="4358">
                  <c:v>32.35384122783731</c:v>
                </c:pt>
                <c:pt idx="4359">
                  <c:v>31.38444927160548</c:v>
                </c:pt>
                <c:pt idx="4360">
                  <c:v>30.6776137860903</c:v>
                </c:pt>
                <c:pt idx="4361">
                  <c:v>30.22553324211268</c:v>
                </c:pt>
                <c:pt idx="4362">
                  <c:v>30.03817856102184</c:v>
                </c:pt>
                <c:pt idx="4363">
                  <c:v>30.14972319782467</c:v>
                </c:pt>
                <c:pt idx="4364">
                  <c:v>30.63429196952696</c:v>
                </c:pt>
                <c:pt idx="4365">
                  <c:v>31.65200910937659</c:v>
                </c:pt>
                <c:pt idx="4366">
                  <c:v>33.572239068178</c:v>
                </c:pt>
                <c:pt idx="4367">
                  <c:v>37.45012367981942</c:v>
                </c:pt>
                <c:pt idx="4368">
                  <c:v>47.80243163441644</c:v>
                </c:pt>
                <c:pt idx="4369">
                  <c:v>138.9030852673114</c:v>
                </c:pt>
                <c:pt idx="4370">
                  <c:v>28.84969488418131</c:v>
                </c:pt>
                <c:pt idx="4371">
                  <c:v>17.96899860770499</c:v>
                </c:pt>
                <c:pt idx="4372">
                  <c:v>20.85044575503862</c:v>
                </c:pt>
                <c:pt idx="4373">
                  <c:v>23.48652589595042</c:v>
                </c:pt>
                <c:pt idx="4374">
                  <c:v>25.76931365933486</c:v>
                </c:pt>
                <c:pt idx="4375">
                  <c:v>27.92848382370168</c:v>
                </c:pt>
                <c:pt idx="4376">
                  <c:v>30.1128118622904</c:v>
                </c:pt>
                <c:pt idx="4377">
                  <c:v>32.4234967095616</c:v>
                </c:pt>
                <c:pt idx="4378">
                  <c:v>34.93983216536535</c:v>
                </c:pt>
                <c:pt idx="4379">
                  <c:v>37.73498717220532</c:v>
                </c:pt>
                <c:pt idx="4380">
                  <c:v>40.89058366902685</c:v>
                </c:pt>
                <c:pt idx="4381">
                  <c:v>44.4974345700172</c:v>
                </c:pt>
                <c:pt idx="4382">
                  <c:v>48.67394757874611</c:v>
                </c:pt>
                <c:pt idx="4383">
                  <c:v>53.57479449122231</c:v>
                </c:pt>
                <c:pt idx="4384">
                  <c:v>59.41123713465392</c:v>
                </c:pt>
                <c:pt idx="4385">
                  <c:v>66.48879961716757</c:v>
                </c:pt>
                <c:pt idx="4386">
                  <c:v>75.25116745877072</c:v>
                </c:pt>
                <c:pt idx="4387">
                  <c:v>86.39331791459169</c:v>
                </c:pt>
                <c:pt idx="4388">
                  <c:v>101.0520446802888</c:v>
                </c:pt>
                <c:pt idx="4389">
                  <c:v>121.2320951150443</c:v>
                </c:pt>
                <c:pt idx="4390">
                  <c:v>150.828259605854</c:v>
                </c:pt>
                <c:pt idx="4391">
                  <c:v>198.5451479258315</c:v>
                </c:pt>
                <c:pt idx="4392">
                  <c:v>288.6307688869147</c:v>
                </c:pt>
                <c:pt idx="4393">
                  <c:v>523.567468258355</c:v>
                </c:pt>
                <c:pt idx="4394">
                  <c:v>2715.75314237384</c:v>
                </c:pt>
                <c:pt idx="4395">
                  <c:v>858.068927677668</c:v>
                </c:pt>
                <c:pt idx="4396">
                  <c:v>370.9004677669361</c:v>
                </c:pt>
                <c:pt idx="4397">
                  <c:v>236.4240013878878</c:v>
                </c:pt>
                <c:pt idx="4398">
                  <c:v>173.2393358743669</c:v>
                </c:pt>
                <c:pt idx="4399">
                  <c:v>136.4047944477836</c:v>
                </c:pt>
                <c:pt idx="4400">
                  <c:v>112.1850495657371</c:v>
                </c:pt>
                <c:pt idx="4401">
                  <c:v>94.97240724513004</c:v>
                </c:pt>
                <c:pt idx="4402">
                  <c:v>82.04867760677131</c:v>
                </c:pt>
                <c:pt idx="4403">
                  <c:v>71.9366112661483</c:v>
                </c:pt>
                <c:pt idx="4404">
                  <c:v>63.7640646759214</c:v>
                </c:pt>
                <c:pt idx="4405">
                  <c:v>56.98228756246699</c:v>
                </c:pt>
                <c:pt idx="4406">
                  <c:v>51.22948012595233</c:v>
                </c:pt>
                <c:pt idx="4407">
                  <c:v>46.256205892805</c:v>
                </c:pt>
                <c:pt idx="4408">
                  <c:v>41.88583339532249</c:v>
                </c:pt>
                <c:pt idx="4409">
                  <c:v>37.98921816142596</c:v>
                </c:pt>
                <c:pt idx="4410">
                  <c:v>34.46966302535761</c:v>
                </c:pt>
                <c:pt idx="4411">
                  <c:v>31.25432771197356</c:v>
                </c:pt>
                <c:pt idx="4412">
                  <c:v>28.2873829410775</c:v>
                </c:pt>
                <c:pt idx="4413">
                  <c:v>25.52725471035904</c:v>
                </c:pt>
                <c:pt idx="4414">
                  <c:v>22.94698878367421</c:v>
                </c:pt>
                <c:pt idx="4415">
                  <c:v>20.54292173753932</c:v>
                </c:pt>
                <c:pt idx="4416">
                  <c:v>18.37988874313026</c:v>
                </c:pt>
                <c:pt idx="4417">
                  <c:v>16.90608713245721</c:v>
                </c:pt>
                <c:pt idx="4418">
                  <c:v>22.13301904866303</c:v>
                </c:pt>
                <c:pt idx="4419">
                  <c:v>31.20833250373747</c:v>
                </c:pt>
                <c:pt idx="4420">
                  <c:v>13.54350496695023</c:v>
                </c:pt>
                <c:pt idx="4421">
                  <c:v>10.32335295247328</c:v>
                </c:pt>
                <c:pt idx="4422">
                  <c:v>8.733265338384568</c:v>
                </c:pt>
                <c:pt idx="4423">
                  <c:v>8.100700923931548</c:v>
                </c:pt>
                <c:pt idx="4424">
                  <c:v>8.3865575125972</c:v>
                </c:pt>
                <c:pt idx="4425">
                  <c:v>9.489598658448556</c:v>
                </c:pt>
                <c:pt idx="4426">
                  <c:v>11.21704993068301</c:v>
                </c:pt>
                <c:pt idx="4427">
                  <c:v>13.3989954319645</c:v>
                </c:pt>
                <c:pt idx="4428">
                  <c:v>15.93460079261216</c:v>
                </c:pt>
                <c:pt idx="4429">
                  <c:v>18.77580197381324</c:v>
                </c:pt>
                <c:pt idx="4430">
                  <c:v>21.91141462585765</c:v>
                </c:pt>
                <c:pt idx="4431">
                  <c:v>25.35252401925181</c:v>
                </c:pt>
                <c:pt idx="4432">
                  <c:v>29.12795216515003</c:v>
                </c:pt>
                <c:pt idx="4433">
                  <c:v>33.28081972035644</c:v>
                </c:pt>
                <c:pt idx="4434">
                  <c:v>37.87038638793337</c:v>
                </c:pt>
                <c:pt idx="4435">
                  <c:v>42.97273188466582</c:v>
                </c:pt>
                <c:pt idx="4436">
                  <c:v>48.68697535752704</c:v>
                </c:pt>
                <c:pt idx="4437">
                  <c:v>55.13916185235215</c:v>
                </c:pt>
                <c:pt idx="4438">
                  <c:v>62.49606135394885</c:v>
                </c:pt>
                <c:pt idx="4439">
                  <c:v>70.97783255660256</c:v>
                </c:pt>
                <c:pt idx="4440">
                  <c:v>80.88100450759788</c:v>
                </c:pt>
                <c:pt idx="4441">
                  <c:v>92.61789796150308</c:v>
                </c:pt>
                <c:pt idx="4442">
                  <c:v>106.7729238963481</c:v>
                </c:pt>
                <c:pt idx="4443">
                  <c:v>124.2103159357638</c:v>
                </c:pt>
                <c:pt idx="4444">
                  <c:v>146.2571190989812</c:v>
                </c:pt>
                <c:pt idx="4445">
                  <c:v>175.0651594912185</c:v>
                </c:pt>
                <c:pt idx="4446">
                  <c:v>214.3659492881218</c:v>
                </c:pt>
                <c:pt idx="4447">
                  <c:v>271.2579114969259</c:v>
                </c:pt>
                <c:pt idx="4448">
                  <c:v>361.0831370762543</c:v>
                </c:pt>
                <c:pt idx="4449">
                  <c:v>524.3363103533674</c:v>
                </c:pt>
                <c:pt idx="4450">
                  <c:v>913.9310268686994</c:v>
                </c:pt>
                <c:pt idx="4451">
                  <c:v>3070.807952306526</c:v>
                </c:pt>
                <c:pt idx="4452">
                  <c:v>2484.096950082656</c:v>
                </c:pt>
                <c:pt idx="4453">
                  <c:v>914.0179255721786</c:v>
                </c:pt>
                <c:pt idx="4454">
                  <c:v>570.7604540442022</c:v>
                </c:pt>
                <c:pt idx="4455">
                  <c:v>420.2951210619476</c:v>
                </c:pt>
                <c:pt idx="4456">
                  <c:v>335.7717884449119</c:v>
                </c:pt>
                <c:pt idx="4457">
                  <c:v>281.6078499747387</c:v>
                </c:pt>
                <c:pt idx="4458">
                  <c:v>243.9222599814754</c:v>
                </c:pt>
                <c:pt idx="4459">
                  <c:v>216.1781464895536</c:v>
                </c:pt>
                <c:pt idx="4460">
                  <c:v>194.8935393228116</c:v>
                </c:pt>
                <c:pt idx="4461">
                  <c:v>178.0432163696904</c:v>
                </c:pt>
                <c:pt idx="4462">
                  <c:v>164.3692734773898</c:v>
                </c:pt>
                <c:pt idx="4463">
                  <c:v>153.0496004910577</c:v>
                </c:pt>
                <c:pt idx="4464">
                  <c:v>143.5231157592032</c:v>
                </c:pt>
                <c:pt idx="4465">
                  <c:v>135.3954453409677</c:v>
                </c:pt>
                <c:pt idx="4466">
                  <c:v>128.3793267108416</c:v>
                </c:pt>
                <c:pt idx="4467">
                  <c:v>122.2627416776521</c:v>
                </c:pt>
                <c:pt idx="4468">
                  <c:v>116.8845051478012</c:v>
                </c:pt>
                <c:pt idx="4469">
                  <c:v>112.1197381004653</c:v>
                </c:pt>
                <c:pt idx="4470">
                  <c:v>107.871543641108</c:v>
                </c:pt>
                <c:pt idx="4471">
                  <c:v>104.062553945514</c:v>
                </c:pt>
                <c:pt idx="4472">
                  <c:v>100.6301472218815</c:v>
                </c:pt>
                <c:pt idx="4473">
                  <c:v>97.52494278808368</c:v>
                </c:pt>
                <c:pt idx="4474">
                  <c:v>94.70517314693375</c:v>
                </c:pt>
                <c:pt idx="4475">
                  <c:v>92.1368488164637</c:v>
                </c:pt>
                <c:pt idx="4476">
                  <c:v>89.7922518858508</c:v>
                </c:pt>
                <c:pt idx="4477">
                  <c:v>87.64797031856205</c:v>
                </c:pt>
                <c:pt idx="4478">
                  <c:v>85.68509073794758</c:v>
                </c:pt>
                <c:pt idx="4479">
                  <c:v>83.8872126663423</c:v>
                </c:pt>
                <c:pt idx="4480">
                  <c:v>82.2422019803021</c:v>
                </c:pt>
                <c:pt idx="4481">
                  <c:v>80.7389632917403</c:v>
                </c:pt>
                <c:pt idx="4482">
                  <c:v>79.36994243762663</c:v>
                </c:pt>
                <c:pt idx="4483">
                  <c:v>78.12915939839031</c:v>
                </c:pt>
                <c:pt idx="4484">
                  <c:v>77.0135022750525</c:v>
                </c:pt>
                <c:pt idx="4485">
                  <c:v>76.02211642722465</c:v>
                </c:pt>
                <c:pt idx="4486">
                  <c:v>75.15718920552438</c:v>
                </c:pt>
                <c:pt idx="4487">
                  <c:v>74.42396265380664</c:v>
                </c:pt>
                <c:pt idx="4488">
                  <c:v>73.83224354383424</c:v>
                </c:pt>
                <c:pt idx="4489">
                  <c:v>73.39796707503955</c:v>
                </c:pt>
                <c:pt idx="4490">
                  <c:v>73.14529895639384</c:v>
                </c:pt>
                <c:pt idx="4491">
                  <c:v>73.11069929045241</c:v>
                </c:pt>
                <c:pt idx="4492">
                  <c:v>73.35085847566035</c:v>
                </c:pt>
                <c:pt idx="4493">
                  <c:v>73.95382955210051</c:v>
                </c:pt>
                <c:pt idx="4494">
                  <c:v>75.06509080836075</c:v>
                </c:pt>
                <c:pt idx="4495">
                  <c:v>76.9375945273554</c:v>
                </c:pt>
                <c:pt idx="4496">
                  <c:v>80.05199159544538</c:v>
                </c:pt>
                <c:pt idx="4497">
                  <c:v>85.44076795433156</c:v>
                </c:pt>
                <c:pt idx="4498">
                  <c:v>95.78650080612225</c:v>
                </c:pt>
                <c:pt idx="4499">
                  <c:v>120.8804803691657</c:v>
                </c:pt>
                <c:pt idx="4500">
                  <c:v>246.8359042485563</c:v>
                </c:pt>
                <c:pt idx="4501">
                  <c:v>150.3917673940532</c:v>
                </c:pt>
                <c:pt idx="4502">
                  <c:v>17.66119291421823</c:v>
                </c:pt>
                <c:pt idx="4503">
                  <c:v>16.92574966097086</c:v>
                </c:pt>
                <c:pt idx="4504">
                  <c:v>25.97627510428946</c:v>
                </c:pt>
                <c:pt idx="4505">
                  <c:v>31.23151519790605</c:v>
                </c:pt>
                <c:pt idx="4506">
                  <c:v>34.46003757418342</c:v>
                </c:pt>
                <c:pt idx="4507">
                  <c:v>36.56237860137003</c:v>
                </c:pt>
                <c:pt idx="4508">
                  <c:v>37.98461190703852</c:v>
                </c:pt>
                <c:pt idx="4509">
                  <c:v>38.9672812409859</c:v>
                </c:pt>
                <c:pt idx="4510">
                  <c:v>39.65196540212098</c:v>
                </c:pt>
                <c:pt idx="4511">
                  <c:v>40.12646107800113</c:v>
                </c:pt>
                <c:pt idx="4512">
                  <c:v>40.44815566535781</c:v>
                </c:pt>
                <c:pt idx="4513">
                  <c:v>40.65603448237234</c:v>
                </c:pt>
                <c:pt idx="4514">
                  <c:v>40.777575174132</c:v>
                </c:pt>
                <c:pt idx="4515">
                  <c:v>40.83231761036259</c:v>
                </c:pt>
                <c:pt idx="4516">
                  <c:v>40.8349126013811</c:v>
                </c:pt>
                <c:pt idx="4517">
                  <c:v>40.79637972938857</c:v>
                </c:pt>
                <c:pt idx="4518">
                  <c:v>40.7247968610221</c:v>
                </c:pt>
                <c:pt idx="4519">
                  <c:v>40.62698761664112</c:v>
                </c:pt>
                <c:pt idx="4520">
                  <c:v>40.50750604928084</c:v>
                </c:pt>
                <c:pt idx="4521">
                  <c:v>40.37095524115876</c:v>
                </c:pt>
                <c:pt idx="4522">
                  <c:v>40.22024427476876</c:v>
                </c:pt>
                <c:pt idx="4523">
                  <c:v>40.05815800184624</c:v>
                </c:pt>
                <c:pt idx="4524">
                  <c:v>39.8867349291731</c:v>
                </c:pt>
                <c:pt idx="4525">
                  <c:v>39.70758453188627</c:v>
                </c:pt>
                <c:pt idx="4526">
                  <c:v>39.52229832647213</c:v>
                </c:pt>
                <c:pt idx="4527">
                  <c:v>39.33211960930568</c:v>
                </c:pt>
                <c:pt idx="4528">
                  <c:v>39.13782778779458</c:v>
                </c:pt>
                <c:pt idx="4529">
                  <c:v>38.94027770551124</c:v>
                </c:pt>
                <c:pt idx="4530">
                  <c:v>38.74023617324787</c:v>
                </c:pt>
                <c:pt idx="4531">
                  <c:v>38.53829790917914</c:v>
                </c:pt>
                <c:pt idx="4532">
                  <c:v>38.33484623372659</c:v>
                </c:pt>
                <c:pt idx="4533">
                  <c:v>38.13028468185384</c:v>
                </c:pt>
                <c:pt idx="4534">
                  <c:v>37.92499127437876</c:v>
                </c:pt>
                <c:pt idx="4535">
                  <c:v>37.71914811761597</c:v>
                </c:pt>
                <c:pt idx="4536">
                  <c:v>37.51314961146849</c:v>
                </c:pt>
                <c:pt idx="4537">
                  <c:v>37.30697311986113</c:v>
                </c:pt>
                <c:pt idx="4538">
                  <c:v>37.10095268993815</c:v>
                </c:pt>
                <c:pt idx="4539">
                  <c:v>36.89519414121555</c:v>
                </c:pt>
                <c:pt idx="4540">
                  <c:v>36.68967427090921</c:v>
                </c:pt>
                <c:pt idx="4541">
                  <c:v>36.4845087761714</c:v>
                </c:pt>
                <c:pt idx="4542">
                  <c:v>36.27984948418872</c:v>
                </c:pt>
                <c:pt idx="4543">
                  <c:v>36.07567073787164</c:v>
                </c:pt>
                <c:pt idx="4544">
                  <c:v>35.8720471426632</c:v>
                </c:pt>
                <c:pt idx="4545">
                  <c:v>35.66885468179607</c:v>
                </c:pt>
                <c:pt idx="4546">
                  <c:v>35.46621962808811</c:v>
                </c:pt>
                <c:pt idx="4547">
                  <c:v>35.26417654988111</c:v>
                </c:pt>
                <c:pt idx="4548">
                  <c:v>35.06254390717295</c:v>
                </c:pt>
                <c:pt idx="4549">
                  <c:v>34.86145610386284</c:v>
                </c:pt>
                <c:pt idx="4550">
                  <c:v>34.66076165246471</c:v>
                </c:pt>
                <c:pt idx="4551">
                  <c:v>34.46054226928332</c:v>
                </c:pt>
                <c:pt idx="4552">
                  <c:v>34.26063694952203</c:v>
                </c:pt>
                <c:pt idx="4553">
                  <c:v>34.06100247248485</c:v>
                </c:pt>
                <c:pt idx="4554">
                  <c:v>33.86167951142654</c:v>
                </c:pt>
                <c:pt idx="4555">
                  <c:v>33.6624799138338</c:v>
                </c:pt>
                <c:pt idx="4556">
                  <c:v>33.46339351882092</c:v>
                </c:pt>
                <c:pt idx="4557">
                  <c:v>33.26435692484916</c:v>
                </c:pt>
                <c:pt idx="4558">
                  <c:v>33.0652155538656</c:v>
                </c:pt>
                <c:pt idx="4559">
                  <c:v>32.86599838519777</c:v>
                </c:pt>
                <c:pt idx="4560">
                  <c:v>32.66649687900402</c:v>
                </c:pt>
                <c:pt idx="4561">
                  <c:v>32.46677458017091</c:v>
                </c:pt>
                <c:pt idx="4562">
                  <c:v>32.26648299373196</c:v>
                </c:pt>
                <c:pt idx="4563">
                  <c:v>32.06575764766134</c:v>
                </c:pt>
                <c:pt idx="4564">
                  <c:v>31.86434197136304</c:v>
                </c:pt>
                <c:pt idx="4565">
                  <c:v>31.66199967657186</c:v>
                </c:pt>
                <c:pt idx="4566">
                  <c:v>31.4589814486192</c:v>
                </c:pt>
                <c:pt idx="4567">
                  <c:v>31.25479274777368</c:v>
                </c:pt>
                <c:pt idx="4568">
                  <c:v>31.04937944624655</c:v>
                </c:pt>
                <c:pt idx="4569">
                  <c:v>30.84258042247053</c:v>
                </c:pt>
                <c:pt idx="4570">
                  <c:v>30.63437892253846</c:v>
                </c:pt>
                <c:pt idx="4571">
                  <c:v>30.42440247152553</c:v>
                </c:pt>
                <c:pt idx="4572">
                  <c:v>30.21262817024657</c:v>
                </c:pt>
                <c:pt idx="4573">
                  <c:v>29.99869085099125</c:v>
                </c:pt>
                <c:pt idx="4574">
                  <c:v>29.78251764773962</c:v>
                </c:pt>
                <c:pt idx="4575">
                  <c:v>29.56368546872534</c:v>
                </c:pt>
                <c:pt idx="4576">
                  <c:v>29.34222672607006</c:v>
                </c:pt>
                <c:pt idx="4577">
                  <c:v>29.11762831858323</c:v>
                </c:pt>
                <c:pt idx="4578">
                  <c:v>28.88975717686249</c:v>
                </c:pt>
                <c:pt idx="4579">
                  <c:v>28.65829340254197</c:v>
                </c:pt>
                <c:pt idx="4580">
                  <c:v>28.42283911958907</c:v>
                </c:pt>
                <c:pt idx="4581">
                  <c:v>28.18309488341746</c:v>
                </c:pt>
                <c:pt idx="4582">
                  <c:v>27.93865413732008</c:v>
                </c:pt>
                <c:pt idx="4583">
                  <c:v>27.68914190613843</c:v>
                </c:pt>
                <c:pt idx="4584">
                  <c:v>27.43402275478821</c:v>
                </c:pt>
                <c:pt idx="4585">
                  <c:v>27.17290261758743</c:v>
                </c:pt>
                <c:pt idx="4586">
                  <c:v>26.90514004763578</c:v>
                </c:pt>
                <c:pt idx="4587">
                  <c:v>26.6301893535677</c:v>
                </c:pt>
                <c:pt idx="4588">
                  <c:v>26.3474973244574</c:v>
                </c:pt>
                <c:pt idx="4589">
                  <c:v>26.05622756096752</c:v>
                </c:pt>
                <c:pt idx="4590">
                  <c:v>25.75560829133052</c:v>
                </c:pt>
                <c:pt idx="4591">
                  <c:v>25.444862906464</c:v>
                </c:pt>
                <c:pt idx="4592">
                  <c:v>25.12302178163445</c:v>
                </c:pt>
                <c:pt idx="4593">
                  <c:v>24.78892970135898</c:v>
                </c:pt>
                <c:pt idx="4594">
                  <c:v>24.44159749319072</c:v>
                </c:pt>
                <c:pt idx="4595">
                  <c:v>24.07972571775573</c:v>
                </c:pt>
                <c:pt idx="4596">
                  <c:v>23.70182944676053</c:v>
                </c:pt>
                <c:pt idx="4597">
                  <c:v>23.3064439526788</c:v>
                </c:pt>
                <c:pt idx="4598">
                  <c:v>22.89179016907942</c:v>
                </c:pt>
                <c:pt idx="4599">
                  <c:v>22.45601575621195</c:v>
                </c:pt>
                <c:pt idx="4600">
                  <c:v>21.99723155428892</c:v>
                </c:pt>
                <c:pt idx="4601">
                  <c:v>21.51310325181684</c:v>
                </c:pt>
                <c:pt idx="4602">
                  <c:v>21.00130037350608</c:v>
                </c:pt>
                <c:pt idx="4603">
                  <c:v>20.45973334443478</c:v>
                </c:pt>
                <c:pt idx="4604">
                  <c:v>19.88599511468331</c:v>
                </c:pt>
                <c:pt idx="4605">
                  <c:v>19.27845196120423</c:v>
                </c:pt>
                <c:pt idx="4606">
                  <c:v>18.63619040887533</c:v>
                </c:pt>
                <c:pt idx="4607">
                  <c:v>17.96047511306993</c:v>
                </c:pt>
                <c:pt idx="4608">
                  <c:v>17.25527438531306</c:v>
                </c:pt>
                <c:pt idx="4609">
                  <c:v>16.53172366456687</c:v>
                </c:pt>
                <c:pt idx="4610">
                  <c:v>15.81182966734621</c:v>
                </c:pt>
                <c:pt idx="4611">
                  <c:v>15.13802771824987</c:v>
                </c:pt>
                <c:pt idx="4612">
                  <c:v>14.58907738848706</c:v>
                </c:pt>
                <c:pt idx="4613">
                  <c:v>14.30066304488035</c:v>
                </c:pt>
                <c:pt idx="4614">
                  <c:v>14.49467582883424</c:v>
                </c:pt>
                <c:pt idx="4615">
                  <c:v>15.49310569195704</c:v>
                </c:pt>
                <c:pt idx="4616">
                  <c:v>17.70633119019402</c:v>
                </c:pt>
                <c:pt idx="4617">
                  <c:v>21.63018448599736</c:v>
                </c:pt>
                <c:pt idx="4618">
                  <c:v>27.95412502892058</c:v>
                </c:pt>
                <c:pt idx="4619">
                  <c:v>37.8997936001942</c:v>
                </c:pt>
                <c:pt idx="4620">
                  <c:v>54.066186464522</c:v>
                </c:pt>
                <c:pt idx="4621">
                  <c:v>83.03889191110918</c:v>
                </c:pt>
                <c:pt idx="4622">
                  <c:v>147.1653840137756</c:v>
                </c:pt>
                <c:pt idx="4623">
                  <c:v>398.6004541278941</c:v>
                </c:pt>
                <c:pt idx="4624">
                  <c:v>975.4328971615612</c:v>
                </c:pt>
                <c:pt idx="4625">
                  <c:v>251.813977372528</c:v>
                </c:pt>
                <c:pt idx="4626">
                  <c:v>154.9188003936375</c:v>
                </c:pt>
                <c:pt idx="4627">
                  <c:v>116.6586829216139</c:v>
                </c:pt>
                <c:pt idx="4628">
                  <c:v>96.2022277502125</c:v>
                </c:pt>
                <c:pt idx="4629">
                  <c:v>83.48134500314283</c:v>
                </c:pt>
                <c:pt idx="4630">
                  <c:v>74.811339950258</c:v>
                </c:pt>
                <c:pt idx="4631">
                  <c:v>68.52687464205798</c:v>
                </c:pt>
                <c:pt idx="4632">
                  <c:v>63.7643990462248</c:v>
                </c:pt>
                <c:pt idx="4633">
                  <c:v>60.03212820364224</c:v>
                </c:pt>
                <c:pt idx="4634">
                  <c:v>57.03006177462107</c:v>
                </c:pt>
                <c:pt idx="4635">
                  <c:v>54.56341975051156</c:v>
                </c:pt>
                <c:pt idx="4636">
                  <c:v>52.50243491793008</c:v>
                </c:pt>
                <c:pt idx="4637">
                  <c:v>50.7558193901265</c:v>
                </c:pt>
                <c:pt idx="4638">
                  <c:v>49.25816763069231</c:v>
                </c:pt>
                <c:pt idx="4639">
                  <c:v>47.96098182989969</c:v>
                </c:pt>
                <c:pt idx="4640">
                  <c:v>46.82840641963215</c:v>
                </c:pt>
                <c:pt idx="4641">
                  <c:v>45.83264848541117</c:v>
                </c:pt>
                <c:pt idx="4642">
                  <c:v>44.95213960088736</c:v>
                </c:pt>
                <c:pt idx="4643">
                  <c:v>44.16986377870212</c:v>
                </c:pt>
                <c:pt idx="4644">
                  <c:v>43.47292750328296</c:v>
                </c:pt>
                <c:pt idx="4645">
                  <c:v>42.85008496327191</c:v>
                </c:pt>
                <c:pt idx="4646">
                  <c:v>42.29287196370992</c:v>
                </c:pt>
                <c:pt idx="4647">
                  <c:v>41.7946003708752</c:v>
                </c:pt>
                <c:pt idx="4648">
                  <c:v>41.34906175134638</c:v>
                </c:pt>
                <c:pt idx="4649">
                  <c:v>40.95228745733402</c:v>
                </c:pt>
                <c:pt idx="4650">
                  <c:v>40.60057404339602</c:v>
                </c:pt>
                <c:pt idx="4651">
                  <c:v>40.29120830522958</c:v>
                </c:pt>
                <c:pt idx="4652">
                  <c:v>40.0223591741825</c:v>
                </c:pt>
                <c:pt idx="4653">
                  <c:v>39.79256296911518</c:v>
                </c:pt>
                <c:pt idx="4654">
                  <c:v>39.60120064258201</c:v>
                </c:pt>
                <c:pt idx="4655">
                  <c:v>39.44817070494826</c:v>
                </c:pt>
                <c:pt idx="4656">
                  <c:v>39.33448489541182</c:v>
                </c:pt>
                <c:pt idx="4657">
                  <c:v>39.26112145124774</c:v>
                </c:pt>
                <c:pt idx="4658">
                  <c:v>39.2306123569239</c:v>
                </c:pt>
                <c:pt idx="4659">
                  <c:v>39.24595810985465</c:v>
                </c:pt>
                <c:pt idx="4660">
                  <c:v>39.31169124003594</c:v>
                </c:pt>
                <c:pt idx="4661">
                  <c:v>39.43350428868025</c:v>
                </c:pt>
                <c:pt idx="4662">
                  <c:v>39.61892494855364</c:v>
                </c:pt>
                <c:pt idx="4663">
                  <c:v>39.87810353641618</c:v>
                </c:pt>
                <c:pt idx="4664">
                  <c:v>40.2243390204656</c:v>
                </c:pt>
                <c:pt idx="4665">
                  <c:v>40.67545112269472</c:v>
                </c:pt>
                <c:pt idx="4666">
                  <c:v>41.2553117067341</c:v>
                </c:pt>
                <c:pt idx="4667">
                  <c:v>41.99712763303945</c:v>
                </c:pt>
                <c:pt idx="4668">
                  <c:v>42.94734133511862</c:v>
                </c:pt>
                <c:pt idx="4669">
                  <c:v>44.17335310918761</c:v>
                </c:pt>
                <c:pt idx="4670">
                  <c:v>45.77679000451512</c:v>
                </c:pt>
                <c:pt idx="4671">
                  <c:v>47.91422583525754</c:v>
                </c:pt>
                <c:pt idx="4672">
                  <c:v>50.84654455427238</c:v>
                </c:pt>
                <c:pt idx="4673">
                  <c:v>55.03048678354872</c:v>
                </c:pt>
                <c:pt idx="4674">
                  <c:v>61.35227232530664</c:v>
                </c:pt>
                <c:pt idx="4675">
                  <c:v>71.76055296737096</c:v>
                </c:pt>
                <c:pt idx="4676">
                  <c:v>91.52030551261784</c:v>
                </c:pt>
                <c:pt idx="4677">
                  <c:v>141.3091585808012</c:v>
                </c:pt>
                <c:pt idx="4678">
                  <c:v>463.3329964025032</c:v>
                </c:pt>
                <c:pt idx="4679">
                  <c:v>248.1501235821695</c:v>
                </c:pt>
                <c:pt idx="4680">
                  <c:v>86.87688457342578</c:v>
                </c:pt>
                <c:pt idx="4681">
                  <c:v>50.2863152484817</c:v>
                </c:pt>
                <c:pt idx="4682">
                  <c:v>35.4536229495425</c:v>
                </c:pt>
                <c:pt idx="4683">
                  <c:v>28.325853490251</c:v>
                </c:pt>
                <c:pt idx="4684">
                  <c:v>24.70587709155843</c:v>
                </c:pt>
                <c:pt idx="4685">
                  <c:v>22.85277532634499</c:v>
                </c:pt>
                <c:pt idx="4686">
                  <c:v>21.92427457457017</c:v>
                </c:pt>
                <c:pt idx="4687">
                  <c:v>21.48615235203422</c:v>
                </c:pt>
                <c:pt idx="4688">
                  <c:v>21.31054760766368</c:v>
                </c:pt>
                <c:pt idx="4689">
                  <c:v>21.27412025923539</c:v>
                </c:pt>
                <c:pt idx="4690">
                  <c:v>21.3099502238119</c:v>
                </c:pt>
                <c:pt idx="4691">
                  <c:v>21.38140648503781</c:v>
                </c:pt>
                <c:pt idx="4692">
                  <c:v>21.46697298031955</c:v>
                </c:pt>
                <c:pt idx="4693">
                  <c:v>21.55561922017578</c:v>
                </c:pt>
                <c:pt idx="4694">
                  <c:v>21.64119522767943</c:v>
                </c:pt>
                <c:pt idx="4695">
                  <c:v>21.72002133100849</c:v>
                </c:pt>
                <c:pt idx="4696">
                  <c:v>21.79046575486584</c:v>
                </c:pt>
                <c:pt idx="4697">
                  <c:v>21.85242289746318</c:v>
                </c:pt>
                <c:pt idx="4698">
                  <c:v>21.90538400147577</c:v>
                </c:pt>
                <c:pt idx="4699">
                  <c:v>21.95019414317454</c:v>
                </c:pt>
                <c:pt idx="4700">
                  <c:v>21.98707744589987</c:v>
                </c:pt>
                <c:pt idx="4701">
                  <c:v>22.01680306373123</c:v>
                </c:pt>
                <c:pt idx="4702">
                  <c:v>22.04003009594728</c:v>
                </c:pt>
                <c:pt idx="4703">
                  <c:v>22.05744409886679</c:v>
                </c:pt>
                <c:pt idx="4704">
                  <c:v>22.06999537677985</c:v>
                </c:pt>
                <c:pt idx="4705">
                  <c:v>22.07802513643515</c:v>
                </c:pt>
                <c:pt idx="4706">
                  <c:v>22.0823325534337</c:v>
                </c:pt>
                <c:pt idx="4707">
                  <c:v>22.08374624835819</c:v>
                </c:pt>
                <c:pt idx="4708">
                  <c:v>22.08288078806122</c:v>
                </c:pt>
                <c:pt idx="4709">
                  <c:v>22.08035215876946</c:v>
                </c:pt>
                <c:pt idx="4710">
                  <c:v>22.07699595754357</c:v>
                </c:pt>
                <c:pt idx="4711">
                  <c:v>22.07351102429003</c:v>
                </c:pt>
                <c:pt idx="4712">
                  <c:v>22.07079403175764</c:v>
                </c:pt>
                <c:pt idx="4713">
                  <c:v>22.0696097692445</c:v>
                </c:pt>
                <c:pt idx="4714">
                  <c:v>22.07074935575297</c:v>
                </c:pt>
                <c:pt idx="4715">
                  <c:v>22.07559108967433</c:v>
                </c:pt>
                <c:pt idx="4716">
                  <c:v>22.08521350493076</c:v>
                </c:pt>
                <c:pt idx="4717">
                  <c:v>22.10105604634348</c:v>
                </c:pt>
                <c:pt idx="4718">
                  <c:v>22.12458703737484</c:v>
                </c:pt>
                <c:pt idx="4719">
                  <c:v>22.15779070694139</c:v>
                </c:pt>
                <c:pt idx="4720">
                  <c:v>22.20270943949442</c:v>
                </c:pt>
                <c:pt idx="4721">
                  <c:v>22.26235672537089</c:v>
                </c:pt>
                <c:pt idx="4722">
                  <c:v>22.33958279285797</c:v>
                </c:pt>
                <c:pt idx="4723">
                  <c:v>22.43828317366572</c:v>
                </c:pt>
                <c:pt idx="4724">
                  <c:v>22.56348735531391</c:v>
                </c:pt>
                <c:pt idx="4725">
                  <c:v>22.7203342689665</c:v>
                </c:pt>
                <c:pt idx="4726">
                  <c:v>22.91672718360851</c:v>
                </c:pt>
                <c:pt idx="4727">
                  <c:v>23.16112811976068</c:v>
                </c:pt>
                <c:pt idx="4728">
                  <c:v>23.46484617227831</c:v>
                </c:pt>
                <c:pt idx="4729">
                  <c:v>23.84216449535419</c:v>
                </c:pt>
                <c:pt idx="4730">
                  <c:v>24.31128312941456</c:v>
                </c:pt>
                <c:pt idx="4731">
                  <c:v>24.89567823173527</c:v>
                </c:pt>
                <c:pt idx="4732">
                  <c:v>25.6259691824595</c:v>
                </c:pt>
                <c:pt idx="4733">
                  <c:v>26.54266931097587</c:v>
                </c:pt>
                <c:pt idx="4734">
                  <c:v>27.69967189655487</c:v>
                </c:pt>
                <c:pt idx="4735">
                  <c:v>29.1705775596109</c:v>
                </c:pt>
                <c:pt idx="4736">
                  <c:v>31.05817930758188</c:v>
                </c:pt>
                <c:pt idx="4737">
                  <c:v>33.50825961689836</c:v>
                </c:pt>
                <c:pt idx="4738">
                  <c:v>36.73700716180455</c:v>
                </c:pt>
                <c:pt idx="4739">
                  <c:v>41.07619407345634</c:v>
                </c:pt>
                <c:pt idx="4740">
                  <c:v>47.06589630461075</c:v>
                </c:pt>
                <c:pt idx="4741">
                  <c:v>55.6490793641286</c:v>
                </c:pt>
                <c:pt idx="4742">
                  <c:v>68.64020766236663</c:v>
                </c:pt>
                <c:pt idx="4743">
                  <c:v>90.0486596647503</c:v>
                </c:pt>
                <c:pt idx="4744">
                  <c:v>130.8595838800464</c:v>
                </c:pt>
                <c:pt idx="4745">
                  <c:v>236.0042795617506</c:v>
                </c:pt>
                <c:pt idx="4746">
                  <c:v>1061.94920138277</c:v>
                </c:pt>
                <c:pt idx="4747">
                  <c:v>453.4043121555163</c:v>
                </c:pt>
                <c:pt idx="4748">
                  <c:v>193.1674191910863</c:v>
                </c:pt>
                <c:pt idx="4749">
                  <c:v>125.6946481149567</c:v>
                </c:pt>
                <c:pt idx="4750">
                  <c:v>94.9176755143833</c:v>
                </c:pt>
                <c:pt idx="4751">
                  <c:v>77.41998633669104</c:v>
                </c:pt>
                <c:pt idx="4752">
                  <c:v>66.20294901738386</c:v>
                </c:pt>
                <c:pt idx="4753">
                  <c:v>58.4421159168753</c:v>
                </c:pt>
                <c:pt idx="4754">
                  <c:v>52.78144304237148</c:v>
                </c:pt>
                <c:pt idx="4755">
                  <c:v>48.48869857378341</c:v>
                </c:pt>
                <c:pt idx="4756">
                  <c:v>45.13466372647945</c:v>
                </c:pt>
                <c:pt idx="4757">
                  <c:v>42.45063072924199</c:v>
                </c:pt>
                <c:pt idx="4758">
                  <c:v>40.26099160356492</c:v>
                </c:pt>
                <c:pt idx="4759">
                  <c:v>38.4459877447313</c:v>
                </c:pt>
                <c:pt idx="4760">
                  <c:v>36.92149175691317</c:v>
                </c:pt>
                <c:pt idx="4761">
                  <c:v>35.62605806075798</c:v>
                </c:pt>
                <c:pt idx="4762">
                  <c:v>34.5152604361335</c:v>
                </c:pt>
                <c:pt idx="4763">
                  <c:v>33.55484648117474</c:v>
                </c:pt>
                <c:pt idx="4764">
                  <c:v>32.71992277228946</c:v>
                </c:pt>
                <c:pt idx="4765">
                  <c:v>31.99022073841795</c:v>
                </c:pt>
                <c:pt idx="4766">
                  <c:v>31.35049833243563</c:v>
                </c:pt>
                <c:pt idx="4767">
                  <c:v>30.7898136829659</c:v>
                </c:pt>
                <c:pt idx="4768">
                  <c:v>30.29914318010598</c:v>
                </c:pt>
                <c:pt idx="4769">
                  <c:v>29.87311155063973</c:v>
                </c:pt>
                <c:pt idx="4770">
                  <c:v>29.50817291208163</c:v>
                </c:pt>
                <c:pt idx="4771">
                  <c:v>29.20460674412347</c:v>
                </c:pt>
                <c:pt idx="4772">
                  <c:v>28.96672270097748</c:v>
                </c:pt>
                <c:pt idx="4773">
                  <c:v>28.80455387153849</c:v>
                </c:pt>
                <c:pt idx="4774">
                  <c:v>28.74131908219118</c:v>
                </c:pt>
                <c:pt idx="4775">
                  <c:v>28.82160392313487</c:v>
                </c:pt>
                <c:pt idx="4776">
                  <c:v>29.14763690291449</c:v>
                </c:pt>
                <c:pt idx="4777">
                  <c:v>29.97538326307694</c:v>
                </c:pt>
                <c:pt idx="4778">
                  <c:v>32.13768307825449</c:v>
                </c:pt>
                <c:pt idx="4779">
                  <c:v>39.96482575836557</c:v>
                </c:pt>
                <c:pt idx="4780">
                  <c:v>181.1688133260089</c:v>
                </c:pt>
                <c:pt idx="4781">
                  <c:v>37.70641601442064</c:v>
                </c:pt>
                <c:pt idx="4782">
                  <c:v>26.47646043691715</c:v>
                </c:pt>
                <c:pt idx="4783">
                  <c:v>24.87476604106381</c:v>
                </c:pt>
                <c:pt idx="4784">
                  <c:v>24.44880015169503</c:v>
                </c:pt>
                <c:pt idx="4785">
                  <c:v>24.2822203088047</c:v>
                </c:pt>
                <c:pt idx="4786">
                  <c:v>24.1929178136836</c:v>
                </c:pt>
                <c:pt idx="4787">
                  <c:v>24.13288209223806</c:v>
                </c:pt>
                <c:pt idx="4788">
                  <c:v>24.08704249949945</c:v>
                </c:pt>
                <c:pt idx="4789">
                  <c:v>24.0510724119395</c:v>
                </c:pt>
                <c:pt idx="4790">
                  <c:v>24.02377299880456</c:v>
                </c:pt>
                <c:pt idx="4791">
                  <c:v>24.00576930666678</c:v>
                </c:pt>
                <c:pt idx="4792">
                  <c:v>23.9985156694457</c:v>
                </c:pt>
                <c:pt idx="4793">
                  <c:v>24.00370086360394</c:v>
                </c:pt>
                <c:pt idx="4794">
                  <c:v>24.02318546048764</c:v>
                </c:pt>
                <c:pt idx="4795">
                  <c:v>24.05927015476164</c:v>
                </c:pt>
                <c:pt idx="4796">
                  <c:v>24.11510341296248</c:v>
                </c:pt>
                <c:pt idx="4797">
                  <c:v>24.19473292457232</c:v>
                </c:pt>
                <c:pt idx="4798">
                  <c:v>24.30274465289471</c:v>
                </c:pt>
                <c:pt idx="4799">
                  <c:v>24.44513317424368</c:v>
                </c:pt>
                <c:pt idx="4800">
                  <c:v>24.62994025320273</c:v>
                </c:pt>
                <c:pt idx="4801">
                  <c:v>24.86804649354587</c:v>
                </c:pt>
                <c:pt idx="4802">
                  <c:v>25.17452681475</c:v>
                </c:pt>
                <c:pt idx="4803">
                  <c:v>25.57023764894788</c:v>
                </c:pt>
                <c:pt idx="4804">
                  <c:v>26.08565249489232</c:v>
                </c:pt>
                <c:pt idx="4805">
                  <c:v>26.76675827892208</c:v>
                </c:pt>
                <c:pt idx="4806">
                  <c:v>27.68622525065017</c:v>
                </c:pt>
                <c:pt idx="4807">
                  <c:v>28.96430953879818</c:v>
                </c:pt>
                <c:pt idx="4808">
                  <c:v>30.81521836394713</c:v>
                </c:pt>
                <c:pt idx="4809">
                  <c:v>33.65734215495518</c:v>
                </c:pt>
                <c:pt idx="4810">
                  <c:v>38.41978948109106</c:v>
                </c:pt>
                <c:pt idx="4811">
                  <c:v>47.62490059469047</c:v>
                </c:pt>
                <c:pt idx="4812">
                  <c:v>71.1440112640165</c:v>
                </c:pt>
                <c:pt idx="4813">
                  <c:v>219.6649818952174</c:v>
                </c:pt>
                <c:pt idx="4814">
                  <c:v>127.1661579839026</c:v>
                </c:pt>
                <c:pt idx="4815">
                  <c:v>44.73761240881482</c:v>
                </c:pt>
                <c:pt idx="4816">
                  <c:v>27.50561594469553</c:v>
                </c:pt>
                <c:pt idx="4817">
                  <c:v>21.20128944273938</c:v>
                </c:pt>
                <c:pt idx="4818">
                  <c:v>18.50234297561542</c:v>
                </c:pt>
                <c:pt idx="4819">
                  <c:v>17.26824097909952</c:v>
                </c:pt>
                <c:pt idx="4820">
                  <c:v>16.68626584486908</c:v>
                </c:pt>
                <c:pt idx="4821">
                  <c:v>16.41137016121935</c:v>
                </c:pt>
                <c:pt idx="4822">
                  <c:v>16.28583220778104</c:v>
                </c:pt>
                <c:pt idx="4823">
                  <c:v>16.23400187152202</c:v>
                </c:pt>
                <c:pt idx="4824">
                  <c:v>16.21799041836913</c:v>
                </c:pt>
                <c:pt idx="4825">
                  <c:v>16.2180687026888</c:v>
                </c:pt>
                <c:pt idx="4826">
                  <c:v>16.22376936842634</c:v>
                </c:pt>
                <c:pt idx="4827">
                  <c:v>16.22977391182079</c:v>
                </c:pt>
                <c:pt idx="4828">
                  <c:v>16.23266744377732</c:v>
                </c:pt>
                <c:pt idx="4829">
                  <c:v>16.23142467857268</c:v>
                </c:pt>
                <c:pt idx="4830">
                  <c:v>16.22513147498211</c:v>
                </c:pt>
                <c:pt idx="4831">
                  <c:v>16.21341936767165</c:v>
                </c:pt>
                <c:pt idx="4832">
                  <c:v>16.19663425506738</c:v>
                </c:pt>
                <c:pt idx="4833">
                  <c:v>16.1746159127505</c:v>
                </c:pt>
                <c:pt idx="4834">
                  <c:v>16.14772256755754</c:v>
                </c:pt>
                <c:pt idx="4835">
                  <c:v>16.1159871288012</c:v>
                </c:pt>
                <c:pt idx="4836">
                  <c:v>16.07991393687835</c:v>
                </c:pt>
                <c:pt idx="4837">
                  <c:v>16.03948293035558</c:v>
                </c:pt>
                <c:pt idx="4838">
                  <c:v>15.99488286176348</c:v>
                </c:pt>
                <c:pt idx="4839">
                  <c:v>15.94647657026413</c:v>
                </c:pt>
                <c:pt idx="4840">
                  <c:v>15.89412125405405</c:v>
                </c:pt>
                <c:pt idx="4841">
                  <c:v>15.83812949732523</c:v>
                </c:pt>
                <c:pt idx="4842">
                  <c:v>15.77832738014912</c:v>
                </c:pt>
                <c:pt idx="4843">
                  <c:v>15.7151079568736</c:v>
                </c:pt>
                <c:pt idx="4844">
                  <c:v>15.64817514938448</c:v>
                </c:pt>
                <c:pt idx="4845">
                  <c:v>15.5775852746509</c:v>
                </c:pt>
                <c:pt idx="4846">
                  <c:v>15.50317969669407</c:v>
                </c:pt>
                <c:pt idx="4847">
                  <c:v>15.42513631738992</c:v>
                </c:pt>
                <c:pt idx="4848">
                  <c:v>15.34298002195804</c:v>
                </c:pt>
                <c:pt idx="4849">
                  <c:v>15.25664749906707</c:v>
                </c:pt>
                <c:pt idx="4850">
                  <c:v>15.16599462245938</c:v>
                </c:pt>
                <c:pt idx="4851">
                  <c:v>15.07042820587838</c:v>
                </c:pt>
                <c:pt idx="4852">
                  <c:v>14.96974159599141</c:v>
                </c:pt>
                <c:pt idx="4853">
                  <c:v>14.86308782958332</c:v>
                </c:pt>
                <c:pt idx="4854">
                  <c:v>14.74999341683942</c:v>
                </c:pt>
                <c:pt idx="4855">
                  <c:v>14.62900737058727</c:v>
                </c:pt>
                <c:pt idx="4856">
                  <c:v>14.49889707432363</c:v>
                </c:pt>
                <c:pt idx="4857">
                  <c:v>14.35728799182017</c:v>
                </c:pt>
                <c:pt idx="4858">
                  <c:v>14.2004810399965</c:v>
                </c:pt>
                <c:pt idx="4859">
                  <c:v>14.02254707063667</c:v>
                </c:pt>
                <c:pt idx="4860">
                  <c:v>13.81232816476537</c:v>
                </c:pt>
                <c:pt idx="4861">
                  <c:v>13.54776209311533</c:v>
                </c:pt>
                <c:pt idx="4862">
                  <c:v>13.19769232497376</c:v>
                </c:pt>
                <c:pt idx="4863">
                  <c:v>14.5024517769365</c:v>
                </c:pt>
                <c:pt idx="4864">
                  <c:v>18.46698696592882</c:v>
                </c:pt>
                <c:pt idx="4865">
                  <c:v>14.8005229112781</c:v>
                </c:pt>
                <c:pt idx="4866">
                  <c:v>14.02717788618051</c:v>
                </c:pt>
                <c:pt idx="4867">
                  <c:v>13.59774086139359</c:v>
                </c:pt>
                <c:pt idx="4868">
                  <c:v>13.26297941669902</c:v>
                </c:pt>
                <c:pt idx="4869">
                  <c:v>12.95940708257558</c:v>
                </c:pt>
                <c:pt idx="4870">
                  <c:v>12.66177795020722</c:v>
                </c:pt>
                <c:pt idx="4871">
                  <c:v>12.35744557914435</c:v>
                </c:pt>
                <c:pt idx="4872">
                  <c:v>12.0385952689092</c:v>
                </c:pt>
                <c:pt idx="4873">
                  <c:v>11.69890797461225</c:v>
                </c:pt>
                <c:pt idx="4874">
                  <c:v>11.3335936402013</c:v>
                </c:pt>
                <c:pt idx="4875">
                  <c:v>10.9391619079237</c:v>
                </c:pt>
                <c:pt idx="4876">
                  <c:v>10.51367042324182</c:v>
                </c:pt>
                <c:pt idx="4877">
                  <c:v>10.06126747694957</c:v>
                </c:pt>
                <c:pt idx="4878">
                  <c:v>9.596902451629336</c:v>
                </c:pt>
                <c:pt idx="4879">
                  <c:v>9.16298720822751</c:v>
                </c:pt>
                <c:pt idx="4880">
                  <c:v>8.864220477361581</c:v>
                </c:pt>
                <c:pt idx="4881">
                  <c:v>8.939023711482021</c:v>
                </c:pt>
                <c:pt idx="4882">
                  <c:v>9.874327133325805</c:v>
                </c:pt>
              </c:numCache>
            </c:numRef>
          </c:yVal>
          <c:smooth val="1"/>
        </c:ser>
        <c:ser>
          <c:idx val="1"/>
          <c:order val="1"/>
          <c:tx>
            <c:v>Trans-Y</c:v>
          </c:tx>
          <c:spPr>
            <a:ln w="12700" cap="rnd">
              <a:solidFill>
                <a:srgbClr val="FF6600"/>
              </a:solidFill>
              <a:round/>
            </a:ln>
            <a:effectLst/>
          </c:spPr>
          <c:marker>
            <c:symbol val="none"/>
          </c:marker>
          <c:xVal>
            <c:numRef>
              <c:f>'2 hooks wakefield'!$Q$21:$Q$4903</c:f>
              <c:numCache>
                <c:formatCode>General</c:formatCode>
                <c:ptCount val="4883"/>
                <c:pt idx="0">
                  <c:v>0.0</c:v>
                </c:pt>
                <c:pt idx="1">
                  <c:v>0.59922434103527</c:v>
                </c:pt>
                <c:pt idx="2">
                  <c:v>1.1984486820705</c:v>
                </c:pt>
                <c:pt idx="3">
                  <c:v>1.7976730231058</c:v>
                </c:pt>
                <c:pt idx="4">
                  <c:v>2.396897364141099</c:v>
                </c:pt>
                <c:pt idx="5">
                  <c:v>2.9961217051763</c:v>
                </c:pt>
                <c:pt idx="6">
                  <c:v>3.5953460462116</c:v>
                </c:pt>
                <c:pt idx="7">
                  <c:v>4.194570387246887</c:v>
                </c:pt>
                <c:pt idx="8">
                  <c:v>4.7937947282821</c:v>
                </c:pt>
                <c:pt idx="9">
                  <c:v>5.393019069317391</c:v>
                </c:pt>
                <c:pt idx="10">
                  <c:v>5.9922434103527</c:v>
                </c:pt>
                <c:pt idx="11">
                  <c:v>6.5914677513879</c:v>
                </c:pt>
                <c:pt idx="12">
                  <c:v>7.1906920924232</c:v>
                </c:pt>
                <c:pt idx="13">
                  <c:v>7.7899164334585</c:v>
                </c:pt>
                <c:pt idx="14">
                  <c:v>8.3891407744937</c:v>
                </c:pt>
                <c:pt idx="15">
                  <c:v>8.988365115529</c:v>
                </c:pt>
                <c:pt idx="16">
                  <c:v>9.5875894565643</c:v>
                </c:pt>
                <c:pt idx="17">
                  <c:v>10.1868137976</c:v>
                </c:pt>
                <c:pt idx="18">
                  <c:v>10.786038138635</c:v>
                </c:pt>
                <c:pt idx="19">
                  <c:v>11.38526247967</c:v>
                </c:pt>
                <c:pt idx="20">
                  <c:v>11.984486820705</c:v>
                </c:pt>
                <c:pt idx="21">
                  <c:v>12.583711161741</c:v>
                </c:pt>
                <c:pt idx="22">
                  <c:v>13.182935502776</c:v>
                </c:pt>
                <c:pt idx="23">
                  <c:v>13.782159843811</c:v>
                </c:pt>
                <c:pt idx="24">
                  <c:v>14.381384184846</c:v>
                </c:pt>
                <c:pt idx="25">
                  <c:v>14.980608525882</c:v>
                </c:pt>
                <c:pt idx="26">
                  <c:v>15.579832866917</c:v>
                </c:pt>
                <c:pt idx="27">
                  <c:v>16.179057207952</c:v>
                </c:pt>
                <c:pt idx="28">
                  <c:v>16.778281548987</c:v>
                </c:pt>
                <c:pt idx="29">
                  <c:v>17.377505890023</c:v>
                </c:pt>
                <c:pt idx="30">
                  <c:v>17.97673023105791</c:v>
                </c:pt>
                <c:pt idx="31">
                  <c:v>18.575954572093</c:v>
                </c:pt>
                <c:pt idx="32">
                  <c:v>19.175178913129</c:v>
                </c:pt>
                <c:pt idx="33">
                  <c:v>19.774403254164</c:v>
                </c:pt>
                <c:pt idx="34">
                  <c:v>20.373627595199</c:v>
                </c:pt>
                <c:pt idx="35">
                  <c:v>20.972851936234</c:v>
                </c:pt>
                <c:pt idx="36">
                  <c:v>21.57207627727</c:v>
                </c:pt>
                <c:pt idx="37">
                  <c:v>22.171300618305</c:v>
                </c:pt>
                <c:pt idx="38">
                  <c:v>22.77052495934</c:v>
                </c:pt>
                <c:pt idx="39">
                  <c:v>23.36974930037491</c:v>
                </c:pt>
                <c:pt idx="40">
                  <c:v>23.968973641411</c:v>
                </c:pt>
                <c:pt idx="41">
                  <c:v>24.568197982446</c:v>
                </c:pt>
                <c:pt idx="42">
                  <c:v>25.167422323481</c:v>
                </c:pt>
                <c:pt idx="43">
                  <c:v>25.76664666451591</c:v>
                </c:pt>
                <c:pt idx="44">
                  <c:v>26.36587100555199</c:v>
                </c:pt>
                <c:pt idx="45">
                  <c:v>26.965095346587</c:v>
                </c:pt>
                <c:pt idx="46">
                  <c:v>27.564319687622</c:v>
                </c:pt>
                <c:pt idx="47">
                  <c:v>28.163544028658</c:v>
                </c:pt>
                <c:pt idx="48">
                  <c:v>28.762768369693</c:v>
                </c:pt>
                <c:pt idx="49">
                  <c:v>29.361992710728</c:v>
                </c:pt>
                <c:pt idx="50">
                  <c:v>29.96121705176298</c:v>
                </c:pt>
                <c:pt idx="51">
                  <c:v>30.560441392799</c:v>
                </c:pt>
                <c:pt idx="52">
                  <c:v>31.159665733834</c:v>
                </c:pt>
                <c:pt idx="53">
                  <c:v>31.758890074869</c:v>
                </c:pt>
                <c:pt idx="54">
                  <c:v>32.358114415904</c:v>
                </c:pt>
                <c:pt idx="55">
                  <c:v>32.95733875694</c:v>
                </c:pt>
                <c:pt idx="56">
                  <c:v>33.556563097975</c:v>
                </c:pt>
                <c:pt idx="57">
                  <c:v>34.15578743901</c:v>
                </c:pt>
                <c:pt idx="58">
                  <c:v>34.755011780046</c:v>
                </c:pt>
                <c:pt idx="59">
                  <c:v>35.35423612108099</c:v>
                </c:pt>
                <c:pt idx="60">
                  <c:v>35.95346046211591</c:v>
                </c:pt>
                <c:pt idx="61">
                  <c:v>36.552684803151</c:v>
                </c:pt>
                <c:pt idx="62">
                  <c:v>37.151909144187</c:v>
                </c:pt>
                <c:pt idx="63">
                  <c:v>37.751133485222</c:v>
                </c:pt>
                <c:pt idx="64">
                  <c:v>38.350357826257</c:v>
                </c:pt>
                <c:pt idx="65">
                  <c:v>38.94958216729199</c:v>
                </c:pt>
                <c:pt idx="66">
                  <c:v>39.548806508328</c:v>
                </c:pt>
                <c:pt idx="67">
                  <c:v>40.148030849363</c:v>
                </c:pt>
                <c:pt idx="68">
                  <c:v>40.747255190398</c:v>
                </c:pt>
                <c:pt idx="69">
                  <c:v>41.34647953143291</c:v>
                </c:pt>
                <c:pt idx="70">
                  <c:v>41.945703872469</c:v>
                </c:pt>
                <c:pt idx="71">
                  <c:v>42.544928213504</c:v>
                </c:pt>
                <c:pt idx="72">
                  <c:v>43.144152554539</c:v>
                </c:pt>
                <c:pt idx="73">
                  <c:v>43.743376895575</c:v>
                </c:pt>
                <c:pt idx="74">
                  <c:v>44.34260123661</c:v>
                </c:pt>
                <c:pt idx="75">
                  <c:v>44.94182557764484</c:v>
                </c:pt>
                <c:pt idx="76">
                  <c:v>45.54104991868</c:v>
                </c:pt>
                <c:pt idx="77">
                  <c:v>46.14027425971599</c:v>
                </c:pt>
                <c:pt idx="78">
                  <c:v>46.739498600751</c:v>
                </c:pt>
                <c:pt idx="79">
                  <c:v>47.338722941786</c:v>
                </c:pt>
                <c:pt idx="80">
                  <c:v>47.937947282821</c:v>
                </c:pt>
                <c:pt idx="81">
                  <c:v>48.537171623857</c:v>
                </c:pt>
                <c:pt idx="82">
                  <c:v>49.136395964892</c:v>
                </c:pt>
                <c:pt idx="83">
                  <c:v>49.735620305927</c:v>
                </c:pt>
                <c:pt idx="84">
                  <c:v>50.334844646962</c:v>
                </c:pt>
                <c:pt idx="85">
                  <c:v>50.934068987998</c:v>
                </c:pt>
                <c:pt idx="86">
                  <c:v>51.533293329033</c:v>
                </c:pt>
                <c:pt idx="87">
                  <c:v>52.132517670068</c:v>
                </c:pt>
                <c:pt idx="88">
                  <c:v>52.731742011104</c:v>
                </c:pt>
                <c:pt idx="89">
                  <c:v>53.330966352139</c:v>
                </c:pt>
                <c:pt idx="90">
                  <c:v>53.930190693174</c:v>
                </c:pt>
                <c:pt idx="91">
                  <c:v>54.529415034209</c:v>
                </c:pt>
                <c:pt idx="92">
                  <c:v>55.128639375245</c:v>
                </c:pt>
                <c:pt idx="93">
                  <c:v>55.72786371628001</c:v>
                </c:pt>
                <c:pt idx="94">
                  <c:v>56.32708805731491</c:v>
                </c:pt>
                <c:pt idx="95">
                  <c:v>56.92631239835</c:v>
                </c:pt>
                <c:pt idx="96">
                  <c:v>57.52553673938601</c:v>
                </c:pt>
                <c:pt idx="97">
                  <c:v>58.124761080421</c:v>
                </c:pt>
                <c:pt idx="98">
                  <c:v>58.723985421456</c:v>
                </c:pt>
                <c:pt idx="99">
                  <c:v>59.323209762491</c:v>
                </c:pt>
                <c:pt idx="100">
                  <c:v>59.922434103527</c:v>
                </c:pt>
                <c:pt idx="101">
                  <c:v>60.521658444562</c:v>
                </c:pt>
                <c:pt idx="102">
                  <c:v>61.120882785597</c:v>
                </c:pt>
                <c:pt idx="103">
                  <c:v>61.720107126633</c:v>
                </c:pt>
                <c:pt idx="104">
                  <c:v>62.31933146766788</c:v>
                </c:pt>
                <c:pt idx="105">
                  <c:v>62.918555808703</c:v>
                </c:pt>
                <c:pt idx="106">
                  <c:v>63.51778014973799</c:v>
                </c:pt>
                <c:pt idx="107">
                  <c:v>64.117004490774</c:v>
                </c:pt>
                <c:pt idx="108">
                  <c:v>64.716228831809</c:v>
                </c:pt>
                <c:pt idx="109">
                  <c:v>65.31545317284395</c:v>
                </c:pt>
                <c:pt idx="110">
                  <c:v>65.914677513879</c:v>
                </c:pt>
                <c:pt idx="111">
                  <c:v>66.513901854915</c:v>
                </c:pt>
                <c:pt idx="112">
                  <c:v>67.11312619595</c:v>
                </c:pt>
                <c:pt idx="113">
                  <c:v>67.71235053698474</c:v>
                </c:pt>
                <c:pt idx="114">
                  <c:v>68.31157487801998</c:v>
                </c:pt>
                <c:pt idx="115">
                  <c:v>68.910799219056</c:v>
                </c:pt>
                <c:pt idx="116">
                  <c:v>69.510023560091</c:v>
                </c:pt>
                <c:pt idx="117">
                  <c:v>70.10924790112598</c:v>
                </c:pt>
                <c:pt idx="118">
                  <c:v>70.70847224216178</c:v>
                </c:pt>
                <c:pt idx="119">
                  <c:v>71.307696583197</c:v>
                </c:pt>
                <c:pt idx="120">
                  <c:v>71.906920924232</c:v>
                </c:pt>
                <c:pt idx="121">
                  <c:v>72.506145265267</c:v>
                </c:pt>
                <c:pt idx="122">
                  <c:v>73.105369606303</c:v>
                </c:pt>
                <c:pt idx="123">
                  <c:v>73.704593947338</c:v>
                </c:pt>
                <c:pt idx="124">
                  <c:v>74.303818288373</c:v>
                </c:pt>
                <c:pt idx="125">
                  <c:v>74.903042629408</c:v>
                </c:pt>
                <c:pt idx="126">
                  <c:v>75.502266970444</c:v>
                </c:pt>
                <c:pt idx="127">
                  <c:v>76.10149131147884</c:v>
                </c:pt>
                <c:pt idx="128">
                  <c:v>76.70071565251398</c:v>
                </c:pt>
                <c:pt idx="129">
                  <c:v>77.299939993549</c:v>
                </c:pt>
                <c:pt idx="130">
                  <c:v>77.89916433458484</c:v>
                </c:pt>
                <c:pt idx="131">
                  <c:v>78.49838867561998</c:v>
                </c:pt>
                <c:pt idx="132">
                  <c:v>79.097613016655</c:v>
                </c:pt>
                <c:pt idx="133">
                  <c:v>79.6968373576907</c:v>
                </c:pt>
                <c:pt idx="134">
                  <c:v>80.296061698726</c:v>
                </c:pt>
                <c:pt idx="135">
                  <c:v>80.89528603976098</c:v>
                </c:pt>
                <c:pt idx="136">
                  <c:v>81.494510380796</c:v>
                </c:pt>
                <c:pt idx="137">
                  <c:v>82.093734721832</c:v>
                </c:pt>
                <c:pt idx="138">
                  <c:v>82.692959062867</c:v>
                </c:pt>
                <c:pt idx="139">
                  <c:v>83.292183403902</c:v>
                </c:pt>
                <c:pt idx="140">
                  <c:v>83.891407744937</c:v>
                </c:pt>
                <c:pt idx="141">
                  <c:v>84.490632085973</c:v>
                </c:pt>
                <c:pt idx="142">
                  <c:v>85.089856427008</c:v>
                </c:pt>
                <c:pt idx="143">
                  <c:v>85.689080768043</c:v>
                </c:pt>
                <c:pt idx="144">
                  <c:v>86.28830510907798</c:v>
                </c:pt>
                <c:pt idx="145">
                  <c:v>86.887529450114</c:v>
                </c:pt>
                <c:pt idx="146">
                  <c:v>87.486753791149</c:v>
                </c:pt>
                <c:pt idx="147">
                  <c:v>88.0859781321836</c:v>
                </c:pt>
                <c:pt idx="148">
                  <c:v>88.68520247321995</c:v>
                </c:pt>
                <c:pt idx="149">
                  <c:v>89.28442681425487</c:v>
                </c:pt>
                <c:pt idx="150">
                  <c:v>89.88365115528985</c:v>
                </c:pt>
                <c:pt idx="151">
                  <c:v>90.48287549632482</c:v>
                </c:pt>
                <c:pt idx="152">
                  <c:v>91.08209983736087</c:v>
                </c:pt>
                <c:pt idx="153">
                  <c:v>91.68132417839598</c:v>
                </c:pt>
                <c:pt idx="154">
                  <c:v>92.28054851943082</c:v>
                </c:pt>
                <c:pt idx="155">
                  <c:v>92.87977286046568</c:v>
                </c:pt>
                <c:pt idx="156">
                  <c:v>93.47899720150185</c:v>
                </c:pt>
                <c:pt idx="157">
                  <c:v>94.07822154253682</c:v>
                </c:pt>
                <c:pt idx="158">
                  <c:v>94.67744588357179</c:v>
                </c:pt>
                <c:pt idx="159">
                  <c:v>95.276670224607</c:v>
                </c:pt>
                <c:pt idx="160">
                  <c:v>95.87589456564298</c:v>
                </c:pt>
                <c:pt idx="161">
                  <c:v>96.47511890667798</c:v>
                </c:pt>
                <c:pt idx="162">
                  <c:v>97.074343247713</c:v>
                </c:pt>
                <c:pt idx="163">
                  <c:v>97.67356758874898</c:v>
                </c:pt>
                <c:pt idx="164">
                  <c:v>98.27279192978379</c:v>
                </c:pt>
                <c:pt idx="165">
                  <c:v>98.87201627081895</c:v>
                </c:pt>
                <c:pt idx="166">
                  <c:v>99.471240611854</c:v>
                </c:pt>
                <c:pt idx="167">
                  <c:v>100.07046495289</c:v>
                </c:pt>
                <c:pt idx="168">
                  <c:v>100.66968929392</c:v>
                </c:pt>
                <c:pt idx="169">
                  <c:v>101.26891363496</c:v>
                </c:pt>
                <c:pt idx="170">
                  <c:v>101.868137976</c:v>
                </c:pt>
                <c:pt idx="171">
                  <c:v>102.46736231703</c:v>
                </c:pt>
                <c:pt idx="172">
                  <c:v>103.06658665807</c:v>
                </c:pt>
                <c:pt idx="173">
                  <c:v>103.6658109991</c:v>
                </c:pt>
                <c:pt idx="174">
                  <c:v>104.26503534014</c:v>
                </c:pt>
                <c:pt idx="175">
                  <c:v>104.86425968117</c:v>
                </c:pt>
                <c:pt idx="176">
                  <c:v>105.46348402221</c:v>
                </c:pt>
                <c:pt idx="177">
                  <c:v>106.06270836324</c:v>
                </c:pt>
                <c:pt idx="178">
                  <c:v>106.66193270428</c:v>
                </c:pt>
                <c:pt idx="179">
                  <c:v>107.26115704531</c:v>
                </c:pt>
                <c:pt idx="180">
                  <c:v>107.86038138635</c:v>
                </c:pt>
                <c:pt idx="181">
                  <c:v>108.45960572738</c:v>
                </c:pt>
                <c:pt idx="182">
                  <c:v>109.05883006842</c:v>
                </c:pt>
                <c:pt idx="183">
                  <c:v>109.65805440945</c:v>
                </c:pt>
                <c:pt idx="184">
                  <c:v>110.25727875049</c:v>
                </c:pt>
                <c:pt idx="185">
                  <c:v>110.85650309152</c:v>
                </c:pt>
                <c:pt idx="186">
                  <c:v>111.45572743256</c:v>
                </c:pt>
                <c:pt idx="187">
                  <c:v>112.05495177359</c:v>
                </c:pt>
                <c:pt idx="188">
                  <c:v>112.65417611463</c:v>
                </c:pt>
                <c:pt idx="189">
                  <c:v>113.25340045567</c:v>
                </c:pt>
                <c:pt idx="190">
                  <c:v>113.8526247967</c:v>
                </c:pt>
                <c:pt idx="191">
                  <c:v>114.45184913774</c:v>
                </c:pt>
                <c:pt idx="192">
                  <c:v>115.05107347877</c:v>
                </c:pt>
                <c:pt idx="193">
                  <c:v>115.65029781981</c:v>
                </c:pt>
                <c:pt idx="194">
                  <c:v>116.24952216084</c:v>
                </c:pt>
                <c:pt idx="195">
                  <c:v>116.84874650188</c:v>
                </c:pt>
                <c:pt idx="196">
                  <c:v>117.44797084291</c:v>
                </c:pt>
                <c:pt idx="197">
                  <c:v>118.04719518395</c:v>
                </c:pt>
                <c:pt idx="198">
                  <c:v>118.64641952498</c:v>
                </c:pt>
                <c:pt idx="199">
                  <c:v>119.24564386602</c:v>
                </c:pt>
                <c:pt idx="200">
                  <c:v>119.84486820705</c:v>
                </c:pt>
                <c:pt idx="201">
                  <c:v>120.44409254809</c:v>
                </c:pt>
                <c:pt idx="202">
                  <c:v>121.04331688912</c:v>
                </c:pt>
                <c:pt idx="203">
                  <c:v>121.64254123016</c:v>
                </c:pt>
                <c:pt idx="204">
                  <c:v>122.24176557119</c:v>
                </c:pt>
                <c:pt idx="205">
                  <c:v>122.84098991223</c:v>
                </c:pt>
                <c:pt idx="206">
                  <c:v>123.44021425327</c:v>
                </c:pt>
                <c:pt idx="207">
                  <c:v>124.0394385943</c:v>
                </c:pt>
                <c:pt idx="208">
                  <c:v>124.63866293534</c:v>
                </c:pt>
                <c:pt idx="209">
                  <c:v>125.23788727637</c:v>
                </c:pt>
                <c:pt idx="210">
                  <c:v>125.83711161741</c:v>
                </c:pt>
                <c:pt idx="211">
                  <c:v>126.43633595844</c:v>
                </c:pt>
                <c:pt idx="212">
                  <c:v>127.03556029948</c:v>
                </c:pt>
                <c:pt idx="213">
                  <c:v>127.63478464051</c:v>
                </c:pt>
                <c:pt idx="214">
                  <c:v>128.23400898155</c:v>
                </c:pt>
                <c:pt idx="215">
                  <c:v>128.83323332258</c:v>
                </c:pt>
                <c:pt idx="216">
                  <c:v>129.43245766362</c:v>
                </c:pt>
                <c:pt idx="217">
                  <c:v>130.03168200465</c:v>
                </c:pt>
                <c:pt idx="218">
                  <c:v>130.63090634569</c:v>
                </c:pt>
                <c:pt idx="219">
                  <c:v>131.23013068672</c:v>
                </c:pt>
                <c:pt idx="220">
                  <c:v>131.82935502776</c:v>
                </c:pt>
                <c:pt idx="221">
                  <c:v>132.42857936879</c:v>
                </c:pt>
                <c:pt idx="222">
                  <c:v>133.02780370983</c:v>
                </c:pt>
                <c:pt idx="223">
                  <c:v>133.62702805086</c:v>
                </c:pt>
                <c:pt idx="224">
                  <c:v>134.2262523919</c:v>
                </c:pt>
                <c:pt idx="225">
                  <c:v>134.82547673294</c:v>
                </c:pt>
                <c:pt idx="226">
                  <c:v>135.42470107397</c:v>
                </c:pt>
                <c:pt idx="227">
                  <c:v>136.02392541501</c:v>
                </c:pt>
                <c:pt idx="228">
                  <c:v>136.62314975604</c:v>
                </c:pt>
                <c:pt idx="229">
                  <c:v>137.22237409708</c:v>
                </c:pt>
                <c:pt idx="230">
                  <c:v>137.82159843811</c:v>
                </c:pt>
                <c:pt idx="231">
                  <c:v>138.42082277915</c:v>
                </c:pt>
                <c:pt idx="232">
                  <c:v>139.02004712018</c:v>
                </c:pt>
                <c:pt idx="233">
                  <c:v>139.61927146122</c:v>
                </c:pt>
                <c:pt idx="234">
                  <c:v>140.21849580225</c:v>
                </c:pt>
                <c:pt idx="235">
                  <c:v>140.81772014329</c:v>
                </c:pt>
                <c:pt idx="236">
                  <c:v>141.41694448432</c:v>
                </c:pt>
                <c:pt idx="237">
                  <c:v>142.01616882536</c:v>
                </c:pt>
                <c:pt idx="238">
                  <c:v>142.61539316639</c:v>
                </c:pt>
                <c:pt idx="239">
                  <c:v>143.21461750743</c:v>
                </c:pt>
                <c:pt idx="240">
                  <c:v>143.81384184846</c:v>
                </c:pt>
                <c:pt idx="241">
                  <c:v>144.4130661895</c:v>
                </c:pt>
                <c:pt idx="242">
                  <c:v>145.01229053053</c:v>
                </c:pt>
                <c:pt idx="243">
                  <c:v>145.61151487157</c:v>
                </c:pt>
                <c:pt idx="244">
                  <c:v>146.21073921261</c:v>
                </c:pt>
                <c:pt idx="245">
                  <c:v>146.80996355364</c:v>
                </c:pt>
                <c:pt idx="246">
                  <c:v>147.40918789468</c:v>
                </c:pt>
                <c:pt idx="247">
                  <c:v>148.00841223571</c:v>
                </c:pt>
                <c:pt idx="248">
                  <c:v>148.60763657675</c:v>
                </c:pt>
                <c:pt idx="249">
                  <c:v>149.20686091778</c:v>
                </c:pt>
                <c:pt idx="250">
                  <c:v>149.80608525882</c:v>
                </c:pt>
                <c:pt idx="251">
                  <c:v>150.40530959985</c:v>
                </c:pt>
                <c:pt idx="252">
                  <c:v>151.00453394089</c:v>
                </c:pt>
                <c:pt idx="253">
                  <c:v>151.60375828192</c:v>
                </c:pt>
                <c:pt idx="254">
                  <c:v>152.20298262296</c:v>
                </c:pt>
                <c:pt idx="255">
                  <c:v>152.80220696399</c:v>
                </c:pt>
                <c:pt idx="256">
                  <c:v>153.40143130503</c:v>
                </c:pt>
                <c:pt idx="257">
                  <c:v>154.00065564606</c:v>
                </c:pt>
                <c:pt idx="258">
                  <c:v>154.5998799871</c:v>
                </c:pt>
                <c:pt idx="259">
                  <c:v>155.19910432813</c:v>
                </c:pt>
                <c:pt idx="260">
                  <c:v>155.79832866917</c:v>
                </c:pt>
                <c:pt idx="261">
                  <c:v>156.3975530102</c:v>
                </c:pt>
                <c:pt idx="262">
                  <c:v>156.99677735124</c:v>
                </c:pt>
                <c:pt idx="263">
                  <c:v>157.59600169228</c:v>
                </c:pt>
                <c:pt idx="264">
                  <c:v>158.19522603331</c:v>
                </c:pt>
                <c:pt idx="265">
                  <c:v>158.79445037435</c:v>
                </c:pt>
                <c:pt idx="266">
                  <c:v>159.39367471538</c:v>
                </c:pt>
                <c:pt idx="267">
                  <c:v>159.99289905642</c:v>
                </c:pt>
                <c:pt idx="268">
                  <c:v>160.59212339745</c:v>
                </c:pt>
                <c:pt idx="269">
                  <c:v>161.19134773849</c:v>
                </c:pt>
                <c:pt idx="270">
                  <c:v>161.79057207952</c:v>
                </c:pt>
                <c:pt idx="271">
                  <c:v>162.38979642056</c:v>
                </c:pt>
                <c:pt idx="272">
                  <c:v>162.98902076159</c:v>
                </c:pt>
                <c:pt idx="273">
                  <c:v>163.58824510263</c:v>
                </c:pt>
                <c:pt idx="274">
                  <c:v>164.18746944366</c:v>
                </c:pt>
                <c:pt idx="275">
                  <c:v>164.7866937847</c:v>
                </c:pt>
                <c:pt idx="276">
                  <c:v>165.38591812573</c:v>
                </c:pt>
                <c:pt idx="277">
                  <c:v>165.98514246677</c:v>
                </c:pt>
                <c:pt idx="278">
                  <c:v>166.5843668078</c:v>
                </c:pt>
                <c:pt idx="279">
                  <c:v>167.18359114884</c:v>
                </c:pt>
                <c:pt idx="280">
                  <c:v>167.78281548987</c:v>
                </c:pt>
                <c:pt idx="281">
                  <c:v>168.38203983091</c:v>
                </c:pt>
                <c:pt idx="282">
                  <c:v>168.98126417195</c:v>
                </c:pt>
                <c:pt idx="283">
                  <c:v>169.58048851298</c:v>
                </c:pt>
                <c:pt idx="284">
                  <c:v>170.17971285402</c:v>
                </c:pt>
                <c:pt idx="285">
                  <c:v>170.77893719505</c:v>
                </c:pt>
                <c:pt idx="286">
                  <c:v>171.37816153609</c:v>
                </c:pt>
                <c:pt idx="287">
                  <c:v>171.97738587712</c:v>
                </c:pt>
                <c:pt idx="288">
                  <c:v>172.57661021816</c:v>
                </c:pt>
                <c:pt idx="289">
                  <c:v>173.17583455919</c:v>
                </c:pt>
                <c:pt idx="290">
                  <c:v>173.77505890023</c:v>
                </c:pt>
                <c:pt idx="291">
                  <c:v>174.37428324126</c:v>
                </c:pt>
                <c:pt idx="292">
                  <c:v>174.9735075823</c:v>
                </c:pt>
                <c:pt idx="293">
                  <c:v>175.57273192333</c:v>
                </c:pt>
                <c:pt idx="294">
                  <c:v>176.17195626437</c:v>
                </c:pt>
                <c:pt idx="295">
                  <c:v>176.7711806054</c:v>
                </c:pt>
                <c:pt idx="296">
                  <c:v>177.37040494644</c:v>
                </c:pt>
                <c:pt idx="297">
                  <c:v>177.96962928747</c:v>
                </c:pt>
                <c:pt idx="298">
                  <c:v>178.56885362851</c:v>
                </c:pt>
                <c:pt idx="299">
                  <c:v>179.16807796954</c:v>
                </c:pt>
                <c:pt idx="300">
                  <c:v>179.76730231058</c:v>
                </c:pt>
                <c:pt idx="301">
                  <c:v>180.36652665162</c:v>
                </c:pt>
                <c:pt idx="302">
                  <c:v>180.96575099265</c:v>
                </c:pt>
                <c:pt idx="303">
                  <c:v>181.56497533369</c:v>
                </c:pt>
                <c:pt idx="304">
                  <c:v>182.16419967472</c:v>
                </c:pt>
                <c:pt idx="305">
                  <c:v>182.76342401576</c:v>
                </c:pt>
                <c:pt idx="306">
                  <c:v>183.36264835679</c:v>
                </c:pt>
                <c:pt idx="307">
                  <c:v>183.96187269783</c:v>
                </c:pt>
                <c:pt idx="308">
                  <c:v>184.56109703886</c:v>
                </c:pt>
                <c:pt idx="309">
                  <c:v>185.1603213799</c:v>
                </c:pt>
                <c:pt idx="310">
                  <c:v>185.75954572093</c:v>
                </c:pt>
                <c:pt idx="311">
                  <c:v>186.35877006197</c:v>
                </c:pt>
                <c:pt idx="312">
                  <c:v>186.957994403</c:v>
                </c:pt>
                <c:pt idx="313">
                  <c:v>187.55721874404</c:v>
                </c:pt>
                <c:pt idx="314">
                  <c:v>188.15644308507</c:v>
                </c:pt>
                <c:pt idx="315">
                  <c:v>188.75566742611</c:v>
                </c:pt>
                <c:pt idx="316">
                  <c:v>189.35489176714</c:v>
                </c:pt>
                <c:pt idx="317">
                  <c:v>189.95411610818</c:v>
                </c:pt>
                <c:pt idx="318">
                  <c:v>190.55334044921</c:v>
                </c:pt>
                <c:pt idx="319">
                  <c:v>191.15256479025</c:v>
                </c:pt>
                <c:pt idx="320">
                  <c:v>191.75178913129</c:v>
                </c:pt>
                <c:pt idx="321">
                  <c:v>192.35101347232</c:v>
                </c:pt>
                <c:pt idx="322">
                  <c:v>192.95023781336</c:v>
                </c:pt>
                <c:pt idx="323">
                  <c:v>193.54946215439</c:v>
                </c:pt>
                <c:pt idx="324">
                  <c:v>194.14868649543</c:v>
                </c:pt>
                <c:pt idx="325">
                  <c:v>194.74791083646</c:v>
                </c:pt>
                <c:pt idx="326">
                  <c:v>195.3471351775</c:v>
                </c:pt>
                <c:pt idx="327">
                  <c:v>195.94635951853</c:v>
                </c:pt>
                <c:pt idx="328">
                  <c:v>196.54558385957</c:v>
                </c:pt>
                <c:pt idx="329">
                  <c:v>197.1448082006</c:v>
                </c:pt>
                <c:pt idx="330">
                  <c:v>197.74403254164</c:v>
                </c:pt>
                <c:pt idx="331">
                  <c:v>198.34325688267</c:v>
                </c:pt>
                <c:pt idx="332">
                  <c:v>198.94248122371</c:v>
                </c:pt>
                <c:pt idx="333">
                  <c:v>199.5417055647399</c:v>
                </c:pt>
                <c:pt idx="334">
                  <c:v>200.14092990578</c:v>
                </c:pt>
                <c:pt idx="335">
                  <c:v>200.7401542468099</c:v>
                </c:pt>
                <c:pt idx="336">
                  <c:v>201.33937858785</c:v>
                </c:pt>
                <c:pt idx="337">
                  <c:v>201.93860292889</c:v>
                </c:pt>
                <c:pt idx="338">
                  <c:v>202.53782726992</c:v>
                </c:pt>
                <c:pt idx="339">
                  <c:v>203.13705161096</c:v>
                </c:pt>
                <c:pt idx="340">
                  <c:v>203.73627595199</c:v>
                </c:pt>
                <c:pt idx="341">
                  <c:v>204.33550029303</c:v>
                </c:pt>
                <c:pt idx="342">
                  <c:v>204.93472463406</c:v>
                </c:pt>
                <c:pt idx="343">
                  <c:v>205.5339489751</c:v>
                </c:pt>
                <c:pt idx="344">
                  <c:v>206.13317331613</c:v>
                </c:pt>
                <c:pt idx="345">
                  <c:v>206.73239765717</c:v>
                </c:pt>
                <c:pt idx="346">
                  <c:v>207.3316219982</c:v>
                </c:pt>
                <c:pt idx="347">
                  <c:v>207.93084633924</c:v>
                </c:pt>
                <c:pt idx="348">
                  <c:v>208.53007068027</c:v>
                </c:pt>
                <c:pt idx="349">
                  <c:v>209.12929502131</c:v>
                </c:pt>
                <c:pt idx="350">
                  <c:v>209.72851936234</c:v>
                </c:pt>
                <c:pt idx="351">
                  <c:v>210.32774370338</c:v>
                </c:pt>
                <c:pt idx="352">
                  <c:v>210.92696804441</c:v>
                </c:pt>
                <c:pt idx="353">
                  <c:v>211.52619238545</c:v>
                </c:pt>
                <c:pt idx="354">
                  <c:v>212.12541672648</c:v>
                </c:pt>
                <c:pt idx="355">
                  <c:v>212.72464106752</c:v>
                </c:pt>
                <c:pt idx="356">
                  <c:v>213.32386540856</c:v>
                </c:pt>
                <c:pt idx="357">
                  <c:v>213.92308974959</c:v>
                </c:pt>
                <c:pt idx="358">
                  <c:v>214.52231409063</c:v>
                </c:pt>
                <c:pt idx="359">
                  <c:v>215.12153843166</c:v>
                </c:pt>
                <c:pt idx="360">
                  <c:v>215.7207627727</c:v>
                </c:pt>
                <c:pt idx="361">
                  <c:v>216.31998711373</c:v>
                </c:pt>
                <c:pt idx="362">
                  <c:v>216.91921145477</c:v>
                </c:pt>
                <c:pt idx="363">
                  <c:v>217.5184357958</c:v>
                </c:pt>
                <c:pt idx="364">
                  <c:v>218.1176601368399</c:v>
                </c:pt>
                <c:pt idx="365">
                  <c:v>218.71688447787</c:v>
                </c:pt>
                <c:pt idx="366">
                  <c:v>219.31610881891</c:v>
                </c:pt>
                <c:pt idx="367">
                  <c:v>219.91533315994</c:v>
                </c:pt>
                <c:pt idx="368">
                  <c:v>220.51455750098</c:v>
                </c:pt>
                <c:pt idx="369">
                  <c:v>221.11378184201</c:v>
                </c:pt>
                <c:pt idx="370">
                  <c:v>221.71300618305</c:v>
                </c:pt>
                <c:pt idx="371">
                  <c:v>222.31223052408</c:v>
                </c:pt>
                <c:pt idx="372">
                  <c:v>222.91145486512</c:v>
                </c:pt>
                <c:pt idx="373">
                  <c:v>223.5106792061499</c:v>
                </c:pt>
                <c:pt idx="374">
                  <c:v>224.10990354719</c:v>
                </c:pt>
                <c:pt idx="375">
                  <c:v>224.70912788823</c:v>
                </c:pt>
                <c:pt idx="376">
                  <c:v>225.30835222926</c:v>
                </c:pt>
                <c:pt idx="377">
                  <c:v>225.9075765703</c:v>
                </c:pt>
                <c:pt idx="378">
                  <c:v>226.50680091133</c:v>
                </c:pt>
                <c:pt idx="379">
                  <c:v>227.10602525237</c:v>
                </c:pt>
                <c:pt idx="380">
                  <c:v>227.7052495934</c:v>
                </c:pt>
                <c:pt idx="381">
                  <c:v>228.30447393444</c:v>
                </c:pt>
                <c:pt idx="382">
                  <c:v>228.90369827547</c:v>
                </c:pt>
                <c:pt idx="383">
                  <c:v>229.50292261651</c:v>
                </c:pt>
                <c:pt idx="384">
                  <c:v>230.1021469575401</c:v>
                </c:pt>
                <c:pt idx="385">
                  <c:v>230.70137129858</c:v>
                </c:pt>
                <c:pt idx="386">
                  <c:v>231.30059563961</c:v>
                </c:pt>
                <c:pt idx="387">
                  <c:v>231.89981998065</c:v>
                </c:pt>
                <c:pt idx="388">
                  <c:v>232.49904432168</c:v>
                </c:pt>
                <c:pt idx="389">
                  <c:v>233.09826866272</c:v>
                </c:pt>
                <c:pt idx="390">
                  <c:v>233.69749300375</c:v>
                </c:pt>
                <c:pt idx="391">
                  <c:v>234.29671734479</c:v>
                </c:pt>
                <c:pt idx="392">
                  <c:v>234.89594168582</c:v>
                </c:pt>
                <c:pt idx="393">
                  <c:v>235.49516602686</c:v>
                </c:pt>
                <c:pt idx="394">
                  <c:v>236.0943903679</c:v>
                </c:pt>
                <c:pt idx="395">
                  <c:v>236.69361470893</c:v>
                </c:pt>
                <c:pt idx="396">
                  <c:v>237.29283904997</c:v>
                </c:pt>
                <c:pt idx="397">
                  <c:v>237.892063391</c:v>
                </c:pt>
                <c:pt idx="398">
                  <c:v>238.49128773204</c:v>
                </c:pt>
                <c:pt idx="399">
                  <c:v>239.09051207307</c:v>
                </c:pt>
                <c:pt idx="400">
                  <c:v>239.68973641411</c:v>
                </c:pt>
                <c:pt idx="401">
                  <c:v>240.28896075514</c:v>
                </c:pt>
                <c:pt idx="402">
                  <c:v>240.88818509618</c:v>
                </c:pt>
                <c:pt idx="403">
                  <c:v>241.48740943721</c:v>
                </c:pt>
                <c:pt idx="404">
                  <c:v>242.08663377825</c:v>
                </c:pt>
                <c:pt idx="405">
                  <c:v>242.68585811928</c:v>
                </c:pt>
                <c:pt idx="406">
                  <c:v>243.28508246032</c:v>
                </c:pt>
                <c:pt idx="407">
                  <c:v>243.88430680135</c:v>
                </c:pt>
                <c:pt idx="408">
                  <c:v>244.48353114239</c:v>
                </c:pt>
                <c:pt idx="409">
                  <c:v>245.08275548342</c:v>
                </c:pt>
                <c:pt idx="410">
                  <c:v>245.68197982446</c:v>
                </c:pt>
                <c:pt idx="411">
                  <c:v>246.28120416549</c:v>
                </c:pt>
                <c:pt idx="412">
                  <c:v>246.88042850653</c:v>
                </c:pt>
                <c:pt idx="413">
                  <c:v>247.47965284757</c:v>
                </c:pt>
                <c:pt idx="414">
                  <c:v>248.0788771886</c:v>
                </c:pt>
                <c:pt idx="415">
                  <c:v>248.67810152964</c:v>
                </c:pt>
                <c:pt idx="416">
                  <c:v>249.27732587067</c:v>
                </c:pt>
                <c:pt idx="417">
                  <c:v>249.87655021171</c:v>
                </c:pt>
                <c:pt idx="418">
                  <c:v>250.47577455274</c:v>
                </c:pt>
                <c:pt idx="419">
                  <c:v>251.07499889378</c:v>
                </c:pt>
                <c:pt idx="420">
                  <c:v>251.6742232348099</c:v>
                </c:pt>
                <c:pt idx="421">
                  <c:v>252.27344757585</c:v>
                </c:pt>
                <c:pt idx="422">
                  <c:v>252.87267191688</c:v>
                </c:pt>
                <c:pt idx="423">
                  <c:v>253.47189625792</c:v>
                </c:pt>
                <c:pt idx="424">
                  <c:v>254.07112059895</c:v>
                </c:pt>
                <c:pt idx="425">
                  <c:v>254.67034493999</c:v>
                </c:pt>
                <c:pt idx="426">
                  <c:v>255.26956928102</c:v>
                </c:pt>
                <c:pt idx="427">
                  <c:v>255.86879362206</c:v>
                </c:pt>
                <c:pt idx="428">
                  <c:v>256.4680179630891</c:v>
                </c:pt>
                <c:pt idx="429">
                  <c:v>257.06724230413</c:v>
                </c:pt>
                <c:pt idx="430">
                  <c:v>257.6664666451601</c:v>
                </c:pt>
                <c:pt idx="431">
                  <c:v>258.2656909862</c:v>
                </c:pt>
                <c:pt idx="432">
                  <c:v>258.86491532724</c:v>
                </c:pt>
                <c:pt idx="433">
                  <c:v>259.4641396682691</c:v>
                </c:pt>
                <c:pt idx="434">
                  <c:v>260.06336400931</c:v>
                </c:pt>
                <c:pt idx="435">
                  <c:v>260.66258835034</c:v>
                </c:pt>
                <c:pt idx="436">
                  <c:v>261.26181269138</c:v>
                </c:pt>
                <c:pt idx="437">
                  <c:v>261.86103703241</c:v>
                </c:pt>
                <c:pt idx="438">
                  <c:v>262.46026137345</c:v>
                </c:pt>
                <c:pt idx="439">
                  <c:v>263.05948571448</c:v>
                </c:pt>
                <c:pt idx="440">
                  <c:v>263.6587100555199</c:v>
                </c:pt>
                <c:pt idx="441">
                  <c:v>264.25793439655</c:v>
                </c:pt>
                <c:pt idx="442">
                  <c:v>264.8571587375891</c:v>
                </c:pt>
                <c:pt idx="443">
                  <c:v>265.4563830786191</c:v>
                </c:pt>
                <c:pt idx="444">
                  <c:v>266.05560741966</c:v>
                </c:pt>
                <c:pt idx="445">
                  <c:v>266.65483176069</c:v>
                </c:pt>
                <c:pt idx="446">
                  <c:v>267.25405610173</c:v>
                </c:pt>
                <c:pt idx="447">
                  <c:v>267.85328044276</c:v>
                </c:pt>
                <c:pt idx="448">
                  <c:v>268.4525047838</c:v>
                </c:pt>
                <c:pt idx="449">
                  <c:v>269.05172912483</c:v>
                </c:pt>
                <c:pt idx="450">
                  <c:v>269.65095346587</c:v>
                </c:pt>
                <c:pt idx="451">
                  <c:v>270.25017780691</c:v>
                </c:pt>
                <c:pt idx="452">
                  <c:v>270.84940214794</c:v>
                </c:pt>
                <c:pt idx="453">
                  <c:v>271.4486264889791</c:v>
                </c:pt>
                <c:pt idx="454">
                  <c:v>272.04785083001</c:v>
                </c:pt>
                <c:pt idx="455">
                  <c:v>272.64707517105</c:v>
                </c:pt>
                <c:pt idx="456">
                  <c:v>273.2462995120791</c:v>
                </c:pt>
                <c:pt idx="457">
                  <c:v>273.8455238531201</c:v>
                </c:pt>
                <c:pt idx="458">
                  <c:v>274.44474819415</c:v>
                </c:pt>
                <c:pt idx="459">
                  <c:v>275.04397253519</c:v>
                </c:pt>
                <c:pt idx="460">
                  <c:v>275.6431968762199</c:v>
                </c:pt>
                <c:pt idx="461">
                  <c:v>276.24242121726</c:v>
                </c:pt>
                <c:pt idx="462">
                  <c:v>276.8416455582891</c:v>
                </c:pt>
                <c:pt idx="463">
                  <c:v>277.44086989933</c:v>
                </c:pt>
                <c:pt idx="464">
                  <c:v>278.04009424036</c:v>
                </c:pt>
                <c:pt idx="465">
                  <c:v>278.6393185813996</c:v>
                </c:pt>
                <c:pt idx="466">
                  <c:v>279.2385429224291</c:v>
                </c:pt>
                <c:pt idx="467">
                  <c:v>279.83776726347</c:v>
                </c:pt>
                <c:pt idx="468">
                  <c:v>280.43699160451</c:v>
                </c:pt>
                <c:pt idx="469">
                  <c:v>281.0362159455389</c:v>
                </c:pt>
                <c:pt idx="470">
                  <c:v>281.6354402865799</c:v>
                </c:pt>
                <c:pt idx="471">
                  <c:v>282.23466462761</c:v>
                </c:pt>
                <c:pt idx="472">
                  <c:v>282.8338889686491</c:v>
                </c:pt>
                <c:pt idx="473">
                  <c:v>283.4331133096787</c:v>
                </c:pt>
                <c:pt idx="474">
                  <c:v>284.03233765072</c:v>
                </c:pt>
                <c:pt idx="475">
                  <c:v>284.63156199175</c:v>
                </c:pt>
                <c:pt idx="476">
                  <c:v>285.23078633279</c:v>
                </c:pt>
                <c:pt idx="477">
                  <c:v>285.8300106738201</c:v>
                </c:pt>
                <c:pt idx="478">
                  <c:v>286.42923501486</c:v>
                </c:pt>
                <c:pt idx="479">
                  <c:v>287.0284593558891</c:v>
                </c:pt>
                <c:pt idx="480">
                  <c:v>287.62768369693</c:v>
                </c:pt>
                <c:pt idx="481">
                  <c:v>288.22690803796</c:v>
                </c:pt>
                <c:pt idx="482">
                  <c:v>288.8261323789989</c:v>
                </c:pt>
                <c:pt idx="483">
                  <c:v>289.4253567200291</c:v>
                </c:pt>
                <c:pt idx="484">
                  <c:v>290.02458106107</c:v>
                </c:pt>
                <c:pt idx="485">
                  <c:v>290.6238054020992</c:v>
                </c:pt>
                <c:pt idx="486">
                  <c:v>291.2230297431391</c:v>
                </c:pt>
                <c:pt idx="487">
                  <c:v>291.8222540841799</c:v>
                </c:pt>
                <c:pt idx="488">
                  <c:v>292.4214784252091</c:v>
                </c:pt>
                <c:pt idx="489">
                  <c:v>293.0207027662491</c:v>
                </c:pt>
                <c:pt idx="490">
                  <c:v>293.6199271072799</c:v>
                </c:pt>
                <c:pt idx="491">
                  <c:v>294.2191514483191</c:v>
                </c:pt>
                <c:pt idx="492">
                  <c:v>294.81837578935</c:v>
                </c:pt>
                <c:pt idx="493">
                  <c:v>295.41760013039</c:v>
                </c:pt>
                <c:pt idx="494">
                  <c:v>296.01682447142</c:v>
                </c:pt>
                <c:pt idx="495">
                  <c:v>296.61604881246</c:v>
                </c:pt>
                <c:pt idx="496">
                  <c:v>297.21527315349</c:v>
                </c:pt>
                <c:pt idx="497">
                  <c:v>297.81449749453</c:v>
                </c:pt>
                <c:pt idx="498">
                  <c:v>298.41372183556</c:v>
                </c:pt>
                <c:pt idx="499">
                  <c:v>299.0129461766</c:v>
                </c:pt>
                <c:pt idx="500">
                  <c:v>299.6121705176299</c:v>
                </c:pt>
                <c:pt idx="501">
                  <c:v>300.211394858669</c:v>
                </c:pt>
                <c:pt idx="502">
                  <c:v>300.8106191997</c:v>
                </c:pt>
                <c:pt idx="503">
                  <c:v>301.40984354074</c:v>
                </c:pt>
                <c:pt idx="504">
                  <c:v>302.00906788177</c:v>
                </c:pt>
                <c:pt idx="505">
                  <c:v>302.60829222281</c:v>
                </c:pt>
                <c:pt idx="506">
                  <c:v>303.20751656385</c:v>
                </c:pt>
                <c:pt idx="507">
                  <c:v>303.8067409048799</c:v>
                </c:pt>
                <c:pt idx="508">
                  <c:v>304.40596524592</c:v>
                </c:pt>
                <c:pt idx="509">
                  <c:v>305.00518958695</c:v>
                </c:pt>
                <c:pt idx="510">
                  <c:v>305.6044139279899</c:v>
                </c:pt>
                <c:pt idx="511">
                  <c:v>306.20363826902</c:v>
                </c:pt>
                <c:pt idx="512">
                  <c:v>306.80286261006</c:v>
                </c:pt>
                <c:pt idx="513">
                  <c:v>307.4020869510891</c:v>
                </c:pt>
                <c:pt idx="514">
                  <c:v>308.0013112921292</c:v>
                </c:pt>
                <c:pt idx="515">
                  <c:v>308.60053563316</c:v>
                </c:pt>
                <c:pt idx="516">
                  <c:v>309.1997599741991</c:v>
                </c:pt>
                <c:pt idx="517">
                  <c:v>309.7989843152299</c:v>
                </c:pt>
                <c:pt idx="518">
                  <c:v>310.3982086562696</c:v>
                </c:pt>
                <c:pt idx="519">
                  <c:v>310.9974329972989</c:v>
                </c:pt>
                <c:pt idx="520">
                  <c:v>311.5966573383399</c:v>
                </c:pt>
                <c:pt idx="521">
                  <c:v>312.19588167937</c:v>
                </c:pt>
                <c:pt idx="522">
                  <c:v>312.7951060204092</c:v>
                </c:pt>
                <c:pt idx="523">
                  <c:v>313.3943303614399</c:v>
                </c:pt>
                <c:pt idx="524">
                  <c:v>313.9935547024785</c:v>
                </c:pt>
                <c:pt idx="525">
                  <c:v>314.59277904352</c:v>
                </c:pt>
                <c:pt idx="526">
                  <c:v>315.19200338455</c:v>
                </c:pt>
                <c:pt idx="527">
                  <c:v>315.7912277255891</c:v>
                </c:pt>
                <c:pt idx="528">
                  <c:v>316.39045206662</c:v>
                </c:pt>
                <c:pt idx="529">
                  <c:v>316.9896764076591</c:v>
                </c:pt>
                <c:pt idx="530">
                  <c:v>317.5889007486887</c:v>
                </c:pt>
                <c:pt idx="531">
                  <c:v>318.18812508973</c:v>
                </c:pt>
                <c:pt idx="532">
                  <c:v>318.78734943076</c:v>
                </c:pt>
                <c:pt idx="533">
                  <c:v>319.3865737717991</c:v>
                </c:pt>
                <c:pt idx="534">
                  <c:v>319.98579811283</c:v>
                </c:pt>
                <c:pt idx="535">
                  <c:v>320.58502245387</c:v>
                </c:pt>
                <c:pt idx="536">
                  <c:v>321.1842467949</c:v>
                </c:pt>
                <c:pt idx="537">
                  <c:v>321.78347113594</c:v>
                </c:pt>
                <c:pt idx="538">
                  <c:v>322.38269547697</c:v>
                </c:pt>
                <c:pt idx="539">
                  <c:v>322.9819198180089</c:v>
                </c:pt>
                <c:pt idx="540">
                  <c:v>323.5811441590399</c:v>
                </c:pt>
                <c:pt idx="541">
                  <c:v>324.18036850008</c:v>
                </c:pt>
                <c:pt idx="542">
                  <c:v>324.7795928411091</c:v>
                </c:pt>
                <c:pt idx="543">
                  <c:v>325.37881718215</c:v>
                </c:pt>
                <c:pt idx="544">
                  <c:v>325.9780415231899</c:v>
                </c:pt>
                <c:pt idx="545">
                  <c:v>326.57726586422</c:v>
                </c:pt>
                <c:pt idx="546">
                  <c:v>327.17649020526</c:v>
                </c:pt>
                <c:pt idx="547">
                  <c:v>327.7757145462887</c:v>
                </c:pt>
                <c:pt idx="548">
                  <c:v>328.37493888733</c:v>
                </c:pt>
                <c:pt idx="549">
                  <c:v>328.97416322836</c:v>
                </c:pt>
                <c:pt idx="550">
                  <c:v>329.5733875693999</c:v>
                </c:pt>
                <c:pt idx="551">
                  <c:v>330.17261191043</c:v>
                </c:pt>
                <c:pt idx="552">
                  <c:v>330.7718362514696</c:v>
                </c:pt>
                <c:pt idx="553">
                  <c:v>331.3710605925</c:v>
                </c:pt>
                <c:pt idx="554">
                  <c:v>331.97028493354</c:v>
                </c:pt>
                <c:pt idx="555">
                  <c:v>332.56950927457</c:v>
                </c:pt>
                <c:pt idx="556">
                  <c:v>333.16873361561</c:v>
                </c:pt>
                <c:pt idx="557">
                  <c:v>333.7679579566391</c:v>
                </c:pt>
                <c:pt idx="558">
                  <c:v>334.36718229768</c:v>
                </c:pt>
                <c:pt idx="559">
                  <c:v>334.96640663871</c:v>
                </c:pt>
                <c:pt idx="560">
                  <c:v>335.56563097975</c:v>
                </c:pt>
                <c:pt idx="561">
                  <c:v>336.16485532078</c:v>
                </c:pt>
                <c:pt idx="562">
                  <c:v>336.76407966182</c:v>
                </c:pt>
                <c:pt idx="563">
                  <c:v>337.36330400286</c:v>
                </c:pt>
                <c:pt idx="564">
                  <c:v>337.96252834389</c:v>
                </c:pt>
                <c:pt idx="565">
                  <c:v>338.56175268493</c:v>
                </c:pt>
                <c:pt idx="566">
                  <c:v>339.16097702596</c:v>
                </c:pt>
                <c:pt idx="567">
                  <c:v>339.7602013669999</c:v>
                </c:pt>
                <c:pt idx="568">
                  <c:v>340.35942570803</c:v>
                </c:pt>
                <c:pt idx="569">
                  <c:v>340.9586500490699</c:v>
                </c:pt>
                <c:pt idx="570">
                  <c:v>341.5578743901</c:v>
                </c:pt>
                <c:pt idx="571">
                  <c:v>342.15709873114</c:v>
                </c:pt>
                <c:pt idx="572">
                  <c:v>342.7563230721696</c:v>
                </c:pt>
                <c:pt idx="573">
                  <c:v>343.35554741321</c:v>
                </c:pt>
                <c:pt idx="574">
                  <c:v>343.95477175424</c:v>
                </c:pt>
                <c:pt idx="575">
                  <c:v>344.55399609528</c:v>
                </c:pt>
                <c:pt idx="576">
                  <c:v>345.15322043631</c:v>
                </c:pt>
                <c:pt idx="577">
                  <c:v>345.75244477735</c:v>
                </c:pt>
                <c:pt idx="578">
                  <c:v>346.35166911838</c:v>
                </c:pt>
                <c:pt idx="579">
                  <c:v>346.95089345942</c:v>
                </c:pt>
                <c:pt idx="580">
                  <c:v>347.5501178004499</c:v>
                </c:pt>
                <c:pt idx="581">
                  <c:v>348.14934214149</c:v>
                </c:pt>
                <c:pt idx="582">
                  <c:v>348.74856648253</c:v>
                </c:pt>
                <c:pt idx="583">
                  <c:v>349.34779082356</c:v>
                </c:pt>
                <c:pt idx="584">
                  <c:v>349.9470151645999</c:v>
                </c:pt>
                <c:pt idx="585">
                  <c:v>350.54623950563</c:v>
                </c:pt>
                <c:pt idx="586">
                  <c:v>351.14546384667</c:v>
                </c:pt>
                <c:pt idx="587">
                  <c:v>351.7446881877</c:v>
                </c:pt>
                <c:pt idx="588">
                  <c:v>352.34391252874</c:v>
                </c:pt>
                <c:pt idx="589">
                  <c:v>352.9431368697699</c:v>
                </c:pt>
                <c:pt idx="590">
                  <c:v>353.54236121081</c:v>
                </c:pt>
                <c:pt idx="591">
                  <c:v>354.14158555184</c:v>
                </c:pt>
                <c:pt idx="592">
                  <c:v>354.74080989288</c:v>
                </c:pt>
                <c:pt idx="593">
                  <c:v>355.34003423391</c:v>
                </c:pt>
                <c:pt idx="594">
                  <c:v>355.9392585749499</c:v>
                </c:pt>
                <c:pt idx="595">
                  <c:v>356.53848291598</c:v>
                </c:pt>
                <c:pt idx="596">
                  <c:v>357.1377072570191</c:v>
                </c:pt>
                <c:pt idx="597">
                  <c:v>357.7369315980491</c:v>
                </c:pt>
                <c:pt idx="598">
                  <c:v>358.3361559390891</c:v>
                </c:pt>
                <c:pt idx="599">
                  <c:v>358.9353802801296</c:v>
                </c:pt>
                <c:pt idx="600">
                  <c:v>359.53460462116</c:v>
                </c:pt>
                <c:pt idx="601">
                  <c:v>360.1338289621992</c:v>
                </c:pt>
                <c:pt idx="602">
                  <c:v>360.73305330323</c:v>
                </c:pt>
                <c:pt idx="603">
                  <c:v>361.3322776442699</c:v>
                </c:pt>
                <c:pt idx="604">
                  <c:v>361.9315019852986</c:v>
                </c:pt>
                <c:pt idx="605">
                  <c:v>362.53072632634</c:v>
                </c:pt>
                <c:pt idx="606">
                  <c:v>363.12995066737</c:v>
                </c:pt>
                <c:pt idx="607">
                  <c:v>363.7291750084091</c:v>
                </c:pt>
                <c:pt idx="608">
                  <c:v>364.32839934944</c:v>
                </c:pt>
                <c:pt idx="609">
                  <c:v>364.92762369048</c:v>
                </c:pt>
                <c:pt idx="610">
                  <c:v>365.52684803151</c:v>
                </c:pt>
                <c:pt idx="611">
                  <c:v>366.12607237255</c:v>
                </c:pt>
                <c:pt idx="612">
                  <c:v>366.72529671358</c:v>
                </c:pt>
                <c:pt idx="613">
                  <c:v>367.32452105462</c:v>
                </c:pt>
                <c:pt idx="614">
                  <c:v>367.9237453956499</c:v>
                </c:pt>
                <c:pt idx="615">
                  <c:v>368.52296973669</c:v>
                </c:pt>
                <c:pt idx="616">
                  <c:v>369.12219407772</c:v>
                </c:pt>
                <c:pt idx="617">
                  <c:v>369.7214184187591</c:v>
                </c:pt>
                <c:pt idx="618">
                  <c:v>370.3206427598</c:v>
                </c:pt>
                <c:pt idx="619">
                  <c:v>370.91986710083</c:v>
                </c:pt>
                <c:pt idx="620">
                  <c:v>371.5190914418699</c:v>
                </c:pt>
                <c:pt idx="621">
                  <c:v>372.1183157828992</c:v>
                </c:pt>
                <c:pt idx="622">
                  <c:v>372.71754012394</c:v>
                </c:pt>
                <c:pt idx="623">
                  <c:v>373.3167644649699</c:v>
                </c:pt>
                <c:pt idx="624">
                  <c:v>373.9159888060099</c:v>
                </c:pt>
                <c:pt idx="625">
                  <c:v>374.51521314704</c:v>
                </c:pt>
                <c:pt idx="626">
                  <c:v>375.1144374880791</c:v>
                </c:pt>
                <c:pt idx="627">
                  <c:v>375.71366182911</c:v>
                </c:pt>
                <c:pt idx="628">
                  <c:v>376.31288617015</c:v>
                </c:pt>
                <c:pt idx="629">
                  <c:v>376.912110511179</c:v>
                </c:pt>
                <c:pt idx="630">
                  <c:v>377.5113348522189</c:v>
                </c:pt>
                <c:pt idx="631">
                  <c:v>378.1105591932501</c:v>
                </c:pt>
                <c:pt idx="632">
                  <c:v>378.70978353429</c:v>
                </c:pt>
                <c:pt idx="633">
                  <c:v>379.30900787532</c:v>
                </c:pt>
                <c:pt idx="634">
                  <c:v>379.9082322163599</c:v>
                </c:pt>
                <c:pt idx="635">
                  <c:v>380.50745655739</c:v>
                </c:pt>
                <c:pt idx="636">
                  <c:v>381.10668089843</c:v>
                </c:pt>
                <c:pt idx="637">
                  <c:v>381.70590523947</c:v>
                </c:pt>
                <c:pt idx="638">
                  <c:v>382.3051295805</c:v>
                </c:pt>
                <c:pt idx="639">
                  <c:v>382.90435392154</c:v>
                </c:pt>
                <c:pt idx="640">
                  <c:v>383.5035782625691</c:v>
                </c:pt>
                <c:pt idx="641">
                  <c:v>384.10280260361</c:v>
                </c:pt>
                <c:pt idx="642">
                  <c:v>384.70202694464</c:v>
                </c:pt>
                <c:pt idx="643">
                  <c:v>385.3012512856791</c:v>
                </c:pt>
                <c:pt idx="644">
                  <c:v>385.90047562671</c:v>
                </c:pt>
                <c:pt idx="645">
                  <c:v>386.49969996775</c:v>
                </c:pt>
                <c:pt idx="646">
                  <c:v>387.0989243087791</c:v>
                </c:pt>
                <c:pt idx="647">
                  <c:v>387.6981486498199</c:v>
                </c:pt>
                <c:pt idx="648">
                  <c:v>388.29737299085</c:v>
                </c:pt>
                <c:pt idx="649">
                  <c:v>388.8965973318896</c:v>
                </c:pt>
                <c:pt idx="650">
                  <c:v>389.49582167292</c:v>
                </c:pt>
                <c:pt idx="651">
                  <c:v>390.09504601396</c:v>
                </c:pt>
                <c:pt idx="652">
                  <c:v>390.69427035499</c:v>
                </c:pt>
                <c:pt idx="653">
                  <c:v>391.29349469603</c:v>
                </c:pt>
                <c:pt idx="654">
                  <c:v>391.8927190370599</c:v>
                </c:pt>
                <c:pt idx="655">
                  <c:v>392.4919433780991</c:v>
                </c:pt>
                <c:pt idx="656">
                  <c:v>393.0911677191392</c:v>
                </c:pt>
                <c:pt idx="657">
                  <c:v>393.6903920601699</c:v>
                </c:pt>
                <c:pt idx="658">
                  <c:v>394.2896164012092</c:v>
                </c:pt>
                <c:pt idx="659">
                  <c:v>394.8888407422396</c:v>
                </c:pt>
                <c:pt idx="660">
                  <c:v>395.4880650832791</c:v>
                </c:pt>
                <c:pt idx="661">
                  <c:v>396.08728942431</c:v>
                </c:pt>
                <c:pt idx="662">
                  <c:v>396.68651376535</c:v>
                </c:pt>
                <c:pt idx="663">
                  <c:v>397.2857381063791</c:v>
                </c:pt>
                <c:pt idx="664">
                  <c:v>397.8849624474199</c:v>
                </c:pt>
                <c:pt idx="665">
                  <c:v>398.48418678845</c:v>
                </c:pt>
                <c:pt idx="666">
                  <c:v>399.08341112949</c:v>
                </c:pt>
                <c:pt idx="667">
                  <c:v>399.6826354705199</c:v>
                </c:pt>
                <c:pt idx="668">
                  <c:v>400.28185981156</c:v>
                </c:pt>
                <c:pt idx="669">
                  <c:v>400.8810841525896</c:v>
                </c:pt>
                <c:pt idx="670">
                  <c:v>401.4803084936291</c:v>
                </c:pt>
                <c:pt idx="671">
                  <c:v>402.07953283466</c:v>
                </c:pt>
                <c:pt idx="672">
                  <c:v>402.6787571757</c:v>
                </c:pt>
                <c:pt idx="673">
                  <c:v>403.27798151673</c:v>
                </c:pt>
                <c:pt idx="674">
                  <c:v>403.87720585777</c:v>
                </c:pt>
                <c:pt idx="675">
                  <c:v>404.47643019881</c:v>
                </c:pt>
                <c:pt idx="676">
                  <c:v>405.07565453984</c:v>
                </c:pt>
                <c:pt idx="677">
                  <c:v>405.67487888088</c:v>
                </c:pt>
                <c:pt idx="678">
                  <c:v>406.27410322191</c:v>
                </c:pt>
                <c:pt idx="679">
                  <c:v>406.87332756295</c:v>
                </c:pt>
                <c:pt idx="680">
                  <c:v>407.4725519039791</c:v>
                </c:pt>
                <c:pt idx="681">
                  <c:v>408.0717762450191</c:v>
                </c:pt>
                <c:pt idx="682">
                  <c:v>408.67100058605</c:v>
                </c:pt>
                <c:pt idx="683">
                  <c:v>409.2702249270891</c:v>
                </c:pt>
                <c:pt idx="684">
                  <c:v>409.8694492681199</c:v>
                </c:pt>
                <c:pt idx="685">
                  <c:v>410.46867360916</c:v>
                </c:pt>
                <c:pt idx="686">
                  <c:v>411.0678979501891</c:v>
                </c:pt>
                <c:pt idx="687">
                  <c:v>411.66712229123</c:v>
                </c:pt>
                <c:pt idx="688">
                  <c:v>412.26634663226</c:v>
                </c:pt>
                <c:pt idx="689">
                  <c:v>412.8655709733</c:v>
                </c:pt>
                <c:pt idx="690">
                  <c:v>413.46479531433</c:v>
                </c:pt>
                <c:pt idx="691">
                  <c:v>414.06401965537</c:v>
                </c:pt>
                <c:pt idx="692">
                  <c:v>414.6632439964</c:v>
                </c:pt>
                <c:pt idx="693">
                  <c:v>415.26246833744</c:v>
                </c:pt>
                <c:pt idx="694">
                  <c:v>415.8616926784799</c:v>
                </c:pt>
                <c:pt idx="695">
                  <c:v>416.46091701951</c:v>
                </c:pt>
                <c:pt idx="696">
                  <c:v>417.06014136055</c:v>
                </c:pt>
                <c:pt idx="697">
                  <c:v>417.65936570158</c:v>
                </c:pt>
                <c:pt idx="698">
                  <c:v>418.2585900426192</c:v>
                </c:pt>
                <c:pt idx="699">
                  <c:v>418.85781438365</c:v>
                </c:pt>
                <c:pt idx="700">
                  <c:v>419.4570387246891</c:v>
                </c:pt>
                <c:pt idx="701">
                  <c:v>420.05626306572</c:v>
                </c:pt>
                <c:pt idx="702">
                  <c:v>420.65548740676</c:v>
                </c:pt>
                <c:pt idx="703">
                  <c:v>421.2547117477891</c:v>
                </c:pt>
                <c:pt idx="704">
                  <c:v>421.8539360888299</c:v>
                </c:pt>
                <c:pt idx="705">
                  <c:v>422.45316042986</c:v>
                </c:pt>
                <c:pt idx="706">
                  <c:v>423.0523847709</c:v>
                </c:pt>
                <c:pt idx="707">
                  <c:v>423.65160911193</c:v>
                </c:pt>
                <c:pt idx="708">
                  <c:v>424.2508334529699</c:v>
                </c:pt>
                <c:pt idx="709">
                  <c:v>424.850057794</c:v>
                </c:pt>
                <c:pt idx="710">
                  <c:v>425.44928213504</c:v>
                </c:pt>
                <c:pt idx="711">
                  <c:v>426.0485064760699</c:v>
                </c:pt>
                <c:pt idx="712">
                  <c:v>426.64773081711</c:v>
                </c:pt>
                <c:pt idx="713">
                  <c:v>427.2469551581491</c:v>
                </c:pt>
                <c:pt idx="714">
                  <c:v>427.8461794991791</c:v>
                </c:pt>
                <c:pt idx="715">
                  <c:v>428.44540384022</c:v>
                </c:pt>
                <c:pt idx="716">
                  <c:v>429.04462818125</c:v>
                </c:pt>
                <c:pt idx="717">
                  <c:v>429.64385252229</c:v>
                </c:pt>
                <c:pt idx="718">
                  <c:v>430.2430768633201</c:v>
                </c:pt>
                <c:pt idx="719">
                  <c:v>430.84230120436</c:v>
                </c:pt>
                <c:pt idx="720">
                  <c:v>431.4415255453891</c:v>
                </c:pt>
                <c:pt idx="721">
                  <c:v>432.04074988643</c:v>
                </c:pt>
                <c:pt idx="722">
                  <c:v>432.63997422746</c:v>
                </c:pt>
                <c:pt idx="723">
                  <c:v>433.2391985684989</c:v>
                </c:pt>
                <c:pt idx="724">
                  <c:v>433.8384229095299</c:v>
                </c:pt>
                <c:pt idx="725">
                  <c:v>434.4376472505699</c:v>
                </c:pt>
                <c:pt idx="726">
                  <c:v>435.0368715915992</c:v>
                </c:pt>
                <c:pt idx="727">
                  <c:v>435.6360959326391</c:v>
                </c:pt>
                <c:pt idx="728">
                  <c:v>436.2353202736699</c:v>
                </c:pt>
                <c:pt idx="729">
                  <c:v>436.83454461471</c:v>
                </c:pt>
                <c:pt idx="730">
                  <c:v>437.4337689557491</c:v>
                </c:pt>
                <c:pt idx="731">
                  <c:v>438.0329932967799</c:v>
                </c:pt>
                <c:pt idx="732">
                  <c:v>438.63221763782</c:v>
                </c:pt>
                <c:pt idx="733">
                  <c:v>439.2314419788491</c:v>
                </c:pt>
                <c:pt idx="734">
                  <c:v>439.83066631989</c:v>
                </c:pt>
                <c:pt idx="735">
                  <c:v>440.42989066092</c:v>
                </c:pt>
                <c:pt idx="736">
                  <c:v>441.02911500196</c:v>
                </c:pt>
                <c:pt idx="737">
                  <c:v>441.6283393429889</c:v>
                </c:pt>
                <c:pt idx="738">
                  <c:v>442.22756368403</c:v>
                </c:pt>
                <c:pt idx="739">
                  <c:v>442.82678802506</c:v>
                </c:pt>
                <c:pt idx="740">
                  <c:v>443.4260123660989</c:v>
                </c:pt>
                <c:pt idx="741">
                  <c:v>444.0252367071291</c:v>
                </c:pt>
                <c:pt idx="742">
                  <c:v>444.62446104817</c:v>
                </c:pt>
                <c:pt idx="743">
                  <c:v>445.2236853892</c:v>
                </c:pt>
                <c:pt idx="744">
                  <c:v>445.82290973024</c:v>
                </c:pt>
                <c:pt idx="745">
                  <c:v>446.4221340712691</c:v>
                </c:pt>
                <c:pt idx="746">
                  <c:v>447.0213584123091</c:v>
                </c:pt>
                <c:pt idx="747">
                  <c:v>447.62058275334</c:v>
                </c:pt>
                <c:pt idx="748">
                  <c:v>448.21980709438</c:v>
                </c:pt>
                <c:pt idx="749">
                  <c:v>448.81903143542</c:v>
                </c:pt>
                <c:pt idx="750">
                  <c:v>449.4182557764491</c:v>
                </c:pt>
                <c:pt idx="751">
                  <c:v>450.01748011749</c:v>
                </c:pt>
                <c:pt idx="752">
                  <c:v>450.6167044585191</c:v>
                </c:pt>
                <c:pt idx="753">
                  <c:v>451.21592879956</c:v>
                </c:pt>
                <c:pt idx="754">
                  <c:v>451.8151531405891</c:v>
                </c:pt>
                <c:pt idx="755">
                  <c:v>452.4143774816292</c:v>
                </c:pt>
                <c:pt idx="756">
                  <c:v>453.01360182266</c:v>
                </c:pt>
                <c:pt idx="757">
                  <c:v>453.6128261637</c:v>
                </c:pt>
                <c:pt idx="758">
                  <c:v>454.21205050473</c:v>
                </c:pt>
                <c:pt idx="759">
                  <c:v>454.81127484577</c:v>
                </c:pt>
                <c:pt idx="760">
                  <c:v>455.4104991868</c:v>
                </c:pt>
                <c:pt idx="761">
                  <c:v>456.00972352784</c:v>
                </c:pt>
                <c:pt idx="762">
                  <c:v>456.60894786887</c:v>
                </c:pt>
                <c:pt idx="763">
                  <c:v>457.2081722099092</c:v>
                </c:pt>
                <c:pt idx="764">
                  <c:v>457.8073965509399</c:v>
                </c:pt>
                <c:pt idx="765">
                  <c:v>458.40662089198</c:v>
                </c:pt>
                <c:pt idx="766">
                  <c:v>459.00584523301</c:v>
                </c:pt>
                <c:pt idx="767">
                  <c:v>459.60506957405</c:v>
                </c:pt>
                <c:pt idx="768">
                  <c:v>460.2042939150899</c:v>
                </c:pt>
                <c:pt idx="769">
                  <c:v>460.8035182561191</c:v>
                </c:pt>
                <c:pt idx="770">
                  <c:v>461.40274259716</c:v>
                </c:pt>
                <c:pt idx="771">
                  <c:v>462.0019669381891</c:v>
                </c:pt>
                <c:pt idx="772">
                  <c:v>462.60119127923</c:v>
                </c:pt>
                <c:pt idx="773">
                  <c:v>463.20041562026</c:v>
                </c:pt>
                <c:pt idx="774">
                  <c:v>463.7996399612989</c:v>
                </c:pt>
                <c:pt idx="775">
                  <c:v>464.3988643023301</c:v>
                </c:pt>
                <c:pt idx="776">
                  <c:v>464.99808864337</c:v>
                </c:pt>
                <c:pt idx="777">
                  <c:v>465.5973129843991</c:v>
                </c:pt>
                <c:pt idx="778">
                  <c:v>466.1965373254399</c:v>
                </c:pt>
                <c:pt idx="779">
                  <c:v>466.79576166647</c:v>
                </c:pt>
                <c:pt idx="780">
                  <c:v>467.39498600751</c:v>
                </c:pt>
                <c:pt idx="781">
                  <c:v>467.9942103485391</c:v>
                </c:pt>
                <c:pt idx="782">
                  <c:v>468.59343468958</c:v>
                </c:pt>
                <c:pt idx="783">
                  <c:v>469.19265903061</c:v>
                </c:pt>
                <c:pt idx="784">
                  <c:v>469.79188337165</c:v>
                </c:pt>
                <c:pt idx="785">
                  <c:v>470.3911077126785</c:v>
                </c:pt>
                <c:pt idx="786">
                  <c:v>470.99033205372</c:v>
                </c:pt>
                <c:pt idx="787">
                  <c:v>471.58955639476</c:v>
                </c:pt>
                <c:pt idx="788">
                  <c:v>472.18878073579</c:v>
                </c:pt>
                <c:pt idx="789">
                  <c:v>472.78800507683</c:v>
                </c:pt>
                <c:pt idx="790">
                  <c:v>473.38722941786</c:v>
                </c:pt>
                <c:pt idx="791">
                  <c:v>473.9864537588987</c:v>
                </c:pt>
                <c:pt idx="792">
                  <c:v>474.58567809993</c:v>
                </c:pt>
                <c:pt idx="793">
                  <c:v>475.1849024409699</c:v>
                </c:pt>
                <c:pt idx="794">
                  <c:v>475.7841267819991</c:v>
                </c:pt>
                <c:pt idx="795">
                  <c:v>476.38335112304</c:v>
                </c:pt>
                <c:pt idx="796">
                  <c:v>476.9825754640696</c:v>
                </c:pt>
                <c:pt idx="797">
                  <c:v>477.5817998051091</c:v>
                </c:pt>
                <c:pt idx="798">
                  <c:v>478.1810241461399</c:v>
                </c:pt>
                <c:pt idx="799">
                  <c:v>478.7802484871791</c:v>
                </c:pt>
                <c:pt idx="800">
                  <c:v>479.37947282821</c:v>
                </c:pt>
                <c:pt idx="801">
                  <c:v>479.9786971692499</c:v>
                </c:pt>
                <c:pt idx="802">
                  <c:v>480.57792151028</c:v>
                </c:pt>
                <c:pt idx="803">
                  <c:v>481.17714585132</c:v>
                </c:pt>
                <c:pt idx="804">
                  <c:v>481.77637019235</c:v>
                </c:pt>
                <c:pt idx="805">
                  <c:v>482.37559453339</c:v>
                </c:pt>
                <c:pt idx="806">
                  <c:v>482.97481887443</c:v>
                </c:pt>
                <c:pt idx="807">
                  <c:v>483.57404321546</c:v>
                </c:pt>
                <c:pt idx="808">
                  <c:v>484.1732675564999</c:v>
                </c:pt>
                <c:pt idx="809">
                  <c:v>484.77249189753</c:v>
                </c:pt>
                <c:pt idx="810">
                  <c:v>485.3717162385691</c:v>
                </c:pt>
                <c:pt idx="811">
                  <c:v>485.9709405795999</c:v>
                </c:pt>
                <c:pt idx="812">
                  <c:v>486.57016492064</c:v>
                </c:pt>
                <c:pt idx="813">
                  <c:v>487.1693892616699</c:v>
                </c:pt>
                <c:pt idx="814">
                  <c:v>487.76861360271</c:v>
                </c:pt>
                <c:pt idx="815">
                  <c:v>488.3678379437401</c:v>
                </c:pt>
                <c:pt idx="816">
                  <c:v>488.96706228478</c:v>
                </c:pt>
                <c:pt idx="817">
                  <c:v>489.56628662581</c:v>
                </c:pt>
                <c:pt idx="818">
                  <c:v>490.1655109668499</c:v>
                </c:pt>
                <c:pt idx="819">
                  <c:v>490.76473530788</c:v>
                </c:pt>
                <c:pt idx="820">
                  <c:v>491.3639596489191</c:v>
                </c:pt>
                <c:pt idx="821">
                  <c:v>491.9631839899499</c:v>
                </c:pt>
                <c:pt idx="822">
                  <c:v>492.56240833099</c:v>
                </c:pt>
                <c:pt idx="823">
                  <c:v>493.16163267202</c:v>
                </c:pt>
                <c:pt idx="824">
                  <c:v>493.76085701306</c:v>
                </c:pt>
                <c:pt idx="825">
                  <c:v>494.3600813541</c:v>
                </c:pt>
                <c:pt idx="826">
                  <c:v>494.95930569513</c:v>
                </c:pt>
                <c:pt idx="827">
                  <c:v>495.5585300361699</c:v>
                </c:pt>
                <c:pt idx="828">
                  <c:v>496.1577543771999</c:v>
                </c:pt>
                <c:pt idx="829">
                  <c:v>496.7569787182391</c:v>
                </c:pt>
                <c:pt idx="830">
                  <c:v>497.3562030592699</c:v>
                </c:pt>
                <c:pt idx="831">
                  <c:v>497.95542740031</c:v>
                </c:pt>
                <c:pt idx="832">
                  <c:v>498.55465174134</c:v>
                </c:pt>
                <c:pt idx="833">
                  <c:v>499.15387608238</c:v>
                </c:pt>
                <c:pt idx="834">
                  <c:v>499.75310042341</c:v>
                </c:pt>
                <c:pt idx="835">
                  <c:v>500.35232476445</c:v>
                </c:pt>
                <c:pt idx="836">
                  <c:v>500.95154910548</c:v>
                </c:pt>
                <c:pt idx="837">
                  <c:v>501.5507734465191</c:v>
                </c:pt>
                <c:pt idx="838">
                  <c:v>502.14999778755</c:v>
                </c:pt>
                <c:pt idx="839">
                  <c:v>502.74922212859</c:v>
                </c:pt>
                <c:pt idx="840">
                  <c:v>503.34844646962</c:v>
                </c:pt>
                <c:pt idx="841">
                  <c:v>503.94767081066</c:v>
                </c:pt>
                <c:pt idx="842">
                  <c:v>504.54689515169</c:v>
                </c:pt>
                <c:pt idx="843">
                  <c:v>505.14611949273</c:v>
                </c:pt>
                <c:pt idx="844">
                  <c:v>505.7453438337701</c:v>
                </c:pt>
                <c:pt idx="845">
                  <c:v>506.3445681748</c:v>
                </c:pt>
                <c:pt idx="846">
                  <c:v>506.94379251584</c:v>
                </c:pt>
                <c:pt idx="847">
                  <c:v>507.5430168568699</c:v>
                </c:pt>
                <c:pt idx="848">
                  <c:v>508.14224119791</c:v>
                </c:pt>
                <c:pt idx="849">
                  <c:v>508.74146553894</c:v>
                </c:pt>
                <c:pt idx="850">
                  <c:v>509.34068987998</c:v>
                </c:pt>
                <c:pt idx="851">
                  <c:v>509.9399142210091</c:v>
                </c:pt>
                <c:pt idx="852">
                  <c:v>510.5391385620492</c:v>
                </c:pt>
                <c:pt idx="853">
                  <c:v>511.13836290308</c:v>
                </c:pt>
                <c:pt idx="854">
                  <c:v>511.7375872441191</c:v>
                </c:pt>
                <c:pt idx="855">
                  <c:v>512.336811585149</c:v>
                </c:pt>
                <c:pt idx="856">
                  <c:v>512.93603592619</c:v>
                </c:pt>
                <c:pt idx="857">
                  <c:v>513.53526026722</c:v>
                </c:pt>
                <c:pt idx="858">
                  <c:v>514.13448460826</c:v>
                </c:pt>
                <c:pt idx="859">
                  <c:v>514.73370894929</c:v>
                </c:pt>
                <c:pt idx="860">
                  <c:v>515.3329332903294</c:v>
                </c:pt>
                <c:pt idx="861">
                  <c:v>515.9321576313694</c:v>
                </c:pt>
                <c:pt idx="862">
                  <c:v>516.5313819724</c:v>
                </c:pt>
                <c:pt idx="863">
                  <c:v>517.130606313439</c:v>
                </c:pt>
                <c:pt idx="864">
                  <c:v>517.72983065447</c:v>
                </c:pt>
                <c:pt idx="865">
                  <c:v>518.3290549955088</c:v>
                </c:pt>
                <c:pt idx="866">
                  <c:v>518.92827933654</c:v>
                </c:pt>
                <c:pt idx="867">
                  <c:v>519.52750367758</c:v>
                </c:pt>
                <c:pt idx="868">
                  <c:v>520.12672801861</c:v>
                </c:pt>
                <c:pt idx="869">
                  <c:v>520.72595235965</c:v>
                </c:pt>
                <c:pt idx="870">
                  <c:v>521.32517670068</c:v>
                </c:pt>
                <c:pt idx="871">
                  <c:v>521.92440104172</c:v>
                </c:pt>
                <c:pt idx="872">
                  <c:v>522.5236253827485</c:v>
                </c:pt>
                <c:pt idx="873">
                  <c:v>523.1228497237894</c:v>
                </c:pt>
                <c:pt idx="874">
                  <c:v>523.72207406482</c:v>
                </c:pt>
                <c:pt idx="875">
                  <c:v>524.3212984058581</c:v>
                </c:pt>
                <c:pt idx="876">
                  <c:v>524.92052274689</c:v>
                </c:pt>
                <c:pt idx="877">
                  <c:v>525.51974708793</c:v>
                </c:pt>
                <c:pt idx="878">
                  <c:v>526.11897142896</c:v>
                </c:pt>
                <c:pt idx="879">
                  <c:v>526.71819577</c:v>
                </c:pt>
                <c:pt idx="880">
                  <c:v>527.3174201110382</c:v>
                </c:pt>
                <c:pt idx="881">
                  <c:v>527.9166444520694</c:v>
                </c:pt>
                <c:pt idx="882">
                  <c:v>528.515868793109</c:v>
                </c:pt>
                <c:pt idx="883">
                  <c:v>529.11509313414</c:v>
                </c:pt>
                <c:pt idx="884">
                  <c:v>529.71431747518</c:v>
                </c:pt>
                <c:pt idx="885">
                  <c:v>530.31354181621</c:v>
                </c:pt>
                <c:pt idx="886">
                  <c:v>530.91276615725</c:v>
                </c:pt>
                <c:pt idx="887">
                  <c:v>531.5119904982801</c:v>
                </c:pt>
                <c:pt idx="888">
                  <c:v>532.1112148393194</c:v>
                </c:pt>
                <c:pt idx="889">
                  <c:v>532.71043918035</c:v>
                </c:pt>
                <c:pt idx="890">
                  <c:v>533.30966352139</c:v>
                </c:pt>
                <c:pt idx="891">
                  <c:v>533.90888786242</c:v>
                </c:pt>
                <c:pt idx="892">
                  <c:v>534.50811220346</c:v>
                </c:pt>
                <c:pt idx="893">
                  <c:v>535.10733654449</c:v>
                </c:pt>
                <c:pt idx="894">
                  <c:v>535.7065608855282</c:v>
                </c:pt>
                <c:pt idx="895">
                  <c:v>536.30578522656</c:v>
                </c:pt>
                <c:pt idx="896">
                  <c:v>536.9050095676</c:v>
                </c:pt>
                <c:pt idx="897">
                  <c:v>537.50423390863</c:v>
                </c:pt>
                <c:pt idx="898">
                  <c:v>538.10345824967</c:v>
                </c:pt>
                <c:pt idx="899">
                  <c:v>538.70268259071</c:v>
                </c:pt>
                <c:pt idx="900">
                  <c:v>539.3019069317394</c:v>
                </c:pt>
                <c:pt idx="901">
                  <c:v>539.90113127278</c:v>
                </c:pt>
                <c:pt idx="902">
                  <c:v>540.50035561381</c:v>
                </c:pt>
                <c:pt idx="903">
                  <c:v>541.09957995485</c:v>
                </c:pt>
                <c:pt idx="904">
                  <c:v>541.69880429588</c:v>
                </c:pt>
                <c:pt idx="905">
                  <c:v>542.29802863692</c:v>
                </c:pt>
                <c:pt idx="906">
                  <c:v>542.89725297795</c:v>
                </c:pt>
                <c:pt idx="907">
                  <c:v>543.49647731899</c:v>
                </c:pt>
                <c:pt idx="908">
                  <c:v>544.09570166002</c:v>
                </c:pt>
                <c:pt idx="909">
                  <c:v>544.69492600106</c:v>
                </c:pt>
                <c:pt idx="910">
                  <c:v>545.29415034209</c:v>
                </c:pt>
                <c:pt idx="911">
                  <c:v>545.89337468313</c:v>
                </c:pt>
                <c:pt idx="912">
                  <c:v>546.49259902416</c:v>
                </c:pt>
                <c:pt idx="913">
                  <c:v>547.0918233652001</c:v>
                </c:pt>
                <c:pt idx="914">
                  <c:v>547.69104770623</c:v>
                </c:pt>
                <c:pt idx="915">
                  <c:v>548.29027204727</c:v>
                </c:pt>
                <c:pt idx="916">
                  <c:v>548.8894963883</c:v>
                </c:pt>
                <c:pt idx="917">
                  <c:v>549.48872072934</c:v>
                </c:pt>
                <c:pt idx="918">
                  <c:v>550.08794507038</c:v>
                </c:pt>
                <c:pt idx="919">
                  <c:v>550.6871694114085</c:v>
                </c:pt>
                <c:pt idx="920">
                  <c:v>551.28639375245</c:v>
                </c:pt>
                <c:pt idx="921">
                  <c:v>551.8856180934782</c:v>
                </c:pt>
                <c:pt idx="922">
                  <c:v>552.48484243452</c:v>
                </c:pt>
                <c:pt idx="923">
                  <c:v>553.08406677555</c:v>
                </c:pt>
                <c:pt idx="924">
                  <c:v>553.68329111659</c:v>
                </c:pt>
                <c:pt idx="925">
                  <c:v>554.28251545762</c:v>
                </c:pt>
                <c:pt idx="926">
                  <c:v>554.88173979866</c:v>
                </c:pt>
                <c:pt idx="927">
                  <c:v>555.48096413969</c:v>
                </c:pt>
                <c:pt idx="928">
                  <c:v>556.0801884807294</c:v>
                </c:pt>
                <c:pt idx="929">
                  <c:v>556.67941282176</c:v>
                </c:pt>
                <c:pt idx="930">
                  <c:v>557.2786371628</c:v>
                </c:pt>
                <c:pt idx="931">
                  <c:v>557.87786150383</c:v>
                </c:pt>
                <c:pt idx="932">
                  <c:v>558.47708584487</c:v>
                </c:pt>
                <c:pt idx="933">
                  <c:v>559.0763101858994</c:v>
                </c:pt>
                <c:pt idx="934">
                  <c:v>559.675534526941</c:v>
                </c:pt>
                <c:pt idx="935">
                  <c:v>560.27475886797</c:v>
                </c:pt>
                <c:pt idx="936">
                  <c:v>560.87398320901</c:v>
                </c:pt>
                <c:pt idx="937">
                  <c:v>561.47320755005</c:v>
                </c:pt>
                <c:pt idx="938">
                  <c:v>562.07243189108</c:v>
                </c:pt>
                <c:pt idx="939">
                  <c:v>562.67165623212</c:v>
                </c:pt>
                <c:pt idx="940">
                  <c:v>563.27088057315</c:v>
                </c:pt>
                <c:pt idx="941">
                  <c:v>563.87010491419</c:v>
                </c:pt>
                <c:pt idx="942">
                  <c:v>564.469329255219</c:v>
                </c:pt>
                <c:pt idx="943">
                  <c:v>565.06855359626</c:v>
                </c:pt>
                <c:pt idx="944">
                  <c:v>565.66777793729</c:v>
                </c:pt>
                <c:pt idx="945">
                  <c:v>566.26700227833</c:v>
                </c:pt>
                <c:pt idx="946">
                  <c:v>566.8662266193585</c:v>
                </c:pt>
                <c:pt idx="947">
                  <c:v>567.4654509604</c:v>
                </c:pt>
                <c:pt idx="948">
                  <c:v>568.0646753014294</c:v>
                </c:pt>
                <c:pt idx="949">
                  <c:v>568.66389964247</c:v>
                </c:pt>
                <c:pt idx="950">
                  <c:v>569.263123983499</c:v>
                </c:pt>
                <c:pt idx="951">
                  <c:v>569.8623483245389</c:v>
                </c:pt>
                <c:pt idx="952">
                  <c:v>570.46157266557</c:v>
                </c:pt>
                <c:pt idx="953">
                  <c:v>571.06079700661</c:v>
                </c:pt>
                <c:pt idx="954">
                  <c:v>571.66002134764</c:v>
                </c:pt>
                <c:pt idx="955">
                  <c:v>572.25924568868</c:v>
                </c:pt>
                <c:pt idx="956">
                  <c:v>572.85847002972</c:v>
                </c:pt>
                <c:pt idx="957">
                  <c:v>573.457694370749</c:v>
                </c:pt>
                <c:pt idx="958">
                  <c:v>574.0569187117889</c:v>
                </c:pt>
                <c:pt idx="959">
                  <c:v>574.65614305282</c:v>
                </c:pt>
                <c:pt idx="960">
                  <c:v>575.25536739386</c:v>
                </c:pt>
                <c:pt idx="961">
                  <c:v>575.8545917348894</c:v>
                </c:pt>
                <c:pt idx="962">
                  <c:v>576.4538160759294</c:v>
                </c:pt>
                <c:pt idx="963">
                  <c:v>577.05304041696</c:v>
                </c:pt>
                <c:pt idx="964">
                  <c:v>577.6522647579989</c:v>
                </c:pt>
                <c:pt idx="965">
                  <c:v>578.25148909903</c:v>
                </c:pt>
                <c:pt idx="966">
                  <c:v>578.85071344007</c:v>
                </c:pt>
                <c:pt idx="967">
                  <c:v>579.4499377810994</c:v>
                </c:pt>
                <c:pt idx="968">
                  <c:v>580.0491621221394</c:v>
                </c:pt>
                <c:pt idx="969">
                  <c:v>580.64838646317</c:v>
                </c:pt>
                <c:pt idx="970">
                  <c:v>581.2476108042079</c:v>
                </c:pt>
                <c:pt idx="971">
                  <c:v>581.8468351452389</c:v>
                </c:pt>
                <c:pt idx="972">
                  <c:v>582.4460594862788</c:v>
                </c:pt>
                <c:pt idx="973">
                  <c:v>583.04528382731</c:v>
                </c:pt>
                <c:pt idx="974">
                  <c:v>583.64450816835</c:v>
                </c:pt>
                <c:pt idx="975">
                  <c:v>584.24373250939</c:v>
                </c:pt>
                <c:pt idx="976">
                  <c:v>584.842956850418</c:v>
                </c:pt>
                <c:pt idx="977">
                  <c:v>585.4421811914578</c:v>
                </c:pt>
                <c:pt idx="978">
                  <c:v>586.04140553249</c:v>
                </c:pt>
                <c:pt idx="979">
                  <c:v>586.6406298735286</c:v>
                </c:pt>
                <c:pt idx="980">
                  <c:v>587.23985421456</c:v>
                </c:pt>
                <c:pt idx="981">
                  <c:v>587.8390785556</c:v>
                </c:pt>
                <c:pt idx="982">
                  <c:v>588.43830289663</c:v>
                </c:pt>
                <c:pt idx="983">
                  <c:v>589.03752723767</c:v>
                </c:pt>
                <c:pt idx="984">
                  <c:v>589.6367515787</c:v>
                </c:pt>
                <c:pt idx="985">
                  <c:v>590.23597591974</c:v>
                </c:pt>
                <c:pt idx="986">
                  <c:v>590.83520026077</c:v>
                </c:pt>
                <c:pt idx="987">
                  <c:v>591.4344246018094</c:v>
                </c:pt>
                <c:pt idx="988">
                  <c:v>592.03364894284</c:v>
                </c:pt>
                <c:pt idx="989">
                  <c:v>592.63287328388</c:v>
                </c:pt>
                <c:pt idx="990">
                  <c:v>593.232097624909</c:v>
                </c:pt>
                <c:pt idx="991">
                  <c:v>593.8313219659489</c:v>
                </c:pt>
                <c:pt idx="992">
                  <c:v>594.43054630699</c:v>
                </c:pt>
                <c:pt idx="993">
                  <c:v>595.02977064802</c:v>
                </c:pt>
                <c:pt idx="994">
                  <c:v>595.62899498906</c:v>
                </c:pt>
                <c:pt idx="995">
                  <c:v>596.22821933009</c:v>
                </c:pt>
                <c:pt idx="996">
                  <c:v>596.82744367113</c:v>
                </c:pt>
                <c:pt idx="997">
                  <c:v>597.426668012159</c:v>
                </c:pt>
                <c:pt idx="998">
                  <c:v>598.0258923532001</c:v>
                </c:pt>
                <c:pt idx="999">
                  <c:v>598.6251166942286</c:v>
                </c:pt>
                <c:pt idx="1000">
                  <c:v>599.22434103527</c:v>
                </c:pt>
                <c:pt idx="1001">
                  <c:v>599.8235653763</c:v>
                </c:pt>
                <c:pt idx="1002">
                  <c:v>600.42278971734</c:v>
                </c:pt>
                <c:pt idx="1003">
                  <c:v>601.02201405837</c:v>
                </c:pt>
                <c:pt idx="1004">
                  <c:v>601.6212383994089</c:v>
                </c:pt>
                <c:pt idx="1005">
                  <c:v>602.22046274044</c:v>
                </c:pt>
                <c:pt idx="1006">
                  <c:v>602.8196870814785</c:v>
                </c:pt>
                <c:pt idx="1007">
                  <c:v>603.4189114225094</c:v>
                </c:pt>
                <c:pt idx="1008">
                  <c:v>604.01813576355</c:v>
                </c:pt>
                <c:pt idx="1009">
                  <c:v>604.617360104579</c:v>
                </c:pt>
                <c:pt idx="1010">
                  <c:v>605.21658444562</c:v>
                </c:pt>
                <c:pt idx="1011">
                  <c:v>605.81580878666</c:v>
                </c:pt>
                <c:pt idx="1012">
                  <c:v>606.41503312769</c:v>
                </c:pt>
                <c:pt idx="1013">
                  <c:v>607.01425746873</c:v>
                </c:pt>
                <c:pt idx="1014">
                  <c:v>607.61348180976</c:v>
                </c:pt>
                <c:pt idx="1015">
                  <c:v>608.2127061508</c:v>
                </c:pt>
                <c:pt idx="1016">
                  <c:v>608.811930491829</c:v>
                </c:pt>
                <c:pt idx="1017">
                  <c:v>609.411154832869</c:v>
                </c:pt>
                <c:pt idx="1018">
                  <c:v>610.0103791739001</c:v>
                </c:pt>
                <c:pt idx="1019">
                  <c:v>610.60960351494</c:v>
                </c:pt>
                <c:pt idx="1020">
                  <c:v>611.20882785597</c:v>
                </c:pt>
                <c:pt idx="1021">
                  <c:v>611.8080521970101</c:v>
                </c:pt>
                <c:pt idx="1022">
                  <c:v>612.40727653804</c:v>
                </c:pt>
                <c:pt idx="1023">
                  <c:v>613.00650087908</c:v>
                </c:pt>
                <c:pt idx="1024">
                  <c:v>613.60572522011</c:v>
                </c:pt>
                <c:pt idx="1025">
                  <c:v>614.20494956115</c:v>
                </c:pt>
                <c:pt idx="1026">
                  <c:v>614.80417390218</c:v>
                </c:pt>
                <c:pt idx="1027">
                  <c:v>615.40339824322</c:v>
                </c:pt>
                <c:pt idx="1028">
                  <c:v>616.0026225842482</c:v>
                </c:pt>
                <c:pt idx="1029">
                  <c:v>616.60184692529</c:v>
                </c:pt>
                <c:pt idx="1030">
                  <c:v>617.20107126633</c:v>
                </c:pt>
                <c:pt idx="1031">
                  <c:v>617.80029560736</c:v>
                </c:pt>
                <c:pt idx="1032">
                  <c:v>618.3995199484001</c:v>
                </c:pt>
                <c:pt idx="1033">
                  <c:v>618.99874428943</c:v>
                </c:pt>
                <c:pt idx="1034">
                  <c:v>619.5979686304694</c:v>
                </c:pt>
                <c:pt idx="1035">
                  <c:v>620.1971929715</c:v>
                </c:pt>
                <c:pt idx="1036">
                  <c:v>620.79641731254</c:v>
                </c:pt>
                <c:pt idx="1037">
                  <c:v>621.39564165357</c:v>
                </c:pt>
                <c:pt idx="1038">
                  <c:v>621.99486599461</c:v>
                </c:pt>
                <c:pt idx="1039">
                  <c:v>622.59409033564</c:v>
                </c:pt>
                <c:pt idx="1040">
                  <c:v>623.19331467668</c:v>
                </c:pt>
                <c:pt idx="1041">
                  <c:v>623.7925390177101</c:v>
                </c:pt>
                <c:pt idx="1042">
                  <c:v>624.39176335875</c:v>
                </c:pt>
                <c:pt idx="1043">
                  <c:v>624.99098769978</c:v>
                </c:pt>
                <c:pt idx="1044">
                  <c:v>625.59021204082</c:v>
                </c:pt>
                <c:pt idx="1045">
                  <c:v>626.18943638185</c:v>
                </c:pt>
                <c:pt idx="1046">
                  <c:v>626.78866072289</c:v>
                </c:pt>
                <c:pt idx="1047">
                  <c:v>627.3878850639194</c:v>
                </c:pt>
                <c:pt idx="1048">
                  <c:v>627.9871094049582</c:v>
                </c:pt>
                <c:pt idx="1049">
                  <c:v>628.586333746</c:v>
                </c:pt>
                <c:pt idx="1050">
                  <c:v>629.18555808703</c:v>
                </c:pt>
                <c:pt idx="1051">
                  <c:v>629.78478242807</c:v>
                </c:pt>
                <c:pt idx="1052">
                  <c:v>630.3840067691</c:v>
                </c:pt>
                <c:pt idx="1053">
                  <c:v>630.98323111014</c:v>
                </c:pt>
                <c:pt idx="1054">
                  <c:v>631.58245545117</c:v>
                </c:pt>
                <c:pt idx="1055">
                  <c:v>632.1816797922094</c:v>
                </c:pt>
                <c:pt idx="1056">
                  <c:v>632.78090413324</c:v>
                </c:pt>
                <c:pt idx="1057">
                  <c:v>633.380128474279</c:v>
                </c:pt>
                <c:pt idx="1058">
                  <c:v>633.97935281531</c:v>
                </c:pt>
                <c:pt idx="1059">
                  <c:v>634.57857715635</c:v>
                </c:pt>
                <c:pt idx="1060">
                  <c:v>635.17780149738</c:v>
                </c:pt>
                <c:pt idx="1061">
                  <c:v>635.7770258384194</c:v>
                </c:pt>
                <c:pt idx="1062">
                  <c:v>636.3762501794494</c:v>
                </c:pt>
                <c:pt idx="1063">
                  <c:v>636.97547452049</c:v>
                </c:pt>
                <c:pt idx="1064">
                  <c:v>637.57469886152</c:v>
                </c:pt>
                <c:pt idx="1065">
                  <c:v>638.17392320256</c:v>
                </c:pt>
                <c:pt idx="1066">
                  <c:v>638.77314754359</c:v>
                </c:pt>
                <c:pt idx="1067">
                  <c:v>639.37237188463</c:v>
                </c:pt>
                <c:pt idx="1068">
                  <c:v>639.97159622567</c:v>
                </c:pt>
                <c:pt idx="1069">
                  <c:v>640.5708205667</c:v>
                </c:pt>
                <c:pt idx="1070">
                  <c:v>641.17004490774</c:v>
                </c:pt>
                <c:pt idx="1071">
                  <c:v>641.76926924877</c:v>
                </c:pt>
                <c:pt idx="1072">
                  <c:v>642.36849358981</c:v>
                </c:pt>
                <c:pt idx="1073">
                  <c:v>642.96771793084</c:v>
                </c:pt>
                <c:pt idx="1074">
                  <c:v>643.56694227188</c:v>
                </c:pt>
                <c:pt idx="1075">
                  <c:v>644.1661666129082</c:v>
                </c:pt>
                <c:pt idx="1076">
                  <c:v>644.76539095395</c:v>
                </c:pt>
                <c:pt idx="1077">
                  <c:v>645.3646152949779</c:v>
                </c:pt>
                <c:pt idx="1078">
                  <c:v>645.96383963602</c:v>
                </c:pt>
                <c:pt idx="1079">
                  <c:v>646.56306397705</c:v>
                </c:pt>
                <c:pt idx="1080">
                  <c:v>647.16228831809</c:v>
                </c:pt>
                <c:pt idx="1081">
                  <c:v>647.76151265912</c:v>
                </c:pt>
                <c:pt idx="1082">
                  <c:v>648.36073700016</c:v>
                </c:pt>
                <c:pt idx="1083">
                  <c:v>648.95996134119</c:v>
                </c:pt>
                <c:pt idx="1084">
                  <c:v>649.559185682229</c:v>
                </c:pt>
                <c:pt idx="1085">
                  <c:v>650.15841002326</c:v>
                </c:pt>
                <c:pt idx="1086">
                  <c:v>650.7576343643</c:v>
                </c:pt>
                <c:pt idx="1087">
                  <c:v>651.3568587053385</c:v>
                </c:pt>
                <c:pt idx="1088">
                  <c:v>651.95608304637</c:v>
                </c:pt>
                <c:pt idx="1089">
                  <c:v>652.5553073874094</c:v>
                </c:pt>
                <c:pt idx="1090">
                  <c:v>653.15453172844</c:v>
                </c:pt>
                <c:pt idx="1091">
                  <c:v>653.75375606948</c:v>
                </c:pt>
                <c:pt idx="1092">
                  <c:v>654.3529804105088</c:v>
                </c:pt>
                <c:pt idx="1093">
                  <c:v>654.9522047515485</c:v>
                </c:pt>
                <c:pt idx="1094">
                  <c:v>655.5514290925782</c:v>
                </c:pt>
                <c:pt idx="1095">
                  <c:v>656.1506534336194</c:v>
                </c:pt>
                <c:pt idx="1096">
                  <c:v>656.74987777465</c:v>
                </c:pt>
                <c:pt idx="1097">
                  <c:v>657.349102115689</c:v>
                </c:pt>
                <c:pt idx="1098">
                  <c:v>657.94832645672</c:v>
                </c:pt>
                <c:pt idx="1099">
                  <c:v>658.5475507977588</c:v>
                </c:pt>
                <c:pt idx="1100">
                  <c:v>659.14677513879</c:v>
                </c:pt>
                <c:pt idx="1101">
                  <c:v>659.74599947983</c:v>
                </c:pt>
                <c:pt idx="1102">
                  <c:v>660.3452238208581</c:v>
                </c:pt>
                <c:pt idx="1103">
                  <c:v>660.9444481619</c:v>
                </c:pt>
                <c:pt idx="1104">
                  <c:v>661.54367250294</c:v>
                </c:pt>
                <c:pt idx="1105">
                  <c:v>662.1428968439689</c:v>
                </c:pt>
                <c:pt idx="1106">
                  <c:v>662.7421211850077</c:v>
                </c:pt>
                <c:pt idx="1107">
                  <c:v>663.34134552604</c:v>
                </c:pt>
                <c:pt idx="1108">
                  <c:v>663.9405698670794</c:v>
                </c:pt>
                <c:pt idx="1109">
                  <c:v>664.53979420811</c:v>
                </c:pt>
                <c:pt idx="1110">
                  <c:v>665.13901854915</c:v>
                </c:pt>
                <c:pt idx="1111">
                  <c:v>665.73824289018</c:v>
                </c:pt>
                <c:pt idx="1112">
                  <c:v>666.3374672312189</c:v>
                </c:pt>
                <c:pt idx="1113">
                  <c:v>666.93669157225</c:v>
                </c:pt>
                <c:pt idx="1114">
                  <c:v>667.5359159132894</c:v>
                </c:pt>
                <c:pt idx="1115">
                  <c:v>668.13514025432</c:v>
                </c:pt>
                <c:pt idx="1116">
                  <c:v>668.73436459536</c:v>
                </c:pt>
                <c:pt idx="1117">
                  <c:v>669.33358893639</c:v>
                </c:pt>
                <c:pt idx="1118">
                  <c:v>669.93281327743</c:v>
                </c:pt>
                <c:pt idx="1119">
                  <c:v>670.53203761846</c:v>
                </c:pt>
                <c:pt idx="1120">
                  <c:v>671.1312619595</c:v>
                </c:pt>
                <c:pt idx="1121">
                  <c:v>671.73048630053</c:v>
                </c:pt>
                <c:pt idx="1122">
                  <c:v>672.32971064157</c:v>
                </c:pt>
                <c:pt idx="1123">
                  <c:v>672.92893498261</c:v>
                </c:pt>
                <c:pt idx="1124">
                  <c:v>673.52815932364</c:v>
                </c:pt>
                <c:pt idx="1125">
                  <c:v>674.12738366468</c:v>
                </c:pt>
                <c:pt idx="1126">
                  <c:v>674.7266080057086</c:v>
                </c:pt>
                <c:pt idx="1127">
                  <c:v>675.32583234675</c:v>
                </c:pt>
                <c:pt idx="1128">
                  <c:v>675.9250566877801</c:v>
                </c:pt>
                <c:pt idx="1129">
                  <c:v>676.52428102882</c:v>
                </c:pt>
                <c:pt idx="1130">
                  <c:v>677.12350536985</c:v>
                </c:pt>
                <c:pt idx="1131">
                  <c:v>677.72272971089</c:v>
                </c:pt>
                <c:pt idx="1132">
                  <c:v>678.3219540519189</c:v>
                </c:pt>
                <c:pt idx="1133">
                  <c:v>678.9211783929586</c:v>
                </c:pt>
                <c:pt idx="1134">
                  <c:v>679.5204027339894</c:v>
                </c:pt>
                <c:pt idx="1135">
                  <c:v>680.1196270750294</c:v>
                </c:pt>
                <c:pt idx="1136">
                  <c:v>680.71885141606</c:v>
                </c:pt>
                <c:pt idx="1137">
                  <c:v>681.3180757571</c:v>
                </c:pt>
                <c:pt idx="1138">
                  <c:v>681.91730009813</c:v>
                </c:pt>
                <c:pt idx="1139">
                  <c:v>682.51652443917</c:v>
                </c:pt>
                <c:pt idx="1140">
                  <c:v>683.1157487802001</c:v>
                </c:pt>
                <c:pt idx="1141">
                  <c:v>683.71497312124</c:v>
                </c:pt>
                <c:pt idx="1142">
                  <c:v>684.3141974622794</c:v>
                </c:pt>
                <c:pt idx="1143">
                  <c:v>684.913421803309</c:v>
                </c:pt>
                <c:pt idx="1144">
                  <c:v>685.512646144349</c:v>
                </c:pt>
                <c:pt idx="1145">
                  <c:v>686.11187048538</c:v>
                </c:pt>
                <c:pt idx="1146">
                  <c:v>686.71109482642</c:v>
                </c:pt>
                <c:pt idx="1147">
                  <c:v>687.31031916745</c:v>
                </c:pt>
                <c:pt idx="1148">
                  <c:v>687.90954350849</c:v>
                </c:pt>
                <c:pt idx="1149">
                  <c:v>688.50876784952</c:v>
                </c:pt>
                <c:pt idx="1150">
                  <c:v>689.107992190559</c:v>
                </c:pt>
                <c:pt idx="1151">
                  <c:v>689.70721653159</c:v>
                </c:pt>
                <c:pt idx="1152">
                  <c:v>690.30644087263</c:v>
                </c:pt>
                <c:pt idx="1153">
                  <c:v>690.90566521366</c:v>
                </c:pt>
                <c:pt idx="1154">
                  <c:v>691.5048895547001</c:v>
                </c:pt>
                <c:pt idx="1155">
                  <c:v>692.1041138957282</c:v>
                </c:pt>
                <c:pt idx="1156">
                  <c:v>692.70333823677</c:v>
                </c:pt>
                <c:pt idx="1157">
                  <c:v>693.3025625778</c:v>
                </c:pt>
                <c:pt idx="1158">
                  <c:v>693.90178691884</c:v>
                </c:pt>
                <c:pt idx="1159">
                  <c:v>694.50101125987</c:v>
                </c:pt>
                <c:pt idx="1160">
                  <c:v>695.10023560091</c:v>
                </c:pt>
                <c:pt idx="1161">
                  <c:v>695.69945994195</c:v>
                </c:pt>
                <c:pt idx="1162">
                  <c:v>696.29868428298</c:v>
                </c:pt>
                <c:pt idx="1163">
                  <c:v>696.8979086240194</c:v>
                </c:pt>
                <c:pt idx="1164">
                  <c:v>697.49713296505</c:v>
                </c:pt>
                <c:pt idx="1165">
                  <c:v>698.09635730609</c:v>
                </c:pt>
                <c:pt idx="1166">
                  <c:v>698.69558164712</c:v>
                </c:pt>
                <c:pt idx="1167">
                  <c:v>699.29480598816</c:v>
                </c:pt>
                <c:pt idx="1168">
                  <c:v>699.89403032919</c:v>
                </c:pt>
                <c:pt idx="1169">
                  <c:v>700.49325467023</c:v>
                </c:pt>
                <c:pt idx="1170">
                  <c:v>701.09247901126</c:v>
                </c:pt>
                <c:pt idx="1171">
                  <c:v>701.6917033523</c:v>
                </c:pt>
                <c:pt idx="1172">
                  <c:v>702.29092769333</c:v>
                </c:pt>
                <c:pt idx="1173">
                  <c:v>702.89015203437</c:v>
                </c:pt>
                <c:pt idx="1174">
                  <c:v>703.4893763754001</c:v>
                </c:pt>
                <c:pt idx="1175">
                  <c:v>704.0886007164401</c:v>
                </c:pt>
                <c:pt idx="1176">
                  <c:v>704.68782505747</c:v>
                </c:pt>
                <c:pt idx="1177">
                  <c:v>705.28704939851</c:v>
                </c:pt>
                <c:pt idx="1178">
                  <c:v>705.88627373954</c:v>
                </c:pt>
                <c:pt idx="1179">
                  <c:v>706.48549808058</c:v>
                </c:pt>
                <c:pt idx="1180">
                  <c:v>707.08472242162</c:v>
                </c:pt>
                <c:pt idx="1181">
                  <c:v>707.68394676265</c:v>
                </c:pt>
                <c:pt idx="1182">
                  <c:v>708.28317110369</c:v>
                </c:pt>
                <c:pt idx="1183">
                  <c:v>708.882395444719</c:v>
                </c:pt>
                <c:pt idx="1184">
                  <c:v>709.481619785758</c:v>
                </c:pt>
                <c:pt idx="1185">
                  <c:v>710.08084412679</c:v>
                </c:pt>
                <c:pt idx="1186">
                  <c:v>710.68006846783</c:v>
                </c:pt>
                <c:pt idx="1187">
                  <c:v>711.27929280886</c:v>
                </c:pt>
                <c:pt idx="1188">
                  <c:v>711.8785171499</c:v>
                </c:pt>
                <c:pt idx="1189">
                  <c:v>712.4777414909294</c:v>
                </c:pt>
                <c:pt idx="1190">
                  <c:v>713.076965831969</c:v>
                </c:pt>
                <c:pt idx="1191">
                  <c:v>713.676190173</c:v>
                </c:pt>
                <c:pt idx="1192">
                  <c:v>714.27541451404</c:v>
                </c:pt>
                <c:pt idx="1193">
                  <c:v>714.87463885507</c:v>
                </c:pt>
                <c:pt idx="1194">
                  <c:v>715.47386319611</c:v>
                </c:pt>
                <c:pt idx="1195">
                  <c:v>716.07308753714</c:v>
                </c:pt>
                <c:pt idx="1196">
                  <c:v>716.67231187818</c:v>
                </c:pt>
                <c:pt idx="1197">
                  <c:v>717.27153621921</c:v>
                </c:pt>
                <c:pt idx="1198">
                  <c:v>717.87076056025</c:v>
                </c:pt>
                <c:pt idx="1199">
                  <c:v>718.46998490129</c:v>
                </c:pt>
                <c:pt idx="1200">
                  <c:v>719.06920924232</c:v>
                </c:pt>
                <c:pt idx="1201">
                  <c:v>719.66843358336</c:v>
                </c:pt>
                <c:pt idx="1202">
                  <c:v>720.2676579243894</c:v>
                </c:pt>
                <c:pt idx="1203">
                  <c:v>720.8668822654294</c:v>
                </c:pt>
                <c:pt idx="1204">
                  <c:v>721.466106606459</c:v>
                </c:pt>
                <c:pt idx="1205">
                  <c:v>722.0653309475</c:v>
                </c:pt>
                <c:pt idx="1206">
                  <c:v>722.66455528853</c:v>
                </c:pt>
                <c:pt idx="1207">
                  <c:v>723.26377962957</c:v>
                </c:pt>
                <c:pt idx="1208">
                  <c:v>723.8630039706</c:v>
                </c:pt>
                <c:pt idx="1209">
                  <c:v>724.4622283116382</c:v>
                </c:pt>
                <c:pt idx="1210">
                  <c:v>725.06145265267</c:v>
                </c:pt>
                <c:pt idx="1211">
                  <c:v>725.660676993709</c:v>
                </c:pt>
                <c:pt idx="1212">
                  <c:v>726.25990133474</c:v>
                </c:pt>
                <c:pt idx="1213">
                  <c:v>726.8591256757788</c:v>
                </c:pt>
                <c:pt idx="1214">
                  <c:v>727.45835001681</c:v>
                </c:pt>
                <c:pt idx="1215">
                  <c:v>728.05757435785</c:v>
                </c:pt>
                <c:pt idx="1216">
                  <c:v>728.65679869888</c:v>
                </c:pt>
                <c:pt idx="1217">
                  <c:v>729.256023039919</c:v>
                </c:pt>
                <c:pt idx="1218">
                  <c:v>729.8552473809578</c:v>
                </c:pt>
                <c:pt idx="1219">
                  <c:v>730.45447172199</c:v>
                </c:pt>
                <c:pt idx="1220">
                  <c:v>731.05369606303</c:v>
                </c:pt>
                <c:pt idx="1221">
                  <c:v>731.6529204040584</c:v>
                </c:pt>
                <c:pt idx="1222">
                  <c:v>732.2521447450994</c:v>
                </c:pt>
                <c:pt idx="1223">
                  <c:v>732.8513690861294</c:v>
                </c:pt>
                <c:pt idx="1224">
                  <c:v>733.45059342717</c:v>
                </c:pt>
                <c:pt idx="1225">
                  <c:v>734.0498177682</c:v>
                </c:pt>
                <c:pt idx="1226">
                  <c:v>734.64904210924</c:v>
                </c:pt>
                <c:pt idx="1227">
                  <c:v>735.24826645027</c:v>
                </c:pt>
                <c:pt idx="1228">
                  <c:v>735.8474907913082</c:v>
                </c:pt>
                <c:pt idx="1229">
                  <c:v>736.4467151323394</c:v>
                </c:pt>
                <c:pt idx="1230">
                  <c:v>737.04593947338</c:v>
                </c:pt>
                <c:pt idx="1231">
                  <c:v>737.6451638144079</c:v>
                </c:pt>
                <c:pt idx="1232">
                  <c:v>738.24438815545</c:v>
                </c:pt>
                <c:pt idx="1233">
                  <c:v>738.8436124964786</c:v>
                </c:pt>
                <c:pt idx="1234">
                  <c:v>739.44283683752</c:v>
                </c:pt>
                <c:pt idx="1235">
                  <c:v>740.0420611785501</c:v>
                </c:pt>
                <c:pt idx="1236">
                  <c:v>740.64128551959</c:v>
                </c:pt>
                <c:pt idx="1237">
                  <c:v>741.24050986063</c:v>
                </c:pt>
                <c:pt idx="1238">
                  <c:v>741.83973420166</c:v>
                </c:pt>
                <c:pt idx="1239">
                  <c:v>742.4389585427001</c:v>
                </c:pt>
                <c:pt idx="1240">
                  <c:v>743.0381828837286</c:v>
                </c:pt>
                <c:pt idx="1241">
                  <c:v>743.63740722477</c:v>
                </c:pt>
                <c:pt idx="1242">
                  <c:v>744.2366315658</c:v>
                </c:pt>
                <c:pt idx="1243">
                  <c:v>744.83585590684</c:v>
                </c:pt>
                <c:pt idx="1244">
                  <c:v>745.43508024787</c:v>
                </c:pt>
                <c:pt idx="1245">
                  <c:v>746.03430458891</c:v>
                </c:pt>
                <c:pt idx="1246">
                  <c:v>746.63352892994</c:v>
                </c:pt>
                <c:pt idx="1247">
                  <c:v>747.23275327098</c:v>
                </c:pt>
                <c:pt idx="1248">
                  <c:v>747.8319776120094</c:v>
                </c:pt>
                <c:pt idx="1249">
                  <c:v>748.4312019530494</c:v>
                </c:pt>
                <c:pt idx="1250">
                  <c:v>749.030426294079</c:v>
                </c:pt>
                <c:pt idx="1251">
                  <c:v>749.62965063512</c:v>
                </c:pt>
                <c:pt idx="1252">
                  <c:v>750.22887497615</c:v>
                </c:pt>
                <c:pt idx="1253">
                  <c:v>750.82809931719</c:v>
                </c:pt>
                <c:pt idx="1254">
                  <c:v>751.42732365823</c:v>
                </c:pt>
                <c:pt idx="1255">
                  <c:v>752.0265479992594</c:v>
                </c:pt>
                <c:pt idx="1256">
                  <c:v>752.6257723403</c:v>
                </c:pt>
                <c:pt idx="1257">
                  <c:v>753.22499668133</c:v>
                </c:pt>
                <c:pt idx="1258">
                  <c:v>753.824221022369</c:v>
                </c:pt>
                <c:pt idx="1259">
                  <c:v>754.4234453634001</c:v>
                </c:pt>
                <c:pt idx="1260">
                  <c:v>755.0226697044377</c:v>
                </c:pt>
                <c:pt idx="1261">
                  <c:v>755.62189404547</c:v>
                </c:pt>
                <c:pt idx="1262">
                  <c:v>756.2211183865101</c:v>
                </c:pt>
                <c:pt idx="1263">
                  <c:v>756.82034272754</c:v>
                </c:pt>
                <c:pt idx="1264">
                  <c:v>757.41956706858</c:v>
                </c:pt>
                <c:pt idx="1265">
                  <c:v>758.01879140961</c:v>
                </c:pt>
                <c:pt idx="1266">
                  <c:v>758.61801575065</c:v>
                </c:pt>
                <c:pt idx="1267">
                  <c:v>759.21724009168</c:v>
                </c:pt>
                <c:pt idx="1268">
                  <c:v>759.8164644327182</c:v>
                </c:pt>
                <c:pt idx="1269">
                  <c:v>760.4156887737494</c:v>
                </c:pt>
                <c:pt idx="1270">
                  <c:v>761.0149131147894</c:v>
                </c:pt>
                <c:pt idx="1271">
                  <c:v>761.61413745582</c:v>
                </c:pt>
                <c:pt idx="1272">
                  <c:v>762.21336179686</c:v>
                </c:pt>
                <c:pt idx="1273">
                  <c:v>762.8125861378999</c:v>
                </c:pt>
                <c:pt idx="1274">
                  <c:v>763.41181047893</c:v>
                </c:pt>
                <c:pt idx="1275">
                  <c:v>764.0110348199694</c:v>
                </c:pt>
                <c:pt idx="1276">
                  <c:v>764.6102591609994</c:v>
                </c:pt>
                <c:pt idx="1277">
                  <c:v>765.20948350204</c:v>
                </c:pt>
                <c:pt idx="1278">
                  <c:v>765.80870784307</c:v>
                </c:pt>
                <c:pt idx="1279">
                  <c:v>766.4079321841089</c:v>
                </c:pt>
                <c:pt idx="1280">
                  <c:v>767.00715652514</c:v>
                </c:pt>
                <c:pt idx="1281">
                  <c:v>767.60638086618</c:v>
                </c:pt>
                <c:pt idx="1282">
                  <c:v>768.2056052072101</c:v>
                </c:pt>
                <c:pt idx="1283">
                  <c:v>768.80482954825</c:v>
                </c:pt>
                <c:pt idx="1284">
                  <c:v>769.404053889279</c:v>
                </c:pt>
                <c:pt idx="1285">
                  <c:v>770.00327823032</c:v>
                </c:pt>
                <c:pt idx="1286">
                  <c:v>770.60250257135</c:v>
                </c:pt>
                <c:pt idx="1287">
                  <c:v>771.20172691239</c:v>
                </c:pt>
                <c:pt idx="1288">
                  <c:v>771.8009512534194</c:v>
                </c:pt>
                <c:pt idx="1289">
                  <c:v>772.4001755944594</c:v>
                </c:pt>
                <c:pt idx="1290">
                  <c:v>772.99939993549</c:v>
                </c:pt>
                <c:pt idx="1291">
                  <c:v>773.59862427653</c:v>
                </c:pt>
                <c:pt idx="1292">
                  <c:v>774.19784861757</c:v>
                </c:pt>
                <c:pt idx="1293">
                  <c:v>774.7970729586</c:v>
                </c:pt>
                <c:pt idx="1294">
                  <c:v>775.39629729964</c:v>
                </c:pt>
                <c:pt idx="1295">
                  <c:v>775.99552164067</c:v>
                </c:pt>
                <c:pt idx="1296">
                  <c:v>776.59474598171</c:v>
                </c:pt>
                <c:pt idx="1297">
                  <c:v>777.19397032274</c:v>
                </c:pt>
                <c:pt idx="1298">
                  <c:v>777.79319466378</c:v>
                </c:pt>
                <c:pt idx="1299">
                  <c:v>778.3924190048089</c:v>
                </c:pt>
                <c:pt idx="1300">
                  <c:v>778.99164334585</c:v>
                </c:pt>
                <c:pt idx="1301">
                  <c:v>779.59086768688</c:v>
                </c:pt>
                <c:pt idx="1302">
                  <c:v>780.19009202792</c:v>
                </c:pt>
                <c:pt idx="1303">
                  <c:v>780.78931636895</c:v>
                </c:pt>
                <c:pt idx="1304">
                  <c:v>781.38854070999</c:v>
                </c:pt>
                <c:pt idx="1305">
                  <c:v>781.98776505102</c:v>
                </c:pt>
                <c:pt idx="1306">
                  <c:v>782.58698939206</c:v>
                </c:pt>
                <c:pt idx="1307">
                  <c:v>783.18621373309</c:v>
                </c:pt>
                <c:pt idx="1308">
                  <c:v>783.78543807413</c:v>
                </c:pt>
                <c:pt idx="1309">
                  <c:v>784.3846624151594</c:v>
                </c:pt>
                <c:pt idx="1310">
                  <c:v>784.9838867562</c:v>
                </c:pt>
                <c:pt idx="1311">
                  <c:v>785.58311109724</c:v>
                </c:pt>
                <c:pt idx="1312">
                  <c:v>786.18233543827</c:v>
                </c:pt>
                <c:pt idx="1313">
                  <c:v>786.78155977931</c:v>
                </c:pt>
                <c:pt idx="1314">
                  <c:v>787.38078412034</c:v>
                </c:pt>
                <c:pt idx="1315">
                  <c:v>787.98000846138</c:v>
                </c:pt>
                <c:pt idx="1316">
                  <c:v>788.5792328024094</c:v>
                </c:pt>
                <c:pt idx="1317">
                  <c:v>789.17845714345</c:v>
                </c:pt>
                <c:pt idx="1318">
                  <c:v>789.777681484479</c:v>
                </c:pt>
                <c:pt idx="1319">
                  <c:v>790.3769058255189</c:v>
                </c:pt>
                <c:pt idx="1320">
                  <c:v>790.97613016655</c:v>
                </c:pt>
                <c:pt idx="1321">
                  <c:v>791.57535450759</c:v>
                </c:pt>
                <c:pt idx="1322">
                  <c:v>792.17457884862</c:v>
                </c:pt>
                <c:pt idx="1323">
                  <c:v>792.77380318966</c:v>
                </c:pt>
                <c:pt idx="1324">
                  <c:v>793.37302753069</c:v>
                </c:pt>
                <c:pt idx="1325">
                  <c:v>793.972251871729</c:v>
                </c:pt>
                <c:pt idx="1326">
                  <c:v>794.57147621276</c:v>
                </c:pt>
                <c:pt idx="1327">
                  <c:v>795.1707005538</c:v>
                </c:pt>
                <c:pt idx="1328">
                  <c:v>795.7699248948284</c:v>
                </c:pt>
                <c:pt idx="1329">
                  <c:v>796.3691492358694</c:v>
                </c:pt>
                <c:pt idx="1330">
                  <c:v>796.96837357691</c:v>
                </c:pt>
                <c:pt idx="1331">
                  <c:v>797.567597917939</c:v>
                </c:pt>
                <c:pt idx="1332">
                  <c:v>798.16682225898</c:v>
                </c:pt>
                <c:pt idx="1333">
                  <c:v>798.76604660001</c:v>
                </c:pt>
                <c:pt idx="1334">
                  <c:v>799.36527094105</c:v>
                </c:pt>
                <c:pt idx="1335">
                  <c:v>799.9644952820794</c:v>
                </c:pt>
                <c:pt idx="1336">
                  <c:v>800.56371962312</c:v>
                </c:pt>
                <c:pt idx="1337">
                  <c:v>801.16294396415</c:v>
                </c:pt>
                <c:pt idx="1338">
                  <c:v>801.762168305189</c:v>
                </c:pt>
                <c:pt idx="1339">
                  <c:v>802.36139264622</c:v>
                </c:pt>
                <c:pt idx="1340">
                  <c:v>802.9606169872588</c:v>
                </c:pt>
                <c:pt idx="1341">
                  <c:v>803.55984132829</c:v>
                </c:pt>
                <c:pt idx="1342">
                  <c:v>804.15906566933</c:v>
                </c:pt>
                <c:pt idx="1343">
                  <c:v>804.75829001036</c:v>
                </c:pt>
                <c:pt idx="1344">
                  <c:v>805.3575143513989</c:v>
                </c:pt>
                <c:pt idx="1345">
                  <c:v>805.956738692429</c:v>
                </c:pt>
                <c:pt idx="1346">
                  <c:v>806.5559630334689</c:v>
                </c:pt>
                <c:pt idx="1347">
                  <c:v>807.1551873745</c:v>
                </c:pt>
                <c:pt idx="1348">
                  <c:v>807.75441171554</c:v>
                </c:pt>
                <c:pt idx="1349">
                  <c:v>808.35363605658</c:v>
                </c:pt>
                <c:pt idx="1350">
                  <c:v>808.9528603976094</c:v>
                </c:pt>
                <c:pt idx="1351">
                  <c:v>809.55208473865</c:v>
                </c:pt>
                <c:pt idx="1352">
                  <c:v>810.15130907968</c:v>
                </c:pt>
                <c:pt idx="1353">
                  <c:v>810.75053342072</c:v>
                </c:pt>
                <c:pt idx="1354">
                  <c:v>811.34975776175</c:v>
                </c:pt>
                <c:pt idx="1355">
                  <c:v>811.94898210279</c:v>
                </c:pt>
                <c:pt idx="1356">
                  <c:v>812.5482064438194</c:v>
                </c:pt>
                <c:pt idx="1357">
                  <c:v>813.1474307848594</c:v>
                </c:pt>
                <c:pt idx="1358">
                  <c:v>813.746655125889</c:v>
                </c:pt>
                <c:pt idx="1359">
                  <c:v>814.34587946693</c:v>
                </c:pt>
                <c:pt idx="1360">
                  <c:v>814.9451038079588</c:v>
                </c:pt>
                <c:pt idx="1361">
                  <c:v>815.544328149</c:v>
                </c:pt>
                <c:pt idx="1362">
                  <c:v>816.1435524900294</c:v>
                </c:pt>
                <c:pt idx="1363">
                  <c:v>816.74277683107</c:v>
                </c:pt>
                <c:pt idx="1364">
                  <c:v>817.342001172099</c:v>
                </c:pt>
                <c:pt idx="1365">
                  <c:v>817.941225513139</c:v>
                </c:pt>
                <c:pt idx="1366">
                  <c:v>818.54044985417</c:v>
                </c:pt>
                <c:pt idx="1367">
                  <c:v>819.1396741952086</c:v>
                </c:pt>
                <c:pt idx="1368">
                  <c:v>819.73889853625</c:v>
                </c:pt>
                <c:pt idx="1369">
                  <c:v>820.3381228772801</c:v>
                </c:pt>
                <c:pt idx="1370">
                  <c:v>820.93734721832</c:v>
                </c:pt>
                <c:pt idx="1371">
                  <c:v>821.53657155935</c:v>
                </c:pt>
                <c:pt idx="1372">
                  <c:v>822.13579590039</c:v>
                </c:pt>
                <c:pt idx="1373">
                  <c:v>822.73502024142</c:v>
                </c:pt>
                <c:pt idx="1374">
                  <c:v>823.3342445824586</c:v>
                </c:pt>
                <c:pt idx="1375">
                  <c:v>823.9334689234894</c:v>
                </c:pt>
                <c:pt idx="1376">
                  <c:v>824.5326932645294</c:v>
                </c:pt>
                <c:pt idx="1377">
                  <c:v>825.1319176055594</c:v>
                </c:pt>
                <c:pt idx="1378">
                  <c:v>825.7311419466</c:v>
                </c:pt>
                <c:pt idx="1379">
                  <c:v>826.33036628763</c:v>
                </c:pt>
                <c:pt idx="1380">
                  <c:v>826.92959062867</c:v>
                </c:pt>
                <c:pt idx="1381">
                  <c:v>827.5288149697001</c:v>
                </c:pt>
                <c:pt idx="1382">
                  <c:v>828.12803931074</c:v>
                </c:pt>
                <c:pt idx="1383">
                  <c:v>828.7272636517694</c:v>
                </c:pt>
                <c:pt idx="1384">
                  <c:v>829.326487992809</c:v>
                </c:pt>
                <c:pt idx="1385">
                  <c:v>829.92571233385</c:v>
                </c:pt>
                <c:pt idx="1386">
                  <c:v>830.52493667488</c:v>
                </c:pt>
                <c:pt idx="1387">
                  <c:v>831.1241610159188</c:v>
                </c:pt>
                <c:pt idx="1388">
                  <c:v>831.72338535695</c:v>
                </c:pt>
                <c:pt idx="1389">
                  <c:v>832.3226096979882</c:v>
                </c:pt>
                <c:pt idx="1390">
                  <c:v>832.92183403902</c:v>
                </c:pt>
                <c:pt idx="1391">
                  <c:v>833.521058380059</c:v>
                </c:pt>
                <c:pt idx="1392">
                  <c:v>834.12028272109</c:v>
                </c:pt>
                <c:pt idx="1393">
                  <c:v>834.71950706213</c:v>
                </c:pt>
                <c:pt idx="1394">
                  <c:v>835.31873140316</c:v>
                </c:pt>
                <c:pt idx="1395">
                  <c:v>835.9179557441994</c:v>
                </c:pt>
                <c:pt idx="1396">
                  <c:v>836.5171800852282</c:v>
                </c:pt>
                <c:pt idx="1397">
                  <c:v>837.11640442627</c:v>
                </c:pt>
                <c:pt idx="1398">
                  <c:v>837.7156287673</c:v>
                </c:pt>
                <c:pt idx="1399">
                  <c:v>838.31485310834</c:v>
                </c:pt>
                <c:pt idx="1400">
                  <c:v>838.91407744937</c:v>
                </c:pt>
                <c:pt idx="1401">
                  <c:v>839.51330179041</c:v>
                </c:pt>
                <c:pt idx="1402">
                  <c:v>840.1125261314382</c:v>
                </c:pt>
                <c:pt idx="1403">
                  <c:v>840.71175047248</c:v>
                </c:pt>
                <c:pt idx="1404">
                  <c:v>841.3109748135194</c:v>
                </c:pt>
                <c:pt idx="1405">
                  <c:v>841.910199154549</c:v>
                </c:pt>
                <c:pt idx="1406">
                  <c:v>842.5094234955889</c:v>
                </c:pt>
                <c:pt idx="1407">
                  <c:v>843.10864783662</c:v>
                </c:pt>
                <c:pt idx="1408">
                  <c:v>843.70787217766</c:v>
                </c:pt>
                <c:pt idx="1409">
                  <c:v>844.30709651869</c:v>
                </c:pt>
                <c:pt idx="1410">
                  <c:v>844.9063208597294</c:v>
                </c:pt>
                <c:pt idx="1411">
                  <c:v>845.50554520076</c:v>
                </c:pt>
                <c:pt idx="1412">
                  <c:v>846.1047695418</c:v>
                </c:pt>
                <c:pt idx="1413">
                  <c:v>846.70399388283</c:v>
                </c:pt>
                <c:pt idx="1414">
                  <c:v>847.30321822387</c:v>
                </c:pt>
                <c:pt idx="1415">
                  <c:v>847.9024425649001</c:v>
                </c:pt>
                <c:pt idx="1416">
                  <c:v>848.5016669059382</c:v>
                </c:pt>
                <c:pt idx="1417">
                  <c:v>849.10089124697</c:v>
                </c:pt>
                <c:pt idx="1418">
                  <c:v>849.70011558801</c:v>
                </c:pt>
                <c:pt idx="1419">
                  <c:v>850.29933992904</c:v>
                </c:pt>
                <c:pt idx="1420">
                  <c:v>850.89856427008</c:v>
                </c:pt>
                <c:pt idx="1421">
                  <c:v>851.49778861111</c:v>
                </c:pt>
                <c:pt idx="1422">
                  <c:v>852.09701295215</c:v>
                </c:pt>
                <c:pt idx="1423">
                  <c:v>852.69623729319</c:v>
                </c:pt>
                <c:pt idx="1424">
                  <c:v>853.29546163422</c:v>
                </c:pt>
                <c:pt idx="1425">
                  <c:v>853.89468597526</c:v>
                </c:pt>
                <c:pt idx="1426">
                  <c:v>854.49391031629</c:v>
                </c:pt>
                <c:pt idx="1427">
                  <c:v>855.09313465733</c:v>
                </c:pt>
                <c:pt idx="1428">
                  <c:v>855.69235899836</c:v>
                </c:pt>
                <c:pt idx="1429">
                  <c:v>856.2915833394</c:v>
                </c:pt>
                <c:pt idx="1430">
                  <c:v>856.8908076804294</c:v>
                </c:pt>
                <c:pt idx="1431">
                  <c:v>857.49003202147</c:v>
                </c:pt>
                <c:pt idx="1432">
                  <c:v>858.0892563625</c:v>
                </c:pt>
                <c:pt idx="1433">
                  <c:v>858.68848070354</c:v>
                </c:pt>
                <c:pt idx="1434">
                  <c:v>859.28770504457</c:v>
                </c:pt>
                <c:pt idx="1435">
                  <c:v>859.8869293856085</c:v>
                </c:pt>
                <c:pt idx="1436">
                  <c:v>860.48615372664</c:v>
                </c:pt>
                <c:pt idx="1437">
                  <c:v>861.08537806768</c:v>
                </c:pt>
                <c:pt idx="1438">
                  <c:v>861.68460240871</c:v>
                </c:pt>
                <c:pt idx="1439">
                  <c:v>862.28382674975</c:v>
                </c:pt>
                <c:pt idx="1440">
                  <c:v>862.88305109078</c:v>
                </c:pt>
                <c:pt idx="1441">
                  <c:v>863.48227543182</c:v>
                </c:pt>
                <c:pt idx="1442">
                  <c:v>864.08149977286</c:v>
                </c:pt>
                <c:pt idx="1443">
                  <c:v>864.68072411389</c:v>
                </c:pt>
                <c:pt idx="1444">
                  <c:v>865.27994845493</c:v>
                </c:pt>
                <c:pt idx="1445">
                  <c:v>865.879172795959</c:v>
                </c:pt>
                <c:pt idx="1446">
                  <c:v>866.478397137</c:v>
                </c:pt>
                <c:pt idx="1447">
                  <c:v>867.07762147803</c:v>
                </c:pt>
                <c:pt idx="1448">
                  <c:v>867.67684581907</c:v>
                </c:pt>
                <c:pt idx="1449">
                  <c:v>868.2760701601</c:v>
                </c:pt>
                <c:pt idx="1450">
                  <c:v>868.87529450114</c:v>
                </c:pt>
                <c:pt idx="1451">
                  <c:v>869.47451884217</c:v>
                </c:pt>
                <c:pt idx="1452">
                  <c:v>870.07374318321</c:v>
                </c:pt>
                <c:pt idx="1453">
                  <c:v>870.67296752424</c:v>
                </c:pt>
                <c:pt idx="1454">
                  <c:v>871.27219186528</c:v>
                </c:pt>
                <c:pt idx="1455">
                  <c:v>871.87141620631</c:v>
                </c:pt>
                <c:pt idx="1456">
                  <c:v>872.47064054735</c:v>
                </c:pt>
                <c:pt idx="1457">
                  <c:v>873.0698648883794</c:v>
                </c:pt>
                <c:pt idx="1458">
                  <c:v>873.66908922942</c:v>
                </c:pt>
                <c:pt idx="1459">
                  <c:v>874.26831357045</c:v>
                </c:pt>
                <c:pt idx="1460">
                  <c:v>874.8675379114889</c:v>
                </c:pt>
                <c:pt idx="1461">
                  <c:v>875.46676225253</c:v>
                </c:pt>
                <c:pt idx="1462">
                  <c:v>876.06598659356</c:v>
                </c:pt>
                <c:pt idx="1463">
                  <c:v>876.6652109345994</c:v>
                </c:pt>
                <c:pt idx="1464">
                  <c:v>877.26443527563</c:v>
                </c:pt>
                <c:pt idx="1465">
                  <c:v>877.86365961667</c:v>
                </c:pt>
                <c:pt idx="1466">
                  <c:v>878.4628839577</c:v>
                </c:pt>
                <c:pt idx="1467">
                  <c:v>879.0621082987388</c:v>
                </c:pt>
                <c:pt idx="1468">
                  <c:v>879.66133263977</c:v>
                </c:pt>
                <c:pt idx="1469">
                  <c:v>880.2605569808094</c:v>
                </c:pt>
                <c:pt idx="1470">
                  <c:v>880.85978132184</c:v>
                </c:pt>
                <c:pt idx="1471">
                  <c:v>881.45900566288</c:v>
                </c:pt>
                <c:pt idx="1472">
                  <c:v>882.058230003909</c:v>
                </c:pt>
                <c:pt idx="1473">
                  <c:v>882.6574543449489</c:v>
                </c:pt>
                <c:pt idx="1474">
                  <c:v>883.2566786859788</c:v>
                </c:pt>
                <c:pt idx="1475">
                  <c:v>883.85590302702</c:v>
                </c:pt>
                <c:pt idx="1476">
                  <c:v>884.4551273680494</c:v>
                </c:pt>
                <c:pt idx="1477">
                  <c:v>885.05435170909</c:v>
                </c:pt>
                <c:pt idx="1478">
                  <c:v>885.65357605012</c:v>
                </c:pt>
                <c:pt idx="1479">
                  <c:v>886.25280039116</c:v>
                </c:pt>
                <c:pt idx="1480">
                  <c:v>886.8520247321989</c:v>
                </c:pt>
                <c:pt idx="1481">
                  <c:v>887.4512490732286</c:v>
                </c:pt>
                <c:pt idx="1482">
                  <c:v>888.05047341427</c:v>
                </c:pt>
                <c:pt idx="1483">
                  <c:v>888.6496977552994</c:v>
                </c:pt>
                <c:pt idx="1484">
                  <c:v>889.24892209634</c:v>
                </c:pt>
                <c:pt idx="1485">
                  <c:v>889.84814643737</c:v>
                </c:pt>
                <c:pt idx="1486">
                  <c:v>890.44737077841</c:v>
                </c:pt>
                <c:pt idx="1487">
                  <c:v>891.0465951194388</c:v>
                </c:pt>
                <c:pt idx="1488">
                  <c:v>891.64581946048</c:v>
                </c:pt>
                <c:pt idx="1489">
                  <c:v>892.2450438015094</c:v>
                </c:pt>
                <c:pt idx="1490">
                  <c:v>892.8442681425482</c:v>
                </c:pt>
                <c:pt idx="1491">
                  <c:v>893.443492483579</c:v>
                </c:pt>
                <c:pt idx="1492">
                  <c:v>894.042716824619</c:v>
                </c:pt>
                <c:pt idx="1493">
                  <c:v>894.64194116565</c:v>
                </c:pt>
                <c:pt idx="1494">
                  <c:v>895.24116550669</c:v>
                </c:pt>
                <c:pt idx="1495">
                  <c:v>895.84038984772</c:v>
                </c:pt>
                <c:pt idx="1496">
                  <c:v>896.4396141887582</c:v>
                </c:pt>
                <c:pt idx="1497">
                  <c:v>897.0388385298</c:v>
                </c:pt>
                <c:pt idx="1498">
                  <c:v>897.63806287083</c:v>
                </c:pt>
                <c:pt idx="1499">
                  <c:v>898.23728721187</c:v>
                </c:pt>
                <c:pt idx="1500">
                  <c:v>898.8365115528999</c:v>
                </c:pt>
                <c:pt idx="1501">
                  <c:v>899.4357358939386</c:v>
                </c:pt>
                <c:pt idx="1502">
                  <c:v>900.03496023497</c:v>
                </c:pt>
                <c:pt idx="1503">
                  <c:v>900.634184576011</c:v>
                </c:pt>
                <c:pt idx="1504">
                  <c:v>901.23340891704</c:v>
                </c:pt>
                <c:pt idx="1505">
                  <c:v>901.83263325808</c:v>
                </c:pt>
                <c:pt idx="1506">
                  <c:v>902.43185759911</c:v>
                </c:pt>
                <c:pt idx="1507">
                  <c:v>903.03108194015</c:v>
                </c:pt>
                <c:pt idx="1508">
                  <c:v>903.63030628118</c:v>
                </c:pt>
                <c:pt idx="1509">
                  <c:v>904.22953062222</c:v>
                </c:pt>
                <c:pt idx="1510">
                  <c:v>904.82875496325</c:v>
                </c:pt>
                <c:pt idx="1511">
                  <c:v>905.4279793042894</c:v>
                </c:pt>
                <c:pt idx="1512">
                  <c:v>906.027203645319</c:v>
                </c:pt>
                <c:pt idx="1513">
                  <c:v>906.62642798636</c:v>
                </c:pt>
                <c:pt idx="1514">
                  <c:v>907.22565232739</c:v>
                </c:pt>
                <c:pt idx="1515">
                  <c:v>907.82487666843</c:v>
                </c:pt>
                <c:pt idx="1516">
                  <c:v>908.4241010094694</c:v>
                </c:pt>
                <c:pt idx="1517">
                  <c:v>909.0233253505</c:v>
                </c:pt>
                <c:pt idx="1518">
                  <c:v>909.622549691539</c:v>
                </c:pt>
                <c:pt idx="1519">
                  <c:v>910.22177403257</c:v>
                </c:pt>
                <c:pt idx="1520">
                  <c:v>910.82099837361</c:v>
                </c:pt>
                <c:pt idx="1521">
                  <c:v>911.4202227146386</c:v>
                </c:pt>
                <c:pt idx="1522">
                  <c:v>912.01944705568</c:v>
                </c:pt>
                <c:pt idx="1523">
                  <c:v>912.6186713967101</c:v>
                </c:pt>
                <c:pt idx="1524">
                  <c:v>913.21789573775</c:v>
                </c:pt>
                <c:pt idx="1525">
                  <c:v>913.817120078779</c:v>
                </c:pt>
                <c:pt idx="1526">
                  <c:v>914.41634441982</c:v>
                </c:pt>
                <c:pt idx="1527">
                  <c:v>915.01556876085</c:v>
                </c:pt>
                <c:pt idx="1528">
                  <c:v>915.61479310189</c:v>
                </c:pt>
                <c:pt idx="1529">
                  <c:v>916.2140174429194</c:v>
                </c:pt>
                <c:pt idx="1530">
                  <c:v>916.8132417839582</c:v>
                </c:pt>
                <c:pt idx="1531">
                  <c:v>917.4124661249881</c:v>
                </c:pt>
                <c:pt idx="1532">
                  <c:v>918.01169046603</c:v>
                </c:pt>
                <c:pt idx="1533">
                  <c:v>918.61091480706</c:v>
                </c:pt>
                <c:pt idx="1534">
                  <c:v>919.2101391481</c:v>
                </c:pt>
                <c:pt idx="1535">
                  <c:v>919.80936348914</c:v>
                </c:pt>
                <c:pt idx="1536">
                  <c:v>920.40858783017</c:v>
                </c:pt>
                <c:pt idx="1537">
                  <c:v>921.0078121712094</c:v>
                </c:pt>
                <c:pt idx="1538">
                  <c:v>921.60703651224</c:v>
                </c:pt>
                <c:pt idx="1539">
                  <c:v>922.206260853279</c:v>
                </c:pt>
                <c:pt idx="1540">
                  <c:v>922.8054851943089</c:v>
                </c:pt>
                <c:pt idx="1541">
                  <c:v>923.40470953535</c:v>
                </c:pt>
                <c:pt idx="1542">
                  <c:v>924.00393387638</c:v>
                </c:pt>
                <c:pt idx="1543">
                  <c:v>924.60315821742</c:v>
                </c:pt>
                <c:pt idx="1544">
                  <c:v>925.20238255845</c:v>
                </c:pt>
                <c:pt idx="1545">
                  <c:v>925.801606899488</c:v>
                </c:pt>
                <c:pt idx="1546">
                  <c:v>926.40083124052</c:v>
                </c:pt>
                <c:pt idx="1547">
                  <c:v>927.00005558156</c:v>
                </c:pt>
                <c:pt idx="1548">
                  <c:v>927.59927992259</c:v>
                </c:pt>
                <c:pt idx="1549">
                  <c:v>928.19850426363</c:v>
                </c:pt>
                <c:pt idx="1550">
                  <c:v>928.79772860466</c:v>
                </c:pt>
                <c:pt idx="1551">
                  <c:v>929.3969529457</c:v>
                </c:pt>
                <c:pt idx="1552">
                  <c:v>929.99617728673</c:v>
                </c:pt>
                <c:pt idx="1553">
                  <c:v>930.59540162777</c:v>
                </c:pt>
                <c:pt idx="1554">
                  <c:v>931.19462596881</c:v>
                </c:pt>
                <c:pt idx="1555">
                  <c:v>931.79385030984</c:v>
                </c:pt>
                <c:pt idx="1556">
                  <c:v>932.39307465088</c:v>
                </c:pt>
                <c:pt idx="1557">
                  <c:v>932.9922989919082</c:v>
                </c:pt>
                <c:pt idx="1558">
                  <c:v>933.5915233329494</c:v>
                </c:pt>
                <c:pt idx="1559">
                  <c:v>934.19074767398</c:v>
                </c:pt>
                <c:pt idx="1560">
                  <c:v>934.78997201502</c:v>
                </c:pt>
                <c:pt idx="1561">
                  <c:v>935.38919635605</c:v>
                </c:pt>
                <c:pt idx="1562">
                  <c:v>935.98842069709</c:v>
                </c:pt>
                <c:pt idx="1563">
                  <c:v>936.58764503812</c:v>
                </c:pt>
                <c:pt idx="1564">
                  <c:v>937.18686937916</c:v>
                </c:pt>
                <c:pt idx="1565">
                  <c:v>937.78609372019</c:v>
                </c:pt>
                <c:pt idx="1566">
                  <c:v>938.38531806123</c:v>
                </c:pt>
                <c:pt idx="1567">
                  <c:v>938.98454240226</c:v>
                </c:pt>
                <c:pt idx="1568">
                  <c:v>939.5837667433</c:v>
                </c:pt>
                <c:pt idx="1569">
                  <c:v>940.18299108433</c:v>
                </c:pt>
                <c:pt idx="1570">
                  <c:v>940.7822154253694</c:v>
                </c:pt>
                <c:pt idx="1571">
                  <c:v>941.3814397664</c:v>
                </c:pt>
                <c:pt idx="1572">
                  <c:v>941.980664107439</c:v>
                </c:pt>
                <c:pt idx="1573">
                  <c:v>942.57988844848</c:v>
                </c:pt>
                <c:pt idx="1574">
                  <c:v>943.17911278951</c:v>
                </c:pt>
                <c:pt idx="1575">
                  <c:v>943.77833713055</c:v>
                </c:pt>
                <c:pt idx="1576">
                  <c:v>944.3775614715794</c:v>
                </c:pt>
                <c:pt idx="1577">
                  <c:v>944.97678581262</c:v>
                </c:pt>
                <c:pt idx="1578">
                  <c:v>945.57601015365</c:v>
                </c:pt>
                <c:pt idx="1579">
                  <c:v>946.17523449469</c:v>
                </c:pt>
                <c:pt idx="1580">
                  <c:v>946.77445883572</c:v>
                </c:pt>
                <c:pt idx="1581">
                  <c:v>947.37368317676</c:v>
                </c:pt>
                <c:pt idx="1582">
                  <c:v>947.97290751779</c:v>
                </c:pt>
                <c:pt idx="1583">
                  <c:v>948.57213185883</c:v>
                </c:pt>
                <c:pt idx="1584">
                  <c:v>949.17135619986</c:v>
                </c:pt>
                <c:pt idx="1585">
                  <c:v>949.7705805409</c:v>
                </c:pt>
                <c:pt idx="1586">
                  <c:v>950.3698048819278</c:v>
                </c:pt>
                <c:pt idx="1587">
                  <c:v>950.9690292229689</c:v>
                </c:pt>
                <c:pt idx="1588">
                  <c:v>951.568253564</c:v>
                </c:pt>
                <c:pt idx="1589">
                  <c:v>952.16747790504</c:v>
                </c:pt>
                <c:pt idx="1590">
                  <c:v>952.76670224607</c:v>
                </c:pt>
                <c:pt idx="1591">
                  <c:v>953.3659265871094</c:v>
                </c:pt>
                <c:pt idx="1592">
                  <c:v>953.96515092815</c:v>
                </c:pt>
                <c:pt idx="1593">
                  <c:v>954.56437526918</c:v>
                </c:pt>
                <c:pt idx="1594">
                  <c:v>955.16359961022</c:v>
                </c:pt>
                <c:pt idx="1595">
                  <c:v>955.76282395125</c:v>
                </c:pt>
                <c:pt idx="1596">
                  <c:v>956.3620482922884</c:v>
                </c:pt>
                <c:pt idx="1597">
                  <c:v>956.9612726333194</c:v>
                </c:pt>
                <c:pt idx="1598">
                  <c:v>957.56049697436</c:v>
                </c:pt>
                <c:pt idx="1599">
                  <c:v>958.15972131539</c:v>
                </c:pt>
                <c:pt idx="1600">
                  <c:v>958.75894565643</c:v>
                </c:pt>
                <c:pt idx="1601">
                  <c:v>959.3581699974588</c:v>
                </c:pt>
                <c:pt idx="1602">
                  <c:v>959.9573943385</c:v>
                </c:pt>
                <c:pt idx="1603">
                  <c:v>960.5566186795294</c:v>
                </c:pt>
                <c:pt idx="1604">
                  <c:v>961.15584302057</c:v>
                </c:pt>
                <c:pt idx="1605">
                  <c:v>961.7550673616</c:v>
                </c:pt>
                <c:pt idx="1606">
                  <c:v>962.354291702639</c:v>
                </c:pt>
                <c:pt idx="1607">
                  <c:v>962.95351604367</c:v>
                </c:pt>
                <c:pt idx="1608">
                  <c:v>963.5527403847088</c:v>
                </c:pt>
                <c:pt idx="1609">
                  <c:v>964.1519647257384</c:v>
                </c:pt>
                <c:pt idx="1610">
                  <c:v>964.75118906678</c:v>
                </c:pt>
                <c:pt idx="1611">
                  <c:v>965.3504134078194</c:v>
                </c:pt>
                <c:pt idx="1612">
                  <c:v>965.94963774885</c:v>
                </c:pt>
                <c:pt idx="1613">
                  <c:v>966.54886208989</c:v>
                </c:pt>
                <c:pt idx="1614">
                  <c:v>967.14808643092</c:v>
                </c:pt>
                <c:pt idx="1615">
                  <c:v>967.74731077196</c:v>
                </c:pt>
                <c:pt idx="1616">
                  <c:v>968.3465351129882</c:v>
                </c:pt>
                <c:pt idx="1617">
                  <c:v>968.9457594540294</c:v>
                </c:pt>
                <c:pt idx="1618">
                  <c:v>969.5449837950594</c:v>
                </c:pt>
                <c:pt idx="1619">
                  <c:v>970.1442081361</c:v>
                </c:pt>
                <c:pt idx="1620">
                  <c:v>970.74343247713</c:v>
                </c:pt>
                <c:pt idx="1621">
                  <c:v>971.3426568181688</c:v>
                </c:pt>
                <c:pt idx="1622">
                  <c:v>971.9418811592001</c:v>
                </c:pt>
                <c:pt idx="1623">
                  <c:v>972.5411055002394</c:v>
                </c:pt>
                <c:pt idx="1624">
                  <c:v>973.1403298412694</c:v>
                </c:pt>
                <c:pt idx="1625">
                  <c:v>973.739554182309</c:v>
                </c:pt>
                <c:pt idx="1626">
                  <c:v>974.33877852334</c:v>
                </c:pt>
                <c:pt idx="1627">
                  <c:v>974.93800286438</c:v>
                </c:pt>
                <c:pt idx="1628">
                  <c:v>975.5372272054077</c:v>
                </c:pt>
                <c:pt idx="1629">
                  <c:v>976.13645154645</c:v>
                </c:pt>
                <c:pt idx="1630">
                  <c:v>976.7356758874894</c:v>
                </c:pt>
                <c:pt idx="1631">
                  <c:v>977.33490022852</c:v>
                </c:pt>
                <c:pt idx="1632">
                  <c:v>977.93412456956</c:v>
                </c:pt>
                <c:pt idx="1633">
                  <c:v>978.53334891059</c:v>
                </c:pt>
                <c:pt idx="1634">
                  <c:v>979.13257325163</c:v>
                </c:pt>
                <c:pt idx="1635">
                  <c:v>979.73179759266</c:v>
                </c:pt>
                <c:pt idx="1636">
                  <c:v>980.3310219336994</c:v>
                </c:pt>
                <c:pt idx="1637">
                  <c:v>980.9302462747294</c:v>
                </c:pt>
                <c:pt idx="1638">
                  <c:v>981.52947061577</c:v>
                </c:pt>
                <c:pt idx="1639">
                  <c:v>982.1286949568</c:v>
                </c:pt>
                <c:pt idx="1640">
                  <c:v>982.72791929784</c:v>
                </c:pt>
                <c:pt idx="1641">
                  <c:v>983.32714363887</c:v>
                </c:pt>
                <c:pt idx="1642">
                  <c:v>983.92636797991</c:v>
                </c:pt>
                <c:pt idx="1643">
                  <c:v>984.5255923209394</c:v>
                </c:pt>
                <c:pt idx="1644">
                  <c:v>985.12481666198</c:v>
                </c:pt>
                <c:pt idx="1645">
                  <c:v>985.72404100301</c:v>
                </c:pt>
                <c:pt idx="1646">
                  <c:v>986.323265344049</c:v>
                </c:pt>
                <c:pt idx="1647">
                  <c:v>986.9224896850889</c:v>
                </c:pt>
                <c:pt idx="1648">
                  <c:v>987.52171402612</c:v>
                </c:pt>
                <c:pt idx="1649">
                  <c:v>988.12093836716</c:v>
                </c:pt>
                <c:pt idx="1650">
                  <c:v>988.72016270819</c:v>
                </c:pt>
                <c:pt idx="1651">
                  <c:v>989.31938704923</c:v>
                </c:pt>
                <c:pt idx="1652">
                  <c:v>989.918611390259</c:v>
                </c:pt>
                <c:pt idx="1653">
                  <c:v>990.5178357313</c:v>
                </c:pt>
                <c:pt idx="1654">
                  <c:v>991.11706007233</c:v>
                </c:pt>
                <c:pt idx="1655">
                  <c:v>991.71628441337</c:v>
                </c:pt>
                <c:pt idx="1656">
                  <c:v>992.3155087543994</c:v>
                </c:pt>
                <c:pt idx="1657">
                  <c:v>992.9147330954401</c:v>
                </c:pt>
                <c:pt idx="1658">
                  <c:v>993.51395743647</c:v>
                </c:pt>
                <c:pt idx="1659">
                  <c:v>994.11318177751</c:v>
                </c:pt>
                <c:pt idx="1660">
                  <c:v>994.71240611854</c:v>
                </c:pt>
                <c:pt idx="1661">
                  <c:v>995.31163045958</c:v>
                </c:pt>
                <c:pt idx="1662">
                  <c:v>995.91085480061</c:v>
                </c:pt>
                <c:pt idx="1663">
                  <c:v>996.51007914165</c:v>
                </c:pt>
                <c:pt idx="1664">
                  <c:v>997.10930348268</c:v>
                </c:pt>
                <c:pt idx="1665">
                  <c:v>997.7085278237194</c:v>
                </c:pt>
                <c:pt idx="1666">
                  <c:v>998.307752164759</c:v>
                </c:pt>
                <c:pt idx="1667">
                  <c:v>998.90697650579</c:v>
                </c:pt>
                <c:pt idx="1668">
                  <c:v>999.50620084683</c:v>
                </c:pt>
                <c:pt idx="1669">
                  <c:v>1000.1054251879</c:v>
                </c:pt>
                <c:pt idx="1670">
                  <c:v>1000.7046495289</c:v>
                </c:pt>
                <c:pt idx="1671">
                  <c:v>1001.3038738699</c:v>
                </c:pt>
                <c:pt idx="1672">
                  <c:v>1001.903098211</c:v>
                </c:pt>
                <c:pt idx="1673">
                  <c:v>1002.502322552</c:v>
                </c:pt>
                <c:pt idx="1674">
                  <c:v>1003.101546893</c:v>
                </c:pt>
                <c:pt idx="1675">
                  <c:v>1003.7007712341</c:v>
                </c:pt>
                <c:pt idx="1676">
                  <c:v>1004.2999955751</c:v>
                </c:pt>
                <c:pt idx="1677">
                  <c:v>1004.8992199161</c:v>
                </c:pt>
                <c:pt idx="1678">
                  <c:v>1005.4984442572</c:v>
                </c:pt>
                <c:pt idx="1679">
                  <c:v>1006.0976685982</c:v>
                </c:pt>
                <c:pt idx="1680">
                  <c:v>1006.6968929392</c:v>
                </c:pt>
                <c:pt idx="1681">
                  <c:v>1007.2961172803</c:v>
                </c:pt>
                <c:pt idx="1682">
                  <c:v>1007.8953416213</c:v>
                </c:pt>
                <c:pt idx="1683">
                  <c:v>1008.4945659624</c:v>
                </c:pt>
                <c:pt idx="1684">
                  <c:v>1009.0937903034</c:v>
                </c:pt>
                <c:pt idx="1685">
                  <c:v>1009.6930146444</c:v>
                </c:pt>
                <c:pt idx="1686">
                  <c:v>1010.2922389855</c:v>
                </c:pt>
                <c:pt idx="1687">
                  <c:v>1010.8914633265</c:v>
                </c:pt>
                <c:pt idx="1688">
                  <c:v>1011.4906876675</c:v>
                </c:pt>
                <c:pt idx="1689">
                  <c:v>1012.0899120086</c:v>
                </c:pt>
                <c:pt idx="1690">
                  <c:v>1012.6891363496</c:v>
                </c:pt>
                <c:pt idx="1691">
                  <c:v>1013.2883606906</c:v>
                </c:pt>
                <c:pt idx="1692">
                  <c:v>1013.8875850317</c:v>
                </c:pt>
                <c:pt idx="1693">
                  <c:v>1014.4868093727</c:v>
                </c:pt>
                <c:pt idx="1694">
                  <c:v>1015.0860337137</c:v>
                </c:pt>
                <c:pt idx="1695">
                  <c:v>1015.6852580548</c:v>
                </c:pt>
                <c:pt idx="1696">
                  <c:v>1016.2844823958</c:v>
                </c:pt>
                <c:pt idx="1697">
                  <c:v>1016.8837067368</c:v>
                </c:pt>
                <c:pt idx="1698">
                  <c:v>1017.4829310779</c:v>
                </c:pt>
                <c:pt idx="1699">
                  <c:v>1018.0821554189</c:v>
                </c:pt>
                <c:pt idx="1700">
                  <c:v>1018.68137976</c:v>
                </c:pt>
                <c:pt idx="1701">
                  <c:v>1019.280604101</c:v>
                </c:pt>
                <c:pt idx="1702">
                  <c:v>1019.879828442</c:v>
                </c:pt>
                <c:pt idx="1703">
                  <c:v>1020.4790527831</c:v>
                </c:pt>
                <c:pt idx="1704">
                  <c:v>1021.0782771241</c:v>
                </c:pt>
                <c:pt idx="1705">
                  <c:v>1021.6775014651</c:v>
                </c:pt>
                <c:pt idx="1706">
                  <c:v>1022.2767258062</c:v>
                </c:pt>
                <c:pt idx="1707">
                  <c:v>1022.8759501472</c:v>
                </c:pt>
                <c:pt idx="1708">
                  <c:v>1023.4751744882</c:v>
                </c:pt>
                <c:pt idx="1709">
                  <c:v>1024.0743988293</c:v>
                </c:pt>
                <c:pt idx="1710">
                  <c:v>1024.6736231703</c:v>
                </c:pt>
                <c:pt idx="1711">
                  <c:v>1025.2728475113</c:v>
                </c:pt>
                <c:pt idx="1712">
                  <c:v>1025.8720718524</c:v>
                </c:pt>
                <c:pt idx="1713">
                  <c:v>1026.4712961934</c:v>
                </c:pt>
                <c:pt idx="1714">
                  <c:v>1027.0705205344</c:v>
                </c:pt>
                <c:pt idx="1715">
                  <c:v>1027.6697448755</c:v>
                </c:pt>
                <c:pt idx="1716">
                  <c:v>1028.2689692165</c:v>
                </c:pt>
                <c:pt idx="1717">
                  <c:v>1028.8681935576</c:v>
                </c:pt>
                <c:pt idx="1718">
                  <c:v>1029.4674178986</c:v>
                </c:pt>
                <c:pt idx="1719">
                  <c:v>1030.0666422396</c:v>
                </c:pt>
                <c:pt idx="1720">
                  <c:v>1030.6658665807</c:v>
                </c:pt>
                <c:pt idx="1721">
                  <c:v>1031.2650909217</c:v>
                </c:pt>
                <c:pt idx="1722">
                  <c:v>1031.8643152627</c:v>
                </c:pt>
                <c:pt idx="1723">
                  <c:v>1032.4635396038</c:v>
                </c:pt>
                <c:pt idx="1724">
                  <c:v>1033.0627639448</c:v>
                </c:pt>
                <c:pt idx="1725">
                  <c:v>1033.6619882858</c:v>
                </c:pt>
                <c:pt idx="1726">
                  <c:v>1034.2612126269</c:v>
                </c:pt>
                <c:pt idx="1727">
                  <c:v>1034.8604369679</c:v>
                </c:pt>
                <c:pt idx="1728">
                  <c:v>1035.4596613089</c:v>
                </c:pt>
                <c:pt idx="1729">
                  <c:v>1036.05888565</c:v>
                </c:pt>
                <c:pt idx="1730">
                  <c:v>1036.658109991</c:v>
                </c:pt>
                <c:pt idx="1731">
                  <c:v>1037.257334332</c:v>
                </c:pt>
                <c:pt idx="1732">
                  <c:v>1037.8565586731</c:v>
                </c:pt>
                <c:pt idx="1733">
                  <c:v>1038.4557830141</c:v>
                </c:pt>
                <c:pt idx="1734">
                  <c:v>1039.0550073552</c:v>
                </c:pt>
                <c:pt idx="1735">
                  <c:v>1039.6542316962</c:v>
                </c:pt>
                <c:pt idx="1736">
                  <c:v>1040.2534560372</c:v>
                </c:pt>
                <c:pt idx="1737">
                  <c:v>1040.8526803783</c:v>
                </c:pt>
                <c:pt idx="1738">
                  <c:v>1041.4519047193</c:v>
                </c:pt>
                <c:pt idx="1739">
                  <c:v>1042.0511290603</c:v>
                </c:pt>
                <c:pt idx="1740">
                  <c:v>1042.6503534014</c:v>
                </c:pt>
                <c:pt idx="1741">
                  <c:v>1043.2495777424</c:v>
                </c:pt>
                <c:pt idx="1742">
                  <c:v>1043.8488020834</c:v>
                </c:pt>
                <c:pt idx="1743">
                  <c:v>1044.4480264245</c:v>
                </c:pt>
                <c:pt idx="1744">
                  <c:v>1045.0472507655</c:v>
                </c:pt>
                <c:pt idx="1745">
                  <c:v>1045.6464751065</c:v>
                </c:pt>
                <c:pt idx="1746">
                  <c:v>1046.2456994476</c:v>
                </c:pt>
                <c:pt idx="1747">
                  <c:v>1046.8449237886</c:v>
                </c:pt>
                <c:pt idx="1748">
                  <c:v>1047.4441481296</c:v>
                </c:pt>
                <c:pt idx="1749">
                  <c:v>1048.0433724707</c:v>
                </c:pt>
                <c:pt idx="1750">
                  <c:v>1048.6425968117</c:v>
                </c:pt>
                <c:pt idx="1751">
                  <c:v>1049.2418211528</c:v>
                </c:pt>
                <c:pt idx="1752">
                  <c:v>1049.8410454938</c:v>
                </c:pt>
                <c:pt idx="1753">
                  <c:v>1050.4402698348</c:v>
                </c:pt>
                <c:pt idx="1754">
                  <c:v>1051.0394941759</c:v>
                </c:pt>
                <c:pt idx="1755">
                  <c:v>1051.6387185169</c:v>
                </c:pt>
                <c:pt idx="1756">
                  <c:v>1052.2379428579</c:v>
                </c:pt>
                <c:pt idx="1757">
                  <c:v>1052.837167199</c:v>
                </c:pt>
                <c:pt idx="1758">
                  <c:v>1053.43639154</c:v>
                </c:pt>
                <c:pt idx="1759">
                  <c:v>1054.035615881</c:v>
                </c:pt>
                <c:pt idx="1760">
                  <c:v>1054.6348402221</c:v>
                </c:pt>
                <c:pt idx="1761">
                  <c:v>1055.2340645631</c:v>
                </c:pt>
                <c:pt idx="1762">
                  <c:v>1055.8332889041</c:v>
                </c:pt>
                <c:pt idx="1763">
                  <c:v>1056.4325132452</c:v>
                </c:pt>
                <c:pt idx="1764">
                  <c:v>1057.0317375862</c:v>
                </c:pt>
                <c:pt idx="1765">
                  <c:v>1057.6309619272</c:v>
                </c:pt>
                <c:pt idx="1766">
                  <c:v>1058.2301862683</c:v>
                </c:pt>
                <c:pt idx="1767">
                  <c:v>1058.8294106093</c:v>
                </c:pt>
                <c:pt idx="1768">
                  <c:v>1059.4286349504</c:v>
                </c:pt>
                <c:pt idx="1769">
                  <c:v>1060.0278592914</c:v>
                </c:pt>
                <c:pt idx="1770">
                  <c:v>1060.6270836324</c:v>
                </c:pt>
                <c:pt idx="1771">
                  <c:v>1061.2263079735</c:v>
                </c:pt>
                <c:pt idx="1772">
                  <c:v>1061.8255323145</c:v>
                </c:pt>
                <c:pt idx="1773">
                  <c:v>1062.4247566555</c:v>
                </c:pt>
                <c:pt idx="1774">
                  <c:v>1063.0239809966</c:v>
                </c:pt>
                <c:pt idx="1775">
                  <c:v>1063.6232053376</c:v>
                </c:pt>
                <c:pt idx="1776">
                  <c:v>1064.2224296786</c:v>
                </c:pt>
                <c:pt idx="1777">
                  <c:v>1064.8216540197</c:v>
                </c:pt>
                <c:pt idx="1778">
                  <c:v>1065.4208783607</c:v>
                </c:pt>
                <c:pt idx="1779">
                  <c:v>1066.0201027017</c:v>
                </c:pt>
                <c:pt idx="1780">
                  <c:v>1066.6193270428</c:v>
                </c:pt>
                <c:pt idx="1781">
                  <c:v>1067.2185513838</c:v>
                </c:pt>
                <c:pt idx="1782">
                  <c:v>1067.8177757248</c:v>
                </c:pt>
                <c:pt idx="1783">
                  <c:v>1068.4170000659</c:v>
                </c:pt>
                <c:pt idx="1784">
                  <c:v>1069.0162244069</c:v>
                </c:pt>
                <c:pt idx="1785">
                  <c:v>1069.615448748</c:v>
                </c:pt>
                <c:pt idx="1786">
                  <c:v>1070.214673089</c:v>
                </c:pt>
                <c:pt idx="1787">
                  <c:v>1070.81389743</c:v>
                </c:pt>
                <c:pt idx="1788">
                  <c:v>1071.4131217711</c:v>
                </c:pt>
                <c:pt idx="1789">
                  <c:v>1072.0123461121</c:v>
                </c:pt>
                <c:pt idx="1790">
                  <c:v>1072.6115704531</c:v>
                </c:pt>
                <c:pt idx="1791">
                  <c:v>1073.2107947942</c:v>
                </c:pt>
                <c:pt idx="1792">
                  <c:v>1073.8100191352</c:v>
                </c:pt>
                <c:pt idx="1793">
                  <c:v>1074.4092434762</c:v>
                </c:pt>
                <c:pt idx="1794">
                  <c:v>1075.0084678173</c:v>
                </c:pt>
                <c:pt idx="1795">
                  <c:v>1075.6076921583</c:v>
                </c:pt>
                <c:pt idx="1796">
                  <c:v>1076.2069164993</c:v>
                </c:pt>
                <c:pt idx="1797">
                  <c:v>1076.8061408404</c:v>
                </c:pt>
                <c:pt idx="1798">
                  <c:v>1077.4053651814</c:v>
                </c:pt>
                <c:pt idx="1799">
                  <c:v>1078.0045895224</c:v>
                </c:pt>
                <c:pt idx="1800">
                  <c:v>1078.6038138635</c:v>
                </c:pt>
                <c:pt idx="1801">
                  <c:v>1079.2030382045</c:v>
                </c:pt>
                <c:pt idx="1802">
                  <c:v>1079.8022625456</c:v>
                </c:pt>
                <c:pt idx="1803">
                  <c:v>1080.4014868866</c:v>
                </c:pt>
                <c:pt idx="1804">
                  <c:v>1081.0007112276</c:v>
                </c:pt>
                <c:pt idx="1805">
                  <c:v>1081.5999355687</c:v>
                </c:pt>
                <c:pt idx="1806">
                  <c:v>1082.1991599097</c:v>
                </c:pt>
                <c:pt idx="1807">
                  <c:v>1082.7983842507</c:v>
                </c:pt>
                <c:pt idx="1808">
                  <c:v>1083.3976085918</c:v>
                </c:pt>
                <c:pt idx="1809">
                  <c:v>1083.9968329328</c:v>
                </c:pt>
                <c:pt idx="1810">
                  <c:v>1084.5960572738</c:v>
                </c:pt>
                <c:pt idx="1811">
                  <c:v>1085.1952816149</c:v>
                </c:pt>
                <c:pt idx="1812">
                  <c:v>1085.7945059559</c:v>
                </c:pt>
                <c:pt idx="1813">
                  <c:v>1086.3937302969</c:v>
                </c:pt>
                <c:pt idx="1814">
                  <c:v>1086.992954638</c:v>
                </c:pt>
                <c:pt idx="1815">
                  <c:v>1087.592178979</c:v>
                </c:pt>
                <c:pt idx="1816">
                  <c:v>1088.19140332</c:v>
                </c:pt>
                <c:pt idx="1817">
                  <c:v>1088.7906276611</c:v>
                </c:pt>
                <c:pt idx="1818">
                  <c:v>1089.3898520021</c:v>
                </c:pt>
                <c:pt idx="1819">
                  <c:v>1089.9890763432</c:v>
                </c:pt>
                <c:pt idx="1820">
                  <c:v>1090.5883006842</c:v>
                </c:pt>
                <c:pt idx="1821">
                  <c:v>1091.1875250252</c:v>
                </c:pt>
                <c:pt idx="1822">
                  <c:v>1091.7867493663</c:v>
                </c:pt>
                <c:pt idx="1823">
                  <c:v>1092.3859737073</c:v>
                </c:pt>
                <c:pt idx="1824">
                  <c:v>1092.9851980483</c:v>
                </c:pt>
                <c:pt idx="1825">
                  <c:v>1093.5844223894</c:v>
                </c:pt>
                <c:pt idx="1826">
                  <c:v>1094.1836467304</c:v>
                </c:pt>
                <c:pt idx="1827">
                  <c:v>1094.7828710714</c:v>
                </c:pt>
                <c:pt idx="1828">
                  <c:v>1095.3820954125</c:v>
                </c:pt>
                <c:pt idx="1829">
                  <c:v>1095.9813197535</c:v>
                </c:pt>
                <c:pt idx="1830">
                  <c:v>1096.5805440945</c:v>
                </c:pt>
                <c:pt idx="1831">
                  <c:v>1097.1797684356</c:v>
                </c:pt>
                <c:pt idx="1832">
                  <c:v>1097.7789927766</c:v>
                </c:pt>
                <c:pt idx="1833">
                  <c:v>1098.3782171176</c:v>
                </c:pt>
                <c:pt idx="1834">
                  <c:v>1098.9774414587</c:v>
                </c:pt>
                <c:pt idx="1835">
                  <c:v>1099.5766657997</c:v>
                </c:pt>
                <c:pt idx="1836">
                  <c:v>1100.1758901408</c:v>
                </c:pt>
                <c:pt idx="1837">
                  <c:v>1100.7751144818</c:v>
                </c:pt>
                <c:pt idx="1838">
                  <c:v>1101.374338822799</c:v>
                </c:pt>
                <c:pt idx="1839">
                  <c:v>1101.9735631639</c:v>
                </c:pt>
                <c:pt idx="1840">
                  <c:v>1102.5727875049</c:v>
                </c:pt>
                <c:pt idx="1841">
                  <c:v>1103.1720118459</c:v>
                </c:pt>
                <c:pt idx="1842">
                  <c:v>1103.771236187</c:v>
                </c:pt>
                <c:pt idx="1843">
                  <c:v>1104.370460528</c:v>
                </c:pt>
                <c:pt idx="1844">
                  <c:v>1104.969684869</c:v>
                </c:pt>
                <c:pt idx="1845">
                  <c:v>1105.5689092101</c:v>
                </c:pt>
                <c:pt idx="1846">
                  <c:v>1106.1681335511</c:v>
                </c:pt>
                <c:pt idx="1847">
                  <c:v>1106.7673578921</c:v>
                </c:pt>
                <c:pt idx="1848">
                  <c:v>1107.3665822332</c:v>
                </c:pt>
                <c:pt idx="1849">
                  <c:v>1107.9658065742</c:v>
                </c:pt>
                <c:pt idx="1850">
                  <c:v>1108.5650309152</c:v>
                </c:pt>
                <c:pt idx="1851">
                  <c:v>1109.1642552563</c:v>
                </c:pt>
                <c:pt idx="1852">
                  <c:v>1109.7634795973</c:v>
                </c:pt>
                <c:pt idx="1853">
                  <c:v>1110.3627039384</c:v>
                </c:pt>
                <c:pt idx="1854">
                  <c:v>1110.9619282794</c:v>
                </c:pt>
                <c:pt idx="1855">
                  <c:v>1111.5611526204</c:v>
                </c:pt>
                <c:pt idx="1856">
                  <c:v>1112.1603769615</c:v>
                </c:pt>
                <c:pt idx="1857">
                  <c:v>1112.7596013025</c:v>
                </c:pt>
                <c:pt idx="1858">
                  <c:v>1113.3588256435</c:v>
                </c:pt>
                <c:pt idx="1859">
                  <c:v>1113.9580499846</c:v>
                </c:pt>
                <c:pt idx="1860">
                  <c:v>1114.5572743256</c:v>
                </c:pt>
                <c:pt idx="1861">
                  <c:v>1115.1564986666</c:v>
                </c:pt>
                <c:pt idx="1862">
                  <c:v>1115.7557230077</c:v>
                </c:pt>
                <c:pt idx="1863">
                  <c:v>1116.3549473487</c:v>
                </c:pt>
                <c:pt idx="1864">
                  <c:v>1116.9541716897</c:v>
                </c:pt>
                <c:pt idx="1865">
                  <c:v>1117.5533960308</c:v>
                </c:pt>
                <c:pt idx="1866">
                  <c:v>1118.1526203718</c:v>
                </c:pt>
                <c:pt idx="1867">
                  <c:v>1118.7518447128</c:v>
                </c:pt>
                <c:pt idx="1868">
                  <c:v>1119.3510690539</c:v>
                </c:pt>
                <c:pt idx="1869">
                  <c:v>1119.9502933949</c:v>
                </c:pt>
                <c:pt idx="1870">
                  <c:v>1120.5495177359</c:v>
                </c:pt>
                <c:pt idx="1871">
                  <c:v>1121.148742077</c:v>
                </c:pt>
                <c:pt idx="1872">
                  <c:v>1121.747966418</c:v>
                </c:pt>
                <c:pt idx="1873">
                  <c:v>1122.3471907591</c:v>
                </c:pt>
                <c:pt idx="1874">
                  <c:v>1122.9464151001</c:v>
                </c:pt>
                <c:pt idx="1875">
                  <c:v>1123.5456394411</c:v>
                </c:pt>
                <c:pt idx="1876">
                  <c:v>1124.1448637822</c:v>
                </c:pt>
                <c:pt idx="1877">
                  <c:v>1124.7440881232</c:v>
                </c:pt>
                <c:pt idx="1878">
                  <c:v>1125.3433124642</c:v>
                </c:pt>
                <c:pt idx="1879">
                  <c:v>1125.9425368053</c:v>
                </c:pt>
                <c:pt idx="1880">
                  <c:v>1126.5417611463</c:v>
                </c:pt>
                <c:pt idx="1881">
                  <c:v>1127.1409854873</c:v>
                </c:pt>
                <c:pt idx="1882">
                  <c:v>1127.7402098284</c:v>
                </c:pt>
                <c:pt idx="1883">
                  <c:v>1128.3394341694</c:v>
                </c:pt>
                <c:pt idx="1884">
                  <c:v>1128.9386585104</c:v>
                </c:pt>
                <c:pt idx="1885">
                  <c:v>1129.5378828515</c:v>
                </c:pt>
                <c:pt idx="1886">
                  <c:v>1130.1371071925</c:v>
                </c:pt>
                <c:pt idx="1887">
                  <c:v>1130.7363315335</c:v>
                </c:pt>
                <c:pt idx="1888">
                  <c:v>1131.3355558746</c:v>
                </c:pt>
                <c:pt idx="1889">
                  <c:v>1131.9347802156</c:v>
                </c:pt>
                <c:pt idx="1890">
                  <c:v>1132.5340045567</c:v>
                </c:pt>
                <c:pt idx="1891">
                  <c:v>1133.1332288977</c:v>
                </c:pt>
                <c:pt idx="1892">
                  <c:v>1133.7324532387</c:v>
                </c:pt>
                <c:pt idx="1893">
                  <c:v>1134.3316775798</c:v>
                </c:pt>
                <c:pt idx="1894">
                  <c:v>1134.9309019208</c:v>
                </c:pt>
                <c:pt idx="1895">
                  <c:v>1135.5301262618</c:v>
                </c:pt>
                <c:pt idx="1896">
                  <c:v>1136.1293506029</c:v>
                </c:pt>
                <c:pt idx="1897">
                  <c:v>1136.7285749439</c:v>
                </c:pt>
                <c:pt idx="1898">
                  <c:v>1137.3277992849</c:v>
                </c:pt>
                <c:pt idx="1899">
                  <c:v>1137.927023626</c:v>
                </c:pt>
                <c:pt idx="1900">
                  <c:v>1138.526247967</c:v>
                </c:pt>
                <c:pt idx="1901">
                  <c:v>1139.125472308</c:v>
                </c:pt>
                <c:pt idx="1902">
                  <c:v>1139.7246966491</c:v>
                </c:pt>
                <c:pt idx="1903">
                  <c:v>1140.3239209901</c:v>
                </c:pt>
                <c:pt idx="1904">
                  <c:v>1140.9231453311</c:v>
                </c:pt>
                <c:pt idx="1905">
                  <c:v>1141.5223696722</c:v>
                </c:pt>
                <c:pt idx="1906">
                  <c:v>1142.1215940132</c:v>
                </c:pt>
                <c:pt idx="1907">
                  <c:v>1142.7208183543</c:v>
                </c:pt>
                <c:pt idx="1908">
                  <c:v>1143.3200426953</c:v>
                </c:pt>
                <c:pt idx="1909">
                  <c:v>1143.9192670363</c:v>
                </c:pt>
                <c:pt idx="1910">
                  <c:v>1144.5184913774</c:v>
                </c:pt>
                <c:pt idx="1911">
                  <c:v>1145.1177157184</c:v>
                </c:pt>
                <c:pt idx="1912">
                  <c:v>1145.7169400594</c:v>
                </c:pt>
                <c:pt idx="1913">
                  <c:v>1146.3161644005</c:v>
                </c:pt>
                <c:pt idx="1914">
                  <c:v>1146.9153887415</c:v>
                </c:pt>
                <c:pt idx="1915">
                  <c:v>1147.5146130825</c:v>
                </c:pt>
                <c:pt idx="1916">
                  <c:v>1148.1138374236</c:v>
                </c:pt>
                <c:pt idx="1917">
                  <c:v>1148.7130617646</c:v>
                </c:pt>
                <c:pt idx="1918">
                  <c:v>1149.3122861056</c:v>
                </c:pt>
                <c:pt idx="1919">
                  <c:v>1149.9115104467</c:v>
                </c:pt>
                <c:pt idx="1920">
                  <c:v>1150.5107347877</c:v>
                </c:pt>
                <c:pt idx="1921">
                  <c:v>1151.1099591287</c:v>
                </c:pt>
                <c:pt idx="1922">
                  <c:v>1151.7091834698</c:v>
                </c:pt>
                <c:pt idx="1923">
                  <c:v>1152.3084078108</c:v>
                </c:pt>
                <c:pt idx="1924">
                  <c:v>1152.9076321519</c:v>
                </c:pt>
                <c:pt idx="1925">
                  <c:v>1153.5068564929</c:v>
                </c:pt>
                <c:pt idx="1926">
                  <c:v>1154.1060808339</c:v>
                </c:pt>
                <c:pt idx="1927">
                  <c:v>1154.705305175</c:v>
                </c:pt>
                <c:pt idx="1928">
                  <c:v>1155.304529516</c:v>
                </c:pt>
                <c:pt idx="1929">
                  <c:v>1155.903753857</c:v>
                </c:pt>
                <c:pt idx="1930">
                  <c:v>1156.5029781981</c:v>
                </c:pt>
                <c:pt idx="1931">
                  <c:v>1157.1022025391</c:v>
                </c:pt>
                <c:pt idx="1932">
                  <c:v>1157.7014268801</c:v>
                </c:pt>
                <c:pt idx="1933">
                  <c:v>1158.3006512212</c:v>
                </c:pt>
                <c:pt idx="1934">
                  <c:v>1158.8998755622</c:v>
                </c:pt>
                <c:pt idx="1935">
                  <c:v>1159.4990999032</c:v>
                </c:pt>
                <c:pt idx="1936">
                  <c:v>1160.0983242443</c:v>
                </c:pt>
                <c:pt idx="1937">
                  <c:v>1160.6975485853</c:v>
                </c:pt>
                <c:pt idx="1938">
                  <c:v>1161.2967729263</c:v>
                </c:pt>
                <c:pt idx="1939">
                  <c:v>1161.8959972674</c:v>
                </c:pt>
                <c:pt idx="1940">
                  <c:v>1162.4952216084</c:v>
                </c:pt>
                <c:pt idx="1941">
                  <c:v>1163.0944459495</c:v>
                </c:pt>
                <c:pt idx="1942">
                  <c:v>1163.6936702905</c:v>
                </c:pt>
                <c:pt idx="1943">
                  <c:v>1164.2928946315</c:v>
                </c:pt>
                <c:pt idx="1944">
                  <c:v>1164.8921189726</c:v>
                </c:pt>
                <c:pt idx="1945">
                  <c:v>1165.4913433136</c:v>
                </c:pt>
                <c:pt idx="1946">
                  <c:v>1166.0905676546</c:v>
                </c:pt>
                <c:pt idx="1947">
                  <c:v>1166.6897919957</c:v>
                </c:pt>
                <c:pt idx="1948">
                  <c:v>1167.2890163367</c:v>
                </c:pt>
                <c:pt idx="1949">
                  <c:v>1167.8882406777</c:v>
                </c:pt>
                <c:pt idx="1950">
                  <c:v>1168.4874650188</c:v>
                </c:pt>
                <c:pt idx="1951">
                  <c:v>1169.0866893598</c:v>
                </c:pt>
                <c:pt idx="1952">
                  <c:v>1169.6859137008</c:v>
                </c:pt>
                <c:pt idx="1953">
                  <c:v>1170.2851380419</c:v>
                </c:pt>
                <c:pt idx="1954">
                  <c:v>1170.8843623829</c:v>
                </c:pt>
                <c:pt idx="1955">
                  <c:v>1171.4835867239</c:v>
                </c:pt>
                <c:pt idx="1956">
                  <c:v>1172.082811065</c:v>
                </c:pt>
                <c:pt idx="1957">
                  <c:v>1172.682035406</c:v>
                </c:pt>
                <c:pt idx="1958">
                  <c:v>1173.2812597471</c:v>
                </c:pt>
                <c:pt idx="1959">
                  <c:v>1173.8804840881</c:v>
                </c:pt>
                <c:pt idx="1960">
                  <c:v>1174.4797084291</c:v>
                </c:pt>
                <c:pt idx="1961">
                  <c:v>1175.0789327702</c:v>
                </c:pt>
                <c:pt idx="1962">
                  <c:v>1175.6781571112</c:v>
                </c:pt>
                <c:pt idx="1963">
                  <c:v>1176.2773814522</c:v>
                </c:pt>
                <c:pt idx="1964">
                  <c:v>1176.8766057933</c:v>
                </c:pt>
                <c:pt idx="1965">
                  <c:v>1177.4758301343</c:v>
                </c:pt>
                <c:pt idx="1966">
                  <c:v>1178.0750544753</c:v>
                </c:pt>
                <c:pt idx="1967">
                  <c:v>1178.674278816399</c:v>
                </c:pt>
                <c:pt idx="1968">
                  <c:v>1179.2735031574</c:v>
                </c:pt>
                <c:pt idx="1969">
                  <c:v>1179.8727274984</c:v>
                </c:pt>
                <c:pt idx="1970">
                  <c:v>1180.4719518395</c:v>
                </c:pt>
                <c:pt idx="1971">
                  <c:v>1181.0711761805</c:v>
                </c:pt>
                <c:pt idx="1972">
                  <c:v>1181.6704005215</c:v>
                </c:pt>
                <c:pt idx="1973">
                  <c:v>1182.2696248626</c:v>
                </c:pt>
                <c:pt idx="1974">
                  <c:v>1182.8688492036</c:v>
                </c:pt>
                <c:pt idx="1975">
                  <c:v>1183.4680735447</c:v>
                </c:pt>
                <c:pt idx="1976">
                  <c:v>1184.0672978857</c:v>
                </c:pt>
                <c:pt idx="1977">
                  <c:v>1184.6665222267</c:v>
                </c:pt>
                <c:pt idx="1978">
                  <c:v>1185.2657465678</c:v>
                </c:pt>
                <c:pt idx="1979">
                  <c:v>1185.8649709088</c:v>
                </c:pt>
                <c:pt idx="1980">
                  <c:v>1186.4641952498</c:v>
                </c:pt>
                <c:pt idx="1981">
                  <c:v>1187.0634195909</c:v>
                </c:pt>
                <c:pt idx="1982">
                  <c:v>1187.6626439319</c:v>
                </c:pt>
                <c:pt idx="1983">
                  <c:v>1188.2618682729</c:v>
                </c:pt>
                <c:pt idx="1984">
                  <c:v>1188.861092614</c:v>
                </c:pt>
                <c:pt idx="1985">
                  <c:v>1189.460316955</c:v>
                </c:pt>
                <c:pt idx="1986">
                  <c:v>1190.059541296</c:v>
                </c:pt>
                <c:pt idx="1987">
                  <c:v>1190.6587656371</c:v>
                </c:pt>
                <c:pt idx="1988">
                  <c:v>1191.2579899781</c:v>
                </c:pt>
                <c:pt idx="1989">
                  <c:v>1191.8572143191</c:v>
                </c:pt>
                <c:pt idx="1990">
                  <c:v>1192.4564386602</c:v>
                </c:pt>
                <c:pt idx="1991">
                  <c:v>1193.0556630012</c:v>
                </c:pt>
                <c:pt idx="1992">
                  <c:v>1193.6548873423</c:v>
                </c:pt>
                <c:pt idx="1993">
                  <c:v>1194.2541116833</c:v>
                </c:pt>
                <c:pt idx="1994">
                  <c:v>1194.8533360243</c:v>
                </c:pt>
                <c:pt idx="1995">
                  <c:v>1195.4525603654</c:v>
                </c:pt>
                <c:pt idx="1996">
                  <c:v>1196.0517847064</c:v>
                </c:pt>
                <c:pt idx="1997">
                  <c:v>1196.6510090474</c:v>
                </c:pt>
                <c:pt idx="1998">
                  <c:v>1197.2502333885</c:v>
                </c:pt>
                <c:pt idx="1999">
                  <c:v>1197.8494577295</c:v>
                </c:pt>
                <c:pt idx="2000">
                  <c:v>1198.4486820705</c:v>
                </c:pt>
                <c:pt idx="2001">
                  <c:v>1199.0479064116</c:v>
                </c:pt>
                <c:pt idx="2002">
                  <c:v>1199.6471307526</c:v>
                </c:pt>
                <c:pt idx="2003">
                  <c:v>1200.2463550936</c:v>
                </c:pt>
                <c:pt idx="2004">
                  <c:v>1200.8455794347</c:v>
                </c:pt>
                <c:pt idx="2005">
                  <c:v>1201.4448037757</c:v>
                </c:pt>
                <c:pt idx="2006">
                  <c:v>1202.0440281167</c:v>
                </c:pt>
                <c:pt idx="2007">
                  <c:v>1202.6432524578</c:v>
                </c:pt>
                <c:pt idx="2008">
                  <c:v>1203.2424767988</c:v>
                </c:pt>
                <c:pt idx="2009">
                  <c:v>1203.8417011399</c:v>
                </c:pt>
                <c:pt idx="2010">
                  <c:v>1204.4409254809</c:v>
                </c:pt>
                <c:pt idx="2011">
                  <c:v>1205.0401498219</c:v>
                </c:pt>
                <c:pt idx="2012">
                  <c:v>1205.639374163</c:v>
                </c:pt>
                <c:pt idx="2013">
                  <c:v>1206.238598504</c:v>
                </c:pt>
                <c:pt idx="2014">
                  <c:v>1206.837822845</c:v>
                </c:pt>
                <c:pt idx="2015">
                  <c:v>1207.4370471861</c:v>
                </c:pt>
                <c:pt idx="2016">
                  <c:v>1208.0362715271</c:v>
                </c:pt>
                <c:pt idx="2017">
                  <c:v>1208.6354958681</c:v>
                </c:pt>
                <c:pt idx="2018">
                  <c:v>1209.2347202092</c:v>
                </c:pt>
                <c:pt idx="2019">
                  <c:v>1209.8339445502</c:v>
                </c:pt>
                <c:pt idx="2020">
                  <c:v>1210.4331688912</c:v>
                </c:pt>
                <c:pt idx="2021">
                  <c:v>1211.0323932323</c:v>
                </c:pt>
                <c:pt idx="2022">
                  <c:v>1211.6316175733</c:v>
                </c:pt>
                <c:pt idx="2023">
                  <c:v>1212.2308419143</c:v>
                </c:pt>
                <c:pt idx="2024">
                  <c:v>1212.8300662554</c:v>
                </c:pt>
                <c:pt idx="2025">
                  <c:v>1213.4292905964</c:v>
                </c:pt>
                <c:pt idx="2026">
                  <c:v>1214.0285149375</c:v>
                </c:pt>
                <c:pt idx="2027">
                  <c:v>1214.6277392785</c:v>
                </c:pt>
                <c:pt idx="2028">
                  <c:v>1215.2269636195</c:v>
                </c:pt>
                <c:pt idx="2029">
                  <c:v>1215.8261879606</c:v>
                </c:pt>
                <c:pt idx="2030">
                  <c:v>1216.4254123016</c:v>
                </c:pt>
                <c:pt idx="2031">
                  <c:v>1217.0246366426</c:v>
                </c:pt>
                <c:pt idx="2032">
                  <c:v>1217.6238609837</c:v>
                </c:pt>
                <c:pt idx="2033">
                  <c:v>1218.2230853247</c:v>
                </c:pt>
                <c:pt idx="2034">
                  <c:v>1218.8223096657</c:v>
                </c:pt>
                <c:pt idx="2035">
                  <c:v>1219.4215340068</c:v>
                </c:pt>
                <c:pt idx="2036">
                  <c:v>1220.0207583478</c:v>
                </c:pt>
                <c:pt idx="2037">
                  <c:v>1220.6199826888</c:v>
                </c:pt>
                <c:pt idx="2038">
                  <c:v>1221.2192070299</c:v>
                </c:pt>
                <c:pt idx="2039">
                  <c:v>1221.8184313709</c:v>
                </c:pt>
                <c:pt idx="2040">
                  <c:v>1222.4176557119</c:v>
                </c:pt>
                <c:pt idx="2041">
                  <c:v>1223.016880053</c:v>
                </c:pt>
                <c:pt idx="2042">
                  <c:v>1223.616104394</c:v>
                </c:pt>
                <c:pt idx="2043">
                  <c:v>1224.2153287351</c:v>
                </c:pt>
                <c:pt idx="2044">
                  <c:v>1224.8145530761</c:v>
                </c:pt>
                <c:pt idx="2045">
                  <c:v>1225.4137774171</c:v>
                </c:pt>
                <c:pt idx="2046">
                  <c:v>1226.0130017582</c:v>
                </c:pt>
                <c:pt idx="2047">
                  <c:v>1226.6122260992</c:v>
                </c:pt>
                <c:pt idx="2048">
                  <c:v>1227.2114504402</c:v>
                </c:pt>
                <c:pt idx="2049">
                  <c:v>1227.8106747813</c:v>
                </c:pt>
                <c:pt idx="2050">
                  <c:v>1228.4098991223</c:v>
                </c:pt>
                <c:pt idx="2051">
                  <c:v>1229.0091234633</c:v>
                </c:pt>
                <c:pt idx="2052">
                  <c:v>1229.6083478044</c:v>
                </c:pt>
                <c:pt idx="2053">
                  <c:v>1230.2075721454</c:v>
                </c:pt>
                <c:pt idx="2054">
                  <c:v>1230.8067964864</c:v>
                </c:pt>
                <c:pt idx="2055">
                  <c:v>1231.4060208275</c:v>
                </c:pt>
                <c:pt idx="2056">
                  <c:v>1232.0052451685</c:v>
                </c:pt>
                <c:pt idx="2057">
                  <c:v>1232.6044695095</c:v>
                </c:pt>
                <c:pt idx="2058">
                  <c:v>1233.2036938506</c:v>
                </c:pt>
                <c:pt idx="2059">
                  <c:v>1233.8029181916</c:v>
                </c:pt>
                <c:pt idx="2060">
                  <c:v>1234.4021425327</c:v>
                </c:pt>
                <c:pt idx="2061">
                  <c:v>1235.0013668737</c:v>
                </c:pt>
                <c:pt idx="2062">
                  <c:v>1235.6005912147</c:v>
                </c:pt>
                <c:pt idx="2063">
                  <c:v>1236.1998155558</c:v>
                </c:pt>
                <c:pt idx="2064">
                  <c:v>1236.7990398968</c:v>
                </c:pt>
                <c:pt idx="2065">
                  <c:v>1237.3982642378</c:v>
                </c:pt>
                <c:pt idx="2066">
                  <c:v>1237.9974885789</c:v>
                </c:pt>
                <c:pt idx="2067">
                  <c:v>1238.5967129199</c:v>
                </c:pt>
                <c:pt idx="2068">
                  <c:v>1239.1959372609</c:v>
                </c:pt>
                <c:pt idx="2069">
                  <c:v>1239.795161602</c:v>
                </c:pt>
                <c:pt idx="2070">
                  <c:v>1240.394385943</c:v>
                </c:pt>
                <c:pt idx="2071">
                  <c:v>1240.993610284</c:v>
                </c:pt>
                <c:pt idx="2072">
                  <c:v>1241.5928346251</c:v>
                </c:pt>
                <c:pt idx="2073">
                  <c:v>1242.1920589661</c:v>
                </c:pt>
                <c:pt idx="2074">
                  <c:v>1242.7912833071</c:v>
                </c:pt>
                <c:pt idx="2075">
                  <c:v>1243.3905076482</c:v>
                </c:pt>
                <c:pt idx="2076">
                  <c:v>1243.9897319892</c:v>
                </c:pt>
                <c:pt idx="2077">
                  <c:v>1244.5889563302</c:v>
                </c:pt>
                <c:pt idx="2078">
                  <c:v>1245.1881806713</c:v>
                </c:pt>
                <c:pt idx="2079">
                  <c:v>1245.7874050123</c:v>
                </c:pt>
                <c:pt idx="2080">
                  <c:v>1246.3866293534</c:v>
                </c:pt>
                <c:pt idx="2081">
                  <c:v>1246.9858536944</c:v>
                </c:pt>
                <c:pt idx="2082">
                  <c:v>1247.5850780354</c:v>
                </c:pt>
                <c:pt idx="2083">
                  <c:v>1248.1843023765</c:v>
                </c:pt>
                <c:pt idx="2084">
                  <c:v>1248.7835267175</c:v>
                </c:pt>
                <c:pt idx="2085">
                  <c:v>1249.3827510585</c:v>
                </c:pt>
                <c:pt idx="2086">
                  <c:v>1249.9819753996</c:v>
                </c:pt>
                <c:pt idx="2087">
                  <c:v>1250.5811997406</c:v>
                </c:pt>
                <c:pt idx="2088">
                  <c:v>1251.1804240816</c:v>
                </c:pt>
                <c:pt idx="2089">
                  <c:v>1251.7796484227</c:v>
                </c:pt>
                <c:pt idx="2090">
                  <c:v>1252.3788727637</c:v>
                </c:pt>
                <c:pt idx="2091">
                  <c:v>1252.9780971047</c:v>
                </c:pt>
                <c:pt idx="2092">
                  <c:v>1253.5773214458</c:v>
                </c:pt>
                <c:pt idx="2093">
                  <c:v>1254.1765457868</c:v>
                </c:pt>
                <c:pt idx="2094">
                  <c:v>1254.7757701278</c:v>
                </c:pt>
                <c:pt idx="2095">
                  <c:v>1255.3749944689</c:v>
                </c:pt>
                <c:pt idx="2096">
                  <c:v>1255.9742188099</c:v>
                </c:pt>
                <c:pt idx="2097">
                  <c:v>1256.573443151</c:v>
                </c:pt>
                <c:pt idx="2098">
                  <c:v>1257.172667492</c:v>
                </c:pt>
                <c:pt idx="2099">
                  <c:v>1257.771891833</c:v>
                </c:pt>
                <c:pt idx="2100">
                  <c:v>1258.3711161741</c:v>
                </c:pt>
                <c:pt idx="2101">
                  <c:v>1258.9703405151</c:v>
                </c:pt>
                <c:pt idx="2102">
                  <c:v>1259.5695648561</c:v>
                </c:pt>
                <c:pt idx="2103">
                  <c:v>1260.1687891972</c:v>
                </c:pt>
                <c:pt idx="2104">
                  <c:v>1260.7680135382</c:v>
                </c:pt>
                <c:pt idx="2105">
                  <c:v>1261.3672378792</c:v>
                </c:pt>
                <c:pt idx="2106">
                  <c:v>1261.9664622203</c:v>
                </c:pt>
                <c:pt idx="2107">
                  <c:v>1262.5656865613</c:v>
                </c:pt>
                <c:pt idx="2108">
                  <c:v>1263.1649109023</c:v>
                </c:pt>
                <c:pt idx="2109">
                  <c:v>1263.7641352434</c:v>
                </c:pt>
                <c:pt idx="2110">
                  <c:v>1264.3633595844</c:v>
                </c:pt>
                <c:pt idx="2111">
                  <c:v>1264.9625839254</c:v>
                </c:pt>
                <c:pt idx="2112">
                  <c:v>1265.5618082665</c:v>
                </c:pt>
                <c:pt idx="2113">
                  <c:v>1266.1610326075</c:v>
                </c:pt>
                <c:pt idx="2114">
                  <c:v>1266.7602569486</c:v>
                </c:pt>
                <c:pt idx="2115">
                  <c:v>1267.3594812896</c:v>
                </c:pt>
                <c:pt idx="2116">
                  <c:v>1267.9587056306</c:v>
                </c:pt>
                <c:pt idx="2117">
                  <c:v>1268.5579299717</c:v>
                </c:pt>
                <c:pt idx="2118">
                  <c:v>1269.1571543127</c:v>
                </c:pt>
                <c:pt idx="2119">
                  <c:v>1269.7563786537</c:v>
                </c:pt>
                <c:pt idx="2120">
                  <c:v>1270.3556029948</c:v>
                </c:pt>
                <c:pt idx="2121">
                  <c:v>1270.9548273358</c:v>
                </c:pt>
                <c:pt idx="2122">
                  <c:v>1271.5540516768</c:v>
                </c:pt>
                <c:pt idx="2123">
                  <c:v>1272.1532760179</c:v>
                </c:pt>
                <c:pt idx="2124">
                  <c:v>1272.7525003589</c:v>
                </c:pt>
                <c:pt idx="2125">
                  <c:v>1273.3517246999</c:v>
                </c:pt>
                <c:pt idx="2126">
                  <c:v>1273.950949041</c:v>
                </c:pt>
                <c:pt idx="2127">
                  <c:v>1274.550173382</c:v>
                </c:pt>
                <c:pt idx="2128">
                  <c:v>1275.149397723</c:v>
                </c:pt>
                <c:pt idx="2129">
                  <c:v>1275.7486220641</c:v>
                </c:pt>
                <c:pt idx="2130">
                  <c:v>1276.3478464051</c:v>
                </c:pt>
                <c:pt idx="2131">
                  <c:v>1276.9470707462</c:v>
                </c:pt>
                <c:pt idx="2132">
                  <c:v>1277.5462950872</c:v>
                </c:pt>
                <c:pt idx="2133">
                  <c:v>1278.1455194282</c:v>
                </c:pt>
                <c:pt idx="2134">
                  <c:v>1278.7447437693</c:v>
                </c:pt>
                <c:pt idx="2135">
                  <c:v>1279.3439681103</c:v>
                </c:pt>
                <c:pt idx="2136">
                  <c:v>1279.9431924513</c:v>
                </c:pt>
                <c:pt idx="2137">
                  <c:v>1280.5424167924</c:v>
                </c:pt>
                <c:pt idx="2138">
                  <c:v>1281.1416411334</c:v>
                </c:pt>
                <c:pt idx="2139">
                  <c:v>1281.7408654744</c:v>
                </c:pt>
                <c:pt idx="2140">
                  <c:v>1282.3400898155</c:v>
                </c:pt>
                <c:pt idx="2141">
                  <c:v>1282.9393141565</c:v>
                </c:pt>
                <c:pt idx="2142">
                  <c:v>1283.5385384975</c:v>
                </c:pt>
                <c:pt idx="2143">
                  <c:v>1284.1377628386</c:v>
                </c:pt>
                <c:pt idx="2144">
                  <c:v>1284.7369871796</c:v>
                </c:pt>
                <c:pt idx="2145">
                  <c:v>1285.3362115206</c:v>
                </c:pt>
                <c:pt idx="2146">
                  <c:v>1285.9354358617</c:v>
                </c:pt>
                <c:pt idx="2147">
                  <c:v>1286.5346602027</c:v>
                </c:pt>
                <c:pt idx="2148">
                  <c:v>1287.1338845438</c:v>
                </c:pt>
                <c:pt idx="2149">
                  <c:v>1287.7331088848</c:v>
                </c:pt>
                <c:pt idx="2150">
                  <c:v>1288.3323332258</c:v>
                </c:pt>
                <c:pt idx="2151">
                  <c:v>1288.9315575669</c:v>
                </c:pt>
                <c:pt idx="2152">
                  <c:v>1289.5307819079</c:v>
                </c:pt>
                <c:pt idx="2153">
                  <c:v>1290.1300062489</c:v>
                </c:pt>
                <c:pt idx="2154">
                  <c:v>1290.72923059</c:v>
                </c:pt>
                <c:pt idx="2155">
                  <c:v>1291.328454931</c:v>
                </c:pt>
                <c:pt idx="2156">
                  <c:v>1291.927679272</c:v>
                </c:pt>
                <c:pt idx="2157">
                  <c:v>1292.5269036131</c:v>
                </c:pt>
                <c:pt idx="2158">
                  <c:v>1293.1261279541</c:v>
                </c:pt>
                <c:pt idx="2159">
                  <c:v>1293.7253522951</c:v>
                </c:pt>
                <c:pt idx="2160">
                  <c:v>1294.3245766362</c:v>
                </c:pt>
                <c:pt idx="2161">
                  <c:v>1294.9238009772</c:v>
                </c:pt>
                <c:pt idx="2162">
                  <c:v>1295.5230253182</c:v>
                </c:pt>
                <c:pt idx="2163">
                  <c:v>1296.1222496593</c:v>
                </c:pt>
                <c:pt idx="2164">
                  <c:v>1296.7214740003</c:v>
                </c:pt>
                <c:pt idx="2165">
                  <c:v>1297.3206983414</c:v>
                </c:pt>
                <c:pt idx="2166">
                  <c:v>1297.9199226824</c:v>
                </c:pt>
                <c:pt idx="2167">
                  <c:v>1298.5191470234</c:v>
                </c:pt>
                <c:pt idx="2168">
                  <c:v>1299.1183713645</c:v>
                </c:pt>
                <c:pt idx="2169">
                  <c:v>1299.7175957055</c:v>
                </c:pt>
                <c:pt idx="2170">
                  <c:v>1300.3168200465</c:v>
                </c:pt>
                <c:pt idx="2171">
                  <c:v>1300.9160443876</c:v>
                </c:pt>
                <c:pt idx="2172">
                  <c:v>1301.5152687286</c:v>
                </c:pt>
                <c:pt idx="2173">
                  <c:v>1302.1144930696</c:v>
                </c:pt>
                <c:pt idx="2174">
                  <c:v>1302.7137174107</c:v>
                </c:pt>
                <c:pt idx="2175">
                  <c:v>1303.3129417517</c:v>
                </c:pt>
                <c:pt idx="2176">
                  <c:v>1303.9121660927</c:v>
                </c:pt>
                <c:pt idx="2177">
                  <c:v>1304.5113904338</c:v>
                </c:pt>
                <c:pt idx="2178">
                  <c:v>1305.1106147748</c:v>
                </c:pt>
                <c:pt idx="2179">
                  <c:v>1305.7098391158</c:v>
                </c:pt>
                <c:pt idx="2180">
                  <c:v>1306.3090634569</c:v>
                </c:pt>
                <c:pt idx="2181">
                  <c:v>1306.9082877979</c:v>
                </c:pt>
                <c:pt idx="2182">
                  <c:v>1307.507512139</c:v>
                </c:pt>
                <c:pt idx="2183">
                  <c:v>1308.10673648</c:v>
                </c:pt>
                <c:pt idx="2184">
                  <c:v>1308.705960821</c:v>
                </c:pt>
                <c:pt idx="2185">
                  <c:v>1309.3051851621</c:v>
                </c:pt>
                <c:pt idx="2186">
                  <c:v>1309.9044095031</c:v>
                </c:pt>
                <c:pt idx="2187">
                  <c:v>1310.5036338441</c:v>
                </c:pt>
                <c:pt idx="2188">
                  <c:v>1311.1028581852</c:v>
                </c:pt>
                <c:pt idx="2189">
                  <c:v>1311.7020825262</c:v>
                </c:pt>
                <c:pt idx="2190">
                  <c:v>1312.3013068672</c:v>
                </c:pt>
                <c:pt idx="2191">
                  <c:v>1312.9005312083</c:v>
                </c:pt>
                <c:pt idx="2192">
                  <c:v>1313.4997555493</c:v>
                </c:pt>
                <c:pt idx="2193">
                  <c:v>1314.0989798903</c:v>
                </c:pt>
                <c:pt idx="2194">
                  <c:v>1314.6982042314</c:v>
                </c:pt>
                <c:pt idx="2195">
                  <c:v>1315.2974285724</c:v>
                </c:pt>
                <c:pt idx="2196">
                  <c:v>1315.8966529134</c:v>
                </c:pt>
                <c:pt idx="2197">
                  <c:v>1316.4958772545</c:v>
                </c:pt>
                <c:pt idx="2198">
                  <c:v>1317.0951015955</c:v>
                </c:pt>
                <c:pt idx="2199">
                  <c:v>1317.6943259366</c:v>
                </c:pt>
                <c:pt idx="2200">
                  <c:v>1318.2935502776</c:v>
                </c:pt>
                <c:pt idx="2201">
                  <c:v>1318.8927746186</c:v>
                </c:pt>
                <c:pt idx="2202">
                  <c:v>1319.4919989597</c:v>
                </c:pt>
                <c:pt idx="2203">
                  <c:v>1320.0912233007</c:v>
                </c:pt>
                <c:pt idx="2204">
                  <c:v>1320.6904476417</c:v>
                </c:pt>
                <c:pt idx="2205">
                  <c:v>1321.2896719828</c:v>
                </c:pt>
                <c:pt idx="2206">
                  <c:v>1321.8888963238</c:v>
                </c:pt>
                <c:pt idx="2207">
                  <c:v>1322.4881206648</c:v>
                </c:pt>
                <c:pt idx="2208">
                  <c:v>1323.0873450059</c:v>
                </c:pt>
                <c:pt idx="2209">
                  <c:v>1323.6865693469</c:v>
                </c:pt>
                <c:pt idx="2210">
                  <c:v>1324.2857936879</c:v>
                </c:pt>
                <c:pt idx="2211">
                  <c:v>1324.885018029</c:v>
                </c:pt>
                <c:pt idx="2212">
                  <c:v>1325.48424237</c:v>
                </c:pt>
                <c:pt idx="2213">
                  <c:v>1326.083466711</c:v>
                </c:pt>
                <c:pt idx="2214">
                  <c:v>1326.6826910521</c:v>
                </c:pt>
                <c:pt idx="2215">
                  <c:v>1327.2819153931</c:v>
                </c:pt>
                <c:pt idx="2216">
                  <c:v>1327.8811397342</c:v>
                </c:pt>
                <c:pt idx="2217">
                  <c:v>1328.4803640752</c:v>
                </c:pt>
                <c:pt idx="2218">
                  <c:v>1329.0795884162</c:v>
                </c:pt>
                <c:pt idx="2219">
                  <c:v>1329.6788127573</c:v>
                </c:pt>
                <c:pt idx="2220">
                  <c:v>1330.2780370983</c:v>
                </c:pt>
                <c:pt idx="2221">
                  <c:v>1330.8772614393</c:v>
                </c:pt>
                <c:pt idx="2222">
                  <c:v>1331.4764857804</c:v>
                </c:pt>
                <c:pt idx="2223">
                  <c:v>1332.0757101214</c:v>
                </c:pt>
                <c:pt idx="2224">
                  <c:v>1332.6749344624</c:v>
                </c:pt>
                <c:pt idx="2225">
                  <c:v>1333.2741588035</c:v>
                </c:pt>
                <c:pt idx="2226">
                  <c:v>1333.8733831445</c:v>
                </c:pt>
                <c:pt idx="2227">
                  <c:v>1334.4726074855</c:v>
                </c:pt>
                <c:pt idx="2228">
                  <c:v>1335.0718318266</c:v>
                </c:pt>
                <c:pt idx="2229">
                  <c:v>1335.6710561676</c:v>
                </c:pt>
                <c:pt idx="2230">
                  <c:v>1336.2702805086</c:v>
                </c:pt>
                <c:pt idx="2231">
                  <c:v>1336.8695048497</c:v>
                </c:pt>
                <c:pt idx="2232">
                  <c:v>1337.4687291907</c:v>
                </c:pt>
                <c:pt idx="2233">
                  <c:v>1338.0679535318</c:v>
                </c:pt>
                <c:pt idx="2234">
                  <c:v>1338.6671778728</c:v>
                </c:pt>
                <c:pt idx="2235">
                  <c:v>1339.2664022138</c:v>
                </c:pt>
                <c:pt idx="2236">
                  <c:v>1339.8656265549</c:v>
                </c:pt>
                <c:pt idx="2237">
                  <c:v>1340.4648508959</c:v>
                </c:pt>
                <c:pt idx="2238">
                  <c:v>1341.0640752369</c:v>
                </c:pt>
                <c:pt idx="2239">
                  <c:v>1341.663299578</c:v>
                </c:pt>
                <c:pt idx="2240">
                  <c:v>1342.262523919</c:v>
                </c:pt>
                <c:pt idx="2241">
                  <c:v>1342.86174826</c:v>
                </c:pt>
                <c:pt idx="2242">
                  <c:v>1343.4609726011</c:v>
                </c:pt>
                <c:pt idx="2243">
                  <c:v>1344.0601969421</c:v>
                </c:pt>
                <c:pt idx="2244">
                  <c:v>1344.6594212831</c:v>
                </c:pt>
                <c:pt idx="2245">
                  <c:v>1345.2586456242</c:v>
                </c:pt>
                <c:pt idx="2246">
                  <c:v>1345.8578699652</c:v>
                </c:pt>
                <c:pt idx="2247">
                  <c:v>1346.4570943062</c:v>
                </c:pt>
                <c:pt idx="2248">
                  <c:v>1347.0563186473</c:v>
                </c:pt>
                <c:pt idx="2249">
                  <c:v>1347.6555429883</c:v>
                </c:pt>
                <c:pt idx="2250">
                  <c:v>1348.2547673294</c:v>
                </c:pt>
                <c:pt idx="2251">
                  <c:v>1348.8539916704</c:v>
                </c:pt>
                <c:pt idx="2252">
                  <c:v>1349.4532160114</c:v>
                </c:pt>
                <c:pt idx="2253">
                  <c:v>1350.0524403525</c:v>
                </c:pt>
                <c:pt idx="2254">
                  <c:v>1350.6516646935</c:v>
                </c:pt>
                <c:pt idx="2255">
                  <c:v>1351.2508890345</c:v>
                </c:pt>
                <c:pt idx="2256">
                  <c:v>1351.8501133756</c:v>
                </c:pt>
                <c:pt idx="2257">
                  <c:v>1352.4493377166</c:v>
                </c:pt>
                <c:pt idx="2258">
                  <c:v>1353.0485620576</c:v>
                </c:pt>
                <c:pt idx="2259">
                  <c:v>1353.6477863987</c:v>
                </c:pt>
                <c:pt idx="2260">
                  <c:v>1354.2470107397</c:v>
                </c:pt>
                <c:pt idx="2261">
                  <c:v>1354.8462350807</c:v>
                </c:pt>
                <c:pt idx="2262">
                  <c:v>1355.4454594218</c:v>
                </c:pt>
                <c:pt idx="2263">
                  <c:v>1356.0446837628</c:v>
                </c:pt>
                <c:pt idx="2264">
                  <c:v>1356.6439081038</c:v>
                </c:pt>
                <c:pt idx="2265">
                  <c:v>1357.2431324449</c:v>
                </c:pt>
                <c:pt idx="2266">
                  <c:v>1357.8423567859</c:v>
                </c:pt>
                <c:pt idx="2267">
                  <c:v>1358.441581127</c:v>
                </c:pt>
                <c:pt idx="2268">
                  <c:v>1359.040805468</c:v>
                </c:pt>
                <c:pt idx="2269">
                  <c:v>1359.640029809</c:v>
                </c:pt>
                <c:pt idx="2270">
                  <c:v>1360.2392541501</c:v>
                </c:pt>
                <c:pt idx="2271">
                  <c:v>1360.8384784911</c:v>
                </c:pt>
                <c:pt idx="2272">
                  <c:v>1361.4377028321</c:v>
                </c:pt>
                <c:pt idx="2273">
                  <c:v>1362.0369271732</c:v>
                </c:pt>
                <c:pt idx="2274">
                  <c:v>1362.6361515142</c:v>
                </c:pt>
                <c:pt idx="2275">
                  <c:v>1363.2353758552</c:v>
                </c:pt>
                <c:pt idx="2276">
                  <c:v>1363.8346001963</c:v>
                </c:pt>
                <c:pt idx="2277">
                  <c:v>1364.4338245373</c:v>
                </c:pt>
                <c:pt idx="2278">
                  <c:v>1365.033048878299</c:v>
                </c:pt>
                <c:pt idx="2279">
                  <c:v>1365.6322732194</c:v>
                </c:pt>
                <c:pt idx="2280">
                  <c:v>1366.2314975604</c:v>
                </c:pt>
                <c:pt idx="2281">
                  <c:v>1366.8307219014</c:v>
                </c:pt>
                <c:pt idx="2282">
                  <c:v>1367.4299462425</c:v>
                </c:pt>
                <c:pt idx="2283">
                  <c:v>1368.0291705835</c:v>
                </c:pt>
                <c:pt idx="2284">
                  <c:v>1368.6283949246</c:v>
                </c:pt>
                <c:pt idx="2285">
                  <c:v>1369.2276192656</c:v>
                </c:pt>
                <c:pt idx="2286">
                  <c:v>1369.8268436066</c:v>
                </c:pt>
                <c:pt idx="2287">
                  <c:v>1370.4260679477</c:v>
                </c:pt>
                <c:pt idx="2288">
                  <c:v>1371.0252922887</c:v>
                </c:pt>
                <c:pt idx="2289">
                  <c:v>1371.6245166297</c:v>
                </c:pt>
                <c:pt idx="2290">
                  <c:v>1372.2237409708</c:v>
                </c:pt>
                <c:pt idx="2291">
                  <c:v>1372.8229653118</c:v>
                </c:pt>
                <c:pt idx="2292">
                  <c:v>1373.4221896528</c:v>
                </c:pt>
                <c:pt idx="2293">
                  <c:v>1374.0214139939</c:v>
                </c:pt>
                <c:pt idx="2294">
                  <c:v>1374.6206383349</c:v>
                </c:pt>
                <c:pt idx="2295">
                  <c:v>1375.2198626759</c:v>
                </c:pt>
                <c:pt idx="2296">
                  <c:v>1375.819087017</c:v>
                </c:pt>
                <c:pt idx="2297">
                  <c:v>1376.418311358</c:v>
                </c:pt>
                <c:pt idx="2298">
                  <c:v>1377.017535699</c:v>
                </c:pt>
                <c:pt idx="2299">
                  <c:v>1377.6167600401</c:v>
                </c:pt>
                <c:pt idx="2300">
                  <c:v>1378.2159843811</c:v>
                </c:pt>
                <c:pt idx="2301">
                  <c:v>1378.8152087221</c:v>
                </c:pt>
                <c:pt idx="2302">
                  <c:v>1379.4144330632</c:v>
                </c:pt>
                <c:pt idx="2303">
                  <c:v>1380.0136574042</c:v>
                </c:pt>
                <c:pt idx="2304">
                  <c:v>1380.6128817453</c:v>
                </c:pt>
                <c:pt idx="2305">
                  <c:v>1381.2121060863</c:v>
                </c:pt>
                <c:pt idx="2306">
                  <c:v>1381.8113304273</c:v>
                </c:pt>
                <c:pt idx="2307">
                  <c:v>1382.4105547684</c:v>
                </c:pt>
                <c:pt idx="2308">
                  <c:v>1383.0097791094</c:v>
                </c:pt>
                <c:pt idx="2309">
                  <c:v>1383.6090034504</c:v>
                </c:pt>
                <c:pt idx="2310">
                  <c:v>1384.2082277915</c:v>
                </c:pt>
                <c:pt idx="2311">
                  <c:v>1384.8074521325</c:v>
                </c:pt>
                <c:pt idx="2312">
                  <c:v>1385.4066764735</c:v>
                </c:pt>
                <c:pt idx="2313">
                  <c:v>1386.0059008146</c:v>
                </c:pt>
                <c:pt idx="2314">
                  <c:v>1386.6051251556</c:v>
                </c:pt>
                <c:pt idx="2315">
                  <c:v>1387.2043494966</c:v>
                </c:pt>
                <c:pt idx="2316">
                  <c:v>1387.8035738377</c:v>
                </c:pt>
                <c:pt idx="2317">
                  <c:v>1388.4027981787</c:v>
                </c:pt>
                <c:pt idx="2318">
                  <c:v>1389.0020225197</c:v>
                </c:pt>
                <c:pt idx="2319">
                  <c:v>1389.6012468608</c:v>
                </c:pt>
                <c:pt idx="2320">
                  <c:v>1390.2004712018</c:v>
                </c:pt>
                <c:pt idx="2321">
                  <c:v>1390.7996955429</c:v>
                </c:pt>
                <c:pt idx="2322">
                  <c:v>1391.3989198839</c:v>
                </c:pt>
                <c:pt idx="2323">
                  <c:v>1391.9981442249</c:v>
                </c:pt>
                <c:pt idx="2324">
                  <c:v>1392.597368566</c:v>
                </c:pt>
                <c:pt idx="2325">
                  <c:v>1393.196592907</c:v>
                </c:pt>
                <c:pt idx="2326">
                  <c:v>1393.795817248</c:v>
                </c:pt>
                <c:pt idx="2327">
                  <c:v>1394.3950415891</c:v>
                </c:pt>
                <c:pt idx="2328">
                  <c:v>1394.9942659301</c:v>
                </c:pt>
                <c:pt idx="2329">
                  <c:v>1395.5934902711</c:v>
                </c:pt>
                <c:pt idx="2330">
                  <c:v>1396.1927146122</c:v>
                </c:pt>
                <c:pt idx="2331">
                  <c:v>1396.7919389532</c:v>
                </c:pt>
                <c:pt idx="2332">
                  <c:v>1397.3911632942</c:v>
                </c:pt>
                <c:pt idx="2333">
                  <c:v>1397.9903876353</c:v>
                </c:pt>
                <c:pt idx="2334">
                  <c:v>1398.5896119763</c:v>
                </c:pt>
                <c:pt idx="2335">
                  <c:v>1399.1888363173</c:v>
                </c:pt>
                <c:pt idx="2336">
                  <c:v>1399.7880606584</c:v>
                </c:pt>
                <c:pt idx="2337">
                  <c:v>1400.3872849994</c:v>
                </c:pt>
                <c:pt idx="2338">
                  <c:v>1400.9865093405</c:v>
                </c:pt>
                <c:pt idx="2339">
                  <c:v>1401.5857336815</c:v>
                </c:pt>
                <c:pt idx="2340">
                  <c:v>1402.1849580225</c:v>
                </c:pt>
                <c:pt idx="2341">
                  <c:v>1402.7841823636</c:v>
                </c:pt>
                <c:pt idx="2342">
                  <c:v>1403.3834067046</c:v>
                </c:pt>
                <c:pt idx="2343">
                  <c:v>1403.9826310456</c:v>
                </c:pt>
                <c:pt idx="2344">
                  <c:v>1404.5818553867</c:v>
                </c:pt>
                <c:pt idx="2345">
                  <c:v>1405.1810797277</c:v>
                </c:pt>
                <c:pt idx="2346">
                  <c:v>1405.7803040687</c:v>
                </c:pt>
                <c:pt idx="2347">
                  <c:v>1406.3795284098</c:v>
                </c:pt>
                <c:pt idx="2348">
                  <c:v>1406.9787527508</c:v>
                </c:pt>
                <c:pt idx="2349">
                  <c:v>1407.5779770918</c:v>
                </c:pt>
                <c:pt idx="2350">
                  <c:v>1408.1772014329</c:v>
                </c:pt>
                <c:pt idx="2351">
                  <c:v>1408.7764257739</c:v>
                </c:pt>
                <c:pt idx="2352">
                  <c:v>1409.3756501149</c:v>
                </c:pt>
                <c:pt idx="2353">
                  <c:v>1409.974874456</c:v>
                </c:pt>
                <c:pt idx="2354">
                  <c:v>1410.574098797</c:v>
                </c:pt>
                <c:pt idx="2355">
                  <c:v>1411.1733231381</c:v>
                </c:pt>
                <c:pt idx="2356">
                  <c:v>1411.7725474791</c:v>
                </c:pt>
                <c:pt idx="2357">
                  <c:v>1412.3717718201</c:v>
                </c:pt>
                <c:pt idx="2358">
                  <c:v>1412.9709961612</c:v>
                </c:pt>
                <c:pt idx="2359">
                  <c:v>1413.5702205022</c:v>
                </c:pt>
                <c:pt idx="2360">
                  <c:v>1414.1694448432</c:v>
                </c:pt>
                <c:pt idx="2361">
                  <c:v>1414.7686691843</c:v>
                </c:pt>
                <c:pt idx="2362">
                  <c:v>1415.3678935253</c:v>
                </c:pt>
                <c:pt idx="2363">
                  <c:v>1415.9671178663</c:v>
                </c:pt>
                <c:pt idx="2364">
                  <c:v>1416.5663422074</c:v>
                </c:pt>
                <c:pt idx="2365">
                  <c:v>1417.1655665484</c:v>
                </c:pt>
                <c:pt idx="2366">
                  <c:v>1417.7647908894</c:v>
                </c:pt>
                <c:pt idx="2367">
                  <c:v>1418.3640152305</c:v>
                </c:pt>
                <c:pt idx="2368">
                  <c:v>1418.9632395715</c:v>
                </c:pt>
                <c:pt idx="2369">
                  <c:v>1419.5624639125</c:v>
                </c:pt>
                <c:pt idx="2370">
                  <c:v>1420.1616882536</c:v>
                </c:pt>
                <c:pt idx="2371">
                  <c:v>1420.7609125946</c:v>
                </c:pt>
                <c:pt idx="2372">
                  <c:v>1421.3601369357</c:v>
                </c:pt>
                <c:pt idx="2373">
                  <c:v>1421.9593612767</c:v>
                </c:pt>
                <c:pt idx="2374">
                  <c:v>1422.5585856177</c:v>
                </c:pt>
                <c:pt idx="2375">
                  <c:v>1423.1578099588</c:v>
                </c:pt>
                <c:pt idx="2376">
                  <c:v>1423.7570342998</c:v>
                </c:pt>
                <c:pt idx="2377">
                  <c:v>1424.3562586408</c:v>
                </c:pt>
                <c:pt idx="2378">
                  <c:v>1424.9554829819</c:v>
                </c:pt>
                <c:pt idx="2379">
                  <c:v>1425.5547073229</c:v>
                </c:pt>
                <c:pt idx="2380">
                  <c:v>1426.1539316639</c:v>
                </c:pt>
                <c:pt idx="2381">
                  <c:v>1426.753156005</c:v>
                </c:pt>
                <c:pt idx="2382">
                  <c:v>1427.352380346</c:v>
                </c:pt>
                <c:pt idx="2383">
                  <c:v>1427.951604687</c:v>
                </c:pt>
                <c:pt idx="2384">
                  <c:v>1428.5508290281</c:v>
                </c:pt>
                <c:pt idx="2385">
                  <c:v>1429.1500533691</c:v>
                </c:pt>
                <c:pt idx="2386">
                  <c:v>1429.7492777101</c:v>
                </c:pt>
                <c:pt idx="2387">
                  <c:v>1430.3485020512</c:v>
                </c:pt>
                <c:pt idx="2388">
                  <c:v>1430.9477263922</c:v>
                </c:pt>
                <c:pt idx="2389">
                  <c:v>1431.5469507333</c:v>
                </c:pt>
                <c:pt idx="2390">
                  <c:v>1432.1461750743</c:v>
                </c:pt>
                <c:pt idx="2391">
                  <c:v>1432.7453994153</c:v>
                </c:pt>
                <c:pt idx="2392">
                  <c:v>1433.3446237564</c:v>
                </c:pt>
                <c:pt idx="2393">
                  <c:v>1433.9438480974</c:v>
                </c:pt>
                <c:pt idx="2394">
                  <c:v>1434.5430724384</c:v>
                </c:pt>
                <c:pt idx="2395">
                  <c:v>1435.1422967795</c:v>
                </c:pt>
                <c:pt idx="2396">
                  <c:v>1435.7415211205</c:v>
                </c:pt>
                <c:pt idx="2397">
                  <c:v>1436.3407454615</c:v>
                </c:pt>
                <c:pt idx="2398">
                  <c:v>1436.9399698026</c:v>
                </c:pt>
                <c:pt idx="2399">
                  <c:v>1437.5391941436</c:v>
                </c:pt>
                <c:pt idx="2400">
                  <c:v>1438.1384184846</c:v>
                </c:pt>
                <c:pt idx="2401">
                  <c:v>1438.7376428257</c:v>
                </c:pt>
                <c:pt idx="2402">
                  <c:v>1439.3368671667</c:v>
                </c:pt>
                <c:pt idx="2403">
                  <c:v>1439.9360915077</c:v>
                </c:pt>
                <c:pt idx="2404">
                  <c:v>1440.5353158488</c:v>
                </c:pt>
                <c:pt idx="2405">
                  <c:v>1441.1345401898</c:v>
                </c:pt>
                <c:pt idx="2406">
                  <c:v>1441.7337645309</c:v>
                </c:pt>
                <c:pt idx="2407">
                  <c:v>1442.3329888719</c:v>
                </c:pt>
                <c:pt idx="2408">
                  <c:v>1442.9322132129</c:v>
                </c:pt>
                <c:pt idx="2409">
                  <c:v>1443.531437554</c:v>
                </c:pt>
                <c:pt idx="2410">
                  <c:v>1444.130661895</c:v>
                </c:pt>
                <c:pt idx="2411">
                  <c:v>1444.729886236</c:v>
                </c:pt>
                <c:pt idx="2412">
                  <c:v>1445.3291105771</c:v>
                </c:pt>
                <c:pt idx="2413">
                  <c:v>1445.9283349181</c:v>
                </c:pt>
                <c:pt idx="2414">
                  <c:v>1446.5275592591</c:v>
                </c:pt>
                <c:pt idx="2415">
                  <c:v>1447.1267836002</c:v>
                </c:pt>
                <c:pt idx="2416">
                  <c:v>1447.7260079412</c:v>
                </c:pt>
                <c:pt idx="2417">
                  <c:v>1448.3252322822</c:v>
                </c:pt>
                <c:pt idx="2418">
                  <c:v>1448.9244566233</c:v>
                </c:pt>
                <c:pt idx="2419">
                  <c:v>1449.5236809643</c:v>
                </c:pt>
                <c:pt idx="2420">
                  <c:v>1450.1229053053</c:v>
                </c:pt>
                <c:pt idx="2421">
                  <c:v>1450.7221296464</c:v>
                </c:pt>
                <c:pt idx="2422">
                  <c:v>1451.3213539874</c:v>
                </c:pt>
                <c:pt idx="2423">
                  <c:v>1451.9205783285</c:v>
                </c:pt>
                <c:pt idx="2424">
                  <c:v>1452.5198026695</c:v>
                </c:pt>
                <c:pt idx="2425">
                  <c:v>1453.1190270105</c:v>
                </c:pt>
                <c:pt idx="2426">
                  <c:v>1453.7182513516</c:v>
                </c:pt>
                <c:pt idx="2427">
                  <c:v>1454.3174756926</c:v>
                </c:pt>
                <c:pt idx="2428">
                  <c:v>1454.9167000336</c:v>
                </c:pt>
                <c:pt idx="2429">
                  <c:v>1455.5159243747</c:v>
                </c:pt>
                <c:pt idx="2430">
                  <c:v>1456.1151487157</c:v>
                </c:pt>
                <c:pt idx="2431">
                  <c:v>1456.7143730567</c:v>
                </c:pt>
                <c:pt idx="2432">
                  <c:v>1457.3135973978</c:v>
                </c:pt>
                <c:pt idx="2433">
                  <c:v>1457.9128217388</c:v>
                </c:pt>
                <c:pt idx="2434">
                  <c:v>1458.5120460798</c:v>
                </c:pt>
                <c:pt idx="2435">
                  <c:v>1459.1112704209</c:v>
                </c:pt>
                <c:pt idx="2436">
                  <c:v>1459.7104947619</c:v>
                </c:pt>
                <c:pt idx="2437">
                  <c:v>1460.3097191029</c:v>
                </c:pt>
                <c:pt idx="2438">
                  <c:v>1460.908943444</c:v>
                </c:pt>
                <c:pt idx="2439">
                  <c:v>1461.508167785</c:v>
                </c:pt>
                <c:pt idx="2440">
                  <c:v>1462.1073921261</c:v>
                </c:pt>
                <c:pt idx="2441">
                  <c:v>1462.7066164671</c:v>
                </c:pt>
                <c:pt idx="2442">
                  <c:v>1463.3058408081</c:v>
                </c:pt>
                <c:pt idx="2443">
                  <c:v>1463.9050651492</c:v>
                </c:pt>
                <c:pt idx="2444">
                  <c:v>1464.5042894902</c:v>
                </c:pt>
                <c:pt idx="2445">
                  <c:v>1465.1035138312</c:v>
                </c:pt>
                <c:pt idx="2446">
                  <c:v>1465.7027381723</c:v>
                </c:pt>
                <c:pt idx="2447">
                  <c:v>1466.3019625133</c:v>
                </c:pt>
                <c:pt idx="2448">
                  <c:v>1466.9011868543</c:v>
                </c:pt>
                <c:pt idx="2449">
                  <c:v>1467.5004111954</c:v>
                </c:pt>
                <c:pt idx="2450">
                  <c:v>1468.0996355364</c:v>
                </c:pt>
                <c:pt idx="2451">
                  <c:v>1468.6988598774</c:v>
                </c:pt>
                <c:pt idx="2452">
                  <c:v>1469.2980842185</c:v>
                </c:pt>
                <c:pt idx="2453">
                  <c:v>1469.8973085595</c:v>
                </c:pt>
                <c:pt idx="2454">
                  <c:v>1470.4965329005</c:v>
                </c:pt>
                <c:pt idx="2455">
                  <c:v>1471.0957572416</c:v>
                </c:pt>
                <c:pt idx="2456">
                  <c:v>1471.6949815826</c:v>
                </c:pt>
                <c:pt idx="2457">
                  <c:v>1472.2942059237</c:v>
                </c:pt>
                <c:pt idx="2458">
                  <c:v>1472.8934302647</c:v>
                </c:pt>
                <c:pt idx="2459">
                  <c:v>1473.4926546057</c:v>
                </c:pt>
                <c:pt idx="2460">
                  <c:v>1474.0918789468</c:v>
                </c:pt>
                <c:pt idx="2461">
                  <c:v>1474.6911032878</c:v>
                </c:pt>
                <c:pt idx="2462">
                  <c:v>1475.2903276288</c:v>
                </c:pt>
                <c:pt idx="2463">
                  <c:v>1475.8895519699</c:v>
                </c:pt>
                <c:pt idx="2464">
                  <c:v>1476.4887763109</c:v>
                </c:pt>
                <c:pt idx="2465">
                  <c:v>1477.0880006519</c:v>
                </c:pt>
                <c:pt idx="2466">
                  <c:v>1477.687224993</c:v>
                </c:pt>
                <c:pt idx="2467">
                  <c:v>1478.286449334</c:v>
                </c:pt>
                <c:pt idx="2468">
                  <c:v>1478.885673675</c:v>
                </c:pt>
                <c:pt idx="2469">
                  <c:v>1479.4848980161</c:v>
                </c:pt>
                <c:pt idx="2470">
                  <c:v>1480.0841223571</c:v>
                </c:pt>
                <c:pt idx="2471">
                  <c:v>1480.6833466981</c:v>
                </c:pt>
                <c:pt idx="2472">
                  <c:v>1481.2825710392</c:v>
                </c:pt>
                <c:pt idx="2473">
                  <c:v>1481.8817953802</c:v>
                </c:pt>
                <c:pt idx="2474">
                  <c:v>1482.4810197213</c:v>
                </c:pt>
                <c:pt idx="2475">
                  <c:v>1483.0802440623</c:v>
                </c:pt>
                <c:pt idx="2476">
                  <c:v>1483.6794684033</c:v>
                </c:pt>
                <c:pt idx="2477">
                  <c:v>1484.2786927444</c:v>
                </c:pt>
                <c:pt idx="2478">
                  <c:v>1484.8779170854</c:v>
                </c:pt>
                <c:pt idx="2479">
                  <c:v>1485.4771414264</c:v>
                </c:pt>
                <c:pt idx="2480">
                  <c:v>1486.0763657675</c:v>
                </c:pt>
                <c:pt idx="2481">
                  <c:v>1486.6755901085</c:v>
                </c:pt>
                <c:pt idx="2482">
                  <c:v>1487.2748144495</c:v>
                </c:pt>
                <c:pt idx="2483">
                  <c:v>1487.8740387906</c:v>
                </c:pt>
                <c:pt idx="2484">
                  <c:v>1488.4732631316</c:v>
                </c:pt>
                <c:pt idx="2485">
                  <c:v>1489.0724874726</c:v>
                </c:pt>
                <c:pt idx="2486">
                  <c:v>1489.6717118137</c:v>
                </c:pt>
                <c:pt idx="2487">
                  <c:v>1490.2709361547</c:v>
                </c:pt>
                <c:pt idx="2488">
                  <c:v>1490.8701604957</c:v>
                </c:pt>
                <c:pt idx="2489">
                  <c:v>1491.4693848368</c:v>
                </c:pt>
                <c:pt idx="2490">
                  <c:v>1492.0686091778</c:v>
                </c:pt>
                <c:pt idx="2491">
                  <c:v>1492.6678335189</c:v>
                </c:pt>
                <c:pt idx="2492">
                  <c:v>1493.2670578599</c:v>
                </c:pt>
                <c:pt idx="2493">
                  <c:v>1493.8662822009</c:v>
                </c:pt>
                <c:pt idx="2494">
                  <c:v>1494.465506542</c:v>
                </c:pt>
                <c:pt idx="2495">
                  <c:v>1495.064730883</c:v>
                </c:pt>
                <c:pt idx="2496">
                  <c:v>1495.663955224</c:v>
                </c:pt>
                <c:pt idx="2497">
                  <c:v>1496.2631795651</c:v>
                </c:pt>
                <c:pt idx="2498">
                  <c:v>1496.8624039061</c:v>
                </c:pt>
                <c:pt idx="2499">
                  <c:v>1497.4616282471</c:v>
                </c:pt>
                <c:pt idx="2500">
                  <c:v>1498.0608525882</c:v>
                </c:pt>
                <c:pt idx="2501">
                  <c:v>1498.6600769292</c:v>
                </c:pt>
                <c:pt idx="2502">
                  <c:v>1499.2593012702</c:v>
                </c:pt>
                <c:pt idx="2503">
                  <c:v>1499.8585256113</c:v>
                </c:pt>
                <c:pt idx="2504">
                  <c:v>1500.4577499523</c:v>
                </c:pt>
                <c:pt idx="2505">
                  <c:v>1501.0569742933</c:v>
                </c:pt>
                <c:pt idx="2506">
                  <c:v>1501.6561986344</c:v>
                </c:pt>
                <c:pt idx="2507">
                  <c:v>1502.2554229754</c:v>
                </c:pt>
                <c:pt idx="2508">
                  <c:v>1502.8546473165</c:v>
                </c:pt>
                <c:pt idx="2509">
                  <c:v>1503.4538716575</c:v>
                </c:pt>
                <c:pt idx="2510">
                  <c:v>1504.0530959985</c:v>
                </c:pt>
                <c:pt idx="2511">
                  <c:v>1504.6523203396</c:v>
                </c:pt>
                <c:pt idx="2512">
                  <c:v>1505.2515446806</c:v>
                </c:pt>
                <c:pt idx="2513">
                  <c:v>1505.8507690216</c:v>
                </c:pt>
                <c:pt idx="2514">
                  <c:v>1506.4499933627</c:v>
                </c:pt>
                <c:pt idx="2515">
                  <c:v>1507.0492177037</c:v>
                </c:pt>
                <c:pt idx="2516">
                  <c:v>1507.6484420447</c:v>
                </c:pt>
                <c:pt idx="2517">
                  <c:v>1508.2476663858</c:v>
                </c:pt>
                <c:pt idx="2518">
                  <c:v>1508.8468907268</c:v>
                </c:pt>
                <c:pt idx="2519">
                  <c:v>1509.4461150678</c:v>
                </c:pt>
                <c:pt idx="2520">
                  <c:v>1510.0453394089</c:v>
                </c:pt>
                <c:pt idx="2521">
                  <c:v>1510.6445637499</c:v>
                </c:pt>
                <c:pt idx="2522">
                  <c:v>1511.2437880909</c:v>
                </c:pt>
                <c:pt idx="2523">
                  <c:v>1511.843012432</c:v>
                </c:pt>
                <c:pt idx="2524">
                  <c:v>1512.442236773</c:v>
                </c:pt>
                <c:pt idx="2525">
                  <c:v>1513.041461114</c:v>
                </c:pt>
                <c:pt idx="2526">
                  <c:v>1513.6406854551</c:v>
                </c:pt>
                <c:pt idx="2527">
                  <c:v>1514.2399097961</c:v>
                </c:pt>
                <c:pt idx="2528">
                  <c:v>1514.8391341372</c:v>
                </c:pt>
                <c:pt idx="2529">
                  <c:v>1515.4383584782</c:v>
                </c:pt>
                <c:pt idx="2530">
                  <c:v>1516.0375828192</c:v>
                </c:pt>
                <c:pt idx="2531">
                  <c:v>1516.6368071603</c:v>
                </c:pt>
                <c:pt idx="2532">
                  <c:v>1517.2360315013</c:v>
                </c:pt>
                <c:pt idx="2533">
                  <c:v>1517.8352558423</c:v>
                </c:pt>
                <c:pt idx="2534">
                  <c:v>1518.4344801834</c:v>
                </c:pt>
                <c:pt idx="2535">
                  <c:v>1519.0337045244</c:v>
                </c:pt>
                <c:pt idx="2536">
                  <c:v>1519.6329288654</c:v>
                </c:pt>
                <c:pt idx="2537">
                  <c:v>1520.2321532065</c:v>
                </c:pt>
                <c:pt idx="2538">
                  <c:v>1520.8313775475</c:v>
                </c:pt>
                <c:pt idx="2539">
                  <c:v>1521.4306018885</c:v>
                </c:pt>
                <c:pt idx="2540">
                  <c:v>1522.0298262296</c:v>
                </c:pt>
                <c:pt idx="2541">
                  <c:v>1522.6290505706</c:v>
                </c:pt>
                <c:pt idx="2542">
                  <c:v>1523.2282749116</c:v>
                </c:pt>
                <c:pt idx="2543">
                  <c:v>1523.8274992527</c:v>
                </c:pt>
                <c:pt idx="2544">
                  <c:v>1524.4267235937</c:v>
                </c:pt>
                <c:pt idx="2545">
                  <c:v>1525.0259479348</c:v>
                </c:pt>
                <c:pt idx="2546">
                  <c:v>1525.6251722758</c:v>
                </c:pt>
                <c:pt idx="2547">
                  <c:v>1526.2243966168</c:v>
                </c:pt>
                <c:pt idx="2548">
                  <c:v>1526.8236209579</c:v>
                </c:pt>
                <c:pt idx="2549">
                  <c:v>1527.4228452989</c:v>
                </c:pt>
                <c:pt idx="2550">
                  <c:v>1528.0220696399</c:v>
                </c:pt>
                <c:pt idx="2551">
                  <c:v>1528.621293981</c:v>
                </c:pt>
                <c:pt idx="2552">
                  <c:v>1529.220518322</c:v>
                </c:pt>
                <c:pt idx="2553">
                  <c:v>1529.819742663</c:v>
                </c:pt>
                <c:pt idx="2554">
                  <c:v>1530.4189670041</c:v>
                </c:pt>
                <c:pt idx="2555">
                  <c:v>1531.0181913451</c:v>
                </c:pt>
                <c:pt idx="2556">
                  <c:v>1531.6174156861</c:v>
                </c:pt>
                <c:pt idx="2557">
                  <c:v>1532.2166400272</c:v>
                </c:pt>
                <c:pt idx="2558">
                  <c:v>1532.8158643682</c:v>
                </c:pt>
                <c:pt idx="2559">
                  <c:v>1533.4150887092</c:v>
                </c:pt>
                <c:pt idx="2560">
                  <c:v>1534.0143130503</c:v>
                </c:pt>
                <c:pt idx="2561">
                  <c:v>1534.6135373913</c:v>
                </c:pt>
                <c:pt idx="2562">
                  <c:v>1535.2127617324</c:v>
                </c:pt>
                <c:pt idx="2563">
                  <c:v>1535.8119860734</c:v>
                </c:pt>
                <c:pt idx="2564">
                  <c:v>1536.4112104144</c:v>
                </c:pt>
                <c:pt idx="2565">
                  <c:v>1537.0104347555</c:v>
                </c:pt>
                <c:pt idx="2566">
                  <c:v>1537.6096590965</c:v>
                </c:pt>
                <c:pt idx="2567">
                  <c:v>1538.2088834375</c:v>
                </c:pt>
                <c:pt idx="2568">
                  <c:v>1538.8081077786</c:v>
                </c:pt>
                <c:pt idx="2569">
                  <c:v>1539.4073321196</c:v>
                </c:pt>
                <c:pt idx="2570">
                  <c:v>1540.0065564606</c:v>
                </c:pt>
                <c:pt idx="2571">
                  <c:v>1540.6057808017</c:v>
                </c:pt>
                <c:pt idx="2572">
                  <c:v>1541.2050051427</c:v>
                </c:pt>
                <c:pt idx="2573">
                  <c:v>1541.8042294837</c:v>
                </c:pt>
                <c:pt idx="2574">
                  <c:v>1542.4034538248</c:v>
                </c:pt>
                <c:pt idx="2575">
                  <c:v>1543.0026781658</c:v>
                </c:pt>
                <c:pt idx="2576">
                  <c:v>1543.6019025068</c:v>
                </c:pt>
                <c:pt idx="2577">
                  <c:v>1544.2011268479</c:v>
                </c:pt>
                <c:pt idx="2578">
                  <c:v>1544.8003511889</c:v>
                </c:pt>
                <c:pt idx="2579">
                  <c:v>1545.39957553</c:v>
                </c:pt>
                <c:pt idx="2580">
                  <c:v>1545.998799871</c:v>
                </c:pt>
                <c:pt idx="2581">
                  <c:v>1546.598024212</c:v>
                </c:pt>
                <c:pt idx="2582">
                  <c:v>1547.1972485531</c:v>
                </c:pt>
                <c:pt idx="2583">
                  <c:v>1547.7964728941</c:v>
                </c:pt>
                <c:pt idx="2584">
                  <c:v>1548.3956972351</c:v>
                </c:pt>
                <c:pt idx="2585">
                  <c:v>1548.9949215762</c:v>
                </c:pt>
                <c:pt idx="2586">
                  <c:v>1549.5941459172</c:v>
                </c:pt>
                <c:pt idx="2587">
                  <c:v>1550.1933702582</c:v>
                </c:pt>
                <c:pt idx="2588">
                  <c:v>1550.7925945993</c:v>
                </c:pt>
                <c:pt idx="2589">
                  <c:v>1551.3918189403</c:v>
                </c:pt>
                <c:pt idx="2590">
                  <c:v>1551.9910432813</c:v>
                </c:pt>
                <c:pt idx="2591">
                  <c:v>1552.5902676224</c:v>
                </c:pt>
                <c:pt idx="2592">
                  <c:v>1553.1894919634</c:v>
                </c:pt>
                <c:pt idx="2593">
                  <c:v>1553.7887163044</c:v>
                </c:pt>
                <c:pt idx="2594">
                  <c:v>1554.3879406455</c:v>
                </c:pt>
                <c:pt idx="2595">
                  <c:v>1554.9871649865</c:v>
                </c:pt>
                <c:pt idx="2596">
                  <c:v>1555.5863893276</c:v>
                </c:pt>
                <c:pt idx="2597">
                  <c:v>1556.1856136686</c:v>
                </c:pt>
                <c:pt idx="2598">
                  <c:v>1556.7848380096</c:v>
                </c:pt>
                <c:pt idx="2599">
                  <c:v>1557.3840623507</c:v>
                </c:pt>
                <c:pt idx="2600">
                  <c:v>1557.9832866917</c:v>
                </c:pt>
                <c:pt idx="2601">
                  <c:v>1558.5825110327</c:v>
                </c:pt>
                <c:pt idx="2602">
                  <c:v>1559.1817353738</c:v>
                </c:pt>
                <c:pt idx="2603">
                  <c:v>1559.7809597148</c:v>
                </c:pt>
                <c:pt idx="2604">
                  <c:v>1560.3801840558</c:v>
                </c:pt>
                <c:pt idx="2605">
                  <c:v>1560.9794083969</c:v>
                </c:pt>
                <c:pt idx="2606">
                  <c:v>1561.5786327379</c:v>
                </c:pt>
                <c:pt idx="2607">
                  <c:v>1562.1778570789</c:v>
                </c:pt>
                <c:pt idx="2608">
                  <c:v>1562.77708142</c:v>
                </c:pt>
                <c:pt idx="2609">
                  <c:v>1563.376305761</c:v>
                </c:pt>
                <c:pt idx="2610">
                  <c:v>1563.975530102</c:v>
                </c:pt>
                <c:pt idx="2611">
                  <c:v>1564.5747544431</c:v>
                </c:pt>
                <c:pt idx="2612">
                  <c:v>1565.1739787841</c:v>
                </c:pt>
                <c:pt idx="2613">
                  <c:v>1565.7732031252</c:v>
                </c:pt>
                <c:pt idx="2614">
                  <c:v>1566.3724274662</c:v>
                </c:pt>
                <c:pt idx="2615">
                  <c:v>1566.9716518072</c:v>
                </c:pt>
                <c:pt idx="2616">
                  <c:v>1567.5708761483</c:v>
                </c:pt>
                <c:pt idx="2617">
                  <c:v>1568.1701004893</c:v>
                </c:pt>
                <c:pt idx="2618">
                  <c:v>1568.7693248303</c:v>
                </c:pt>
                <c:pt idx="2619">
                  <c:v>1569.3685491714</c:v>
                </c:pt>
                <c:pt idx="2620">
                  <c:v>1569.9677735124</c:v>
                </c:pt>
                <c:pt idx="2621">
                  <c:v>1570.5669978534</c:v>
                </c:pt>
                <c:pt idx="2622">
                  <c:v>1571.1662221945</c:v>
                </c:pt>
                <c:pt idx="2623">
                  <c:v>1571.7654465355</c:v>
                </c:pt>
                <c:pt idx="2624">
                  <c:v>1572.3646708765</c:v>
                </c:pt>
                <c:pt idx="2625">
                  <c:v>1572.9638952176</c:v>
                </c:pt>
                <c:pt idx="2626">
                  <c:v>1573.5631195586</c:v>
                </c:pt>
                <c:pt idx="2627">
                  <c:v>1574.1623438996</c:v>
                </c:pt>
                <c:pt idx="2628">
                  <c:v>1574.7615682407</c:v>
                </c:pt>
                <c:pt idx="2629">
                  <c:v>1575.3607925817</c:v>
                </c:pt>
                <c:pt idx="2630">
                  <c:v>1575.9600169228</c:v>
                </c:pt>
                <c:pt idx="2631">
                  <c:v>1576.5592412638</c:v>
                </c:pt>
                <c:pt idx="2632">
                  <c:v>1577.1584656048</c:v>
                </c:pt>
                <c:pt idx="2633">
                  <c:v>1577.7576899459</c:v>
                </c:pt>
                <c:pt idx="2634">
                  <c:v>1578.3569142869</c:v>
                </c:pt>
                <c:pt idx="2635">
                  <c:v>1578.9561386279</c:v>
                </c:pt>
                <c:pt idx="2636">
                  <c:v>1579.555362969</c:v>
                </c:pt>
                <c:pt idx="2637">
                  <c:v>1580.15458731</c:v>
                </c:pt>
                <c:pt idx="2638">
                  <c:v>1580.753811651</c:v>
                </c:pt>
                <c:pt idx="2639">
                  <c:v>1581.3530359921</c:v>
                </c:pt>
                <c:pt idx="2640">
                  <c:v>1581.9522603331</c:v>
                </c:pt>
                <c:pt idx="2641">
                  <c:v>1582.5514846741</c:v>
                </c:pt>
                <c:pt idx="2642">
                  <c:v>1583.1507090152</c:v>
                </c:pt>
                <c:pt idx="2643">
                  <c:v>1583.7499333562</c:v>
                </c:pt>
                <c:pt idx="2644">
                  <c:v>1584.3491576972</c:v>
                </c:pt>
                <c:pt idx="2645">
                  <c:v>1584.9483820383</c:v>
                </c:pt>
                <c:pt idx="2646">
                  <c:v>1585.5476063793</c:v>
                </c:pt>
                <c:pt idx="2647">
                  <c:v>1586.1468307204</c:v>
                </c:pt>
                <c:pt idx="2648">
                  <c:v>1586.7460550614</c:v>
                </c:pt>
                <c:pt idx="2649">
                  <c:v>1587.3452794024</c:v>
                </c:pt>
                <c:pt idx="2650">
                  <c:v>1587.9445037435</c:v>
                </c:pt>
                <c:pt idx="2651">
                  <c:v>1588.5437280845</c:v>
                </c:pt>
                <c:pt idx="2652">
                  <c:v>1589.1429524255</c:v>
                </c:pt>
                <c:pt idx="2653">
                  <c:v>1589.7421767666</c:v>
                </c:pt>
                <c:pt idx="2654">
                  <c:v>1590.3414011076</c:v>
                </c:pt>
                <c:pt idx="2655">
                  <c:v>1590.9406254486</c:v>
                </c:pt>
                <c:pt idx="2656">
                  <c:v>1591.5398497897</c:v>
                </c:pt>
                <c:pt idx="2657">
                  <c:v>1592.1390741307</c:v>
                </c:pt>
                <c:pt idx="2658">
                  <c:v>1592.7382984717</c:v>
                </c:pt>
                <c:pt idx="2659">
                  <c:v>1593.3375228128</c:v>
                </c:pt>
                <c:pt idx="2660">
                  <c:v>1593.9367471538</c:v>
                </c:pt>
                <c:pt idx="2661">
                  <c:v>1594.5359714948</c:v>
                </c:pt>
                <c:pt idx="2662">
                  <c:v>1595.1351958359</c:v>
                </c:pt>
                <c:pt idx="2663">
                  <c:v>1595.7344201769</c:v>
                </c:pt>
                <c:pt idx="2664">
                  <c:v>1596.333644518</c:v>
                </c:pt>
                <c:pt idx="2665">
                  <c:v>1596.932868859</c:v>
                </c:pt>
                <c:pt idx="2666">
                  <c:v>1597.5320932</c:v>
                </c:pt>
                <c:pt idx="2667">
                  <c:v>1598.1313175411</c:v>
                </c:pt>
                <c:pt idx="2668">
                  <c:v>1598.7305418821</c:v>
                </c:pt>
                <c:pt idx="2669">
                  <c:v>1599.3297662231</c:v>
                </c:pt>
                <c:pt idx="2670">
                  <c:v>1599.9289905642</c:v>
                </c:pt>
                <c:pt idx="2671">
                  <c:v>1600.5282149052</c:v>
                </c:pt>
                <c:pt idx="2672">
                  <c:v>1601.1274392462</c:v>
                </c:pt>
                <c:pt idx="2673">
                  <c:v>1601.7266635873</c:v>
                </c:pt>
                <c:pt idx="2674">
                  <c:v>1602.3258879283</c:v>
                </c:pt>
                <c:pt idx="2675">
                  <c:v>1602.9251122693</c:v>
                </c:pt>
                <c:pt idx="2676">
                  <c:v>1603.5243366104</c:v>
                </c:pt>
                <c:pt idx="2677">
                  <c:v>1604.1235609514</c:v>
                </c:pt>
                <c:pt idx="2678">
                  <c:v>1604.7227852924</c:v>
                </c:pt>
                <c:pt idx="2679">
                  <c:v>1605.3220096335</c:v>
                </c:pt>
                <c:pt idx="2680">
                  <c:v>1605.9212339745</c:v>
                </c:pt>
                <c:pt idx="2681">
                  <c:v>1606.5204583156</c:v>
                </c:pt>
                <c:pt idx="2682">
                  <c:v>1607.1196826566</c:v>
                </c:pt>
                <c:pt idx="2683">
                  <c:v>1607.7189069976</c:v>
                </c:pt>
                <c:pt idx="2684">
                  <c:v>1608.3181313387</c:v>
                </c:pt>
                <c:pt idx="2685">
                  <c:v>1608.9173556797</c:v>
                </c:pt>
                <c:pt idx="2686">
                  <c:v>1609.5165800207</c:v>
                </c:pt>
                <c:pt idx="2687">
                  <c:v>1610.1158043618</c:v>
                </c:pt>
                <c:pt idx="2688">
                  <c:v>1610.7150287028</c:v>
                </c:pt>
                <c:pt idx="2689">
                  <c:v>1611.3142530438</c:v>
                </c:pt>
                <c:pt idx="2690">
                  <c:v>1611.9134773849</c:v>
                </c:pt>
                <c:pt idx="2691">
                  <c:v>1612.5127017259</c:v>
                </c:pt>
                <c:pt idx="2692">
                  <c:v>1613.1119260669</c:v>
                </c:pt>
                <c:pt idx="2693">
                  <c:v>1613.711150408</c:v>
                </c:pt>
                <c:pt idx="2694">
                  <c:v>1614.310374749</c:v>
                </c:pt>
                <c:pt idx="2695">
                  <c:v>1614.90959909</c:v>
                </c:pt>
                <c:pt idx="2696">
                  <c:v>1615.5088234311</c:v>
                </c:pt>
                <c:pt idx="2697">
                  <c:v>1616.1080477721</c:v>
                </c:pt>
                <c:pt idx="2698">
                  <c:v>1616.7072721132</c:v>
                </c:pt>
                <c:pt idx="2699">
                  <c:v>1617.3064964542</c:v>
                </c:pt>
                <c:pt idx="2700">
                  <c:v>1617.9057207952</c:v>
                </c:pt>
                <c:pt idx="2701">
                  <c:v>1618.5049451363</c:v>
                </c:pt>
                <c:pt idx="2702">
                  <c:v>1619.1041694773</c:v>
                </c:pt>
                <c:pt idx="2703">
                  <c:v>1619.7033938183</c:v>
                </c:pt>
                <c:pt idx="2704">
                  <c:v>1620.3026181594</c:v>
                </c:pt>
                <c:pt idx="2705">
                  <c:v>1620.9018425004</c:v>
                </c:pt>
                <c:pt idx="2706">
                  <c:v>1621.5010668414</c:v>
                </c:pt>
                <c:pt idx="2707">
                  <c:v>1622.1002911825</c:v>
                </c:pt>
                <c:pt idx="2708">
                  <c:v>1622.6995155235</c:v>
                </c:pt>
                <c:pt idx="2709">
                  <c:v>1623.2987398645</c:v>
                </c:pt>
                <c:pt idx="2710">
                  <c:v>1623.8979642056</c:v>
                </c:pt>
                <c:pt idx="2711">
                  <c:v>1624.4971885466</c:v>
                </c:pt>
                <c:pt idx="2712">
                  <c:v>1625.0964128876</c:v>
                </c:pt>
                <c:pt idx="2713">
                  <c:v>1625.6956372287</c:v>
                </c:pt>
                <c:pt idx="2714">
                  <c:v>1626.2948615697</c:v>
                </c:pt>
                <c:pt idx="2715">
                  <c:v>1626.8940859108</c:v>
                </c:pt>
                <c:pt idx="2716">
                  <c:v>1627.4933102518</c:v>
                </c:pt>
                <c:pt idx="2717">
                  <c:v>1628.0925345928</c:v>
                </c:pt>
                <c:pt idx="2718">
                  <c:v>1628.6917589339</c:v>
                </c:pt>
                <c:pt idx="2719">
                  <c:v>1629.2909832749</c:v>
                </c:pt>
                <c:pt idx="2720">
                  <c:v>1629.8902076159</c:v>
                </c:pt>
                <c:pt idx="2721">
                  <c:v>1630.489431957</c:v>
                </c:pt>
                <c:pt idx="2722">
                  <c:v>1631.088656298</c:v>
                </c:pt>
                <c:pt idx="2723">
                  <c:v>1631.687880639</c:v>
                </c:pt>
                <c:pt idx="2724">
                  <c:v>1632.2871049801</c:v>
                </c:pt>
                <c:pt idx="2725">
                  <c:v>1632.8863293211</c:v>
                </c:pt>
                <c:pt idx="2726">
                  <c:v>1633.4855536621</c:v>
                </c:pt>
                <c:pt idx="2727">
                  <c:v>1634.0847780032</c:v>
                </c:pt>
                <c:pt idx="2728">
                  <c:v>1634.6840023442</c:v>
                </c:pt>
                <c:pt idx="2729">
                  <c:v>1635.2832266852</c:v>
                </c:pt>
                <c:pt idx="2730">
                  <c:v>1635.8824510263</c:v>
                </c:pt>
                <c:pt idx="2731">
                  <c:v>1636.4816753673</c:v>
                </c:pt>
                <c:pt idx="2732">
                  <c:v>1637.0808997083</c:v>
                </c:pt>
                <c:pt idx="2733">
                  <c:v>1637.6801240494</c:v>
                </c:pt>
                <c:pt idx="2734">
                  <c:v>1638.2793483904</c:v>
                </c:pt>
                <c:pt idx="2735">
                  <c:v>1638.8785727315</c:v>
                </c:pt>
                <c:pt idx="2736">
                  <c:v>1639.4777970725</c:v>
                </c:pt>
                <c:pt idx="2737">
                  <c:v>1640.0770214135</c:v>
                </c:pt>
                <c:pt idx="2738">
                  <c:v>1640.6762457546</c:v>
                </c:pt>
                <c:pt idx="2739">
                  <c:v>1641.2754700956</c:v>
                </c:pt>
                <c:pt idx="2740">
                  <c:v>1641.8746944366</c:v>
                </c:pt>
                <c:pt idx="2741">
                  <c:v>1642.4739187777</c:v>
                </c:pt>
                <c:pt idx="2742">
                  <c:v>1643.0731431187</c:v>
                </c:pt>
                <c:pt idx="2743">
                  <c:v>1643.6723674597</c:v>
                </c:pt>
                <c:pt idx="2744">
                  <c:v>1644.2715918008</c:v>
                </c:pt>
                <c:pt idx="2745">
                  <c:v>1644.8708161418</c:v>
                </c:pt>
                <c:pt idx="2746">
                  <c:v>1645.4700404828</c:v>
                </c:pt>
                <c:pt idx="2747">
                  <c:v>1646.0692648239</c:v>
                </c:pt>
                <c:pt idx="2748">
                  <c:v>1646.6684891649</c:v>
                </c:pt>
                <c:pt idx="2749">
                  <c:v>1647.2677135059</c:v>
                </c:pt>
                <c:pt idx="2750">
                  <c:v>1647.866937847</c:v>
                </c:pt>
                <c:pt idx="2751">
                  <c:v>1648.466162188</c:v>
                </c:pt>
                <c:pt idx="2752">
                  <c:v>1649.0653865291</c:v>
                </c:pt>
                <c:pt idx="2753">
                  <c:v>1649.6646108701</c:v>
                </c:pt>
                <c:pt idx="2754">
                  <c:v>1650.2638352111</c:v>
                </c:pt>
                <c:pt idx="2755">
                  <c:v>1650.8630595522</c:v>
                </c:pt>
                <c:pt idx="2756">
                  <c:v>1651.4622838932</c:v>
                </c:pt>
                <c:pt idx="2757">
                  <c:v>1652.0615082342</c:v>
                </c:pt>
                <c:pt idx="2758">
                  <c:v>1652.6607325753</c:v>
                </c:pt>
                <c:pt idx="2759">
                  <c:v>1653.2599569163</c:v>
                </c:pt>
                <c:pt idx="2760">
                  <c:v>1653.8591812573</c:v>
                </c:pt>
                <c:pt idx="2761">
                  <c:v>1654.4584055984</c:v>
                </c:pt>
                <c:pt idx="2762">
                  <c:v>1655.0576299394</c:v>
                </c:pt>
                <c:pt idx="2763">
                  <c:v>1655.6568542804</c:v>
                </c:pt>
                <c:pt idx="2764">
                  <c:v>1656.2560786215</c:v>
                </c:pt>
                <c:pt idx="2765">
                  <c:v>1656.8553029625</c:v>
                </c:pt>
                <c:pt idx="2766">
                  <c:v>1657.4545273035</c:v>
                </c:pt>
                <c:pt idx="2767">
                  <c:v>1658.0537516446</c:v>
                </c:pt>
                <c:pt idx="2768">
                  <c:v>1658.6529759856</c:v>
                </c:pt>
                <c:pt idx="2769">
                  <c:v>1659.2522003267</c:v>
                </c:pt>
                <c:pt idx="2770">
                  <c:v>1659.8514246677</c:v>
                </c:pt>
                <c:pt idx="2771">
                  <c:v>1660.4506490087</c:v>
                </c:pt>
                <c:pt idx="2772">
                  <c:v>1661.0498733498</c:v>
                </c:pt>
                <c:pt idx="2773">
                  <c:v>1661.6490976908</c:v>
                </c:pt>
                <c:pt idx="2774">
                  <c:v>1662.2483220318</c:v>
                </c:pt>
                <c:pt idx="2775">
                  <c:v>1662.8475463729</c:v>
                </c:pt>
                <c:pt idx="2776">
                  <c:v>1663.4467707139</c:v>
                </c:pt>
                <c:pt idx="2777">
                  <c:v>1664.0459950549</c:v>
                </c:pt>
                <c:pt idx="2778">
                  <c:v>1664.645219396</c:v>
                </c:pt>
                <c:pt idx="2779">
                  <c:v>1665.244443737</c:v>
                </c:pt>
                <c:pt idx="2780">
                  <c:v>1665.843668078</c:v>
                </c:pt>
                <c:pt idx="2781">
                  <c:v>1666.4428924191</c:v>
                </c:pt>
                <c:pt idx="2782">
                  <c:v>1667.0421167601</c:v>
                </c:pt>
                <c:pt idx="2783">
                  <c:v>1667.6413411011</c:v>
                </c:pt>
                <c:pt idx="2784">
                  <c:v>1668.2405654422</c:v>
                </c:pt>
                <c:pt idx="2785">
                  <c:v>1668.8397897832</c:v>
                </c:pt>
                <c:pt idx="2786">
                  <c:v>1669.4390141243</c:v>
                </c:pt>
                <c:pt idx="2787">
                  <c:v>1670.0382384653</c:v>
                </c:pt>
                <c:pt idx="2788">
                  <c:v>1670.6374628063</c:v>
                </c:pt>
                <c:pt idx="2789">
                  <c:v>1671.2366871474</c:v>
                </c:pt>
                <c:pt idx="2790">
                  <c:v>1671.8359114884</c:v>
                </c:pt>
                <c:pt idx="2791">
                  <c:v>1672.4351358294</c:v>
                </c:pt>
                <c:pt idx="2792">
                  <c:v>1673.0343601705</c:v>
                </c:pt>
                <c:pt idx="2793">
                  <c:v>1673.6335845115</c:v>
                </c:pt>
                <c:pt idx="2794">
                  <c:v>1674.2328088525</c:v>
                </c:pt>
                <c:pt idx="2795">
                  <c:v>1674.8320331936</c:v>
                </c:pt>
                <c:pt idx="2796">
                  <c:v>1675.4312575346</c:v>
                </c:pt>
                <c:pt idx="2797">
                  <c:v>1676.0304818756</c:v>
                </c:pt>
                <c:pt idx="2798">
                  <c:v>1676.6297062167</c:v>
                </c:pt>
                <c:pt idx="2799">
                  <c:v>1677.2289305577</c:v>
                </c:pt>
                <c:pt idx="2800">
                  <c:v>1677.8281548987</c:v>
                </c:pt>
                <c:pt idx="2801">
                  <c:v>1678.4273792398</c:v>
                </c:pt>
                <c:pt idx="2802">
                  <c:v>1679.0266035808</c:v>
                </c:pt>
                <c:pt idx="2803">
                  <c:v>1679.6258279219</c:v>
                </c:pt>
                <c:pt idx="2804">
                  <c:v>1680.2250522629</c:v>
                </c:pt>
                <c:pt idx="2805">
                  <c:v>1680.8242766039</c:v>
                </c:pt>
                <c:pt idx="2806">
                  <c:v>1681.423500945</c:v>
                </c:pt>
                <c:pt idx="2807">
                  <c:v>1682.022725286</c:v>
                </c:pt>
                <c:pt idx="2808">
                  <c:v>1682.621949627</c:v>
                </c:pt>
                <c:pt idx="2809">
                  <c:v>1683.2211739681</c:v>
                </c:pt>
                <c:pt idx="2810">
                  <c:v>1683.8203983091</c:v>
                </c:pt>
                <c:pt idx="2811">
                  <c:v>1684.4196226501</c:v>
                </c:pt>
                <c:pt idx="2812">
                  <c:v>1685.0188469912</c:v>
                </c:pt>
                <c:pt idx="2813">
                  <c:v>1685.6180713322</c:v>
                </c:pt>
                <c:pt idx="2814">
                  <c:v>1686.2172956732</c:v>
                </c:pt>
                <c:pt idx="2815">
                  <c:v>1686.8165200143</c:v>
                </c:pt>
                <c:pt idx="2816">
                  <c:v>1687.4157443553</c:v>
                </c:pt>
                <c:pt idx="2817">
                  <c:v>1688.0149686963</c:v>
                </c:pt>
                <c:pt idx="2818">
                  <c:v>1688.6141930374</c:v>
                </c:pt>
                <c:pt idx="2819">
                  <c:v>1689.2134173784</c:v>
                </c:pt>
                <c:pt idx="2820">
                  <c:v>1689.8126417195</c:v>
                </c:pt>
                <c:pt idx="2821">
                  <c:v>1690.4118660605</c:v>
                </c:pt>
                <c:pt idx="2822">
                  <c:v>1691.0110904015</c:v>
                </c:pt>
                <c:pt idx="2823">
                  <c:v>1691.6103147426</c:v>
                </c:pt>
                <c:pt idx="2824">
                  <c:v>1692.2095390836</c:v>
                </c:pt>
                <c:pt idx="2825">
                  <c:v>1692.8087634246</c:v>
                </c:pt>
                <c:pt idx="2826">
                  <c:v>1693.4079877657</c:v>
                </c:pt>
                <c:pt idx="2827">
                  <c:v>1694.0072121067</c:v>
                </c:pt>
                <c:pt idx="2828">
                  <c:v>1694.6064364477</c:v>
                </c:pt>
                <c:pt idx="2829">
                  <c:v>1695.2056607888</c:v>
                </c:pt>
                <c:pt idx="2830">
                  <c:v>1695.8048851298</c:v>
                </c:pt>
                <c:pt idx="2831">
                  <c:v>1696.4041094708</c:v>
                </c:pt>
                <c:pt idx="2832">
                  <c:v>1697.0033338119</c:v>
                </c:pt>
                <c:pt idx="2833">
                  <c:v>1697.6025581529</c:v>
                </c:pt>
                <c:pt idx="2834">
                  <c:v>1698.2017824939</c:v>
                </c:pt>
                <c:pt idx="2835">
                  <c:v>1698.801006835</c:v>
                </c:pt>
                <c:pt idx="2836">
                  <c:v>1699.400231176</c:v>
                </c:pt>
                <c:pt idx="2837">
                  <c:v>1699.9994555171</c:v>
                </c:pt>
                <c:pt idx="2838">
                  <c:v>1700.5986798581</c:v>
                </c:pt>
                <c:pt idx="2839">
                  <c:v>1701.1979041991</c:v>
                </c:pt>
                <c:pt idx="2840">
                  <c:v>1701.7971285402</c:v>
                </c:pt>
                <c:pt idx="2841">
                  <c:v>1702.3963528812</c:v>
                </c:pt>
                <c:pt idx="2842">
                  <c:v>1702.9955772222</c:v>
                </c:pt>
                <c:pt idx="2843">
                  <c:v>1703.5948015633</c:v>
                </c:pt>
                <c:pt idx="2844">
                  <c:v>1704.1940259043</c:v>
                </c:pt>
                <c:pt idx="2845">
                  <c:v>1704.7932502453</c:v>
                </c:pt>
                <c:pt idx="2846">
                  <c:v>1705.3924745864</c:v>
                </c:pt>
                <c:pt idx="2847">
                  <c:v>1705.9916989274</c:v>
                </c:pt>
                <c:pt idx="2848">
                  <c:v>1706.5909232684</c:v>
                </c:pt>
                <c:pt idx="2849">
                  <c:v>1707.1901476095</c:v>
                </c:pt>
                <c:pt idx="2850">
                  <c:v>1707.7893719505</c:v>
                </c:pt>
                <c:pt idx="2851">
                  <c:v>1708.3885962915</c:v>
                </c:pt>
                <c:pt idx="2852">
                  <c:v>1708.9878206326</c:v>
                </c:pt>
                <c:pt idx="2853">
                  <c:v>1709.5870449736</c:v>
                </c:pt>
                <c:pt idx="2854">
                  <c:v>1710.1862693147</c:v>
                </c:pt>
                <c:pt idx="2855">
                  <c:v>1710.7854936557</c:v>
                </c:pt>
                <c:pt idx="2856">
                  <c:v>1711.3847179967</c:v>
                </c:pt>
                <c:pt idx="2857">
                  <c:v>1711.9839423378</c:v>
                </c:pt>
                <c:pt idx="2858">
                  <c:v>1712.5831666788</c:v>
                </c:pt>
                <c:pt idx="2859">
                  <c:v>1713.1823910198</c:v>
                </c:pt>
                <c:pt idx="2860">
                  <c:v>1713.7816153609</c:v>
                </c:pt>
                <c:pt idx="2861">
                  <c:v>1714.3808397019</c:v>
                </c:pt>
                <c:pt idx="2862">
                  <c:v>1714.9800640429</c:v>
                </c:pt>
                <c:pt idx="2863">
                  <c:v>1715.579288384</c:v>
                </c:pt>
                <c:pt idx="2864">
                  <c:v>1716.178512725</c:v>
                </c:pt>
                <c:pt idx="2865">
                  <c:v>1716.777737066</c:v>
                </c:pt>
                <c:pt idx="2866">
                  <c:v>1717.3769614071</c:v>
                </c:pt>
                <c:pt idx="2867">
                  <c:v>1717.9761857481</c:v>
                </c:pt>
                <c:pt idx="2868">
                  <c:v>1718.5754100891</c:v>
                </c:pt>
                <c:pt idx="2869">
                  <c:v>1719.1746344302</c:v>
                </c:pt>
                <c:pt idx="2870">
                  <c:v>1719.7738587712</c:v>
                </c:pt>
                <c:pt idx="2871">
                  <c:v>1720.3730831123</c:v>
                </c:pt>
                <c:pt idx="2872">
                  <c:v>1720.9723074533</c:v>
                </c:pt>
                <c:pt idx="2873">
                  <c:v>1721.5715317943</c:v>
                </c:pt>
                <c:pt idx="2874">
                  <c:v>1722.1707561354</c:v>
                </c:pt>
                <c:pt idx="2875">
                  <c:v>1722.7699804764</c:v>
                </c:pt>
                <c:pt idx="2876">
                  <c:v>1723.3692048174</c:v>
                </c:pt>
                <c:pt idx="2877">
                  <c:v>1723.9684291585</c:v>
                </c:pt>
                <c:pt idx="2878">
                  <c:v>1724.5676534995</c:v>
                </c:pt>
                <c:pt idx="2879">
                  <c:v>1725.1668778405</c:v>
                </c:pt>
                <c:pt idx="2880">
                  <c:v>1725.7661021816</c:v>
                </c:pt>
                <c:pt idx="2881">
                  <c:v>1726.3653265226</c:v>
                </c:pt>
                <c:pt idx="2882">
                  <c:v>1726.9645508636</c:v>
                </c:pt>
                <c:pt idx="2883">
                  <c:v>1727.5637752047</c:v>
                </c:pt>
                <c:pt idx="2884">
                  <c:v>1728.1629995457</c:v>
                </c:pt>
                <c:pt idx="2885">
                  <c:v>1728.7622238867</c:v>
                </c:pt>
                <c:pt idx="2886">
                  <c:v>1729.361448227799</c:v>
                </c:pt>
                <c:pt idx="2887">
                  <c:v>1729.9606725688</c:v>
                </c:pt>
                <c:pt idx="2888">
                  <c:v>1730.5598969099</c:v>
                </c:pt>
                <c:pt idx="2889">
                  <c:v>1731.1591212509</c:v>
                </c:pt>
                <c:pt idx="2890">
                  <c:v>1731.7583455919</c:v>
                </c:pt>
                <c:pt idx="2891">
                  <c:v>1732.357569933</c:v>
                </c:pt>
                <c:pt idx="2892">
                  <c:v>1732.956794274</c:v>
                </c:pt>
                <c:pt idx="2893">
                  <c:v>1733.556018615</c:v>
                </c:pt>
                <c:pt idx="2894">
                  <c:v>1734.1552429561</c:v>
                </c:pt>
                <c:pt idx="2895">
                  <c:v>1734.7544672971</c:v>
                </c:pt>
                <c:pt idx="2896">
                  <c:v>1735.3536916381</c:v>
                </c:pt>
                <c:pt idx="2897">
                  <c:v>1735.9529159792</c:v>
                </c:pt>
                <c:pt idx="2898">
                  <c:v>1736.5521403202</c:v>
                </c:pt>
                <c:pt idx="2899">
                  <c:v>1737.1513646612</c:v>
                </c:pt>
                <c:pt idx="2900">
                  <c:v>1737.7505890023</c:v>
                </c:pt>
                <c:pt idx="2901">
                  <c:v>1738.3498133433</c:v>
                </c:pt>
                <c:pt idx="2902">
                  <c:v>1738.9490376843</c:v>
                </c:pt>
                <c:pt idx="2903">
                  <c:v>1739.5482620254</c:v>
                </c:pt>
                <c:pt idx="2904">
                  <c:v>1740.1474863664</c:v>
                </c:pt>
                <c:pt idx="2905">
                  <c:v>1740.7467107075</c:v>
                </c:pt>
                <c:pt idx="2906">
                  <c:v>1741.3459350485</c:v>
                </c:pt>
                <c:pt idx="2907">
                  <c:v>1741.9451593895</c:v>
                </c:pt>
                <c:pt idx="2908">
                  <c:v>1742.5443837306</c:v>
                </c:pt>
                <c:pt idx="2909">
                  <c:v>1743.1436080716</c:v>
                </c:pt>
                <c:pt idx="2910">
                  <c:v>1743.7428324126</c:v>
                </c:pt>
                <c:pt idx="2911">
                  <c:v>1744.3420567537</c:v>
                </c:pt>
                <c:pt idx="2912">
                  <c:v>1744.9412810947</c:v>
                </c:pt>
                <c:pt idx="2913">
                  <c:v>1745.5405054357</c:v>
                </c:pt>
                <c:pt idx="2914">
                  <c:v>1746.1397297768</c:v>
                </c:pt>
                <c:pt idx="2915">
                  <c:v>1746.7389541178</c:v>
                </c:pt>
                <c:pt idx="2916">
                  <c:v>1747.3381784588</c:v>
                </c:pt>
                <c:pt idx="2917">
                  <c:v>1747.9374027999</c:v>
                </c:pt>
                <c:pt idx="2918">
                  <c:v>1748.5366271409</c:v>
                </c:pt>
                <c:pt idx="2919">
                  <c:v>1749.1358514819</c:v>
                </c:pt>
                <c:pt idx="2920">
                  <c:v>1749.735075823</c:v>
                </c:pt>
                <c:pt idx="2921">
                  <c:v>1750.334300164</c:v>
                </c:pt>
                <c:pt idx="2922">
                  <c:v>1750.9335245051</c:v>
                </c:pt>
                <c:pt idx="2923">
                  <c:v>1751.5327488461</c:v>
                </c:pt>
                <c:pt idx="2924">
                  <c:v>1752.1319731871</c:v>
                </c:pt>
                <c:pt idx="2925">
                  <c:v>1752.7311975282</c:v>
                </c:pt>
                <c:pt idx="2926">
                  <c:v>1753.3304218692</c:v>
                </c:pt>
                <c:pt idx="2927">
                  <c:v>1753.9296462102</c:v>
                </c:pt>
                <c:pt idx="2928">
                  <c:v>1754.5288705513</c:v>
                </c:pt>
                <c:pt idx="2929">
                  <c:v>1755.1280948923</c:v>
                </c:pt>
                <c:pt idx="2930">
                  <c:v>1755.7273192333</c:v>
                </c:pt>
                <c:pt idx="2931">
                  <c:v>1756.3265435744</c:v>
                </c:pt>
                <c:pt idx="2932">
                  <c:v>1756.9257679154</c:v>
                </c:pt>
                <c:pt idx="2933">
                  <c:v>1757.5249922564</c:v>
                </c:pt>
                <c:pt idx="2934">
                  <c:v>1758.1242165975</c:v>
                </c:pt>
                <c:pt idx="2935">
                  <c:v>1758.7234409385</c:v>
                </c:pt>
                <c:pt idx="2936">
                  <c:v>1759.3226652795</c:v>
                </c:pt>
                <c:pt idx="2937">
                  <c:v>1759.9218896206</c:v>
                </c:pt>
                <c:pt idx="2938">
                  <c:v>1760.5211139616</c:v>
                </c:pt>
                <c:pt idx="2939">
                  <c:v>1761.1203383027</c:v>
                </c:pt>
                <c:pt idx="2940">
                  <c:v>1761.7195626437</c:v>
                </c:pt>
                <c:pt idx="2941">
                  <c:v>1762.3187869847</c:v>
                </c:pt>
                <c:pt idx="2942">
                  <c:v>1762.9180113258</c:v>
                </c:pt>
                <c:pt idx="2943">
                  <c:v>1763.5172356668</c:v>
                </c:pt>
                <c:pt idx="2944">
                  <c:v>1764.1164600078</c:v>
                </c:pt>
                <c:pt idx="2945">
                  <c:v>1764.7156843489</c:v>
                </c:pt>
                <c:pt idx="2946">
                  <c:v>1765.3149086899</c:v>
                </c:pt>
                <c:pt idx="2947">
                  <c:v>1765.9141330309</c:v>
                </c:pt>
                <c:pt idx="2948">
                  <c:v>1766.513357372</c:v>
                </c:pt>
                <c:pt idx="2949">
                  <c:v>1767.112581713</c:v>
                </c:pt>
                <c:pt idx="2950">
                  <c:v>1767.711806054</c:v>
                </c:pt>
                <c:pt idx="2951">
                  <c:v>1768.3110303951</c:v>
                </c:pt>
                <c:pt idx="2952">
                  <c:v>1768.9102547361</c:v>
                </c:pt>
                <c:pt idx="2953">
                  <c:v>1769.5094790771</c:v>
                </c:pt>
                <c:pt idx="2954">
                  <c:v>1770.1087034182</c:v>
                </c:pt>
                <c:pt idx="2955">
                  <c:v>1770.7079277592</c:v>
                </c:pt>
                <c:pt idx="2956">
                  <c:v>1771.3071521002</c:v>
                </c:pt>
                <c:pt idx="2957">
                  <c:v>1771.9063764413</c:v>
                </c:pt>
                <c:pt idx="2958">
                  <c:v>1772.5056007823</c:v>
                </c:pt>
                <c:pt idx="2959">
                  <c:v>1773.1048251234</c:v>
                </c:pt>
                <c:pt idx="2960">
                  <c:v>1773.7040494644</c:v>
                </c:pt>
                <c:pt idx="2961">
                  <c:v>1774.3032738054</c:v>
                </c:pt>
                <c:pt idx="2962">
                  <c:v>1774.9024981465</c:v>
                </c:pt>
                <c:pt idx="2963">
                  <c:v>1775.5017224875</c:v>
                </c:pt>
                <c:pt idx="2964">
                  <c:v>1776.1009468285</c:v>
                </c:pt>
                <c:pt idx="2965">
                  <c:v>1776.7001711696</c:v>
                </c:pt>
                <c:pt idx="2966">
                  <c:v>1777.2993955106</c:v>
                </c:pt>
                <c:pt idx="2967">
                  <c:v>1777.8986198516</c:v>
                </c:pt>
                <c:pt idx="2968">
                  <c:v>1778.4978441927</c:v>
                </c:pt>
                <c:pt idx="2969">
                  <c:v>1779.0970685337</c:v>
                </c:pt>
                <c:pt idx="2970">
                  <c:v>1779.6962928747</c:v>
                </c:pt>
                <c:pt idx="2971">
                  <c:v>1780.2955172158</c:v>
                </c:pt>
                <c:pt idx="2972">
                  <c:v>1780.8947415568</c:v>
                </c:pt>
                <c:pt idx="2973">
                  <c:v>1781.4939658978</c:v>
                </c:pt>
                <c:pt idx="2974">
                  <c:v>1782.0931902389</c:v>
                </c:pt>
                <c:pt idx="2975">
                  <c:v>1782.692414579891</c:v>
                </c:pt>
                <c:pt idx="2976">
                  <c:v>1783.291638921</c:v>
                </c:pt>
                <c:pt idx="2977">
                  <c:v>1783.890863262</c:v>
                </c:pt>
                <c:pt idx="2978">
                  <c:v>1784.490087603</c:v>
                </c:pt>
                <c:pt idx="2979">
                  <c:v>1785.0893119441</c:v>
                </c:pt>
                <c:pt idx="2980">
                  <c:v>1785.6885362851</c:v>
                </c:pt>
                <c:pt idx="2981">
                  <c:v>1786.2877606261</c:v>
                </c:pt>
                <c:pt idx="2982">
                  <c:v>1786.8869849672</c:v>
                </c:pt>
                <c:pt idx="2983">
                  <c:v>1787.4862093082</c:v>
                </c:pt>
                <c:pt idx="2984">
                  <c:v>1788.0854336492</c:v>
                </c:pt>
                <c:pt idx="2985">
                  <c:v>1788.6846579903</c:v>
                </c:pt>
                <c:pt idx="2986">
                  <c:v>1789.2838823313</c:v>
                </c:pt>
                <c:pt idx="2987">
                  <c:v>1789.8831066723</c:v>
                </c:pt>
                <c:pt idx="2988">
                  <c:v>1790.4823310134</c:v>
                </c:pt>
                <c:pt idx="2989">
                  <c:v>1791.0815553544</c:v>
                </c:pt>
                <c:pt idx="2990">
                  <c:v>1791.6807796954</c:v>
                </c:pt>
                <c:pt idx="2991">
                  <c:v>1792.2800040365</c:v>
                </c:pt>
                <c:pt idx="2992">
                  <c:v>1792.8792283775</c:v>
                </c:pt>
                <c:pt idx="2993">
                  <c:v>1793.4784527186</c:v>
                </c:pt>
                <c:pt idx="2994">
                  <c:v>1794.0776770596</c:v>
                </c:pt>
                <c:pt idx="2995">
                  <c:v>1794.6769014006</c:v>
                </c:pt>
                <c:pt idx="2996">
                  <c:v>1795.2761257417</c:v>
                </c:pt>
                <c:pt idx="2997">
                  <c:v>1795.8753500827</c:v>
                </c:pt>
                <c:pt idx="2998">
                  <c:v>1796.4745744237</c:v>
                </c:pt>
                <c:pt idx="2999">
                  <c:v>1797.0737987648</c:v>
                </c:pt>
                <c:pt idx="3000">
                  <c:v>1797.6730231058</c:v>
                </c:pt>
                <c:pt idx="3001">
                  <c:v>1798.2722474468</c:v>
                </c:pt>
                <c:pt idx="3002">
                  <c:v>1798.8714717879</c:v>
                </c:pt>
                <c:pt idx="3003">
                  <c:v>1799.4706961289</c:v>
                </c:pt>
                <c:pt idx="3004">
                  <c:v>1800.0699204699</c:v>
                </c:pt>
                <c:pt idx="3005">
                  <c:v>1800.669144811</c:v>
                </c:pt>
                <c:pt idx="3006">
                  <c:v>1801.268369152</c:v>
                </c:pt>
                <c:pt idx="3007">
                  <c:v>1801.867593493</c:v>
                </c:pt>
                <c:pt idx="3008">
                  <c:v>1802.4668178341</c:v>
                </c:pt>
                <c:pt idx="3009">
                  <c:v>1803.0660421751</c:v>
                </c:pt>
                <c:pt idx="3010">
                  <c:v>1803.6652665162</c:v>
                </c:pt>
                <c:pt idx="3011">
                  <c:v>1804.2644908572</c:v>
                </c:pt>
                <c:pt idx="3012">
                  <c:v>1804.8637151982</c:v>
                </c:pt>
                <c:pt idx="3013">
                  <c:v>1805.4629395393</c:v>
                </c:pt>
                <c:pt idx="3014">
                  <c:v>1806.0621638803</c:v>
                </c:pt>
                <c:pt idx="3015">
                  <c:v>1806.6613882213</c:v>
                </c:pt>
                <c:pt idx="3016">
                  <c:v>1807.2606125624</c:v>
                </c:pt>
                <c:pt idx="3017">
                  <c:v>1807.8598369034</c:v>
                </c:pt>
                <c:pt idx="3018">
                  <c:v>1808.4590612444</c:v>
                </c:pt>
                <c:pt idx="3019">
                  <c:v>1809.0582855855</c:v>
                </c:pt>
                <c:pt idx="3020">
                  <c:v>1809.6575099265</c:v>
                </c:pt>
                <c:pt idx="3021">
                  <c:v>1810.2567342675</c:v>
                </c:pt>
                <c:pt idx="3022">
                  <c:v>1810.8559586086</c:v>
                </c:pt>
                <c:pt idx="3023">
                  <c:v>1811.4551829496</c:v>
                </c:pt>
                <c:pt idx="3024">
                  <c:v>1812.0544072906</c:v>
                </c:pt>
                <c:pt idx="3025">
                  <c:v>1812.6536316317</c:v>
                </c:pt>
                <c:pt idx="3026">
                  <c:v>1813.2528559727</c:v>
                </c:pt>
                <c:pt idx="3027">
                  <c:v>1813.8520803138</c:v>
                </c:pt>
                <c:pt idx="3028">
                  <c:v>1814.4513046548</c:v>
                </c:pt>
                <c:pt idx="3029">
                  <c:v>1815.0505289958</c:v>
                </c:pt>
                <c:pt idx="3030">
                  <c:v>1815.6497533369</c:v>
                </c:pt>
                <c:pt idx="3031">
                  <c:v>1816.2489776779</c:v>
                </c:pt>
                <c:pt idx="3032">
                  <c:v>1816.8482020189</c:v>
                </c:pt>
                <c:pt idx="3033">
                  <c:v>1817.44742636</c:v>
                </c:pt>
                <c:pt idx="3034">
                  <c:v>1818.046650701</c:v>
                </c:pt>
                <c:pt idx="3035">
                  <c:v>1818.645875042</c:v>
                </c:pt>
                <c:pt idx="3036">
                  <c:v>1819.2450993831</c:v>
                </c:pt>
                <c:pt idx="3037">
                  <c:v>1819.8443237241</c:v>
                </c:pt>
                <c:pt idx="3038">
                  <c:v>1820.4435480651</c:v>
                </c:pt>
                <c:pt idx="3039">
                  <c:v>1821.0427724062</c:v>
                </c:pt>
                <c:pt idx="3040">
                  <c:v>1821.6419967472</c:v>
                </c:pt>
                <c:pt idx="3041">
                  <c:v>1822.2412210882</c:v>
                </c:pt>
                <c:pt idx="3042">
                  <c:v>1822.8404454293</c:v>
                </c:pt>
                <c:pt idx="3043">
                  <c:v>1823.4396697703</c:v>
                </c:pt>
                <c:pt idx="3044">
                  <c:v>1824.0388941114</c:v>
                </c:pt>
                <c:pt idx="3045">
                  <c:v>1824.6381184524</c:v>
                </c:pt>
                <c:pt idx="3046">
                  <c:v>1825.2373427934</c:v>
                </c:pt>
                <c:pt idx="3047">
                  <c:v>1825.8365671345</c:v>
                </c:pt>
                <c:pt idx="3048">
                  <c:v>1826.4357914755</c:v>
                </c:pt>
                <c:pt idx="3049">
                  <c:v>1827.0350158165</c:v>
                </c:pt>
                <c:pt idx="3050">
                  <c:v>1827.6342401576</c:v>
                </c:pt>
                <c:pt idx="3051">
                  <c:v>1828.2334644986</c:v>
                </c:pt>
                <c:pt idx="3052">
                  <c:v>1828.8326888396</c:v>
                </c:pt>
                <c:pt idx="3053">
                  <c:v>1829.4319131807</c:v>
                </c:pt>
                <c:pt idx="3054">
                  <c:v>1830.0311375217</c:v>
                </c:pt>
                <c:pt idx="3055">
                  <c:v>1830.6303618627</c:v>
                </c:pt>
                <c:pt idx="3056">
                  <c:v>1831.2295862038</c:v>
                </c:pt>
                <c:pt idx="3057">
                  <c:v>1831.8288105448</c:v>
                </c:pt>
                <c:pt idx="3058">
                  <c:v>1832.4280348858</c:v>
                </c:pt>
                <c:pt idx="3059">
                  <c:v>1833.0272592269</c:v>
                </c:pt>
                <c:pt idx="3060">
                  <c:v>1833.6264835679</c:v>
                </c:pt>
                <c:pt idx="3061">
                  <c:v>1834.225707909</c:v>
                </c:pt>
                <c:pt idx="3062">
                  <c:v>1834.82493225</c:v>
                </c:pt>
                <c:pt idx="3063">
                  <c:v>1835.424156591</c:v>
                </c:pt>
                <c:pt idx="3064">
                  <c:v>1836.0233809321</c:v>
                </c:pt>
                <c:pt idx="3065">
                  <c:v>1836.6226052731</c:v>
                </c:pt>
                <c:pt idx="3066">
                  <c:v>1837.2218296141</c:v>
                </c:pt>
                <c:pt idx="3067">
                  <c:v>1837.8210539552</c:v>
                </c:pt>
                <c:pt idx="3068">
                  <c:v>1838.4202782962</c:v>
                </c:pt>
                <c:pt idx="3069">
                  <c:v>1839.0195026372</c:v>
                </c:pt>
                <c:pt idx="3070">
                  <c:v>1839.6187269783</c:v>
                </c:pt>
                <c:pt idx="3071">
                  <c:v>1840.2179513193</c:v>
                </c:pt>
                <c:pt idx="3072">
                  <c:v>1840.8171756603</c:v>
                </c:pt>
                <c:pt idx="3073">
                  <c:v>1841.4164000014</c:v>
                </c:pt>
                <c:pt idx="3074">
                  <c:v>1842.0156243424</c:v>
                </c:pt>
                <c:pt idx="3075">
                  <c:v>1842.6148486834</c:v>
                </c:pt>
                <c:pt idx="3076">
                  <c:v>1843.2140730245</c:v>
                </c:pt>
                <c:pt idx="3077">
                  <c:v>1843.8132973655</c:v>
                </c:pt>
                <c:pt idx="3078">
                  <c:v>1844.4125217066</c:v>
                </c:pt>
                <c:pt idx="3079">
                  <c:v>1845.0117460476</c:v>
                </c:pt>
                <c:pt idx="3080">
                  <c:v>1845.6109703886</c:v>
                </c:pt>
                <c:pt idx="3081">
                  <c:v>1846.2101947297</c:v>
                </c:pt>
                <c:pt idx="3082">
                  <c:v>1846.8094190707</c:v>
                </c:pt>
                <c:pt idx="3083">
                  <c:v>1847.4086434117</c:v>
                </c:pt>
                <c:pt idx="3084">
                  <c:v>1848.0078677528</c:v>
                </c:pt>
                <c:pt idx="3085">
                  <c:v>1848.6070920938</c:v>
                </c:pt>
                <c:pt idx="3086">
                  <c:v>1849.2063164348</c:v>
                </c:pt>
                <c:pt idx="3087">
                  <c:v>1849.8055407759</c:v>
                </c:pt>
                <c:pt idx="3088">
                  <c:v>1850.4047651169</c:v>
                </c:pt>
                <c:pt idx="3089">
                  <c:v>1851.0039894579</c:v>
                </c:pt>
                <c:pt idx="3090">
                  <c:v>1851.603213799</c:v>
                </c:pt>
                <c:pt idx="3091">
                  <c:v>1852.20243814</c:v>
                </c:pt>
                <c:pt idx="3092">
                  <c:v>1852.801662481</c:v>
                </c:pt>
                <c:pt idx="3093">
                  <c:v>1853.4008868221</c:v>
                </c:pt>
                <c:pt idx="3094">
                  <c:v>1854.0001111631</c:v>
                </c:pt>
                <c:pt idx="3095">
                  <c:v>1854.5993355042</c:v>
                </c:pt>
                <c:pt idx="3096">
                  <c:v>1855.1985598452</c:v>
                </c:pt>
                <c:pt idx="3097">
                  <c:v>1855.7977841862</c:v>
                </c:pt>
                <c:pt idx="3098">
                  <c:v>1856.3970085273</c:v>
                </c:pt>
                <c:pt idx="3099">
                  <c:v>1856.9962328683</c:v>
                </c:pt>
                <c:pt idx="3100">
                  <c:v>1857.5954572093</c:v>
                </c:pt>
                <c:pt idx="3101">
                  <c:v>1858.1946815504</c:v>
                </c:pt>
                <c:pt idx="3102">
                  <c:v>1858.7939058914</c:v>
                </c:pt>
                <c:pt idx="3103">
                  <c:v>1859.393130232399</c:v>
                </c:pt>
                <c:pt idx="3104">
                  <c:v>1859.9923545735</c:v>
                </c:pt>
                <c:pt idx="3105">
                  <c:v>1860.5915789145</c:v>
                </c:pt>
                <c:pt idx="3106">
                  <c:v>1861.1908032555</c:v>
                </c:pt>
                <c:pt idx="3107">
                  <c:v>1861.7900275966</c:v>
                </c:pt>
                <c:pt idx="3108">
                  <c:v>1862.3892519376</c:v>
                </c:pt>
                <c:pt idx="3109">
                  <c:v>1862.9884762786</c:v>
                </c:pt>
                <c:pt idx="3110">
                  <c:v>1863.5877006197</c:v>
                </c:pt>
                <c:pt idx="3111">
                  <c:v>1864.1869249607</c:v>
                </c:pt>
                <c:pt idx="3112">
                  <c:v>1864.7861493018</c:v>
                </c:pt>
                <c:pt idx="3113">
                  <c:v>1865.3853736428</c:v>
                </c:pt>
                <c:pt idx="3114">
                  <c:v>1865.9845979838</c:v>
                </c:pt>
                <c:pt idx="3115">
                  <c:v>1866.5838223249</c:v>
                </c:pt>
                <c:pt idx="3116">
                  <c:v>1867.1830466659</c:v>
                </c:pt>
                <c:pt idx="3117">
                  <c:v>1867.7822710069</c:v>
                </c:pt>
                <c:pt idx="3118">
                  <c:v>1868.381495348</c:v>
                </c:pt>
                <c:pt idx="3119">
                  <c:v>1868.980719689</c:v>
                </c:pt>
                <c:pt idx="3120">
                  <c:v>1869.57994403</c:v>
                </c:pt>
                <c:pt idx="3121">
                  <c:v>1870.1791683711</c:v>
                </c:pt>
                <c:pt idx="3122">
                  <c:v>1870.7783927121</c:v>
                </c:pt>
                <c:pt idx="3123">
                  <c:v>1871.3776170531</c:v>
                </c:pt>
                <c:pt idx="3124">
                  <c:v>1871.9768413942</c:v>
                </c:pt>
                <c:pt idx="3125">
                  <c:v>1872.5760657352</c:v>
                </c:pt>
                <c:pt idx="3126">
                  <c:v>1873.1752900762</c:v>
                </c:pt>
                <c:pt idx="3127">
                  <c:v>1873.7745144173</c:v>
                </c:pt>
                <c:pt idx="3128">
                  <c:v>1874.3737387583</c:v>
                </c:pt>
                <c:pt idx="3129">
                  <c:v>1874.9729630994</c:v>
                </c:pt>
                <c:pt idx="3130">
                  <c:v>1875.5721874404</c:v>
                </c:pt>
                <c:pt idx="3131">
                  <c:v>1876.1714117814</c:v>
                </c:pt>
                <c:pt idx="3132">
                  <c:v>1876.7706361225</c:v>
                </c:pt>
                <c:pt idx="3133">
                  <c:v>1877.3698604635</c:v>
                </c:pt>
                <c:pt idx="3134">
                  <c:v>1877.9690848045</c:v>
                </c:pt>
                <c:pt idx="3135">
                  <c:v>1878.5683091456</c:v>
                </c:pt>
                <c:pt idx="3136">
                  <c:v>1879.1675334866</c:v>
                </c:pt>
                <c:pt idx="3137">
                  <c:v>1879.7667578276</c:v>
                </c:pt>
                <c:pt idx="3138">
                  <c:v>1880.3659821687</c:v>
                </c:pt>
                <c:pt idx="3139">
                  <c:v>1880.9652065097</c:v>
                </c:pt>
                <c:pt idx="3140">
                  <c:v>1881.5644308507</c:v>
                </c:pt>
                <c:pt idx="3141">
                  <c:v>1882.1636551918</c:v>
                </c:pt>
                <c:pt idx="3142">
                  <c:v>1882.7628795328</c:v>
                </c:pt>
                <c:pt idx="3143">
                  <c:v>1883.3621038738</c:v>
                </c:pt>
                <c:pt idx="3144">
                  <c:v>1883.9613282149</c:v>
                </c:pt>
                <c:pt idx="3145">
                  <c:v>1884.5605525559</c:v>
                </c:pt>
                <c:pt idx="3146">
                  <c:v>1885.159776897</c:v>
                </c:pt>
                <c:pt idx="3147">
                  <c:v>1885.759001238</c:v>
                </c:pt>
                <c:pt idx="3148">
                  <c:v>1886.358225579</c:v>
                </c:pt>
                <c:pt idx="3149">
                  <c:v>1886.9574499201</c:v>
                </c:pt>
                <c:pt idx="3150">
                  <c:v>1887.5566742611</c:v>
                </c:pt>
                <c:pt idx="3151">
                  <c:v>1888.1558986021</c:v>
                </c:pt>
                <c:pt idx="3152">
                  <c:v>1888.7551229432</c:v>
                </c:pt>
                <c:pt idx="3153">
                  <c:v>1889.3543472842</c:v>
                </c:pt>
                <c:pt idx="3154">
                  <c:v>1889.9535716252</c:v>
                </c:pt>
                <c:pt idx="3155">
                  <c:v>1890.5527959663</c:v>
                </c:pt>
                <c:pt idx="3156">
                  <c:v>1891.1520203073</c:v>
                </c:pt>
                <c:pt idx="3157">
                  <c:v>1891.7512446483</c:v>
                </c:pt>
                <c:pt idx="3158">
                  <c:v>1892.3504689894</c:v>
                </c:pt>
                <c:pt idx="3159">
                  <c:v>1892.9496933304</c:v>
                </c:pt>
                <c:pt idx="3160">
                  <c:v>1893.5489176714</c:v>
                </c:pt>
                <c:pt idx="3161">
                  <c:v>1894.1481420125</c:v>
                </c:pt>
                <c:pt idx="3162">
                  <c:v>1894.7473663535</c:v>
                </c:pt>
                <c:pt idx="3163">
                  <c:v>1895.3465906946</c:v>
                </c:pt>
                <c:pt idx="3164">
                  <c:v>1895.9458150356</c:v>
                </c:pt>
                <c:pt idx="3165">
                  <c:v>1896.5450393766</c:v>
                </c:pt>
                <c:pt idx="3166">
                  <c:v>1897.1442637177</c:v>
                </c:pt>
                <c:pt idx="3167">
                  <c:v>1897.7434880587</c:v>
                </c:pt>
                <c:pt idx="3168">
                  <c:v>1898.3427123997</c:v>
                </c:pt>
                <c:pt idx="3169">
                  <c:v>1898.9419367408</c:v>
                </c:pt>
                <c:pt idx="3170">
                  <c:v>1899.5411610818</c:v>
                </c:pt>
                <c:pt idx="3171">
                  <c:v>1900.1403854228</c:v>
                </c:pt>
                <c:pt idx="3172">
                  <c:v>1900.7396097639</c:v>
                </c:pt>
                <c:pt idx="3173">
                  <c:v>1901.3388341049</c:v>
                </c:pt>
                <c:pt idx="3174">
                  <c:v>1901.9380584459</c:v>
                </c:pt>
                <c:pt idx="3175">
                  <c:v>1902.537282787</c:v>
                </c:pt>
                <c:pt idx="3176">
                  <c:v>1903.136507128</c:v>
                </c:pt>
                <c:pt idx="3177">
                  <c:v>1903.735731469</c:v>
                </c:pt>
                <c:pt idx="3178">
                  <c:v>1904.3349558101</c:v>
                </c:pt>
                <c:pt idx="3179">
                  <c:v>1904.9341801511</c:v>
                </c:pt>
                <c:pt idx="3180">
                  <c:v>1905.5334044921</c:v>
                </c:pt>
                <c:pt idx="3181">
                  <c:v>1906.1326288332</c:v>
                </c:pt>
                <c:pt idx="3182">
                  <c:v>1906.7318531742</c:v>
                </c:pt>
                <c:pt idx="3183">
                  <c:v>1907.3310775153</c:v>
                </c:pt>
                <c:pt idx="3184">
                  <c:v>1907.9303018563</c:v>
                </c:pt>
                <c:pt idx="3185">
                  <c:v>1908.5295261973</c:v>
                </c:pt>
                <c:pt idx="3186">
                  <c:v>1909.1287505384</c:v>
                </c:pt>
                <c:pt idx="3187">
                  <c:v>1909.7279748794</c:v>
                </c:pt>
                <c:pt idx="3188">
                  <c:v>1910.3271992204</c:v>
                </c:pt>
                <c:pt idx="3189">
                  <c:v>1910.9264235615</c:v>
                </c:pt>
                <c:pt idx="3190">
                  <c:v>1911.5256479025</c:v>
                </c:pt>
                <c:pt idx="3191">
                  <c:v>1912.1248722435</c:v>
                </c:pt>
                <c:pt idx="3192">
                  <c:v>1912.7240965846</c:v>
                </c:pt>
                <c:pt idx="3193">
                  <c:v>1913.3233209256</c:v>
                </c:pt>
                <c:pt idx="3194">
                  <c:v>1913.9225452666</c:v>
                </c:pt>
                <c:pt idx="3195">
                  <c:v>1914.5217696077</c:v>
                </c:pt>
                <c:pt idx="3196">
                  <c:v>1915.1209939487</c:v>
                </c:pt>
                <c:pt idx="3197">
                  <c:v>1915.7202182897</c:v>
                </c:pt>
                <c:pt idx="3198">
                  <c:v>1916.3194426308</c:v>
                </c:pt>
                <c:pt idx="3199">
                  <c:v>1916.9186669718</c:v>
                </c:pt>
                <c:pt idx="3200">
                  <c:v>1917.5178913129</c:v>
                </c:pt>
                <c:pt idx="3201">
                  <c:v>1918.1171156539</c:v>
                </c:pt>
                <c:pt idx="3202">
                  <c:v>1918.7163399949</c:v>
                </c:pt>
                <c:pt idx="3203">
                  <c:v>1919.315564336</c:v>
                </c:pt>
                <c:pt idx="3204">
                  <c:v>1919.914788677</c:v>
                </c:pt>
                <c:pt idx="3205">
                  <c:v>1920.514013018</c:v>
                </c:pt>
                <c:pt idx="3206">
                  <c:v>1921.1132373591</c:v>
                </c:pt>
                <c:pt idx="3207">
                  <c:v>1921.7124617001</c:v>
                </c:pt>
                <c:pt idx="3208">
                  <c:v>1922.3116860411</c:v>
                </c:pt>
                <c:pt idx="3209">
                  <c:v>1922.9109103822</c:v>
                </c:pt>
                <c:pt idx="3210">
                  <c:v>1923.5101347232</c:v>
                </c:pt>
                <c:pt idx="3211">
                  <c:v>1924.1093590642</c:v>
                </c:pt>
                <c:pt idx="3212">
                  <c:v>1924.7085834053</c:v>
                </c:pt>
                <c:pt idx="3213">
                  <c:v>1925.3078077463</c:v>
                </c:pt>
                <c:pt idx="3214">
                  <c:v>1925.9070320873</c:v>
                </c:pt>
                <c:pt idx="3215">
                  <c:v>1926.5062564284</c:v>
                </c:pt>
                <c:pt idx="3216">
                  <c:v>1927.1054807694</c:v>
                </c:pt>
                <c:pt idx="3217">
                  <c:v>1927.7047051105</c:v>
                </c:pt>
                <c:pt idx="3218">
                  <c:v>1928.3039294515</c:v>
                </c:pt>
                <c:pt idx="3219">
                  <c:v>1928.9031537925</c:v>
                </c:pt>
                <c:pt idx="3220">
                  <c:v>1929.5023781336</c:v>
                </c:pt>
                <c:pt idx="3221">
                  <c:v>1930.1016024746</c:v>
                </c:pt>
                <c:pt idx="3222">
                  <c:v>1930.7008268156</c:v>
                </c:pt>
                <c:pt idx="3223">
                  <c:v>1931.3000511567</c:v>
                </c:pt>
                <c:pt idx="3224">
                  <c:v>1931.8992754977</c:v>
                </c:pt>
                <c:pt idx="3225">
                  <c:v>1932.4984998387</c:v>
                </c:pt>
                <c:pt idx="3226">
                  <c:v>1933.0977241798</c:v>
                </c:pt>
                <c:pt idx="3227">
                  <c:v>1933.6969485208</c:v>
                </c:pt>
                <c:pt idx="3228">
                  <c:v>1934.2961728618</c:v>
                </c:pt>
                <c:pt idx="3229">
                  <c:v>1934.8953972029</c:v>
                </c:pt>
                <c:pt idx="3230">
                  <c:v>1935.4946215439</c:v>
                </c:pt>
                <c:pt idx="3231">
                  <c:v>1936.0938458849</c:v>
                </c:pt>
                <c:pt idx="3232">
                  <c:v>1936.693070226</c:v>
                </c:pt>
                <c:pt idx="3233">
                  <c:v>1937.292294567</c:v>
                </c:pt>
                <c:pt idx="3234">
                  <c:v>1937.8915189081</c:v>
                </c:pt>
                <c:pt idx="3235">
                  <c:v>1938.4907432491</c:v>
                </c:pt>
                <c:pt idx="3236">
                  <c:v>1939.0899675901</c:v>
                </c:pt>
                <c:pt idx="3237">
                  <c:v>1939.6891919312</c:v>
                </c:pt>
                <c:pt idx="3238">
                  <c:v>1940.2884162722</c:v>
                </c:pt>
                <c:pt idx="3239">
                  <c:v>1940.8876406132</c:v>
                </c:pt>
                <c:pt idx="3240">
                  <c:v>1941.4868649543</c:v>
                </c:pt>
                <c:pt idx="3241">
                  <c:v>1942.0860892953</c:v>
                </c:pt>
                <c:pt idx="3242">
                  <c:v>1942.6853136363</c:v>
                </c:pt>
                <c:pt idx="3243">
                  <c:v>1943.2845379774</c:v>
                </c:pt>
                <c:pt idx="3244">
                  <c:v>1943.8837623184</c:v>
                </c:pt>
                <c:pt idx="3245">
                  <c:v>1944.4829866594</c:v>
                </c:pt>
                <c:pt idx="3246">
                  <c:v>1945.0822110005</c:v>
                </c:pt>
                <c:pt idx="3247">
                  <c:v>1945.6814353415</c:v>
                </c:pt>
                <c:pt idx="3248">
                  <c:v>1946.2806596825</c:v>
                </c:pt>
                <c:pt idx="3249">
                  <c:v>1946.8798840236</c:v>
                </c:pt>
                <c:pt idx="3250">
                  <c:v>1947.4791083646</c:v>
                </c:pt>
                <c:pt idx="3251">
                  <c:v>1948.0783327057</c:v>
                </c:pt>
                <c:pt idx="3252">
                  <c:v>1948.6775570467</c:v>
                </c:pt>
                <c:pt idx="3253">
                  <c:v>1949.2767813877</c:v>
                </c:pt>
                <c:pt idx="3254">
                  <c:v>1949.8760057288</c:v>
                </c:pt>
                <c:pt idx="3255">
                  <c:v>1950.4752300698</c:v>
                </c:pt>
                <c:pt idx="3256">
                  <c:v>1951.0744544108</c:v>
                </c:pt>
                <c:pt idx="3257">
                  <c:v>1951.6736787519</c:v>
                </c:pt>
                <c:pt idx="3258">
                  <c:v>1952.2729030929</c:v>
                </c:pt>
                <c:pt idx="3259">
                  <c:v>1952.8721274339</c:v>
                </c:pt>
                <c:pt idx="3260">
                  <c:v>1953.471351775</c:v>
                </c:pt>
                <c:pt idx="3261">
                  <c:v>1954.070576116</c:v>
                </c:pt>
                <c:pt idx="3262">
                  <c:v>1954.669800457</c:v>
                </c:pt>
                <c:pt idx="3263">
                  <c:v>1955.2690247981</c:v>
                </c:pt>
                <c:pt idx="3264">
                  <c:v>1955.8682491391</c:v>
                </c:pt>
                <c:pt idx="3265">
                  <c:v>1956.4674734801</c:v>
                </c:pt>
                <c:pt idx="3266">
                  <c:v>1957.0666978212</c:v>
                </c:pt>
                <c:pt idx="3267">
                  <c:v>1957.6659221622</c:v>
                </c:pt>
                <c:pt idx="3268">
                  <c:v>1958.2651465033</c:v>
                </c:pt>
                <c:pt idx="3269">
                  <c:v>1958.8643708443</c:v>
                </c:pt>
                <c:pt idx="3270">
                  <c:v>1959.4635951853</c:v>
                </c:pt>
                <c:pt idx="3271">
                  <c:v>1960.0628195264</c:v>
                </c:pt>
                <c:pt idx="3272">
                  <c:v>1960.6620438674</c:v>
                </c:pt>
                <c:pt idx="3273">
                  <c:v>1961.2612682084</c:v>
                </c:pt>
                <c:pt idx="3274">
                  <c:v>1961.8604925495</c:v>
                </c:pt>
                <c:pt idx="3275">
                  <c:v>1962.4597168905</c:v>
                </c:pt>
                <c:pt idx="3276">
                  <c:v>1963.0589412315</c:v>
                </c:pt>
                <c:pt idx="3277">
                  <c:v>1963.6581655726</c:v>
                </c:pt>
                <c:pt idx="3278">
                  <c:v>1964.2573899136</c:v>
                </c:pt>
                <c:pt idx="3279">
                  <c:v>1964.8566142546</c:v>
                </c:pt>
                <c:pt idx="3280">
                  <c:v>1965.4558385957</c:v>
                </c:pt>
                <c:pt idx="3281">
                  <c:v>1966.0550629367</c:v>
                </c:pt>
                <c:pt idx="3282">
                  <c:v>1966.6542872777</c:v>
                </c:pt>
                <c:pt idx="3283">
                  <c:v>1967.2535116188</c:v>
                </c:pt>
                <c:pt idx="3284">
                  <c:v>1967.8527359598</c:v>
                </c:pt>
                <c:pt idx="3285">
                  <c:v>1968.4519603009</c:v>
                </c:pt>
                <c:pt idx="3286">
                  <c:v>1969.0511846419</c:v>
                </c:pt>
                <c:pt idx="3287">
                  <c:v>1969.6504089829</c:v>
                </c:pt>
                <c:pt idx="3288">
                  <c:v>1970.249633324</c:v>
                </c:pt>
                <c:pt idx="3289">
                  <c:v>1970.848857665</c:v>
                </c:pt>
                <c:pt idx="3290">
                  <c:v>1971.448082006</c:v>
                </c:pt>
                <c:pt idx="3291">
                  <c:v>1972.0473063471</c:v>
                </c:pt>
                <c:pt idx="3292">
                  <c:v>1972.6465306881</c:v>
                </c:pt>
                <c:pt idx="3293">
                  <c:v>1973.2457550291</c:v>
                </c:pt>
                <c:pt idx="3294">
                  <c:v>1973.8449793702</c:v>
                </c:pt>
                <c:pt idx="3295">
                  <c:v>1974.4442037112</c:v>
                </c:pt>
                <c:pt idx="3296">
                  <c:v>1975.0434280522</c:v>
                </c:pt>
                <c:pt idx="3297">
                  <c:v>1975.6426523933</c:v>
                </c:pt>
                <c:pt idx="3298">
                  <c:v>1976.2418767343</c:v>
                </c:pt>
                <c:pt idx="3299">
                  <c:v>1976.8411010753</c:v>
                </c:pt>
                <c:pt idx="3300">
                  <c:v>1977.4403254164</c:v>
                </c:pt>
                <c:pt idx="3301">
                  <c:v>1978.0395497574</c:v>
                </c:pt>
                <c:pt idx="3302">
                  <c:v>1978.6387740985</c:v>
                </c:pt>
                <c:pt idx="3303">
                  <c:v>1979.2379984395</c:v>
                </c:pt>
                <c:pt idx="3304">
                  <c:v>1979.8372227805</c:v>
                </c:pt>
                <c:pt idx="3305">
                  <c:v>1980.4364471216</c:v>
                </c:pt>
                <c:pt idx="3306">
                  <c:v>1981.0356714626</c:v>
                </c:pt>
                <c:pt idx="3307">
                  <c:v>1981.6348958036</c:v>
                </c:pt>
                <c:pt idx="3308">
                  <c:v>1982.2341201447</c:v>
                </c:pt>
                <c:pt idx="3309">
                  <c:v>1982.8333444857</c:v>
                </c:pt>
                <c:pt idx="3310">
                  <c:v>1983.4325688267</c:v>
                </c:pt>
                <c:pt idx="3311">
                  <c:v>1984.0317931678</c:v>
                </c:pt>
                <c:pt idx="3312">
                  <c:v>1984.6310175088</c:v>
                </c:pt>
                <c:pt idx="3313">
                  <c:v>1985.2302418498</c:v>
                </c:pt>
                <c:pt idx="3314">
                  <c:v>1985.8294661909</c:v>
                </c:pt>
                <c:pt idx="3315">
                  <c:v>1986.4286905319</c:v>
                </c:pt>
                <c:pt idx="3316">
                  <c:v>1987.0279148729</c:v>
                </c:pt>
                <c:pt idx="3317">
                  <c:v>1987.627139214</c:v>
                </c:pt>
                <c:pt idx="3318">
                  <c:v>1988.226363555</c:v>
                </c:pt>
                <c:pt idx="3319">
                  <c:v>1988.8255878961</c:v>
                </c:pt>
                <c:pt idx="3320">
                  <c:v>1989.4248122371</c:v>
                </c:pt>
                <c:pt idx="3321">
                  <c:v>1990.0240365781</c:v>
                </c:pt>
                <c:pt idx="3322">
                  <c:v>1990.6232609192</c:v>
                </c:pt>
                <c:pt idx="3323">
                  <c:v>1991.2224852602</c:v>
                </c:pt>
                <c:pt idx="3324">
                  <c:v>1991.8217096012</c:v>
                </c:pt>
                <c:pt idx="3325">
                  <c:v>1992.4209339423</c:v>
                </c:pt>
                <c:pt idx="3326">
                  <c:v>1993.0201582833</c:v>
                </c:pt>
                <c:pt idx="3327">
                  <c:v>1993.6193826243</c:v>
                </c:pt>
                <c:pt idx="3328">
                  <c:v>1994.2186069654</c:v>
                </c:pt>
                <c:pt idx="3329">
                  <c:v>1994.8178313064</c:v>
                </c:pt>
                <c:pt idx="3330">
                  <c:v>1995.4170556474</c:v>
                </c:pt>
                <c:pt idx="3331">
                  <c:v>1996.0162799885</c:v>
                </c:pt>
                <c:pt idx="3332">
                  <c:v>1996.6155043295</c:v>
                </c:pt>
                <c:pt idx="3333">
                  <c:v>1997.2147286705</c:v>
                </c:pt>
                <c:pt idx="3334">
                  <c:v>1997.8139530116</c:v>
                </c:pt>
                <c:pt idx="3335">
                  <c:v>1998.4131773526</c:v>
                </c:pt>
                <c:pt idx="3336">
                  <c:v>1999.0124016937</c:v>
                </c:pt>
                <c:pt idx="3337">
                  <c:v>1999.6116260347</c:v>
                </c:pt>
                <c:pt idx="3338">
                  <c:v>2000.2108503757</c:v>
                </c:pt>
                <c:pt idx="3339">
                  <c:v>2000.8100747168</c:v>
                </c:pt>
                <c:pt idx="3340">
                  <c:v>2001.4092990578</c:v>
                </c:pt>
                <c:pt idx="3341">
                  <c:v>2002.0085233988</c:v>
                </c:pt>
                <c:pt idx="3342">
                  <c:v>2002.6077477399</c:v>
                </c:pt>
                <c:pt idx="3343">
                  <c:v>2003.2069720809</c:v>
                </c:pt>
                <c:pt idx="3344">
                  <c:v>2003.8061964219</c:v>
                </c:pt>
                <c:pt idx="3345">
                  <c:v>2004.405420763</c:v>
                </c:pt>
                <c:pt idx="3346">
                  <c:v>2005.004645104</c:v>
                </c:pt>
                <c:pt idx="3347">
                  <c:v>2005.603869445</c:v>
                </c:pt>
                <c:pt idx="3348">
                  <c:v>2006.2030937861</c:v>
                </c:pt>
                <c:pt idx="3349">
                  <c:v>2006.8023181271</c:v>
                </c:pt>
                <c:pt idx="3350">
                  <c:v>2007.4015424681</c:v>
                </c:pt>
                <c:pt idx="3351">
                  <c:v>2008.0007668092</c:v>
                </c:pt>
                <c:pt idx="3352">
                  <c:v>2008.5999911502</c:v>
                </c:pt>
                <c:pt idx="3353">
                  <c:v>2009.1992154913</c:v>
                </c:pt>
                <c:pt idx="3354">
                  <c:v>2009.7984398323</c:v>
                </c:pt>
                <c:pt idx="3355">
                  <c:v>2010.3976641733</c:v>
                </c:pt>
                <c:pt idx="3356">
                  <c:v>2010.9968885144</c:v>
                </c:pt>
                <c:pt idx="3357">
                  <c:v>2011.5961128554</c:v>
                </c:pt>
                <c:pt idx="3358">
                  <c:v>2012.1953371964</c:v>
                </c:pt>
                <c:pt idx="3359">
                  <c:v>2012.7945615375</c:v>
                </c:pt>
                <c:pt idx="3360">
                  <c:v>2013.3937858785</c:v>
                </c:pt>
                <c:pt idx="3361">
                  <c:v>2013.9930102195</c:v>
                </c:pt>
                <c:pt idx="3362">
                  <c:v>2014.5922345606</c:v>
                </c:pt>
                <c:pt idx="3363">
                  <c:v>2015.1914589016</c:v>
                </c:pt>
                <c:pt idx="3364">
                  <c:v>2015.7906832426</c:v>
                </c:pt>
                <c:pt idx="3365">
                  <c:v>2016.3899075837</c:v>
                </c:pt>
                <c:pt idx="3366">
                  <c:v>2016.9891319247</c:v>
                </c:pt>
                <c:pt idx="3367">
                  <c:v>2017.5883562657</c:v>
                </c:pt>
                <c:pt idx="3368">
                  <c:v>2018.1875806068</c:v>
                </c:pt>
                <c:pt idx="3369">
                  <c:v>2018.7868049478</c:v>
                </c:pt>
                <c:pt idx="3370">
                  <c:v>2019.3860292889</c:v>
                </c:pt>
                <c:pt idx="3371">
                  <c:v>2019.9852536299</c:v>
                </c:pt>
                <c:pt idx="3372">
                  <c:v>2020.5844779709</c:v>
                </c:pt>
                <c:pt idx="3373">
                  <c:v>2021.183702312</c:v>
                </c:pt>
                <c:pt idx="3374">
                  <c:v>2021.782926653</c:v>
                </c:pt>
                <c:pt idx="3375">
                  <c:v>2022.382150994</c:v>
                </c:pt>
                <c:pt idx="3376">
                  <c:v>2022.9813753351</c:v>
                </c:pt>
                <c:pt idx="3377">
                  <c:v>2023.5805996761</c:v>
                </c:pt>
                <c:pt idx="3378">
                  <c:v>2024.1798240171</c:v>
                </c:pt>
                <c:pt idx="3379">
                  <c:v>2024.7790483582</c:v>
                </c:pt>
                <c:pt idx="3380">
                  <c:v>2025.3782726992</c:v>
                </c:pt>
                <c:pt idx="3381">
                  <c:v>2025.9774970402</c:v>
                </c:pt>
                <c:pt idx="3382">
                  <c:v>2026.5767213813</c:v>
                </c:pt>
                <c:pt idx="3383">
                  <c:v>2027.1759457223</c:v>
                </c:pt>
                <c:pt idx="3384">
                  <c:v>2027.7751700633</c:v>
                </c:pt>
                <c:pt idx="3385">
                  <c:v>2028.3743944044</c:v>
                </c:pt>
                <c:pt idx="3386">
                  <c:v>2028.9736187454</c:v>
                </c:pt>
                <c:pt idx="3387">
                  <c:v>2029.5728430865</c:v>
                </c:pt>
                <c:pt idx="3388">
                  <c:v>2030.1720674275</c:v>
                </c:pt>
                <c:pt idx="3389">
                  <c:v>2030.7712917685</c:v>
                </c:pt>
                <c:pt idx="3390">
                  <c:v>2031.3705161096</c:v>
                </c:pt>
                <c:pt idx="3391">
                  <c:v>2031.9697404506</c:v>
                </c:pt>
                <c:pt idx="3392">
                  <c:v>2032.5689647916</c:v>
                </c:pt>
                <c:pt idx="3393">
                  <c:v>2033.1681891327</c:v>
                </c:pt>
                <c:pt idx="3394">
                  <c:v>2033.7674134737</c:v>
                </c:pt>
                <c:pt idx="3395">
                  <c:v>2034.3666378147</c:v>
                </c:pt>
                <c:pt idx="3396">
                  <c:v>2034.9658621558</c:v>
                </c:pt>
                <c:pt idx="3397">
                  <c:v>2035.5650864968</c:v>
                </c:pt>
                <c:pt idx="3398">
                  <c:v>2036.164310837799</c:v>
                </c:pt>
                <c:pt idx="3399">
                  <c:v>2036.7635351789</c:v>
                </c:pt>
                <c:pt idx="3400">
                  <c:v>2037.3627595199</c:v>
                </c:pt>
                <c:pt idx="3401">
                  <c:v>2037.9619838609</c:v>
                </c:pt>
                <c:pt idx="3402">
                  <c:v>2038.561208202</c:v>
                </c:pt>
                <c:pt idx="3403">
                  <c:v>2039.160432543</c:v>
                </c:pt>
                <c:pt idx="3404">
                  <c:v>2039.759656884</c:v>
                </c:pt>
                <c:pt idx="3405">
                  <c:v>2040.3588812251</c:v>
                </c:pt>
                <c:pt idx="3406">
                  <c:v>2040.9581055661</c:v>
                </c:pt>
                <c:pt idx="3407">
                  <c:v>2041.5573299072</c:v>
                </c:pt>
                <c:pt idx="3408">
                  <c:v>2042.1565542482</c:v>
                </c:pt>
                <c:pt idx="3409">
                  <c:v>2042.7557785892</c:v>
                </c:pt>
                <c:pt idx="3410">
                  <c:v>2043.3550029303</c:v>
                </c:pt>
                <c:pt idx="3411">
                  <c:v>2043.9542272713</c:v>
                </c:pt>
                <c:pt idx="3412">
                  <c:v>2044.5534516123</c:v>
                </c:pt>
                <c:pt idx="3413">
                  <c:v>2045.1526759534</c:v>
                </c:pt>
                <c:pt idx="3414">
                  <c:v>2045.7519002944</c:v>
                </c:pt>
                <c:pt idx="3415">
                  <c:v>2046.3511246354</c:v>
                </c:pt>
                <c:pt idx="3416">
                  <c:v>2046.9503489765</c:v>
                </c:pt>
                <c:pt idx="3417">
                  <c:v>2047.5495733175</c:v>
                </c:pt>
                <c:pt idx="3418">
                  <c:v>2048.1487976585</c:v>
                </c:pt>
                <c:pt idx="3419">
                  <c:v>2048.748021999599</c:v>
                </c:pt>
                <c:pt idx="3420">
                  <c:v>2049.3472463406</c:v>
                </c:pt>
                <c:pt idx="3421">
                  <c:v>2049.9464706816</c:v>
                </c:pt>
                <c:pt idx="3422">
                  <c:v>2050.545695022699</c:v>
                </c:pt>
                <c:pt idx="3423">
                  <c:v>2051.1449193637</c:v>
                </c:pt>
                <c:pt idx="3424">
                  <c:v>2051.7441437048</c:v>
                </c:pt>
                <c:pt idx="3425">
                  <c:v>2052.3433680458</c:v>
                </c:pt>
                <c:pt idx="3426">
                  <c:v>2052.9425923868</c:v>
                </c:pt>
                <c:pt idx="3427">
                  <c:v>2053.5418167279</c:v>
                </c:pt>
                <c:pt idx="3428">
                  <c:v>2054.1410410689</c:v>
                </c:pt>
                <c:pt idx="3429">
                  <c:v>2054.740265409891</c:v>
                </c:pt>
                <c:pt idx="3430">
                  <c:v>2055.339489751</c:v>
                </c:pt>
                <c:pt idx="3431">
                  <c:v>2055.938714092</c:v>
                </c:pt>
                <c:pt idx="3432">
                  <c:v>2056.537938433</c:v>
                </c:pt>
                <c:pt idx="3433">
                  <c:v>2057.1371627741</c:v>
                </c:pt>
                <c:pt idx="3434">
                  <c:v>2057.7363871151</c:v>
                </c:pt>
                <c:pt idx="3435">
                  <c:v>2058.3356114561</c:v>
                </c:pt>
                <c:pt idx="3436">
                  <c:v>2058.9348357972</c:v>
                </c:pt>
                <c:pt idx="3437">
                  <c:v>2059.5340601382</c:v>
                </c:pt>
                <c:pt idx="3438">
                  <c:v>2060.1332844792</c:v>
                </c:pt>
                <c:pt idx="3439">
                  <c:v>2060.7325088203</c:v>
                </c:pt>
                <c:pt idx="3440">
                  <c:v>2061.3317331613</c:v>
                </c:pt>
                <c:pt idx="3441">
                  <c:v>2061.9309575024</c:v>
                </c:pt>
                <c:pt idx="3442">
                  <c:v>2062.5301818434</c:v>
                </c:pt>
                <c:pt idx="3443">
                  <c:v>2063.1294061844</c:v>
                </c:pt>
                <c:pt idx="3444">
                  <c:v>2063.7286305255</c:v>
                </c:pt>
                <c:pt idx="3445">
                  <c:v>2064.3278548665</c:v>
                </c:pt>
                <c:pt idx="3446">
                  <c:v>2064.9270792075</c:v>
                </c:pt>
                <c:pt idx="3447">
                  <c:v>2065.5263035486</c:v>
                </c:pt>
                <c:pt idx="3448">
                  <c:v>2066.1255278896</c:v>
                </c:pt>
                <c:pt idx="3449">
                  <c:v>2066.7247522306</c:v>
                </c:pt>
                <c:pt idx="3450">
                  <c:v>2067.3239765717</c:v>
                </c:pt>
                <c:pt idx="3451">
                  <c:v>2067.9232009127</c:v>
                </c:pt>
                <c:pt idx="3452">
                  <c:v>2068.5224252537</c:v>
                </c:pt>
                <c:pt idx="3453">
                  <c:v>2069.1216495948</c:v>
                </c:pt>
                <c:pt idx="3454">
                  <c:v>2069.7208739358</c:v>
                </c:pt>
                <c:pt idx="3455">
                  <c:v>2070.3200982768</c:v>
                </c:pt>
                <c:pt idx="3456">
                  <c:v>2070.9193226179</c:v>
                </c:pt>
                <c:pt idx="3457">
                  <c:v>2071.5185469589</c:v>
                </c:pt>
                <c:pt idx="3458">
                  <c:v>2072.1177713</c:v>
                </c:pt>
                <c:pt idx="3459">
                  <c:v>2072.716995641</c:v>
                </c:pt>
                <c:pt idx="3460">
                  <c:v>2073.316219982</c:v>
                </c:pt>
                <c:pt idx="3461">
                  <c:v>2073.9154443231</c:v>
                </c:pt>
                <c:pt idx="3462">
                  <c:v>2074.5146686641</c:v>
                </c:pt>
                <c:pt idx="3463">
                  <c:v>2075.1138930051</c:v>
                </c:pt>
                <c:pt idx="3464">
                  <c:v>2075.7131173462</c:v>
                </c:pt>
                <c:pt idx="3465">
                  <c:v>2076.3123416872</c:v>
                </c:pt>
                <c:pt idx="3466">
                  <c:v>2076.9115660282</c:v>
                </c:pt>
                <c:pt idx="3467">
                  <c:v>2077.5107903693</c:v>
                </c:pt>
                <c:pt idx="3468">
                  <c:v>2078.1100147103</c:v>
                </c:pt>
                <c:pt idx="3469">
                  <c:v>2078.7092390513</c:v>
                </c:pt>
                <c:pt idx="3470">
                  <c:v>2079.3084633924</c:v>
                </c:pt>
                <c:pt idx="3471">
                  <c:v>2079.9076877334</c:v>
                </c:pt>
                <c:pt idx="3472">
                  <c:v>2080.5069120744</c:v>
                </c:pt>
                <c:pt idx="3473">
                  <c:v>2081.1061364155</c:v>
                </c:pt>
                <c:pt idx="3474">
                  <c:v>2081.7053607565</c:v>
                </c:pt>
                <c:pt idx="3475">
                  <c:v>2082.3045850976</c:v>
                </c:pt>
                <c:pt idx="3476">
                  <c:v>2082.9038094386</c:v>
                </c:pt>
                <c:pt idx="3477">
                  <c:v>2083.5030337796</c:v>
                </c:pt>
                <c:pt idx="3478">
                  <c:v>2084.102258120698</c:v>
                </c:pt>
                <c:pt idx="3479">
                  <c:v>2084.701482461699</c:v>
                </c:pt>
                <c:pt idx="3480">
                  <c:v>2085.3007068027</c:v>
                </c:pt>
                <c:pt idx="3481">
                  <c:v>2085.8999311438</c:v>
                </c:pt>
                <c:pt idx="3482">
                  <c:v>2086.4991554848</c:v>
                </c:pt>
                <c:pt idx="3483">
                  <c:v>2087.0983798258</c:v>
                </c:pt>
                <c:pt idx="3484">
                  <c:v>2087.6976041669</c:v>
                </c:pt>
                <c:pt idx="3485">
                  <c:v>2088.2968285079</c:v>
                </c:pt>
                <c:pt idx="3486">
                  <c:v>2088.8960528489</c:v>
                </c:pt>
                <c:pt idx="3487">
                  <c:v>2089.49527719</c:v>
                </c:pt>
                <c:pt idx="3488">
                  <c:v>2090.094501531</c:v>
                </c:pt>
                <c:pt idx="3489">
                  <c:v>2090.693725872</c:v>
                </c:pt>
                <c:pt idx="3490">
                  <c:v>2091.2929502131</c:v>
                </c:pt>
                <c:pt idx="3491">
                  <c:v>2091.8921745541</c:v>
                </c:pt>
                <c:pt idx="3492">
                  <c:v>2092.4913988952</c:v>
                </c:pt>
                <c:pt idx="3493">
                  <c:v>2093.0906232362</c:v>
                </c:pt>
                <c:pt idx="3494">
                  <c:v>2093.6898475772</c:v>
                </c:pt>
                <c:pt idx="3495">
                  <c:v>2094.2890719183</c:v>
                </c:pt>
                <c:pt idx="3496">
                  <c:v>2094.8882962593</c:v>
                </c:pt>
                <c:pt idx="3497">
                  <c:v>2095.4875206003</c:v>
                </c:pt>
                <c:pt idx="3498">
                  <c:v>2096.0867449414</c:v>
                </c:pt>
                <c:pt idx="3499">
                  <c:v>2096.6859692824</c:v>
                </c:pt>
                <c:pt idx="3500">
                  <c:v>2097.2851936234</c:v>
                </c:pt>
                <c:pt idx="3501">
                  <c:v>2097.8844179645</c:v>
                </c:pt>
                <c:pt idx="3502">
                  <c:v>2098.4836423055</c:v>
                </c:pt>
                <c:pt idx="3503">
                  <c:v>2099.0828666465</c:v>
                </c:pt>
                <c:pt idx="3504">
                  <c:v>2099.6820909876</c:v>
                </c:pt>
                <c:pt idx="3505">
                  <c:v>2100.2813153286</c:v>
                </c:pt>
                <c:pt idx="3506">
                  <c:v>2100.8805396696</c:v>
                </c:pt>
                <c:pt idx="3507">
                  <c:v>2101.4797640107</c:v>
                </c:pt>
                <c:pt idx="3508">
                  <c:v>2102.0789883517</c:v>
                </c:pt>
                <c:pt idx="3509">
                  <c:v>2102.6782126928</c:v>
                </c:pt>
                <c:pt idx="3510">
                  <c:v>2103.2774370338</c:v>
                </c:pt>
                <c:pt idx="3511">
                  <c:v>2103.8766613748</c:v>
                </c:pt>
                <c:pt idx="3512">
                  <c:v>2104.475885715899</c:v>
                </c:pt>
                <c:pt idx="3513">
                  <c:v>2105.0751100569</c:v>
                </c:pt>
                <c:pt idx="3514">
                  <c:v>2105.6743343979</c:v>
                </c:pt>
                <c:pt idx="3515">
                  <c:v>2106.273558739</c:v>
                </c:pt>
                <c:pt idx="3516">
                  <c:v>2106.87278308</c:v>
                </c:pt>
                <c:pt idx="3517">
                  <c:v>2107.472007421</c:v>
                </c:pt>
                <c:pt idx="3518">
                  <c:v>2108.0712317621</c:v>
                </c:pt>
                <c:pt idx="3519">
                  <c:v>2108.6704561031</c:v>
                </c:pt>
                <c:pt idx="3520">
                  <c:v>2109.269680444098</c:v>
                </c:pt>
                <c:pt idx="3521">
                  <c:v>2109.8689047852</c:v>
                </c:pt>
                <c:pt idx="3522">
                  <c:v>2110.4681291262</c:v>
                </c:pt>
                <c:pt idx="3523">
                  <c:v>2111.0673534672</c:v>
                </c:pt>
                <c:pt idx="3524">
                  <c:v>2111.6665778083</c:v>
                </c:pt>
                <c:pt idx="3525">
                  <c:v>2112.2658021493</c:v>
                </c:pt>
                <c:pt idx="3526">
                  <c:v>2112.8650264904</c:v>
                </c:pt>
                <c:pt idx="3527">
                  <c:v>2113.4642508314</c:v>
                </c:pt>
                <c:pt idx="3528">
                  <c:v>2114.0634751724</c:v>
                </c:pt>
                <c:pt idx="3529">
                  <c:v>2114.6626995135</c:v>
                </c:pt>
                <c:pt idx="3530">
                  <c:v>2115.2619238545</c:v>
                </c:pt>
                <c:pt idx="3531">
                  <c:v>2115.8611481955</c:v>
                </c:pt>
                <c:pt idx="3532">
                  <c:v>2116.4603725366</c:v>
                </c:pt>
                <c:pt idx="3533">
                  <c:v>2117.0595968776</c:v>
                </c:pt>
                <c:pt idx="3534">
                  <c:v>2117.658821218599</c:v>
                </c:pt>
                <c:pt idx="3535">
                  <c:v>2118.258045559699</c:v>
                </c:pt>
                <c:pt idx="3536">
                  <c:v>2118.8572699007</c:v>
                </c:pt>
                <c:pt idx="3537">
                  <c:v>2119.4564942417</c:v>
                </c:pt>
                <c:pt idx="3538">
                  <c:v>2120.0557185828</c:v>
                </c:pt>
                <c:pt idx="3539">
                  <c:v>2120.6549429238</c:v>
                </c:pt>
                <c:pt idx="3540">
                  <c:v>2121.2541672648</c:v>
                </c:pt>
                <c:pt idx="3541">
                  <c:v>2121.8533916059</c:v>
                </c:pt>
                <c:pt idx="3542">
                  <c:v>2122.4526159469</c:v>
                </c:pt>
                <c:pt idx="3543">
                  <c:v>2123.051840288</c:v>
                </c:pt>
                <c:pt idx="3544">
                  <c:v>2123.651064629</c:v>
                </c:pt>
                <c:pt idx="3545">
                  <c:v>2124.250288969999</c:v>
                </c:pt>
                <c:pt idx="3546">
                  <c:v>2124.8495133111</c:v>
                </c:pt>
                <c:pt idx="3547">
                  <c:v>2125.4487376521</c:v>
                </c:pt>
                <c:pt idx="3548">
                  <c:v>2126.0479619931</c:v>
                </c:pt>
                <c:pt idx="3549">
                  <c:v>2126.6471863342</c:v>
                </c:pt>
                <c:pt idx="3550">
                  <c:v>2127.2464106752</c:v>
                </c:pt>
                <c:pt idx="3551">
                  <c:v>2127.8456350162</c:v>
                </c:pt>
                <c:pt idx="3552">
                  <c:v>2128.4448593573</c:v>
                </c:pt>
                <c:pt idx="3553">
                  <c:v>2129.0440836983</c:v>
                </c:pt>
                <c:pt idx="3554">
                  <c:v>2129.6433080393</c:v>
                </c:pt>
                <c:pt idx="3555">
                  <c:v>2130.2425323804</c:v>
                </c:pt>
                <c:pt idx="3556">
                  <c:v>2130.8417567214</c:v>
                </c:pt>
                <c:pt idx="3557">
                  <c:v>2131.4409810624</c:v>
                </c:pt>
                <c:pt idx="3558">
                  <c:v>2132.0402054035</c:v>
                </c:pt>
                <c:pt idx="3559">
                  <c:v>2132.6394297445</c:v>
                </c:pt>
                <c:pt idx="3560">
                  <c:v>2133.2386540856</c:v>
                </c:pt>
                <c:pt idx="3561">
                  <c:v>2133.8378784266</c:v>
                </c:pt>
                <c:pt idx="3562">
                  <c:v>2134.4371027676</c:v>
                </c:pt>
                <c:pt idx="3563">
                  <c:v>2135.0363271087</c:v>
                </c:pt>
                <c:pt idx="3564">
                  <c:v>2135.6355514497</c:v>
                </c:pt>
                <c:pt idx="3565">
                  <c:v>2136.2347757907</c:v>
                </c:pt>
                <c:pt idx="3566">
                  <c:v>2136.8340001318</c:v>
                </c:pt>
                <c:pt idx="3567">
                  <c:v>2137.4332244728</c:v>
                </c:pt>
                <c:pt idx="3568">
                  <c:v>2138.0324488138</c:v>
                </c:pt>
                <c:pt idx="3569">
                  <c:v>2138.6316731549</c:v>
                </c:pt>
                <c:pt idx="3570">
                  <c:v>2139.2308974959</c:v>
                </c:pt>
                <c:pt idx="3571">
                  <c:v>2139.8301218369</c:v>
                </c:pt>
                <c:pt idx="3572">
                  <c:v>2140.429346178</c:v>
                </c:pt>
                <c:pt idx="3573">
                  <c:v>2141.028570519</c:v>
                </c:pt>
                <c:pt idx="3574">
                  <c:v>2141.62779486</c:v>
                </c:pt>
                <c:pt idx="3575">
                  <c:v>2142.2270192011</c:v>
                </c:pt>
                <c:pt idx="3576">
                  <c:v>2142.8262435421</c:v>
                </c:pt>
                <c:pt idx="3577">
                  <c:v>2143.4254678832</c:v>
                </c:pt>
                <c:pt idx="3578">
                  <c:v>2144.0246922242</c:v>
                </c:pt>
                <c:pt idx="3579">
                  <c:v>2144.6239165652</c:v>
                </c:pt>
                <c:pt idx="3580">
                  <c:v>2145.2231409063</c:v>
                </c:pt>
                <c:pt idx="3581">
                  <c:v>2145.8223652473</c:v>
                </c:pt>
                <c:pt idx="3582">
                  <c:v>2146.4215895883</c:v>
                </c:pt>
                <c:pt idx="3583">
                  <c:v>2147.0208139294</c:v>
                </c:pt>
                <c:pt idx="3584">
                  <c:v>2147.6200382704</c:v>
                </c:pt>
                <c:pt idx="3585">
                  <c:v>2148.2192626114</c:v>
                </c:pt>
                <c:pt idx="3586">
                  <c:v>2148.8184869525</c:v>
                </c:pt>
                <c:pt idx="3587">
                  <c:v>2149.4177112935</c:v>
                </c:pt>
                <c:pt idx="3588">
                  <c:v>2150.0169356345</c:v>
                </c:pt>
                <c:pt idx="3589">
                  <c:v>2150.6161599756</c:v>
                </c:pt>
                <c:pt idx="3590">
                  <c:v>2151.2153843166</c:v>
                </c:pt>
                <c:pt idx="3591">
                  <c:v>2151.8146086576</c:v>
                </c:pt>
                <c:pt idx="3592">
                  <c:v>2152.4138329987</c:v>
                </c:pt>
                <c:pt idx="3593">
                  <c:v>2153.0130573397</c:v>
                </c:pt>
                <c:pt idx="3594">
                  <c:v>2153.6122816808</c:v>
                </c:pt>
                <c:pt idx="3595">
                  <c:v>2154.2115060218</c:v>
                </c:pt>
                <c:pt idx="3596">
                  <c:v>2154.8107303628</c:v>
                </c:pt>
                <c:pt idx="3597">
                  <c:v>2155.4099547039</c:v>
                </c:pt>
                <c:pt idx="3598">
                  <c:v>2156.0091790449</c:v>
                </c:pt>
                <c:pt idx="3599">
                  <c:v>2156.6084033859</c:v>
                </c:pt>
                <c:pt idx="3600">
                  <c:v>2157.207627726998</c:v>
                </c:pt>
                <c:pt idx="3601">
                  <c:v>2157.806852068</c:v>
                </c:pt>
                <c:pt idx="3602">
                  <c:v>2158.406076409</c:v>
                </c:pt>
                <c:pt idx="3603">
                  <c:v>2159.0053007501</c:v>
                </c:pt>
                <c:pt idx="3604">
                  <c:v>2159.6045250911</c:v>
                </c:pt>
                <c:pt idx="3605">
                  <c:v>2160.2037494321</c:v>
                </c:pt>
                <c:pt idx="3606">
                  <c:v>2160.8029737732</c:v>
                </c:pt>
                <c:pt idx="3607">
                  <c:v>2161.4021981142</c:v>
                </c:pt>
                <c:pt idx="3608">
                  <c:v>2162.0014224552</c:v>
                </c:pt>
                <c:pt idx="3609">
                  <c:v>2162.6006467963</c:v>
                </c:pt>
                <c:pt idx="3610">
                  <c:v>2163.1998711373</c:v>
                </c:pt>
                <c:pt idx="3611">
                  <c:v>2163.7990954784</c:v>
                </c:pt>
                <c:pt idx="3612">
                  <c:v>2164.3983198194</c:v>
                </c:pt>
                <c:pt idx="3613">
                  <c:v>2164.9975441604</c:v>
                </c:pt>
                <c:pt idx="3614">
                  <c:v>2165.5967685015</c:v>
                </c:pt>
                <c:pt idx="3615">
                  <c:v>2166.1959928425</c:v>
                </c:pt>
                <c:pt idx="3616">
                  <c:v>2166.7952171835</c:v>
                </c:pt>
                <c:pt idx="3617">
                  <c:v>2167.3944415246</c:v>
                </c:pt>
                <c:pt idx="3618">
                  <c:v>2167.9936658656</c:v>
                </c:pt>
                <c:pt idx="3619">
                  <c:v>2168.5928902066</c:v>
                </c:pt>
                <c:pt idx="3620">
                  <c:v>2169.1921145477</c:v>
                </c:pt>
                <c:pt idx="3621">
                  <c:v>2169.7913388887</c:v>
                </c:pt>
                <c:pt idx="3622">
                  <c:v>2170.3905632297</c:v>
                </c:pt>
                <c:pt idx="3623">
                  <c:v>2170.9897875708</c:v>
                </c:pt>
                <c:pt idx="3624">
                  <c:v>2171.5890119118</c:v>
                </c:pt>
                <c:pt idx="3625">
                  <c:v>2172.1882362528</c:v>
                </c:pt>
                <c:pt idx="3626">
                  <c:v>2172.7874605939</c:v>
                </c:pt>
                <c:pt idx="3627">
                  <c:v>2173.3866849349</c:v>
                </c:pt>
                <c:pt idx="3628">
                  <c:v>2173.9859092759</c:v>
                </c:pt>
                <c:pt idx="3629">
                  <c:v>2174.585133617</c:v>
                </c:pt>
                <c:pt idx="3630">
                  <c:v>2175.184357958</c:v>
                </c:pt>
                <c:pt idx="3631">
                  <c:v>2175.7835822991</c:v>
                </c:pt>
                <c:pt idx="3632">
                  <c:v>2176.3828066401</c:v>
                </c:pt>
                <c:pt idx="3633">
                  <c:v>2176.9820309811</c:v>
                </c:pt>
                <c:pt idx="3634">
                  <c:v>2177.5812553222</c:v>
                </c:pt>
                <c:pt idx="3635">
                  <c:v>2178.1804796632</c:v>
                </c:pt>
                <c:pt idx="3636">
                  <c:v>2178.7797040042</c:v>
                </c:pt>
                <c:pt idx="3637">
                  <c:v>2179.3789283453</c:v>
                </c:pt>
                <c:pt idx="3638">
                  <c:v>2179.9781526863</c:v>
                </c:pt>
                <c:pt idx="3639">
                  <c:v>2180.5773770273</c:v>
                </c:pt>
                <c:pt idx="3640">
                  <c:v>2181.1766013684</c:v>
                </c:pt>
                <c:pt idx="3641">
                  <c:v>2181.7758257094</c:v>
                </c:pt>
                <c:pt idx="3642">
                  <c:v>2182.3750500504</c:v>
                </c:pt>
                <c:pt idx="3643">
                  <c:v>2182.9742743915</c:v>
                </c:pt>
                <c:pt idx="3644">
                  <c:v>2183.5734987325</c:v>
                </c:pt>
                <c:pt idx="3645">
                  <c:v>2184.1727230735</c:v>
                </c:pt>
                <c:pt idx="3646">
                  <c:v>2184.7719474146</c:v>
                </c:pt>
                <c:pt idx="3647">
                  <c:v>2185.371171755601</c:v>
                </c:pt>
                <c:pt idx="3648">
                  <c:v>2185.9703960967</c:v>
                </c:pt>
                <c:pt idx="3649">
                  <c:v>2186.5696204377</c:v>
                </c:pt>
                <c:pt idx="3650">
                  <c:v>2187.168844778691</c:v>
                </c:pt>
                <c:pt idx="3651">
                  <c:v>2187.768069119791</c:v>
                </c:pt>
                <c:pt idx="3652">
                  <c:v>2188.3672934608</c:v>
                </c:pt>
                <c:pt idx="3653">
                  <c:v>2188.9665178018</c:v>
                </c:pt>
                <c:pt idx="3654">
                  <c:v>2189.5657421429</c:v>
                </c:pt>
                <c:pt idx="3655">
                  <c:v>2190.1649664839</c:v>
                </c:pt>
                <c:pt idx="3656">
                  <c:v>2190.7641908249</c:v>
                </c:pt>
                <c:pt idx="3657">
                  <c:v>2191.363415166</c:v>
                </c:pt>
                <c:pt idx="3658">
                  <c:v>2191.962639507</c:v>
                </c:pt>
                <c:pt idx="3659">
                  <c:v>2192.561863848</c:v>
                </c:pt>
                <c:pt idx="3660">
                  <c:v>2193.1610881891</c:v>
                </c:pt>
                <c:pt idx="3661">
                  <c:v>2193.7603125301</c:v>
                </c:pt>
                <c:pt idx="3662">
                  <c:v>2194.3595368711</c:v>
                </c:pt>
                <c:pt idx="3663">
                  <c:v>2194.9587612122</c:v>
                </c:pt>
                <c:pt idx="3664">
                  <c:v>2195.5579855532</c:v>
                </c:pt>
                <c:pt idx="3665">
                  <c:v>2196.1572098943</c:v>
                </c:pt>
                <c:pt idx="3666">
                  <c:v>2196.7564342353</c:v>
                </c:pt>
                <c:pt idx="3667">
                  <c:v>2197.3556585763</c:v>
                </c:pt>
                <c:pt idx="3668">
                  <c:v>2197.9548829174</c:v>
                </c:pt>
                <c:pt idx="3669">
                  <c:v>2198.5541072584</c:v>
                </c:pt>
                <c:pt idx="3670">
                  <c:v>2199.1533315994</c:v>
                </c:pt>
                <c:pt idx="3671">
                  <c:v>2199.7525559405</c:v>
                </c:pt>
                <c:pt idx="3672">
                  <c:v>2200.3517802815</c:v>
                </c:pt>
                <c:pt idx="3673">
                  <c:v>2200.9510046225</c:v>
                </c:pt>
                <c:pt idx="3674">
                  <c:v>2201.5502289636</c:v>
                </c:pt>
                <c:pt idx="3675">
                  <c:v>2202.1494533046</c:v>
                </c:pt>
                <c:pt idx="3676">
                  <c:v>2202.748677645599</c:v>
                </c:pt>
                <c:pt idx="3677">
                  <c:v>2203.3479019867</c:v>
                </c:pt>
                <c:pt idx="3678">
                  <c:v>2203.9471263277</c:v>
                </c:pt>
                <c:pt idx="3679">
                  <c:v>2204.5463506687</c:v>
                </c:pt>
                <c:pt idx="3680">
                  <c:v>2205.1455750098</c:v>
                </c:pt>
                <c:pt idx="3681">
                  <c:v>2205.744799350799</c:v>
                </c:pt>
                <c:pt idx="3682">
                  <c:v>2206.3440236919</c:v>
                </c:pt>
                <c:pt idx="3683">
                  <c:v>2206.9432480329</c:v>
                </c:pt>
                <c:pt idx="3684">
                  <c:v>2207.5424723739</c:v>
                </c:pt>
                <c:pt idx="3685">
                  <c:v>2208.141696715</c:v>
                </c:pt>
                <c:pt idx="3686">
                  <c:v>2208.740921055999</c:v>
                </c:pt>
                <c:pt idx="3687">
                  <c:v>2209.340145397</c:v>
                </c:pt>
                <c:pt idx="3688">
                  <c:v>2209.9393697381</c:v>
                </c:pt>
                <c:pt idx="3689">
                  <c:v>2210.5385940791</c:v>
                </c:pt>
                <c:pt idx="3690">
                  <c:v>2211.1378184201</c:v>
                </c:pt>
                <c:pt idx="3691">
                  <c:v>2211.7370427612</c:v>
                </c:pt>
                <c:pt idx="3692">
                  <c:v>2212.3362671022</c:v>
                </c:pt>
                <c:pt idx="3693">
                  <c:v>2212.9354914432</c:v>
                </c:pt>
                <c:pt idx="3694">
                  <c:v>2213.5347157843</c:v>
                </c:pt>
                <c:pt idx="3695">
                  <c:v>2214.1339401253</c:v>
                </c:pt>
                <c:pt idx="3696">
                  <c:v>2214.7331644663</c:v>
                </c:pt>
                <c:pt idx="3697">
                  <c:v>2215.3323888074</c:v>
                </c:pt>
                <c:pt idx="3698">
                  <c:v>2215.9316131484</c:v>
                </c:pt>
                <c:pt idx="3699">
                  <c:v>2216.5308374895</c:v>
                </c:pt>
                <c:pt idx="3700">
                  <c:v>2217.1300618305</c:v>
                </c:pt>
                <c:pt idx="3701">
                  <c:v>2217.7292861715</c:v>
                </c:pt>
                <c:pt idx="3702">
                  <c:v>2218.3285105126</c:v>
                </c:pt>
                <c:pt idx="3703">
                  <c:v>2218.9277348536</c:v>
                </c:pt>
                <c:pt idx="3704">
                  <c:v>2219.526959194599</c:v>
                </c:pt>
                <c:pt idx="3705">
                  <c:v>2220.1261835357</c:v>
                </c:pt>
                <c:pt idx="3706">
                  <c:v>2220.7254078767</c:v>
                </c:pt>
                <c:pt idx="3707">
                  <c:v>2221.3246322177</c:v>
                </c:pt>
                <c:pt idx="3708">
                  <c:v>2221.9238565588</c:v>
                </c:pt>
                <c:pt idx="3709">
                  <c:v>2222.5230808998</c:v>
                </c:pt>
                <c:pt idx="3710">
                  <c:v>2223.1223052408</c:v>
                </c:pt>
                <c:pt idx="3711">
                  <c:v>2223.7215295819</c:v>
                </c:pt>
                <c:pt idx="3712">
                  <c:v>2224.3207539229</c:v>
                </c:pt>
                <c:pt idx="3713">
                  <c:v>2224.9199782639</c:v>
                </c:pt>
                <c:pt idx="3714">
                  <c:v>2225.519202605</c:v>
                </c:pt>
                <c:pt idx="3715">
                  <c:v>2226.118426946</c:v>
                </c:pt>
                <c:pt idx="3716">
                  <c:v>2226.7176512871</c:v>
                </c:pt>
                <c:pt idx="3717">
                  <c:v>2227.3168756281</c:v>
                </c:pt>
                <c:pt idx="3718">
                  <c:v>2227.9160999691</c:v>
                </c:pt>
                <c:pt idx="3719">
                  <c:v>2228.5153243102</c:v>
                </c:pt>
                <c:pt idx="3720">
                  <c:v>2229.1145486512</c:v>
                </c:pt>
                <c:pt idx="3721">
                  <c:v>2229.7137729922</c:v>
                </c:pt>
                <c:pt idx="3722">
                  <c:v>2230.3129973333</c:v>
                </c:pt>
                <c:pt idx="3723">
                  <c:v>2230.9122216743</c:v>
                </c:pt>
                <c:pt idx="3724">
                  <c:v>2231.5114460153</c:v>
                </c:pt>
                <c:pt idx="3725">
                  <c:v>2232.1106703564</c:v>
                </c:pt>
                <c:pt idx="3726">
                  <c:v>2232.7098946974</c:v>
                </c:pt>
                <c:pt idx="3727">
                  <c:v>2233.3091190384</c:v>
                </c:pt>
                <c:pt idx="3728">
                  <c:v>2233.9083433795</c:v>
                </c:pt>
                <c:pt idx="3729">
                  <c:v>2234.5075677205</c:v>
                </c:pt>
                <c:pt idx="3730">
                  <c:v>2235.1067920615</c:v>
                </c:pt>
                <c:pt idx="3731">
                  <c:v>2235.7060164026</c:v>
                </c:pt>
                <c:pt idx="3732">
                  <c:v>2236.3052407436</c:v>
                </c:pt>
                <c:pt idx="3733">
                  <c:v>2236.904465084699</c:v>
                </c:pt>
                <c:pt idx="3734">
                  <c:v>2237.503689425691</c:v>
                </c:pt>
                <c:pt idx="3735">
                  <c:v>2238.1029137667</c:v>
                </c:pt>
                <c:pt idx="3736">
                  <c:v>2238.7021381078</c:v>
                </c:pt>
                <c:pt idx="3737">
                  <c:v>2239.3013624488</c:v>
                </c:pt>
                <c:pt idx="3738">
                  <c:v>2239.9005867898</c:v>
                </c:pt>
                <c:pt idx="3739">
                  <c:v>2240.4998111309</c:v>
                </c:pt>
                <c:pt idx="3740">
                  <c:v>2241.0990354719</c:v>
                </c:pt>
                <c:pt idx="3741">
                  <c:v>2241.6982598129</c:v>
                </c:pt>
                <c:pt idx="3742">
                  <c:v>2242.297484153999</c:v>
                </c:pt>
                <c:pt idx="3743">
                  <c:v>2242.896708495</c:v>
                </c:pt>
                <c:pt idx="3744">
                  <c:v>2243.495932836</c:v>
                </c:pt>
                <c:pt idx="3745">
                  <c:v>2244.0951571771</c:v>
                </c:pt>
                <c:pt idx="3746">
                  <c:v>2244.6943815181</c:v>
                </c:pt>
                <c:pt idx="3747">
                  <c:v>2245.2936058591</c:v>
                </c:pt>
                <c:pt idx="3748">
                  <c:v>2245.8928302002</c:v>
                </c:pt>
                <c:pt idx="3749">
                  <c:v>2246.4920545412</c:v>
                </c:pt>
                <c:pt idx="3750">
                  <c:v>2247.0912788823</c:v>
                </c:pt>
                <c:pt idx="3751">
                  <c:v>2247.6905032233</c:v>
                </c:pt>
                <c:pt idx="3752">
                  <c:v>2248.2897275643</c:v>
                </c:pt>
                <c:pt idx="3753">
                  <c:v>2248.8889519054</c:v>
                </c:pt>
                <c:pt idx="3754">
                  <c:v>2249.4881762464</c:v>
                </c:pt>
                <c:pt idx="3755">
                  <c:v>2250.0874005874</c:v>
                </c:pt>
                <c:pt idx="3756">
                  <c:v>2250.686624928499</c:v>
                </c:pt>
                <c:pt idx="3757">
                  <c:v>2251.2858492695</c:v>
                </c:pt>
                <c:pt idx="3758">
                  <c:v>2251.8850736105</c:v>
                </c:pt>
                <c:pt idx="3759">
                  <c:v>2252.4842979516</c:v>
                </c:pt>
                <c:pt idx="3760">
                  <c:v>2253.083522292601</c:v>
                </c:pt>
                <c:pt idx="3761">
                  <c:v>2253.6827466336</c:v>
                </c:pt>
                <c:pt idx="3762">
                  <c:v>2254.2819709747</c:v>
                </c:pt>
                <c:pt idx="3763">
                  <c:v>2254.8811953157</c:v>
                </c:pt>
                <c:pt idx="3764">
                  <c:v>2255.4804196567</c:v>
                </c:pt>
                <c:pt idx="3765">
                  <c:v>2256.0796439978</c:v>
                </c:pt>
                <c:pt idx="3766">
                  <c:v>2256.678868338799</c:v>
                </c:pt>
                <c:pt idx="3767">
                  <c:v>2257.2780926799</c:v>
                </c:pt>
                <c:pt idx="3768">
                  <c:v>2257.8773170209</c:v>
                </c:pt>
                <c:pt idx="3769">
                  <c:v>2258.4765413619</c:v>
                </c:pt>
                <c:pt idx="3770">
                  <c:v>2259.075765703</c:v>
                </c:pt>
                <c:pt idx="3771">
                  <c:v>2259.674990044</c:v>
                </c:pt>
                <c:pt idx="3772">
                  <c:v>2260.274214385</c:v>
                </c:pt>
                <c:pt idx="3773">
                  <c:v>2260.8734387261</c:v>
                </c:pt>
                <c:pt idx="3774">
                  <c:v>2261.4726630671</c:v>
                </c:pt>
                <c:pt idx="3775">
                  <c:v>2262.0718874081</c:v>
                </c:pt>
                <c:pt idx="3776">
                  <c:v>2262.6711117492</c:v>
                </c:pt>
                <c:pt idx="3777">
                  <c:v>2263.2703360902</c:v>
                </c:pt>
                <c:pt idx="3778">
                  <c:v>2263.8695604312</c:v>
                </c:pt>
                <c:pt idx="3779">
                  <c:v>2264.4687847723</c:v>
                </c:pt>
                <c:pt idx="3780">
                  <c:v>2265.068009113299</c:v>
                </c:pt>
                <c:pt idx="3781">
                  <c:v>2265.6672334543</c:v>
                </c:pt>
                <c:pt idx="3782">
                  <c:v>2266.2664577954</c:v>
                </c:pt>
                <c:pt idx="3783">
                  <c:v>2266.8656821364</c:v>
                </c:pt>
                <c:pt idx="3784">
                  <c:v>2267.4649064775</c:v>
                </c:pt>
                <c:pt idx="3785">
                  <c:v>2268.0641308185</c:v>
                </c:pt>
                <c:pt idx="3786">
                  <c:v>2268.6633551595</c:v>
                </c:pt>
                <c:pt idx="3787">
                  <c:v>2269.2625795006</c:v>
                </c:pt>
                <c:pt idx="3788">
                  <c:v>2269.861803841601</c:v>
                </c:pt>
                <c:pt idx="3789">
                  <c:v>2270.4610281826</c:v>
                </c:pt>
                <c:pt idx="3790">
                  <c:v>2271.0602525237</c:v>
                </c:pt>
                <c:pt idx="3791">
                  <c:v>2271.6594768647</c:v>
                </c:pt>
                <c:pt idx="3792">
                  <c:v>2272.2587012057</c:v>
                </c:pt>
                <c:pt idx="3793">
                  <c:v>2272.8579255468</c:v>
                </c:pt>
                <c:pt idx="3794">
                  <c:v>2273.4571498878</c:v>
                </c:pt>
                <c:pt idx="3795">
                  <c:v>2274.0563742288</c:v>
                </c:pt>
                <c:pt idx="3796">
                  <c:v>2274.6555985699</c:v>
                </c:pt>
                <c:pt idx="3797">
                  <c:v>2275.2548229109</c:v>
                </c:pt>
                <c:pt idx="3798">
                  <c:v>2275.8540472519</c:v>
                </c:pt>
                <c:pt idx="3799">
                  <c:v>2276.453271593</c:v>
                </c:pt>
                <c:pt idx="3800">
                  <c:v>2277.052495934</c:v>
                </c:pt>
                <c:pt idx="3801">
                  <c:v>2277.6517202751</c:v>
                </c:pt>
                <c:pt idx="3802">
                  <c:v>2278.2509446161</c:v>
                </c:pt>
                <c:pt idx="3803">
                  <c:v>2278.8501689571</c:v>
                </c:pt>
                <c:pt idx="3804">
                  <c:v>2279.4493932982</c:v>
                </c:pt>
                <c:pt idx="3805">
                  <c:v>2280.0486176392</c:v>
                </c:pt>
                <c:pt idx="3806">
                  <c:v>2280.6478419802</c:v>
                </c:pt>
                <c:pt idx="3807">
                  <c:v>2281.2470663213</c:v>
                </c:pt>
                <c:pt idx="3808">
                  <c:v>2281.8462906623</c:v>
                </c:pt>
                <c:pt idx="3809">
                  <c:v>2282.4455150033</c:v>
                </c:pt>
                <c:pt idx="3810">
                  <c:v>2283.0447393444</c:v>
                </c:pt>
                <c:pt idx="3811">
                  <c:v>2283.6439636854</c:v>
                </c:pt>
                <c:pt idx="3812">
                  <c:v>2284.2431880264</c:v>
                </c:pt>
                <c:pt idx="3813">
                  <c:v>2284.8424123675</c:v>
                </c:pt>
                <c:pt idx="3814">
                  <c:v>2285.4416367085</c:v>
                </c:pt>
                <c:pt idx="3815">
                  <c:v>2286.0408610495</c:v>
                </c:pt>
                <c:pt idx="3816">
                  <c:v>2286.640085390599</c:v>
                </c:pt>
                <c:pt idx="3817">
                  <c:v>2287.2393097316</c:v>
                </c:pt>
                <c:pt idx="3818">
                  <c:v>2287.8385340727</c:v>
                </c:pt>
                <c:pt idx="3819">
                  <c:v>2288.4377584137</c:v>
                </c:pt>
                <c:pt idx="3820">
                  <c:v>2289.0369827547</c:v>
                </c:pt>
                <c:pt idx="3821">
                  <c:v>2289.6362070958</c:v>
                </c:pt>
                <c:pt idx="3822">
                  <c:v>2290.2354314368</c:v>
                </c:pt>
                <c:pt idx="3823">
                  <c:v>2290.8346557778</c:v>
                </c:pt>
                <c:pt idx="3824">
                  <c:v>2291.4338801189</c:v>
                </c:pt>
                <c:pt idx="3825">
                  <c:v>2292.0331044599</c:v>
                </c:pt>
                <c:pt idx="3826">
                  <c:v>2292.6323288009</c:v>
                </c:pt>
                <c:pt idx="3827">
                  <c:v>2293.231553142</c:v>
                </c:pt>
                <c:pt idx="3828">
                  <c:v>2293.830777483</c:v>
                </c:pt>
                <c:pt idx="3829">
                  <c:v>2294.430001824</c:v>
                </c:pt>
                <c:pt idx="3830">
                  <c:v>2295.0292261651</c:v>
                </c:pt>
                <c:pt idx="3831">
                  <c:v>2295.6284505061</c:v>
                </c:pt>
                <c:pt idx="3832">
                  <c:v>2296.2276748471</c:v>
                </c:pt>
                <c:pt idx="3833">
                  <c:v>2296.8268991882</c:v>
                </c:pt>
                <c:pt idx="3834">
                  <c:v>2297.4261235292</c:v>
                </c:pt>
                <c:pt idx="3835">
                  <c:v>2298.0253478702</c:v>
                </c:pt>
                <c:pt idx="3836">
                  <c:v>2298.6245722113</c:v>
                </c:pt>
                <c:pt idx="3837">
                  <c:v>2299.2237965523</c:v>
                </c:pt>
                <c:pt idx="3838">
                  <c:v>2299.8230208934</c:v>
                </c:pt>
                <c:pt idx="3839">
                  <c:v>2300.4222452344</c:v>
                </c:pt>
                <c:pt idx="3840">
                  <c:v>2301.0214695754</c:v>
                </c:pt>
                <c:pt idx="3841">
                  <c:v>2301.6206939165</c:v>
                </c:pt>
                <c:pt idx="3842">
                  <c:v>2302.2199182575</c:v>
                </c:pt>
                <c:pt idx="3843">
                  <c:v>2302.8191425985</c:v>
                </c:pt>
                <c:pt idx="3844">
                  <c:v>2303.4183669396</c:v>
                </c:pt>
                <c:pt idx="3845">
                  <c:v>2304.017591280601</c:v>
                </c:pt>
                <c:pt idx="3846">
                  <c:v>2304.6168156216</c:v>
                </c:pt>
                <c:pt idx="3847">
                  <c:v>2305.2160399627</c:v>
                </c:pt>
                <c:pt idx="3848">
                  <c:v>2305.8152643037</c:v>
                </c:pt>
                <c:pt idx="3849">
                  <c:v>2306.4144886447</c:v>
                </c:pt>
                <c:pt idx="3850">
                  <c:v>2307.0137129858</c:v>
                </c:pt>
                <c:pt idx="3851">
                  <c:v>2307.6129373268</c:v>
                </c:pt>
                <c:pt idx="3852">
                  <c:v>2308.2121616678</c:v>
                </c:pt>
                <c:pt idx="3853">
                  <c:v>2308.8113860089</c:v>
                </c:pt>
                <c:pt idx="3854">
                  <c:v>2309.4106103499</c:v>
                </c:pt>
                <c:pt idx="3855">
                  <c:v>2310.009834691</c:v>
                </c:pt>
                <c:pt idx="3856">
                  <c:v>2310.609059032</c:v>
                </c:pt>
                <c:pt idx="3857">
                  <c:v>2311.208283373</c:v>
                </c:pt>
                <c:pt idx="3858">
                  <c:v>2311.8075077141</c:v>
                </c:pt>
                <c:pt idx="3859">
                  <c:v>2312.4067320551</c:v>
                </c:pt>
                <c:pt idx="3860">
                  <c:v>2313.0059563961</c:v>
                </c:pt>
                <c:pt idx="3861">
                  <c:v>2313.6051807372</c:v>
                </c:pt>
                <c:pt idx="3862">
                  <c:v>2314.2044050782</c:v>
                </c:pt>
                <c:pt idx="3863">
                  <c:v>2314.8036294192</c:v>
                </c:pt>
                <c:pt idx="3864">
                  <c:v>2315.4028537603</c:v>
                </c:pt>
                <c:pt idx="3865">
                  <c:v>2316.0020781013</c:v>
                </c:pt>
                <c:pt idx="3866">
                  <c:v>2316.6013024423</c:v>
                </c:pt>
                <c:pt idx="3867">
                  <c:v>2317.2005267834</c:v>
                </c:pt>
                <c:pt idx="3868">
                  <c:v>2317.7997511244</c:v>
                </c:pt>
                <c:pt idx="3869">
                  <c:v>2318.3989754654</c:v>
                </c:pt>
                <c:pt idx="3870">
                  <c:v>2318.9981998065</c:v>
                </c:pt>
                <c:pt idx="3871">
                  <c:v>2319.5974241475</c:v>
                </c:pt>
                <c:pt idx="3872">
                  <c:v>2320.196648488599</c:v>
                </c:pt>
                <c:pt idx="3873">
                  <c:v>2320.7958728296</c:v>
                </c:pt>
                <c:pt idx="3874">
                  <c:v>2321.395097170601</c:v>
                </c:pt>
                <c:pt idx="3875">
                  <c:v>2321.9943215117</c:v>
                </c:pt>
                <c:pt idx="3876">
                  <c:v>2322.5935458527</c:v>
                </c:pt>
                <c:pt idx="3877">
                  <c:v>2323.1927701937</c:v>
                </c:pt>
                <c:pt idx="3878">
                  <c:v>2323.7919945348</c:v>
                </c:pt>
                <c:pt idx="3879">
                  <c:v>2324.3912188758</c:v>
                </c:pt>
                <c:pt idx="3880">
                  <c:v>2324.9904432168</c:v>
                </c:pt>
                <c:pt idx="3881">
                  <c:v>2325.5896675579</c:v>
                </c:pt>
                <c:pt idx="3882">
                  <c:v>2326.188891898898</c:v>
                </c:pt>
                <c:pt idx="3883">
                  <c:v>2326.7881162399</c:v>
                </c:pt>
                <c:pt idx="3884">
                  <c:v>2327.387340581</c:v>
                </c:pt>
                <c:pt idx="3885">
                  <c:v>2327.986564922</c:v>
                </c:pt>
                <c:pt idx="3886">
                  <c:v>2328.585789263</c:v>
                </c:pt>
                <c:pt idx="3887">
                  <c:v>2329.1850136041</c:v>
                </c:pt>
                <c:pt idx="3888">
                  <c:v>2329.7842379451</c:v>
                </c:pt>
                <c:pt idx="3889">
                  <c:v>2330.3834622862</c:v>
                </c:pt>
                <c:pt idx="3890">
                  <c:v>2330.9826866272</c:v>
                </c:pt>
                <c:pt idx="3891">
                  <c:v>2331.5819109682</c:v>
                </c:pt>
                <c:pt idx="3892">
                  <c:v>2332.1811353093</c:v>
                </c:pt>
                <c:pt idx="3893">
                  <c:v>2332.7803596503</c:v>
                </c:pt>
                <c:pt idx="3894">
                  <c:v>2333.3795839913</c:v>
                </c:pt>
                <c:pt idx="3895">
                  <c:v>2333.9788083324</c:v>
                </c:pt>
                <c:pt idx="3896">
                  <c:v>2334.5780326734</c:v>
                </c:pt>
                <c:pt idx="3897">
                  <c:v>2335.1772570144</c:v>
                </c:pt>
                <c:pt idx="3898">
                  <c:v>2335.7764813555</c:v>
                </c:pt>
                <c:pt idx="3899">
                  <c:v>2336.3757056965</c:v>
                </c:pt>
                <c:pt idx="3900">
                  <c:v>2336.9749300375</c:v>
                </c:pt>
                <c:pt idx="3901">
                  <c:v>2337.574154378601</c:v>
                </c:pt>
                <c:pt idx="3902">
                  <c:v>2338.1733787196</c:v>
                </c:pt>
                <c:pt idx="3903">
                  <c:v>2338.7726030606</c:v>
                </c:pt>
                <c:pt idx="3904">
                  <c:v>2339.3718274017</c:v>
                </c:pt>
                <c:pt idx="3905">
                  <c:v>2339.9710517427</c:v>
                </c:pt>
                <c:pt idx="3906">
                  <c:v>2340.5702760838</c:v>
                </c:pt>
                <c:pt idx="3907">
                  <c:v>2341.169500424799</c:v>
                </c:pt>
                <c:pt idx="3908">
                  <c:v>2341.768724765791</c:v>
                </c:pt>
                <c:pt idx="3909">
                  <c:v>2342.3679491069</c:v>
                </c:pt>
                <c:pt idx="3910">
                  <c:v>2342.9671734479</c:v>
                </c:pt>
                <c:pt idx="3911">
                  <c:v>2343.5663977889</c:v>
                </c:pt>
                <c:pt idx="3912">
                  <c:v>2344.16562213</c:v>
                </c:pt>
                <c:pt idx="3913">
                  <c:v>2344.764846471</c:v>
                </c:pt>
                <c:pt idx="3914">
                  <c:v>2345.364070812</c:v>
                </c:pt>
                <c:pt idx="3915">
                  <c:v>2345.9632951531</c:v>
                </c:pt>
                <c:pt idx="3916">
                  <c:v>2346.5625194941</c:v>
                </c:pt>
                <c:pt idx="3917">
                  <c:v>2347.1617438351</c:v>
                </c:pt>
                <c:pt idx="3918">
                  <c:v>2347.7609681762</c:v>
                </c:pt>
                <c:pt idx="3919">
                  <c:v>2348.3601925172</c:v>
                </c:pt>
                <c:pt idx="3920">
                  <c:v>2348.9594168582</c:v>
                </c:pt>
                <c:pt idx="3921">
                  <c:v>2349.558641199299</c:v>
                </c:pt>
                <c:pt idx="3922">
                  <c:v>2350.1578655403</c:v>
                </c:pt>
                <c:pt idx="3923">
                  <c:v>2350.7570898814</c:v>
                </c:pt>
                <c:pt idx="3924">
                  <c:v>2351.3563142224</c:v>
                </c:pt>
                <c:pt idx="3925">
                  <c:v>2351.9555385634</c:v>
                </c:pt>
                <c:pt idx="3926">
                  <c:v>2352.5547629045</c:v>
                </c:pt>
                <c:pt idx="3927">
                  <c:v>2353.1539872455</c:v>
                </c:pt>
                <c:pt idx="3928">
                  <c:v>2353.7532115865</c:v>
                </c:pt>
                <c:pt idx="3929">
                  <c:v>2354.3524359276</c:v>
                </c:pt>
                <c:pt idx="3930">
                  <c:v>2354.9516602686</c:v>
                </c:pt>
                <c:pt idx="3931">
                  <c:v>2355.5508846096</c:v>
                </c:pt>
                <c:pt idx="3932">
                  <c:v>2356.1501089507</c:v>
                </c:pt>
                <c:pt idx="3933">
                  <c:v>2356.7493332917</c:v>
                </c:pt>
                <c:pt idx="3934">
                  <c:v>2357.3485576327</c:v>
                </c:pt>
                <c:pt idx="3935">
                  <c:v>2357.9477819738</c:v>
                </c:pt>
                <c:pt idx="3936">
                  <c:v>2358.5470063148</c:v>
                </c:pt>
                <c:pt idx="3937">
                  <c:v>2359.1462306558</c:v>
                </c:pt>
                <c:pt idx="3938">
                  <c:v>2359.7454549969</c:v>
                </c:pt>
                <c:pt idx="3939">
                  <c:v>2360.3446793379</c:v>
                </c:pt>
                <c:pt idx="3940">
                  <c:v>2360.943903679</c:v>
                </c:pt>
                <c:pt idx="3941">
                  <c:v>2361.54312802</c:v>
                </c:pt>
                <c:pt idx="3942">
                  <c:v>2362.142352361</c:v>
                </c:pt>
                <c:pt idx="3943">
                  <c:v>2362.7415767021</c:v>
                </c:pt>
                <c:pt idx="3944">
                  <c:v>2363.3408010431</c:v>
                </c:pt>
                <c:pt idx="3945">
                  <c:v>2363.9400253841</c:v>
                </c:pt>
                <c:pt idx="3946">
                  <c:v>2364.5392497252</c:v>
                </c:pt>
                <c:pt idx="3947">
                  <c:v>2365.1384740662</c:v>
                </c:pt>
                <c:pt idx="3948">
                  <c:v>2365.7376984072</c:v>
                </c:pt>
                <c:pt idx="3949">
                  <c:v>2366.3369227483</c:v>
                </c:pt>
                <c:pt idx="3950">
                  <c:v>2366.9361470893</c:v>
                </c:pt>
                <c:pt idx="3951">
                  <c:v>2367.5353714303</c:v>
                </c:pt>
                <c:pt idx="3952">
                  <c:v>2368.1345957714</c:v>
                </c:pt>
                <c:pt idx="3953">
                  <c:v>2368.7338201124</c:v>
                </c:pt>
                <c:pt idx="3954">
                  <c:v>2369.3330444534</c:v>
                </c:pt>
                <c:pt idx="3955">
                  <c:v>2369.9322687945</c:v>
                </c:pt>
                <c:pt idx="3956">
                  <c:v>2370.5314931355</c:v>
                </c:pt>
                <c:pt idx="3957">
                  <c:v>2371.130717476601</c:v>
                </c:pt>
                <c:pt idx="3958">
                  <c:v>2371.729941817599</c:v>
                </c:pt>
                <c:pt idx="3959">
                  <c:v>2372.3291661586</c:v>
                </c:pt>
                <c:pt idx="3960">
                  <c:v>2372.9283904997</c:v>
                </c:pt>
                <c:pt idx="3961">
                  <c:v>2373.5276148407</c:v>
                </c:pt>
                <c:pt idx="3962">
                  <c:v>2374.126839181698</c:v>
                </c:pt>
                <c:pt idx="3963">
                  <c:v>2374.726063522799</c:v>
                </c:pt>
                <c:pt idx="3964">
                  <c:v>2375.3252878638</c:v>
                </c:pt>
                <c:pt idx="3965">
                  <c:v>2375.9245122048</c:v>
                </c:pt>
                <c:pt idx="3966">
                  <c:v>2376.5237365459</c:v>
                </c:pt>
                <c:pt idx="3967">
                  <c:v>2377.1229608869</c:v>
                </c:pt>
                <c:pt idx="3968">
                  <c:v>2377.722185227899</c:v>
                </c:pt>
                <c:pt idx="3969">
                  <c:v>2378.321409569</c:v>
                </c:pt>
                <c:pt idx="3970">
                  <c:v>2378.92063391</c:v>
                </c:pt>
                <c:pt idx="3971">
                  <c:v>2379.519858251</c:v>
                </c:pt>
                <c:pt idx="3972">
                  <c:v>2380.1190825921</c:v>
                </c:pt>
                <c:pt idx="3973">
                  <c:v>2380.7183069331</c:v>
                </c:pt>
                <c:pt idx="3974">
                  <c:v>2381.3175312742</c:v>
                </c:pt>
                <c:pt idx="3975">
                  <c:v>2381.9167556152</c:v>
                </c:pt>
                <c:pt idx="3976">
                  <c:v>2382.5159799562</c:v>
                </c:pt>
                <c:pt idx="3977">
                  <c:v>2383.1152042973</c:v>
                </c:pt>
                <c:pt idx="3978">
                  <c:v>2383.7144286383</c:v>
                </c:pt>
                <c:pt idx="3979">
                  <c:v>2384.3136529793</c:v>
                </c:pt>
                <c:pt idx="3980">
                  <c:v>2384.9128773204</c:v>
                </c:pt>
                <c:pt idx="3981">
                  <c:v>2385.5121016614</c:v>
                </c:pt>
                <c:pt idx="3982">
                  <c:v>2386.1113260024</c:v>
                </c:pt>
                <c:pt idx="3983">
                  <c:v>2386.7105503435</c:v>
                </c:pt>
                <c:pt idx="3984">
                  <c:v>2387.3097746845</c:v>
                </c:pt>
                <c:pt idx="3985">
                  <c:v>2387.9089990255</c:v>
                </c:pt>
                <c:pt idx="3986">
                  <c:v>2388.508223366599</c:v>
                </c:pt>
                <c:pt idx="3987">
                  <c:v>2389.1074477076</c:v>
                </c:pt>
                <c:pt idx="3988">
                  <c:v>2389.7066720486</c:v>
                </c:pt>
                <c:pt idx="3989">
                  <c:v>2390.3058963897</c:v>
                </c:pt>
                <c:pt idx="3990">
                  <c:v>2390.9051207307</c:v>
                </c:pt>
                <c:pt idx="3991">
                  <c:v>2391.5043450718</c:v>
                </c:pt>
                <c:pt idx="3992">
                  <c:v>2392.1035694128</c:v>
                </c:pt>
                <c:pt idx="3993">
                  <c:v>2392.7027937538</c:v>
                </c:pt>
                <c:pt idx="3994">
                  <c:v>2393.3020180949</c:v>
                </c:pt>
                <c:pt idx="3995">
                  <c:v>2393.9012424359</c:v>
                </c:pt>
                <c:pt idx="3996">
                  <c:v>2394.5004667769</c:v>
                </c:pt>
                <c:pt idx="3997">
                  <c:v>2395.099691118</c:v>
                </c:pt>
                <c:pt idx="3998">
                  <c:v>2395.698915459</c:v>
                </c:pt>
                <c:pt idx="3999">
                  <c:v>2396.2981398</c:v>
                </c:pt>
                <c:pt idx="4000">
                  <c:v>2396.8973641411</c:v>
                </c:pt>
                <c:pt idx="4001">
                  <c:v>2397.4965884821</c:v>
                </c:pt>
                <c:pt idx="4002">
                  <c:v>2398.0958128231</c:v>
                </c:pt>
                <c:pt idx="4003">
                  <c:v>2398.6950371642</c:v>
                </c:pt>
                <c:pt idx="4004">
                  <c:v>2399.2942615052</c:v>
                </c:pt>
                <c:pt idx="4005">
                  <c:v>2399.8934858462</c:v>
                </c:pt>
                <c:pt idx="4006">
                  <c:v>2400.4927101873</c:v>
                </c:pt>
                <c:pt idx="4007">
                  <c:v>2401.0919345283</c:v>
                </c:pt>
                <c:pt idx="4008">
                  <c:v>2401.6911588694</c:v>
                </c:pt>
                <c:pt idx="4009">
                  <c:v>2402.2903832104</c:v>
                </c:pt>
                <c:pt idx="4010">
                  <c:v>2402.8896075514</c:v>
                </c:pt>
                <c:pt idx="4011">
                  <c:v>2403.4888318925</c:v>
                </c:pt>
                <c:pt idx="4012">
                  <c:v>2404.0880562335</c:v>
                </c:pt>
                <c:pt idx="4013">
                  <c:v>2404.6872805745</c:v>
                </c:pt>
                <c:pt idx="4014">
                  <c:v>2405.286504915599</c:v>
                </c:pt>
                <c:pt idx="4015">
                  <c:v>2405.8857292566</c:v>
                </c:pt>
                <c:pt idx="4016">
                  <c:v>2406.4849535976</c:v>
                </c:pt>
                <c:pt idx="4017">
                  <c:v>2407.0841779387</c:v>
                </c:pt>
                <c:pt idx="4018">
                  <c:v>2407.6834022797</c:v>
                </c:pt>
                <c:pt idx="4019">
                  <c:v>2408.282626620698</c:v>
                </c:pt>
                <c:pt idx="4020">
                  <c:v>2408.8818509618</c:v>
                </c:pt>
                <c:pt idx="4021">
                  <c:v>2409.4810753028</c:v>
                </c:pt>
                <c:pt idx="4022">
                  <c:v>2410.0802996438</c:v>
                </c:pt>
                <c:pt idx="4023">
                  <c:v>2410.6795239849</c:v>
                </c:pt>
                <c:pt idx="4024">
                  <c:v>2411.278748325899</c:v>
                </c:pt>
                <c:pt idx="4025">
                  <c:v>2411.877972667</c:v>
                </c:pt>
                <c:pt idx="4026">
                  <c:v>2412.477197008</c:v>
                </c:pt>
                <c:pt idx="4027">
                  <c:v>2413.076421349</c:v>
                </c:pt>
                <c:pt idx="4028">
                  <c:v>2413.6756456901</c:v>
                </c:pt>
                <c:pt idx="4029">
                  <c:v>2414.2748700311</c:v>
                </c:pt>
                <c:pt idx="4030">
                  <c:v>2414.8740943721</c:v>
                </c:pt>
                <c:pt idx="4031">
                  <c:v>2415.4733187132</c:v>
                </c:pt>
                <c:pt idx="4032">
                  <c:v>2416.0725430542</c:v>
                </c:pt>
                <c:pt idx="4033">
                  <c:v>2416.6717673952</c:v>
                </c:pt>
                <c:pt idx="4034">
                  <c:v>2417.2709917363</c:v>
                </c:pt>
                <c:pt idx="4035">
                  <c:v>2417.8702160773</c:v>
                </c:pt>
                <c:pt idx="4036">
                  <c:v>2418.4694404183</c:v>
                </c:pt>
                <c:pt idx="4037">
                  <c:v>2419.068664759398</c:v>
                </c:pt>
                <c:pt idx="4038">
                  <c:v>2419.667889100398</c:v>
                </c:pt>
                <c:pt idx="4039">
                  <c:v>2420.2671134414</c:v>
                </c:pt>
                <c:pt idx="4040">
                  <c:v>2420.8663377825</c:v>
                </c:pt>
                <c:pt idx="4041">
                  <c:v>2421.4655621235</c:v>
                </c:pt>
                <c:pt idx="4042">
                  <c:v>2422.0647864645</c:v>
                </c:pt>
                <c:pt idx="4043">
                  <c:v>2422.6640108056</c:v>
                </c:pt>
                <c:pt idx="4044">
                  <c:v>2423.2632351466</c:v>
                </c:pt>
                <c:pt idx="4045">
                  <c:v>2423.8624594877</c:v>
                </c:pt>
                <c:pt idx="4046">
                  <c:v>2424.4616838287</c:v>
                </c:pt>
                <c:pt idx="4047">
                  <c:v>2425.060908169698</c:v>
                </c:pt>
                <c:pt idx="4048">
                  <c:v>2425.6601325108</c:v>
                </c:pt>
                <c:pt idx="4049">
                  <c:v>2426.2593568518</c:v>
                </c:pt>
                <c:pt idx="4050">
                  <c:v>2426.8585811928</c:v>
                </c:pt>
                <c:pt idx="4051">
                  <c:v>2427.4578055339</c:v>
                </c:pt>
                <c:pt idx="4052">
                  <c:v>2428.0570298749</c:v>
                </c:pt>
                <c:pt idx="4053">
                  <c:v>2428.6562542159</c:v>
                </c:pt>
                <c:pt idx="4054">
                  <c:v>2429.255478557</c:v>
                </c:pt>
                <c:pt idx="4055">
                  <c:v>2429.854702898</c:v>
                </c:pt>
                <c:pt idx="4056">
                  <c:v>2430.453927239</c:v>
                </c:pt>
                <c:pt idx="4057">
                  <c:v>2431.0531515801</c:v>
                </c:pt>
                <c:pt idx="4058">
                  <c:v>2431.6523759211</c:v>
                </c:pt>
                <c:pt idx="4059">
                  <c:v>2432.2516002621</c:v>
                </c:pt>
                <c:pt idx="4060">
                  <c:v>2432.8508246032</c:v>
                </c:pt>
                <c:pt idx="4061">
                  <c:v>2433.4500489442</c:v>
                </c:pt>
                <c:pt idx="4062">
                  <c:v>2434.0492732853</c:v>
                </c:pt>
                <c:pt idx="4063">
                  <c:v>2434.6484976263</c:v>
                </c:pt>
                <c:pt idx="4064">
                  <c:v>2435.2477219673</c:v>
                </c:pt>
                <c:pt idx="4065">
                  <c:v>2435.8469463084</c:v>
                </c:pt>
                <c:pt idx="4066">
                  <c:v>2436.4461706494</c:v>
                </c:pt>
                <c:pt idx="4067">
                  <c:v>2437.0453949904</c:v>
                </c:pt>
                <c:pt idx="4068">
                  <c:v>2437.6446193315</c:v>
                </c:pt>
                <c:pt idx="4069">
                  <c:v>2438.2438436725</c:v>
                </c:pt>
                <c:pt idx="4070">
                  <c:v>2438.8430680135</c:v>
                </c:pt>
                <c:pt idx="4071">
                  <c:v>2439.4422923546</c:v>
                </c:pt>
                <c:pt idx="4072">
                  <c:v>2440.0415166956</c:v>
                </c:pt>
                <c:pt idx="4073">
                  <c:v>2440.6407410366</c:v>
                </c:pt>
                <c:pt idx="4074">
                  <c:v>2441.2399653777</c:v>
                </c:pt>
                <c:pt idx="4075">
                  <c:v>2441.8391897187</c:v>
                </c:pt>
                <c:pt idx="4076">
                  <c:v>2442.4384140597</c:v>
                </c:pt>
                <c:pt idx="4077">
                  <c:v>2443.0376384008</c:v>
                </c:pt>
                <c:pt idx="4078">
                  <c:v>2443.6368627418</c:v>
                </c:pt>
                <c:pt idx="4079">
                  <c:v>2444.2360870829</c:v>
                </c:pt>
                <c:pt idx="4080">
                  <c:v>2444.8353114239</c:v>
                </c:pt>
                <c:pt idx="4081">
                  <c:v>2445.4345357649</c:v>
                </c:pt>
                <c:pt idx="4082">
                  <c:v>2446.033760106</c:v>
                </c:pt>
                <c:pt idx="4083">
                  <c:v>2446.632984447</c:v>
                </c:pt>
                <c:pt idx="4084">
                  <c:v>2447.232208788</c:v>
                </c:pt>
                <c:pt idx="4085">
                  <c:v>2447.8314331291</c:v>
                </c:pt>
                <c:pt idx="4086">
                  <c:v>2448.4306574701</c:v>
                </c:pt>
                <c:pt idx="4087">
                  <c:v>2449.0298818111</c:v>
                </c:pt>
                <c:pt idx="4088">
                  <c:v>2449.6291061522</c:v>
                </c:pt>
                <c:pt idx="4089">
                  <c:v>2450.2283304932</c:v>
                </c:pt>
                <c:pt idx="4090">
                  <c:v>2450.8275548342</c:v>
                </c:pt>
                <c:pt idx="4091">
                  <c:v>2451.4267791753</c:v>
                </c:pt>
                <c:pt idx="4092">
                  <c:v>2452.0260035163</c:v>
                </c:pt>
                <c:pt idx="4093">
                  <c:v>2452.6252278573</c:v>
                </c:pt>
                <c:pt idx="4094">
                  <c:v>2453.2244521984</c:v>
                </c:pt>
                <c:pt idx="4095">
                  <c:v>2453.8236765394</c:v>
                </c:pt>
                <c:pt idx="4096">
                  <c:v>2454.4229008805</c:v>
                </c:pt>
                <c:pt idx="4097">
                  <c:v>2455.0221252215</c:v>
                </c:pt>
                <c:pt idx="4098">
                  <c:v>2455.6213495625</c:v>
                </c:pt>
                <c:pt idx="4099">
                  <c:v>2456.2205739036</c:v>
                </c:pt>
                <c:pt idx="4100">
                  <c:v>2456.8197982446</c:v>
                </c:pt>
                <c:pt idx="4101">
                  <c:v>2457.4190225856</c:v>
                </c:pt>
                <c:pt idx="4102">
                  <c:v>2458.0182469267</c:v>
                </c:pt>
                <c:pt idx="4103">
                  <c:v>2458.6174712677</c:v>
                </c:pt>
                <c:pt idx="4104">
                  <c:v>2459.216695608699</c:v>
                </c:pt>
                <c:pt idx="4105">
                  <c:v>2459.8159199498</c:v>
                </c:pt>
                <c:pt idx="4106">
                  <c:v>2460.4151442908</c:v>
                </c:pt>
                <c:pt idx="4107">
                  <c:v>2461.0143686318</c:v>
                </c:pt>
                <c:pt idx="4108">
                  <c:v>2461.6135929729</c:v>
                </c:pt>
                <c:pt idx="4109">
                  <c:v>2462.2128173139</c:v>
                </c:pt>
                <c:pt idx="4110">
                  <c:v>2462.8120416549</c:v>
                </c:pt>
                <c:pt idx="4111">
                  <c:v>2463.411265996</c:v>
                </c:pt>
                <c:pt idx="4112">
                  <c:v>2464.010490337</c:v>
                </c:pt>
                <c:pt idx="4113">
                  <c:v>2464.6097146781</c:v>
                </c:pt>
                <c:pt idx="4114">
                  <c:v>2465.208939019099</c:v>
                </c:pt>
                <c:pt idx="4115">
                  <c:v>2465.8081633601</c:v>
                </c:pt>
                <c:pt idx="4116">
                  <c:v>2466.4073877012</c:v>
                </c:pt>
                <c:pt idx="4117">
                  <c:v>2467.0066120422</c:v>
                </c:pt>
                <c:pt idx="4118">
                  <c:v>2467.6058363832</c:v>
                </c:pt>
                <c:pt idx="4119">
                  <c:v>2468.2050607243</c:v>
                </c:pt>
                <c:pt idx="4120">
                  <c:v>2468.8042850653</c:v>
                </c:pt>
                <c:pt idx="4121">
                  <c:v>2469.4035094063</c:v>
                </c:pt>
                <c:pt idx="4122">
                  <c:v>2470.0027337474</c:v>
                </c:pt>
                <c:pt idx="4123">
                  <c:v>2470.6019580884</c:v>
                </c:pt>
                <c:pt idx="4124">
                  <c:v>2471.2011824294</c:v>
                </c:pt>
                <c:pt idx="4125">
                  <c:v>2471.8004067705</c:v>
                </c:pt>
                <c:pt idx="4126">
                  <c:v>2472.3996311115</c:v>
                </c:pt>
                <c:pt idx="4127">
                  <c:v>2472.9988554525</c:v>
                </c:pt>
                <c:pt idx="4128">
                  <c:v>2473.5980797936</c:v>
                </c:pt>
                <c:pt idx="4129">
                  <c:v>2474.1973041346</c:v>
                </c:pt>
                <c:pt idx="4130">
                  <c:v>2474.7965284757</c:v>
                </c:pt>
                <c:pt idx="4131">
                  <c:v>2475.3957528167</c:v>
                </c:pt>
                <c:pt idx="4132">
                  <c:v>2475.9949771577</c:v>
                </c:pt>
                <c:pt idx="4133">
                  <c:v>2476.5942014988</c:v>
                </c:pt>
                <c:pt idx="4134">
                  <c:v>2477.1934258398</c:v>
                </c:pt>
                <c:pt idx="4135">
                  <c:v>2477.7926501808</c:v>
                </c:pt>
                <c:pt idx="4136">
                  <c:v>2478.3918745219</c:v>
                </c:pt>
                <c:pt idx="4137">
                  <c:v>2478.9910988629</c:v>
                </c:pt>
                <c:pt idx="4138">
                  <c:v>2479.5903232039</c:v>
                </c:pt>
                <c:pt idx="4139">
                  <c:v>2480.189547545</c:v>
                </c:pt>
                <c:pt idx="4140">
                  <c:v>2480.788771886</c:v>
                </c:pt>
                <c:pt idx="4141">
                  <c:v>2481.387996227</c:v>
                </c:pt>
                <c:pt idx="4142">
                  <c:v>2481.9872205681</c:v>
                </c:pt>
                <c:pt idx="4143">
                  <c:v>2482.5864449091</c:v>
                </c:pt>
                <c:pt idx="4144">
                  <c:v>2483.1856692501</c:v>
                </c:pt>
                <c:pt idx="4145">
                  <c:v>2483.7848935912</c:v>
                </c:pt>
                <c:pt idx="4146">
                  <c:v>2484.3841179322</c:v>
                </c:pt>
                <c:pt idx="4147">
                  <c:v>2484.9833422733</c:v>
                </c:pt>
                <c:pt idx="4148">
                  <c:v>2485.5825666143</c:v>
                </c:pt>
                <c:pt idx="4149">
                  <c:v>2486.1817909553</c:v>
                </c:pt>
                <c:pt idx="4150">
                  <c:v>2486.7810152964</c:v>
                </c:pt>
                <c:pt idx="4151">
                  <c:v>2487.3802396374</c:v>
                </c:pt>
                <c:pt idx="4152">
                  <c:v>2487.9794639784</c:v>
                </c:pt>
                <c:pt idx="4153">
                  <c:v>2488.5786883195</c:v>
                </c:pt>
                <c:pt idx="4154">
                  <c:v>2489.1779126605</c:v>
                </c:pt>
                <c:pt idx="4155">
                  <c:v>2489.7771370015</c:v>
                </c:pt>
                <c:pt idx="4156">
                  <c:v>2490.3763613426</c:v>
                </c:pt>
                <c:pt idx="4157">
                  <c:v>2490.9755856836</c:v>
                </c:pt>
                <c:pt idx="4158">
                  <c:v>2491.5748100246</c:v>
                </c:pt>
                <c:pt idx="4159">
                  <c:v>2492.1740343657</c:v>
                </c:pt>
                <c:pt idx="4160">
                  <c:v>2492.7732587067</c:v>
                </c:pt>
                <c:pt idx="4161">
                  <c:v>2493.3724830477</c:v>
                </c:pt>
                <c:pt idx="4162">
                  <c:v>2493.9717073888</c:v>
                </c:pt>
                <c:pt idx="4163">
                  <c:v>2494.5709317298</c:v>
                </c:pt>
                <c:pt idx="4164">
                  <c:v>2495.1701560709</c:v>
                </c:pt>
                <c:pt idx="4165">
                  <c:v>2495.769380411899</c:v>
                </c:pt>
                <c:pt idx="4166">
                  <c:v>2496.3686047529</c:v>
                </c:pt>
                <c:pt idx="4167">
                  <c:v>2496.967829094</c:v>
                </c:pt>
                <c:pt idx="4168">
                  <c:v>2497.567053435</c:v>
                </c:pt>
                <c:pt idx="4169">
                  <c:v>2498.166277776</c:v>
                </c:pt>
                <c:pt idx="4170">
                  <c:v>2498.7655021171</c:v>
                </c:pt>
                <c:pt idx="4171">
                  <c:v>2499.3647264581</c:v>
                </c:pt>
                <c:pt idx="4172">
                  <c:v>2499.9639507991</c:v>
                </c:pt>
                <c:pt idx="4173">
                  <c:v>2500.5631751402</c:v>
                </c:pt>
                <c:pt idx="4174">
                  <c:v>2501.1623994812</c:v>
                </c:pt>
                <c:pt idx="4175">
                  <c:v>2501.7616238222</c:v>
                </c:pt>
                <c:pt idx="4176">
                  <c:v>2502.3608481633</c:v>
                </c:pt>
                <c:pt idx="4177">
                  <c:v>2502.9600725043</c:v>
                </c:pt>
                <c:pt idx="4178">
                  <c:v>2503.5592968453</c:v>
                </c:pt>
                <c:pt idx="4179">
                  <c:v>2504.1585211864</c:v>
                </c:pt>
                <c:pt idx="4180">
                  <c:v>2504.7577455274</c:v>
                </c:pt>
                <c:pt idx="4181">
                  <c:v>2505.3569698685</c:v>
                </c:pt>
                <c:pt idx="4182">
                  <c:v>2505.9561942095</c:v>
                </c:pt>
                <c:pt idx="4183">
                  <c:v>2506.5554185505</c:v>
                </c:pt>
                <c:pt idx="4184">
                  <c:v>2507.1546428916</c:v>
                </c:pt>
                <c:pt idx="4185">
                  <c:v>2507.7538672326</c:v>
                </c:pt>
                <c:pt idx="4186">
                  <c:v>2508.3530915736</c:v>
                </c:pt>
                <c:pt idx="4187">
                  <c:v>2508.9523159147</c:v>
                </c:pt>
                <c:pt idx="4188">
                  <c:v>2509.5515402557</c:v>
                </c:pt>
                <c:pt idx="4189">
                  <c:v>2510.1507645967</c:v>
                </c:pt>
                <c:pt idx="4190">
                  <c:v>2510.7499889378</c:v>
                </c:pt>
                <c:pt idx="4191">
                  <c:v>2511.3492132788</c:v>
                </c:pt>
                <c:pt idx="4192">
                  <c:v>2511.9484376198</c:v>
                </c:pt>
                <c:pt idx="4193">
                  <c:v>2512.547661960898</c:v>
                </c:pt>
                <c:pt idx="4194">
                  <c:v>2513.146886301899</c:v>
                </c:pt>
                <c:pt idx="4195">
                  <c:v>2513.7461106429</c:v>
                </c:pt>
                <c:pt idx="4196">
                  <c:v>2514.345334984</c:v>
                </c:pt>
                <c:pt idx="4197">
                  <c:v>2514.944559325</c:v>
                </c:pt>
                <c:pt idx="4198">
                  <c:v>2515.5437836661</c:v>
                </c:pt>
                <c:pt idx="4199">
                  <c:v>2516.1430080071</c:v>
                </c:pt>
                <c:pt idx="4200">
                  <c:v>2516.7422323481</c:v>
                </c:pt>
                <c:pt idx="4201">
                  <c:v>2517.3414566892</c:v>
                </c:pt>
                <c:pt idx="4202">
                  <c:v>2517.9406810302</c:v>
                </c:pt>
                <c:pt idx="4203">
                  <c:v>2518.5399053712</c:v>
                </c:pt>
                <c:pt idx="4204">
                  <c:v>2519.1391297123</c:v>
                </c:pt>
                <c:pt idx="4205">
                  <c:v>2519.7383540533</c:v>
                </c:pt>
                <c:pt idx="4206">
                  <c:v>2520.3375783943</c:v>
                </c:pt>
                <c:pt idx="4207">
                  <c:v>2520.9368027354</c:v>
                </c:pt>
                <c:pt idx="4208">
                  <c:v>2521.5360270764</c:v>
                </c:pt>
                <c:pt idx="4209">
                  <c:v>2522.1352514174</c:v>
                </c:pt>
                <c:pt idx="4210">
                  <c:v>2522.7344757585</c:v>
                </c:pt>
                <c:pt idx="4211">
                  <c:v>2523.3337000995</c:v>
                </c:pt>
                <c:pt idx="4212">
                  <c:v>2523.9329244405</c:v>
                </c:pt>
                <c:pt idx="4213">
                  <c:v>2524.5321487816</c:v>
                </c:pt>
                <c:pt idx="4214">
                  <c:v>2525.1313731226</c:v>
                </c:pt>
                <c:pt idx="4215">
                  <c:v>2525.7305974637</c:v>
                </c:pt>
                <c:pt idx="4216">
                  <c:v>2526.3298218047</c:v>
                </c:pt>
                <c:pt idx="4217">
                  <c:v>2526.9290461457</c:v>
                </c:pt>
                <c:pt idx="4218">
                  <c:v>2527.5282704868</c:v>
                </c:pt>
                <c:pt idx="4219">
                  <c:v>2528.1274948278</c:v>
                </c:pt>
                <c:pt idx="4220">
                  <c:v>2528.726719168791</c:v>
                </c:pt>
                <c:pt idx="4221">
                  <c:v>2529.3259435099</c:v>
                </c:pt>
                <c:pt idx="4222">
                  <c:v>2529.9251678509</c:v>
                </c:pt>
                <c:pt idx="4223">
                  <c:v>2530.5243921919</c:v>
                </c:pt>
                <c:pt idx="4224">
                  <c:v>2531.123616533</c:v>
                </c:pt>
                <c:pt idx="4225">
                  <c:v>2531.722840874</c:v>
                </c:pt>
                <c:pt idx="4226">
                  <c:v>2532.322065215</c:v>
                </c:pt>
                <c:pt idx="4227">
                  <c:v>2532.9212895561</c:v>
                </c:pt>
                <c:pt idx="4228">
                  <c:v>2533.5205138971</c:v>
                </c:pt>
                <c:pt idx="4229">
                  <c:v>2534.1197382381</c:v>
                </c:pt>
                <c:pt idx="4230">
                  <c:v>2534.7189625792</c:v>
                </c:pt>
                <c:pt idx="4231">
                  <c:v>2535.3181869202</c:v>
                </c:pt>
                <c:pt idx="4232">
                  <c:v>2535.9174112613</c:v>
                </c:pt>
                <c:pt idx="4233">
                  <c:v>2536.5166356023</c:v>
                </c:pt>
                <c:pt idx="4234">
                  <c:v>2537.1158599433</c:v>
                </c:pt>
                <c:pt idx="4235">
                  <c:v>2537.7150842844</c:v>
                </c:pt>
                <c:pt idx="4236">
                  <c:v>2538.3143086254</c:v>
                </c:pt>
                <c:pt idx="4237">
                  <c:v>2538.9135329664</c:v>
                </c:pt>
                <c:pt idx="4238">
                  <c:v>2539.5127573075</c:v>
                </c:pt>
                <c:pt idx="4239">
                  <c:v>2540.1119816485</c:v>
                </c:pt>
                <c:pt idx="4240">
                  <c:v>2540.7112059895</c:v>
                </c:pt>
                <c:pt idx="4241">
                  <c:v>2541.3104303306</c:v>
                </c:pt>
                <c:pt idx="4242">
                  <c:v>2541.9096546716</c:v>
                </c:pt>
                <c:pt idx="4243">
                  <c:v>2542.508879012599</c:v>
                </c:pt>
                <c:pt idx="4244">
                  <c:v>2543.1081033537</c:v>
                </c:pt>
                <c:pt idx="4245">
                  <c:v>2543.7073276947</c:v>
                </c:pt>
                <c:pt idx="4246">
                  <c:v>2544.3065520357</c:v>
                </c:pt>
                <c:pt idx="4247">
                  <c:v>2544.9057763768</c:v>
                </c:pt>
                <c:pt idx="4248">
                  <c:v>2545.5050007178</c:v>
                </c:pt>
                <c:pt idx="4249">
                  <c:v>2546.104225058898</c:v>
                </c:pt>
                <c:pt idx="4250">
                  <c:v>2546.703449399899</c:v>
                </c:pt>
                <c:pt idx="4251">
                  <c:v>2547.3026737409</c:v>
                </c:pt>
                <c:pt idx="4252">
                  <c:v>2547.901898082</c:v>
                </c:pt>
                <c:pt idx="4253">
                  <c:v>2548.501122423</c:v>
                </c:pt>
                <c:pt idx="4254">
                  <c:v>2549.100346764</c:v>
                </c:pt>
                <c:pt idx="4255">
                  <c:v>2549.6995711051</c:v>
                </c:pt>
                <c:pt idx="4256">
                  <c:v>2550.2987954461</c:v>
                </c:pt>
                <c:pt idx="4257">
                  <c:v>2550.8980197871</c:v>
                </c:pt>
                <c:pt idx="4258">
                  <c:v>2551.4972441282</c:v>
                </c:pt>
                <c:pt idx="4259">
                  <c:v>2552.096468469198</c:v>
                </c:pt>
                <c:pt idx="4260">
                  <c:v>2552.6956928102</c:v>
                </c:pt>
                <c:pt idx="4261">
                  <c:v>2553.2949171513</c:v>
                </c:pt>
                <c:pt idx="4262">
                  <c:v>2553.8941414923</c:v>
                </c:pt>
                <c:pt idx="4263">
                  <c:v>2554.4933658333</c:v>
                </c:pt>
                <c:pt idx="4264">
                  <c:v>2555.0925901744</c:v>
                </c:pt>
                <c:pt idx="4265">
                  <c:v>2555.6918145154</c:v>
                </c:pt>
                <c:pt idx="4266">
                  <c:v>2556.2910388565</c:v>
                </c:pt>
                <c:pt idx="4267">
                  <c:v>2556.8902631975</c:v>
                </c:pt>
                <c:pt idx="4268">
                  <c:v>2557.4894875385</c:v>
                </c:pt>
                <c:pt idx="4269">
                  <c:v>2558.0887118796</c:v>
                </c:pt>
                <c:pt idx="4270">
                  <c:v>2558.6879362206</c:v>
                </c:pt>
                <c:pt idx="4271">
                  <c:v>2559.2871605616</c:v>
                </c:pt>
                <c:pt idx="4272">
                  <c:v>2559.8863849027</c:v>
                </c:pt>
                <c:pt idx="4273">
                  <c:v>2560.4856092437</c:v>
                </c:pt>
                <c:pt idx="4274">
                  <c:v>2561.0848335847</c:v>
                </c:pt>
                <c:pt idx="4275">
                  <c:v>2561.6840579258</c:v>
                </c:pt>
                <c:pt idx="4276">
                  <c:v>2562.2832822668</c:v>
                </c:pt>
                <c:pt idx="4277">
                  <c:v>2562.8825066078</c:v>
                </c:pt>
                <c:pt idx="4278">
                  <c:v>2563.4817309489</c:v>
                </c:pt>
                <c:pt idx="4279">
                  <c:v>2564.0809552899</c:v>
                </c:pt>
                <c:pt idx="4280">
                  <c:v>2564.6801796309</c:v>
                </c:pt>
                <c:pt idx="4281">
                  <c:v>2565.279403972</c:v>
                </c:pt>
                <c:pt idx="4282">
                  <c:v>2565.878628313</c:v>
                </c:pt>
                <c:pt idx="4283">
                  <c:v>2566.477852654</c:v>
                </c:pt>
                <c:pt idx="4284">
                  <c:v>2567.0770769951</c:v>
                </c:pt>
                <c:pt idx="4285">
                  <c:v>2567.6763013361</c:v>
                </c:pt>
                <c:pt idx="4286">
                  <c:v>2568.2755256772</c:v>
                </c:pt>
                <c:pt idx="4287">
                  <c:v>2568.8747500182</c:v>
                </c:pt>
                <c:pt idx="4288">
                  <c:v>2569.4739743592</c:v>
                </c:pt>
                <c:pt idx="4289">
                  <c:v>2570.0731987003</c:v>
                </c:pt>
                <c:pt idx="4290">
                  <c:v>2570.6724230413</c:v>
                </c:pt>
                <c:pt idx="4291">
                  <c:v>2571.2716473823</c:v>
                </c:pt>
                <c:pt idx="4292">
                  <c:v>2571.8708717234</c:v>
                </c:pt>
                <c:pt idx="4293">
                  <c:v>2572.4700960644</c:v>
                </c:pt>
                <c:pt idx="4294">
                  <c:v>2573.0693204054</c:v>
                </c:pt>
                <c:pt idx="4295">
                  <c:v>2573.6685447465</c:v>
                </c:pt>
                <c:pt idx="4296">
                  <c:v>2574.2677690875</c:v>
                </c:pt>
                <c:pt idx="4297">
                  <c:v>2574.8669934285</c:v>
                </c:pt>
                <c:pt idx="4298">
                  <c:v>2575.4662177696</c:v>
                </c:pt>
                <c:pt idx="4299">
                  <c:v>2576.0654421106</c:v>
                </c:pt>
                <c:pt idx="4300">
                  <c:v>2576.664666451599</c:v>
                </c:pt>
                <c:pt idx="4301">
                  <c:v>2577.263890792698</c:v>
                </c:pt>
                <c:pt idx="4302">
                  <c:v>2577.8631151337</c:v>
                </c:pt>
                <c:pt idx="4303">
                  <c:v>2578.4623394748</c:v>
                </c:pt>
                <c:pt idx="4304">
                  <c:v>2579.0615638158</c:v>
                </c:pt>
                <c:pt idx="4305">
                  <c:v>2579.660788156791</c:v>
                </c:pt>
                <c:pt idx="4306">
                  <c:v>2580.2600124979</c:v>
                </c:pt>
                <c:pt idx="4307">
                  <c:v>2580.8592368389</c:v>
                </c:pt>
                <c:pt idx="4308">
                  <c:v>2581.4584611799</c:v>
                </c:pt>
                <c:pt idx="4309">
                  <c:v>2582.057685521</c:v>
                </c:pt>
                <c:pt idx="4310">
                  <c:v>2582.656909862</c:v>
                </c:pt>
                <c:pt idx="4311">
                  <c:v>2583.256134203</c:v>
                </c:pt>
                <c:pt idx="4312">
                  <c:v>2583.8553585441</c:v>
                </c:pt>
                <c:pt idx="4313">
                  <c:v>2584.4545828851</c:v>
                </c:pt>
                <c:pt idx="4314">
                  <c:v>2585.0538072261</c:v>
                </c:pt>
                <c:pt idx="4315">
                  <c:v>2585.6530315672</c:v>
                </c:pt>
                <c:pt idx="4316">
                  <c:v>2586.2522559082</c:v>
                </c:pt>
                <c:pt idx="4317">
                  <c:v>2586.8514802492</c:v>
                </c:pt>
                <c:pt idx="4318">
                  <c:v>2587.4507045903</c:v>
                </c:pt>
                <c:pt idx="4319">
                  <c:v>2588.0499289313</c:v>
                </c:pt>
                <c:pt idx="4320">
                  <c:v>2588.6491532724</c:v>
                </c:pt>
                <c:pt idx="4321">
                  <c:v>2589.2483776134</c:v>
                </c:pt>
                <c:pt idx="4322">
                  <c:v>2589.8476019544</c:v>
                </c:pt>
                <c:pt idx="4323">
                  <c:v>2590.4468262955</c:v>
                </c:pt>
                <c:pt idx="4324">
                  <c:v>2591.0460506365</c:v>
                </c:pt>
                <c:pt idx="4325">
                  <c:v>2591.6452749775</c:v>
                </c:pt>
                <c:pt idx="4326">
                  <c:v>2592.244499318599</c:v>
                </c:pt>
                <c:pt idx="4327">
                  <c:v>2592.8437236596</c:v>
                </c:pt>
                <c:pt idx="4328">
                  <c:v>2593.4429480006</c:v>
                </c:pt>
                <c:pt idx="4329">
                  <c:v>2594.0421723417</c:v>
                </c:pt>
                <c:pt idx="4330">
                  <c:v>2594.6413966827</c:v>
                </c:pt>
                <c:pt idx="4331">
                  <c:v>2595.240621023691</c:v>
                </c:pt>
                <c:pt idx="4332">
                  <c:v>2595.8398453648</c:v>
                </c:pt>
                <c:pt idx="4333">
                  <c:v>2596.4390697058</c:v>
                </c:pt>
                <c:pt idx="4334">
                  <c:v>2597.0382940468</c:v>
                </c:pt>
                <c:pt idx="4335">
                  <c:v>2597.6375183879</c:v>
                </c:pt>
                <c:pt idx="4336">
                  <c:v>2598.2367427289</c:v>
                </c:pt>
                <c:pt idx="4337">
                  <c:v>2598.83596707</c:v>
                </c:pt>
                <c:pt idx="4338">
                  <c:v>2599.435191411</c:v>
                </c:pt>
                <c:pt idx="4339">
                  <c:v>2600.034415752</c:v>
                </c:pt>
                <c:pt idx="4340">
                  <c:v>2600.6336400931</c:v>
                </c:pt>
                <c:pt idx="4341">
                  <c:v>2601.2328644341</c:v>
                </c:pt>
                <c:pt idx="4342">
                  <c:v>2601.8320887751</c:v>
                </c:pt>
                <c:pt idx="4343">
                  <c:v>2602.4313131162</c:v>
                </c:pt>
                <c:pt idx="4344">
                  <c:v>2603.0305374572</c:v>
                </c:pt>
                <c:pt idx="4345">
                  <c:v>2603.6297617982</c:v>
                </c:pt>
                <c:pt idx="4346">
                  <c:v>2604.2289861393</c:v>
                </c:pt>
                <c:pt idx="4347">
                  <c:v>2604.8282104803</c:v>
                </c:pt>
                <c:pt idx="4348">
                  <c:v>2605.4274348213</c:v>
                </c:pt>
                <c:pt idx="4349">
                  <c:v>2606.026659162399</c:v>
                </c:pt>
                <c:pt idx="4350">
                  <c:v>2606.6258835034</c:v>
                </c:pt>
                <c:pt idx="4351">
                  <c:v>2607.2251078444</c:v>
                </c:pt>
                <c:pt idx="4352">
                  <c:v>2607.8243321855</c:v>
                </c:pt>
                <c:pt idx="4353">
                  <c:v>2608.4235565265</c:v>
                </c:pt>
                <c:pt idx="4354">
                  <c:v>2609.0227808676</c:v>
                </c:pt>
                <c:pt idx="4355">
                  <c:v>2609.6220052086</c:v>
                </c:pt>
                <c:pt idx="4356">
                  <c:v>2610.2212295496</c:v>
                </c:pt>
                <c:pt idx="4357">
                  <c:v>2610.8204538907</c:v>
                </c:pt>
                <c:pt idx="4358">
                  <c:v>2611.4196782317</c:v>
                </c:pt>
                <c:pt idx="4359">
                  <c:v>2612.0189025727</c:v>
                </c:pt>
                <c:pt idx="4360">
                  <c:v>2612.6181269138</c:v>
                </c:pt>
                <c:pt idx="4361">
                  <c:v>2613.2173512548</c:v>
                </c:pt>
                <c:pt idx="4362">
                  <c:v>2613.8165755958</c:v>
                </c:pt>
                <c:pt idx="4363">
                  <c:v>2614.4157999369</c:v>
                </c:pt>
                <c:pt idx="4364">
                  <c:v>2615.0150242779</c:v>
                </c:pt>
                <c:pt idx="4365">
                  <c:v>2615.6142486189</c:v>
                </c:pt>
                <c:pt idx="4366">
                  <c:v>2616.21347296</c:v>
                </c:pt>
                <c:pt idx="4367">
                  <c:v>2616.812697301</c:v>
                </c:pt>
                <c:pt idx="4368">
                  <c:v>2617.411921642</c:v>
                </c:pt>
                <c:pt idx="4369">
                  <c:v>2618.0111459831</c:v>
                </c:pt>
                <c:pt idx="4370">
                  <c:v>2618.6103703241</c:v>
                </c:pt>
                <c:pt idx="4371">
                  <c:v>2619.2095946652</c:v>
                </c:pt>
                <c:pt idx="4372">
                  <c:v>2619.8088190062</c:v>
                </c:pt>
                <c:pt idx="4373">
                  <c:v>2620.4080433472</c:v>
                </c:pt>
                <c:pt idx="4374">
                  <c:v>2621.0072676883</c:v>
                </c:pt>
                <c:pt idx="4375">
                  <c:v>2621.6064920293</c:v>
                </c:pt>
                <c:pt idx="4376">
                  <c:v>2622.2057163703</c:v>
                </c:pt>
                <c:pt idx="4377">
                  <c:v>2622.8049407114</c:v>
                </c:pt>
                <c:pt idx="4378">
                  <c:v>2623.4041650524</c:v>
                </c:pt>
                <c:pt idx="4379">
                  <c:v>2624.0033893934</c:v>
                </c:pt>
                <c:pt idx="4380">
                  <c:v>2624.6026137345</c:v>
                </c:pt>
                <c:pt idx="4381">
                  <c:v>2625.2018380755</c:v>
                </c:pt>
                <c:pt idx="4382">
                  <c:v>2625.8010624165</c:v>
                </c:pt>
                <c:pt idx="4383">
                  <c:v>2626.4002867576</c:v>
                </c:pt>
                <c:pt idx="4384">
                  <c:v>2626.9995110986</c:v>
                </c:pt>
                <c:pt idx="4385">
                  <c:v>2627.5987354396</c:v>
                </c:pt>
                <c:pt idx="4386">
                  <c:v>2628.1979597807</c:v>
                </c:pt>
                <c:pt idx="4387">
                  <c:v>2628.7971841217</c:v>
                </c:pt>
                <c:pt idx="4388">
                  <c:v>2629.3964084628</c:v>
                </c:pt>
                <c:pt idx="4389">
                  <c:v>2629.9956328038</c:v>
                </c:pt>
                <c:pt idx="4390">
                  <c:v>2630.5948571448</c:v>
                </c:pt>
                <c:pt idx="4391">
                  <c:v>2631.194081485899</c:v>
                </c:pt>
                <c:pt idx="4392">
                  <c:v>2631.7933058269</c:v>
                </c:pt>
                <c:pt idx="4393">
                  <c:v>2632.3925301679</c:v>
                </c:pt>
                <c:pt idx="4394">
                  <c:v>2632.991754509</c:v>
                </c:pt>
                <c:pt idx="4395">
                  <c:v>2633.59097885</c:v>
                </c:pt>
                <c:pt idx="4396">
                  <c:v>2634.190203191</c:v>
                </c:pt>
                <c:pt idx="4397">
                  <c:v>2634.7894275321</c:v>
                </c:pt>
                <c:pt idx="4398">
                  <c:v>2635.3886518731</c:v>
                </c:pt>
                <c:pt idx="4399">
                  <c:v>2635.9878762141</c:v>
                </c:pt>
                <c:pt idx="4400">
                  <c:v>2636.5871005552</c:v>
                </c:pt>
                <c:pt idx="4401">
                  <c:v>2637.1863248962</c:v>
                </c:pt>
                <c:pt idx="4402">
                  <c:v>2637.7855492372</c:v>
                </c:pt>
                <c:pt idx="4403">
                  <c:v>2638.3847735783</c:v>
                </c:pt>
                <c:pt idx="4404">
                  <c:v>2638.9839979193</c:v>
                </c:pt>
                <c:pt idx="4405">
                  <c:v>2639.5832222604</c:v>
                </c:pt>
                <c:pt idx="4406">
                  <c:v>2640.1824466014</c:v>
                </c:pt>
                <c:pt idx="4407">
                  <c:v>2640.7816709424</c:v>
                </c:pt>
                <c:pt idx="4408">
                  <c:v>2641.3808952835</c:v>
                </c:pt>
                <c:pt idx="4409">
                  <c:v>2641.9801196245</c:v>
                </c:pt>
                <c:pt idx="4410">
                  <c:v>2642.5793439655</c:v>
                </c:pt>
                <c:pt idx="4411">
                  <c:v>2643.1785683066</c:v>
                </c:pt>
                <c:pt idx="4412">
                  <c:v>2643.7777926476</c:v>
                </c:pt>
                <c:pt idx="4413">
                  <c:v>2644.3770169886</c:v>
                </c:pt>
                <c:pt idx="4414">
                  <c:v>2644.976241329698</c:v>
                </c:pt>
                <c:pt idx="4415">
                  <c:v>2645.5754656707</c:v>
                </c:pt>
                <c:pt idx="4416">
                  <c:v>2646.1746900117</c:v>
                </c:pt>
                <c:pt idx="4417">
                  <c:v>2646.7739143528</c:v>
                </c:pt>
                <c:pt idx="4418">
                  <c:v>2647.3731386938</c:v>
                </c:pt>
                <c:pt idx="4419">
                  <c:v>2647.9723630348</c:v>
                </c:pt>
                <c:pt idx="4420">
                  <c:v>2648.5715873759</c:v>
                </c:pt>
                <c:pt idx="4421">
                  <c:v>2649.1708117169</c:v>
                </c:pt>
                <c:pt idx="4422">
                  <c:v>2649.770036058</c:v>
                </c:pt>
                <c:pt idx="4423">
                  <c:v>2650.369260399</c:v>
                </c:pt>
                <c:pt idx="4424">
                  <c:v>2650.968484739999</c:v>
                </c:pt>
                <c:pt idx="4425">
                  <c:v>2651.5677090811</c:v>
                </c:pt>
                <c:pt idx="4426">
                  <c:v>2652.1669334221</c:v>
                </c:pt>
                <c:pt idx="4427">
                  <c:v>2652.7661577631</c:v>
                </c:pt>
                <c:pt idx="4428">
                  <c:v>2653.3653821042</c:v>
                </c:pt>
                <c:pt idx="4429">
                  <c:v>2653.9646064452</c:v>
                </c:pt>
                <c:pt idx="4430">
                  <c:v>2654.5638307862</c:v>
                </c:pt>
                <c:pt idx="4431">
                  <c:v>2655.1630551273</c:v>
                </c:pt>
                <c:pt idx="4432">
                  <c:v>2655.762279468291</c:v>
                </c:pt>
                <c:pt idx="4433">
                  <c:v>2656.3615038093</c:v>
                </c:pt>
                <c:pt idx="4434">
                  <c:v>2656.9607281504</c:v>
                </c:pt>
                <c:pt idx="4435">
                  <c:v>2657.5599524914</c:v>
                </c:pt>
                <c:pt idx="4436">
                  <c:v>2658.1591768324</c:v>
                </c:pt>
                <c:pt idx="4437">
                  <c:v>2658.7584011735</c:v>
                </c:pt>
                <c:pt idx="4438">
                  <c:v>2659.3576255145</c:v>
                </c:pt>
                <c:pt idx="4439">
                  <c:v>2659.9568498556</c:v>
                </c:pt>
                <c:pt idx="4440">
                  <c:v>2660.5560741966</c:v>
                </c:pt>
                <c:pt idx="4441">
                  <c:v>2661.1552985376</c:v>
                </c:pt>
                <c:pt idx="4442">
                  <c:v>2661.7545228787</c:v>
                </c:pt>
                <c:pt idx="4443">
                  <c:v>2662.3537472197</c:v>
                </c:pt>
                <c:pt idx="4444">
                  <c:v>2662.9529715607</c:v>
                </c:pt>
                <c:pt idx="4445">
                  <c:v>2663.5521959018</c:v>
                </c:pt>
                <c:pt idx="4446">
                  <c:v>2664.1514202428</c:v>
                </c:pt>
                <c:pt idx="4447">
                  <c:v>2664.7506445838</c:v>
                </c:pt>
                <c:pt idx="4448">
                  <c:v>2665.3498689249</c:v>
                </c:pt>
                <c:pt idx="4449">
                  <c:v>2665.9490932659</c:v>
                </c:pt>
                <c:pt idx="4450">
                  <c:v>2666.5483176069</c:v>
                </c:pt>
                <c:pt idx="4451">
                  <c:v>2667.147541948</c:v>
                </c:pt>
                <c:pt idx="4452">
                  <c:v>2667.746766289</c:v>
                </c:pt>
                <c:pt idx="4453">
                  <c:v>2668.34599063</c:v>
                </c:pt>
                <c:pt idx="4454">
                  <c:v>2668.9452149711</c:v>
                </c:pt>
                <c:pt idx="4455">
                  <c:v>2669.5444393121</c:v>
                </c:pt>
                <c:pt idx="4456">
                  <c:v>2670.1436636532</c:v>
                </c:pt>
                <c:pt idx="4457">
                  <c:v>2670.742887994199</c:v>
                </c:pt>
                <c:pt idx="4458">
                  <c:v>2671.3421123352</c:v>
                </c:pt>
                <c:pt idx="4459">
                  <c:v>2671.9413366763</c:v>
                </c:pt>
                <c:pt idx="4460">
                  <c:v>2672.5405610173</c:v>
                </c:pt>
                <c:pt idx="4461">
                  <c:v>2673.1397853583</c:v>
                </c:pt>
                <c:pt idx="4462">
                  <c:v>2673.7390096994</c:v>
                </c:pt>
                <c:pt idx="4463">
                  <c:v>2674.3382340404</c:v>
                </c:pt>
                <c:pt idx="4464">
                  <c:v>2674.9374583814</c:v>
                </c:pt>
                <c:pt idx="4465">
                  <c:v>2675.5366827225</c:v>
                </c:pt>
                <c:pt idx="4466">
                  <c:v>2676.1359070635</c:v>
                </c:pt>
                <c:pt idx="4467">
                  <c:v>2676.7351314045</c:v>
                </c:pt>
                <c:pt idx="4468">
                  <c:v>2677.3343557456</c:v>
                </c:pt>
                <c:pt idx="4469">
                  <c:v>2677.9335800866</c:v>
                </c:pt>
                <c:pt idx="4470">
                  <c:v>2678.532804427599</c:v>
                </c:pt>
                <c:pt idx="4471">
                  <c:v>2679.132028768699</c:v>
                </c:pt>
                <c:pt idx="4472">
                  <c:v>2679.7312531097</c:v>
                </c:pt>
                <c:pt idx="4473">
                  <c:v>2680.3304774508</c:v>
                </c:pt>
                <c:pt idx="4474">
                  <c:v>2680.9297017918</c:v>
                </c:pt>
                <c:pt idx="4475">
                  <c:v>2681.5289261328</c:v>
                </c:pt>
                <c:pt idx="4476">
                  <c:v>2682.1281504739</c:v>
                </c:pt>
                <c:pt idx="4477">
                  <c:v>2682.7273748149</c:v>
                </c:pt>
                <c:pt idx="4478">
                  <c:v>2683.3265991559</c:v>
                </c:pt>
                <c:pt idx="4479">
                  <c:v>2683.925823497</c:v>
                </c:pt>
                <c:pt idx="4480">
                  <c:v>2684.525047838</c:v>
                </c:pt>
                <c:pt idx="4481">
                  <c:v>2685.124272179</c:v>
                </c:pt>
                <c:pt idx="4482">
                  <c:v>2685.7234965201</c:v>
                </c:pt>
                <c:pt idx="4483">
                  <c:v>2686.3227208611</c:v>
                </c:pt>
                <c:pt idx="4484">
                  <c:v>2686.9219452021</c:v>
                </c:pt>
                <c:pt idx="4485">
                  <c:v>2687.5211695432</c:v>
                </c:pt>
                <c:pt idx="4486">
                  <c:v>2688.1203938842</c:v>
                </c:pt>
                <c:pt idx="4487">
                  <c:v>2688.7196182252</c:v>
                </c:pt>
                <c:pt idx="4488">
                  <c:v>2689.3188425663</c:v>
                </c:pt>
                <c:pt idx="4489">
                  <c:v>2689.9180669073</c:v>
                </c:pt>
                <c:pt idx="4490">
                  <c:v>2690.5172912483</c:v>
                </c:pt>
                <c:pt idx="4491">
                  <c:v>2691.1165155894</c:v>
                </c:pt>
                <c:pt idx="4492">
                  <c:v>2691.7157399304</c:v>
                </c:pt>
                <c:pt idx="4493">
                  <c:v>2692.3149642715</c:v>
                </c:pt>
                <c:pt idx="4494">
                  <c:v>2692.9141886125</c:v>
                </c:pt>
                <c:pt idx="4495">
                  <c:v>2693.5134129535</c:v>
                </c:pt>
                <c:pt idx="4496">
                  <c:v>2694.1126372946</c:v>
                </c:pt>
                <c:pt idx="4497">
                  <c:v>2694.7118616356</c:v>
                </c:pt>
                <c:pt idx="4498">
                  <c:v>2695.3110859766</c:v>
                </c:pt>
                <c:pt idx="4499">
                  <c:v>2695.9103103177</c:v>
                </c:pt>
                <c:pt idx="4500">
                  <c:v>2696.5095346587</c:v>
                </c:pt>
                <c:pt idx="4501">
                  <c:v>2697.1087589997</c:v>
                </c:pt>
                <c:pt idx="4502">
                  <c:v>2697.7079833408</c:v>
                </c:pt>
                <c:pt idx="4503">
                  <c:v>2698.3072076818</c:v>
                </c:pt>
                <c:pt idx="4504">
                  <c:v>2698.9064320228</c:v>
                </c:pt>
                <c:pt idx="4505">
                  <c:v>2699.5056563639</c:v>
                </c:pt>
                <c:pt idx="4506">
                  <c:v>2700.104880704891</c:v>
                </c:pt>
                <c:pt idx="4507">
                  <c:v>2700.7041050459</c:v>
                </c:pt>
                <c:pt idx="4508">
                  <c:v>2701.303329387</c:v>
                </c:pt>
                <c:pt idx="4509">
                  <c:v>2701.902553728</c:v>
                </c:pt>
                <c:pt idx="4510">
                  <c:v>2702.5017780691</c:v>
                </c:pt>
                <c:pt idx="4511">
                  <c:v>2703.1010024101</c:v>
                </c:pt>
                <c:pt idx="4512">
                  <c:v>2703.7002267511</c:v>
                </c:pt>
                <c:pt idx="4513">
                  <c:v>2704.2994510922</c:v>
                </c:pt>
                <c:pt idx="4514">
                  <c:v>2704.8986754332</c:v>
                </c:pt>
                <c:pt idx="4515">
                  <c:v>2705.4978997742</c:v>
                </c:pt>
                <c:pt idx="4516">
                  <c:v>2706.0971241153</c:v>
                </c:pt>
                <c:pt idx="4517">
                  <c:v>2706.6963484563</c:v>
                </c:pt>
                <c:pt idx="4518">
                  <c:v>2707.2955727973</c:v>
                </c:pt>
                <c:pt idx="4519">
                  <c:v>2707.8947971384</c:v>
                </c:pt>
                <c:pt idx="4520">
                  <c:v>2708.4940214794</c:v>
                </c:pt>
                <c:pt idx="4521">
                  <c:v>2709.0932458204</c:v>
                </c:pt>
                <c:pt idx="4522">
                  <c:v>2709.6924701615</c:v>
                </c:pt>
                <c:pt idx="4523">
                  <c:v>2710.2916945025</c:v>
                </c:pt>
                <c:pt idx="4524">
                  <c:v>2710.8909188435</c:v>
                </c:pt>
                <c:pt idx="4525">
                  <c:v>2711.4901431846</c:v>
                </c:pt>
                <c:pt idx="4526">
                  <c:v>2712.0893675256</c:v>
                </c:pt>
                <c:pt idx="4527">
                  <c:v>2712.688591866699</c:v>
                </c:pt>
                <c:pt idx="4528">
                  <c:v>2713.2878162077</c:v>
                </c:pt>
                <c:pt idx="4529">
                  <c:v>2713.8870405487</c:v>
                </c:pt>
                <c:pt idx="4530">
                  <c:v>2714.4862648898</c:v>
                </c:pt>
                <c:pt idx="4531">
                  <c:v>2715.0854892308</c:v>
                </c:pt>
                <c:pt idx="4532">
                  <c:v>2715.6847135718</c:v>
                </c:pt>
                <c:pt idx="4533">
                  <c:v>2716.2839379129</c:v>
                </c:pt>
                <c:pt idx="4534">
                  <c:v>2716.8831622539</c:v>
                </c:pt>
                <c:pt idx="4535">
                  <c:v>2717.4823865949</c:v>
                </c:pt>
                <c:pt idx="4536">
                  <c:v>2718.081610936</c:v>
                </c:pt>
                <c:pt idx="4537">
                  <c:v>2718.680835277</c:v>
                </c:pt>
                <c:pt idx="4538">
                  <c:v>2719.280059618</c:v>
                </c:pt>
                <c:pt idx="4539">
                  <c:v>2719.8792839591</c:v>
                </c:pt>
                <c:pt idx="4540">
                  <c:v>2720.4785083001</c:v>
                </c:pt>
                <c:pt idx="4541">
                  <c:v>2721.0777326411</c:v>
                </c:pt>
                <c:pt idx="4542">
                  <c:v>2721.6769569822</c:v>
                </c:pt>
                <c:pt idx="4543">
                  <c:v>2722.2761813232</c:v>
                </c:pt>
                <c:pt idx="4544">
                  <c:v>2722.8754056643</c:v>
                </c:pt>
                <c:pt idx="4545">
                  <c:v>2723.4746300053</c:v>
                </c:pt>
                <c:pt idx="4546">
                  <c:v>2724.0738543463</c:v>
                </c:pt>
                <c:pt idx="4547">
                  <c:v>2724.6730786874</c:v>
                </c:pt>
                <c:pt idx="4548">
                  <c:v>2725.2723030284</c:v>
                </c:pt>
                <c:pt idx="4549">
                  <c:v>2725.8715273694</c:v>
                </c:pt>
                <c:pt idx="4550">
                  <c:v>2726.4707517105</c:v>
                </c:pt>
                <c:pt idx="4551">
                  <c:v>2727.0699760515</c:v>
                </c:pt>
                <c:pt idx="4552">
                  <c:v>2727.6692003925</c:v>
                </c:pt>
                <c:pt idx="4553">
                  <c:v>2728.268424733599</c:v>
                </c:pt>
                <c:pt idx="4554">
                  <c:v>2728.8676490746</c:v>
                </c:pt>
                <c:pt idx="4555">
                  <c:v>2729.466873415599</c:v>
                </c:pt>
                <c:pt idx="4556">
                  <c:v>2730.066097756699</c:v>
                </c:pt>
                <c:pt idx="4557">
                  <c:v>2730.6653220977</c:v>
                </c:pt>
                <c:pt idx="4558">
                  <c:v>2731.2645464387</c:v>
                </c:pt>
                <c:pt idx="4559">
                  <c:v>2731.8637707798</c:v>
                </c:pt>
                <c:pt idx="4560">
                  <c:v>2732.462995120798</c:v>
                </c:pt>
                <c:pt idx="4561">
                  <c:v>2733.0622194619</c:v>
                </c:pt>
                <c:pt idx="4562">
                  <c:v>2733.6614438029</c:v>
                </c:pt>
                <c:pt idx="4563">
                  <c:v>2734.260668143891</c:v>
                </c:pt>
                <c:pt idx="4564">
                  <c:v>2734.859892485</c:v>
                </c:pt>
                <c:pt idx="4565">
                  <c:v>2735.459116826</c:v>
                </c:pt>
                <c:pt idx="4566">
                  <c:v>2736.058341167</c:v>
                </c:pt>
                <c:pt idx="4567">
                  <c:v>2736.6575655081</c:v>
                </c:pt>
                <c:pt idx="4568">
                  <c:v>2737.2567898491</c:v>
                </c:pt>
                <c:pt idx="4569">
                  <c:v>2737.8560141901</c:v>
                </c:pt>
                <c:pt idx="4570">
                  <c:v>2738.4552385312</c:v>
                </c:pt>
                <c:pt idx="4571">
                  <c:v>2739.0544628722</c:v>
                </c:pt>
                <c:pt idx="4572">
                  <c:v>2739.6536872132</c:v>
                </c:pt>
                <c:pt idx="4573">
                  <c:v>2740.2529115543</c:v>
                </c:pt>
                <c:pt idx="4574">
                  <c:v>2740.8521358953</c:v>
                </c:pt>
                <c:pt idx="4575">
                  <c:v>2741.4513602363</c:v>
                </c:pt>
                <c:pt idx="4576">
                  <c:v>2742.0505845774</c:v>
                </c:pt>
                <c:pt idx="4577">
                  <c:v>2742.6498089184</c:v>
                </c:pt>
                <c:pt idx="4578">
                  <c:v>2743.2490332595</c:v>
                </c:pt>
                <c:pt idx="4579">
                  <c:v>2743.8482576005</c:v>
                </c:pt>
                <c:pt idx="4580">
                  <c:v>2744.4474819415</c:v>
                </c:pt>
                <c:pt idx="4581">
                  <c:v>2745.0467062826</c:v>
                </c:pt>
                <c:pt idx="4582">
                  <c:v>2745.6459306236</c:v>
                </c:pt>
                <c:pt idx="4583">
                  <c:v>2746.2451549646</c:v>
                </c:pt>
                <c:pt idx="4584">
                  <c:v>2746.8443793057</c:v>
                </c:pt>
                <c:pt idx="4585">
                  <c:v>2747.4436036467</c:v>
                </c:pt>
                <c:pt idx="4586">
                  <c:v>2748.0428279877</c:v>
                </c:pt>
                <c:pt idx="4587">
                  <c:v>2748.6420523288</c:v>
                </c:pt>
                <c:pt idx="4588">
                  <c:v>2749.2412766698</c:v>
                </c:pt>
                <c:pt idx="4589">
                  <c:v>2749.8405010108</c:v>
                </c:pt>
                <c:pt idx="4590">
                  <c:v>2750.4397253519</c:v>
                </c:pt>
                <c:pt idx="4591">
                  <c:v>2751.0389496929</c:v>
                </c:pt>
                <c:pt idx="4592">
                  <c:v>2751.6381740339</c:v>
                </c:pt>
                <c:pt idx="4593">
                  <c:v>2752.237398375</c:v>
                </c:pt>
                <c:pt idx="4594">
                  <c:v>2752.836622716</c:v>
                </c:pt>
                <c:pt idx="4595">
                  <c:v>2753.4358470571</c:v>
                </c:pt>
                <c:pt idx="4596">
                  <c:v>2754.0350713981</c:v>
                </c:pt>
                <c:pt idx="4597">
                  <c:v>2754.6342957391</c:v>
                </c:pt>
                <c:pt idx="4598">
                  <c:v>2755.2335200802</c:v>
                </c:pt>
                <c:pt idx="4599">
                  <c:v>2755.8327444212</c:v>
                </c:pt>
                <c:pt idx="4600">
                  <c:v>2756.4319687622</c:v>
                </c:pt>
                <c:pt idx="4601">
                  <c:v>2757.0311931033</c:v>
                </c:pt>
                <c:pt idx="4602">
                  <c:v>2757.6304174443</c:v>
                </c:pt>
                <c:pt idx="4603">
                  <c:v>2758.229641785299</c:v>
                </c:pt>
                <c:pt idx="4604">
                  <c:v>2758.8288661264</c:v>
                </c:pt>
                <c:pt idx="4605">
                  <c:v>2759.4280904674</c:v>
                </c:pt>
                <c:pt idx="4606">
                  <c:v>2760.0273148084</c:v>
                </c:pt>
                <c:pt idx="4607">
                  <c:v>2760.6265391495</c:v>
                </c:pt>
                <c:pt idx="4608">
                  <c:v>2761.2257634905</c:v>
                </c:pt>
                <c:pt idx="4609">
                  <c:v>2761.8249878315</c:v>
                </c:pt>
                <c:pt idx="4610">
                  <c:v>2762.4242121726</c:v>
                </c:pt>
                <c:pt idx="4611">
                  <c:v>2763.023436513601</c:v>
                </c:pt>
                <c:pt idx="4612">
                  <c:v>2763.622660854699</c:v>
                </c:pt>
                <c:pt idx="4613">
                  <c:v>2764.221885195691</c:v>
                </c:pt>
                <c:pt idx="4614">
                  <c:v>2764.8211095367</c:v>
                </c:pt>
                <c:pt idx="4615">
                  <c:v>2765.4203338778</c:v>
                </c:pt>
                <c:pt idx="4616">
                  <c:v>2766.0195582188</c:v>
                </c:pt>
                <c:pt idx="4617">
                  <c:v>2766.6187825598</c:v>
                </c:pt>
                <c:pt idx="4618">
                  <c:v>2767.2180069009</c:v>
                </c:pt>
                <c:pt idx="4619">
                  <c:v>2767.8172312419</c:v>
                </c:pt>
                <c:pt idx="4620">
                  <c:v>2768.4164555829</c:v>
                </c:pt>
                <c:pt idx="4621">
                  <c:v>2769.015679924</c:v>
                </c:pt>
                <c:pt idx="4622">
                  <c:v>2769.614904265</c:v>
                </c:pt>
                <c:pt idx="4623">
                  <c:v>2770.214128606</c:v>
                </c:pt>
                <c:pt idx="4624">
                  <c:v>2770.8133529471</c:v>
                </c:pt>
                <c:pt idx="4625">
                  <c:v>2771.4125772881</c:v>
                </c:pt>
                <c:pt idx="4626">
                  <c:v>2772.0118016291</c:v>
                </c:pt>
                <c:pt idx="4627">
                  <c:v>2772.6110259702</c:v>
                </c:pt>
                <c:pt idx="4628">
                  <c:v>2773.2102503112</c:v>
                </c:pt>
                <c:pt idx="4629">
                  <c:v>2773.8094746523</c:v>
                </c:pt>
                <c:pt idx="4630">
                  <c:v>2774.4086989933</c:v>
                </c:pt>
                <c:pt idx="4631">
                  <c:v>2775.0079233343</c:v>
                </c:pt>
                <c:pt idx="4632">
                  <c:v>2775.6071476754</c:v>
                </c:pt>
                <c:pt idx="4633">
                  <c:v>2776.2063720164</c:v>
                </c:pt>
                <c:pt idx="4634">
                  <c:v>2776.8055963574</c:v>
                </c:pt>
                <c:pt idx="4635">
                  <c:v>2777.4048206985</c:v>
                </c:pt>
                <c:pt idx="4636">
                  <c:v>2778.0040450395</c:v>
                </c:pt>
                <c:pt idx="4637">
                  <c:v>2778.6032693805</c:v>
                </c:pt>
                <c:pt idx="4638">
                  <c:v>2779.202493721599</c:v>
                </c:pt>
                <c:pt idx="4639">
                  <c:v>2779.801718062601</c:v>
                </c:pt>
                <c:pt idx="4640">
                  <c:v>2780.4009424036</c:v>
                </c:pt>
                <c:pt idx="4641">
                  <c:v>2781.0001667447</c:v>
                </c:pt>
                <c:pt idx="4642">
                  <c:v>2781.5993910857</c:v>
                </c:pt>
                <c:pt idx="4643">
                  <c:v>2782.198615426691</c:v>
                </c:pt>
                <c:pt idx="4644">
                  <c:v>2782.797839767798</c:v>
                </c:pt>
                <c:pt idx="4645">
                  <c:v>2783.3970641088</c:v>
                </c:pt>
                <c:pt idx="4646">
                  <c:v>2783.9962884499</c:v>
                </c:pt>
                <c:pt idx="4647">
                  <c:v>2784.5955127909</c:v>
                </c:pt>
                <c:pt idx="4648">
                  <c:v>2785.1947371319</c:v>
                </c:pt>
                <c:pt idx="4649">
                  <c:v>2785.793961473</c:v>
                </c:pt>
                <c:pt idx="4650">
                  <c:v>2786.393185814</c:v>
                </c:pt>
                <c:pt idx="4651">
                  <c:v>2786.992410155</c:v>
                </c:pt>
                <c:pt idx="4652">
                  <c:v>2787.5916344961</c:v>
                </c:pt>
                <c:pt idx="4653">
                  <c:v>2788.1908588371</c:v>
                </c:pt>
                <c:pt idx="4654">
                  <c:v>2788.7900831781</c:v>
                </c:pt>
                <c:pt idx="4655">
                  <c:v>2789.3893075192</c:v>
                </c:pt>
                <c:pt idx="4656">
                  <c:v>2789.9885318602</c:v>
                </c:pt>
                <c:pt idx="4657">
                  <c:v>2790.5877562012</c:v>
                </c:pt>
                <c:pt idx="4658">
                  <c:v>2791.1869805423</c:v>
                </c:pt>
                <c:pt idx="4659">
                  <c:v>2791.7862048833</c:v>
                </c:pt>
                <c:pt idx="4660">
                  <c:v>2792.3854292243</c:v>
                </c:pt>
                <c:pt idx="4661">
                  <c:v>2792.9846535654</c:v>
                </c:pt>
                <c:pt idx="4662">
                  <c:v>2793.5838779064</c:v>
                </c:pt>
                <c:pt idx="4663">
                  <c:v>2794.1831022475</c:v>
                </c:pt>
                <c:pt idx="4664">
                  <c:v>2794.7823265885</c:v>
                </c:pt>
                <c:pt idx="4665">
                  <c:v>2795.3815509295</c:v>
                </c:pt>
                <c:pt idx="4666">
                  <c:v>2795.9807752706</c:v>
                </c:pt>
                <c:pt idx="4667">
                  <c:v>2796.5799996116</c:v>
                </c:pt>
                <c:pt idx="4668">
                  <c:v>2797.1792239526</c:v>
                </c:pt>
                <c:pt idx="4669">
                  <c:v>2797.7784482937</c:v>
                </c:pt>
                <c:pt idx="4670">
                  <c:v>2798.3776726347</c:v>
                </c:pt>
                <c:pt idx="4671">
                  <c:v>2798.9768969757</c:v>
                </c:pt>
                <c:pt idx="4672">
                  <c:v>2799.5761213168</c:v>
                </c:pt>
                <c:pt idx="4673">
                  <c:v>2800.1753456578</c:v>
                </c:pt>
                <c:pt idx="4674">
                  <c:v>2800.7745699988</c:v>
                </c:pt>
                <c:pt idx="4675">
                  <c:v>2801.3737943399</c:v>
                </c:pt>
                <c:pt idx="4676">
                  <c:v>2801.9730186809</c:v>
                </c:pt>
                <c:pt idx="4677">
                  <c:v>2802.5722430219</c:v>
                </c:pt>
                <c:pt idx="4678">
                  <c:v>2803.171467363</c:v>
                </c:pt>
                <c:pt idx="4679">
                  <c:v>2803.770691704</c:v>
                </c:pt>
                <c:pt idx="4680">
                  <c:v>2804.3699160451</c:v>
                </c:pt>
                <c:pt idx="4681">
                  <c:v>2804.9691403861</c:v>
                </c:pt>
                <c:pt idx="4682">
                  <c:v>2805.568364727098</c:v>
                </c:pt>
                <c:pt idx="4683">
                  <c:v>2806.1675890682</c:v>
                </c:pt>
                <c:pt idx="4684">
                  <c:v>2806.7668134092</c:v>
                </c:pt>
                <c:pt idx="4685">
                  <c:v>2807.3660377502</c:v>
                </c:pt>
                <c:pt idx="4686">
                  <c:v>2807.9652620913</c:v>
                </c:pt>
                <c:pt idx="4687">
                  <c:v>2808.5644864323</c:v>
                </c:pt>
                <c:pt idx="4688">
                  <c:v>2809.1637107733</c:v>
                </c:pt>
                <c:pt idx="4689">
                  <c:v>2809.7629351144</c:v>
                </c:pt>
                <c:pt idx="4690">
                  <c:v>2810.3621594554</c:v>
                </c:pt>
                <c:pt idx="4691">
                  <c:v>2810.9613837964</c:v>
                </c:pt>
                <c:pt idx="4692">
                  <c:v>2811.5606081375</c:v>
                </c:pt>
                <c:pt idx="4693">
                  <c:v>2812.1598324785</c:v>
                </c:pt>
                <c:pt idx="4694">
                  <c:v>2812.7590568195</c:v>
                </c:pt>
                <c:pt idx="4695">
                  <c:v>2813.358281160599</c:v>
                </c:pt>
                <c:pt idx="4696">
                  <c:v>2813.957505501601</c:v>
                </c:pt>
                <c:pt idx="4697">
                  <c:v>2814.5567298426</c:v>
                </c:pt>
                <c:pt idx="4698">
                  <c:v>2815.1559541837</c:v>
                </c:pt>
                <c:pt idx="4699">
                  <c:v>2815.7551785247</c:v>
                </c:pt>
                <c:pt idx="4700">
                  <c:v>2816.3544028658</c:v>
                </c:pt>
                <c:pt idx="4701">
                  <c:v>2816.9536272068</c:v>
                </c:pt>
                <c:pt idx="4702">
                  <c:v>2817.5528515478</c:v>
                </c:pt>
                <c:pt idx="4703">
                  <c:v>2818.1520758889</c:v>
                </c:pt>
                <c:pt idx="4704">
                  <c:v>2818.7513002299</c:v>
                </c:pt>
                <c:pt idx="4705">
                  <c:v>2819.3505245709</c:v>
                </c:pt>
                <c:pt idx="4706">
                  <c:v>2819.949748912</c:v>
                </c:pt>
                <c:pt idx="4707">
                  <c:v>2820.548973253</c:v>
                </c:pt>
                <c:pt idx="4708">
                  <c:v>2821.148197594</c:v>
                </c:pt>
                <c:pt idx="4709">
                  <c:v>2821.7474219351</c:v>
                </c:pt>
                <c:pt idx="4710">
                  <c:v>2822.3466462761</c:v>
                </c:pt>
                <c:pt idx="4711">
                  <c:v>2822.9458706171</c:v>
                </c:pt>
                <c:pt idx="4712">
                  <c:v>2823.5450949582</c:v>
                </c:pt>
                <c:pt idx="4713">
                  <c:v>2824.1443192992</c:v>
                </c:pt>
                <c:pt idx="4714">
                  <c:v>2824.7435436402</c:v>
                </c:pt>
                <c:pt idx="4715">
                  <c:v>2825.3427679813</c:v>
                </c:pt>
                <c:pt idx="4716">
                  <c:v>2825.9419923223</c:v>
                </c:pt>
                <c:pt idx="4717">
                  <c:v>2826.5412166634</c:v>
                </c:pt>
                <c:pt idx="4718">
                  <c:v>2827.1404410044</c:v>
                </c:pt>
                <c:pt idx="4719">
                  <c:v>2827.7396653454</c:v>
                </c:pt>
                <c:pt idx="4720">
                  <c:v>2828.3388896865</c:v>
                </c:pt>
                <c:pt idx="4721">
                  <c:v>2828.9381140275</c:v>
                </c:pt>
                <c:pt idx="4722">
                  <c:v>2829.5373383685</c:v>
                </c:pt>
                <c:pt idx="4723">
                  <c:v>2830.1365627096</c:v>
                </c:pt>
                <c:pt idx="4724">
                  <c:v>2830.7357870506</c:v>
                </c:pt>
                <c:pt idx="4725">
                  <c:v>2831.335011391601</c:v>
                </c:pt>
                <c:pt idx="4726">
                  <c:v>2831.9342357327</c:v>
                </c:pt>
                <c:pt idx="4727">
                  <c:v>2832.5334600737</c:v>
                </c:pt>
                <c:pt idx="4728">
                  <c:v>2833.132684414691</c:v>
                </c:pt>
                <c:pt idx="4729">
                  <c:v>2833.7319087558</c:v>
                </c:pt>
                <c:pt idx="4730">
                  <c:v>2834.3311330968</c:v>
                </c:pt>
                <c:pt idx="4731">
                  <c:v>2834.9303574378</c:v>
                </c:pt>
                <c:pt idx="4732">
                  <c:v>2835.5295817789</c:v>
                </c:pt>
                <c:pt idx="4733">
                  <c:v>2836.128806119891</c:v>
                </c:pt>
                <c:pt idx="4734">
                  <c:v>2836.728030460999</c:v>
                </c:pt>
                <c:pt idx="4735">
                  <c:v>2837.327254802</c:v>
                </c:pt>
                <c:pt idx="4736">
                  <c:v>2837.926479143</c:v>
                </c:pt>
                <c:pt idx="4737">
                  <c:v>2838.5257034841</c:v>
                </c:pt>
                <c:pt idx="4738">
                  <c:v>2839.1249278251</c:v>
                </c:pt>
                <c:pt idx="4739">
                  <c:v>2839.7241521661</c:v>
                </c:pt>
                <c:pt idx="4740">
                  <c:v>2840.3233765072</c:v>
                </c:pt>
                <c:pt idx="4741">
                  <c:v>2840.9226008482</c:v>
                </c:pt>
                <c:pt idx="4742">
                  <c:v>2841.5218251892</c:v>
                </c:pt>
                <c:pt idx="4743">
                  <c:v>2842.1210495303</c:v>
                </c:pt>
                <c:pt idx="4744">
                  <c:v>2842.7202738713</c:v>
                </c:pt>
                <c:pt idx="4745">
                  <c:v>2843.3194982123</c:v>
                </c:pt>
                <c:pt idx="4746">
                  <c:v>2843.9187225534</c:v>
                </c:pt>
                <c:pt idx="4747">
                  <c:v>2844.5179468944</c:v>
                </c:pt>
                <c:pt idx="4748">
                  <c:v>2845.1171712354</c:v>
                </c:pt>
                <c:pt idx="4749">
                  <c:v>2845.7163955765</c:v>
                </c:pt>
                <c:pt idx="4750">
                  <c:v>2846.3156199175</c:v>
                </c:pt>
                <c:pt idx="4751">
                  <c:v>2846.9148442586</c:v>
                </c:pt>
                <c:pt idx="4752">
                  <c:v>2847.5140685996</c:v>
                </c:pt>
                <c:pt idx="4753">
                  <c:v>2848.113292940601</c:v>
                </c:pt>
                <c:pt idx="4754">
                  <c:v>2848.7125172817</c:v>
                </c:pt>
                <c:pt idx="4755">
                  <c:v>2849.3117416227</c:v>
                </c:pt>
                <c:pt idx="4756">
                  <c:v>2849.9109659637</c:v>
                </c:pt>
                <c:pt idx="4757">
                  <c:v>2850.5101903048</c:v>
                </c:pt>
                <c:pt idx="4758">
                  <c:v>2851.1094146458</c:v>
                </c:pt>
                <c:pt idx="4759">
                  <c:v>2851.7086389868</c:v>
                </c:pt>
                <c:pt idx="4760">
                  <c:v>2852.3078633279</c:v>
                </c:pt>
                <c:pt idx="4761">
                  <c:v>2852.9070876689</c:v>
                </c:pt>
                <c:pt idx="4762">
                  <c:v>2853.5063120099</c:v>
                </c:pt>
                <c:pt idx="4763">
                  <c:v>2854.105536351</c:v>
                </c:pt>
                <c:pt idx="4764">
                  <c:v>2854.704760692</c:v>
                </c:pt>
                <c:pt idx="4765">
                  <c:v>2855.303985033</c:v>
                </c:pt>
                <c:pt idx="4766">
                  <c:v>2855.9032093741</c:v>
                </c:pt>
                <c:pt idx="4767">
                  <c:v>2856.5024337151</c:v>
                </c:pt>
                <c:pt idx="4768">
                  <c:v>2857.1016580562</c:v>
                </c:pt>
                <c:pt idx="4769">
                  <c:v>2857.7008823972</c:v>
                </c:pt>
                <c:pt idx="4770">
                  <c:v>2858.3001067382</c:v>
                </c:pt>
                <c:pt idx="4771">
                  <c:v>2858.8993310793</c:v>
                </c:pt>
                <c:pt idx="4772">
                  <c:v>2859.4985554203</c:v>
                </c:pt>
                <c:pt idx="4773">
                  <c:v>2860.0977797613</c:v>
                </c:pt>
                <c:pt idx="4774">
                  <c:v>2860.6970041024</c:v>
                </c:pt>
                <c:pt idx="4775">
                  <c:v>2861.2962284434</c:v>
                </c:pt>
                <c:pt idx="4776">
                  <c:v>2861.8954527844</c:v>
                </c:pt>
                <c:pt idx="4777">
                  <c:v>2862.4946771255</c:v>
                </c:pt>
                <c:pt idx="4778">
                  <c:v>2863.0939014665</c:v>
                </c:pt>
                <c:pt idx="4779">
                  <c:v>2863.6931258075</c:v>
                </c:pt>
                <c:pt idx="4780">
                  <c:v>2864.2923501486</c:v>
                </c:pt>
                <c:pt idx="4781">
                  <c:v>2864.891574489601</c:v>
                </c:pt>
                <c:pt idx="4782">
                  <c:v>2865.490798830601</c:v>
                </c:pt>
                <c:pt idx="4783">
                  <c:v>2866.0900231717</c:v>
                </c:pt>
                <c:pt idx="4784">
                  <c:v>2866.6892475127</c:v>
                </c:pt>
                <c:pt idx="4785">
                  <c:v>2867.288471853798</c:v>
                </c:pt>
                <c:pt idx="4786">
                  <c:v>2867.8876961948</c:v>
                </c:pt>
                <c:pt idx="4787">
                  <c:v>2868.4869205358</c:v>
                </c:pt>
                <c:pt idx="4788">
                  <c:v>2869.0861448769</c:v>
                </c:pt>
                <c:pt idx="4789">
                  <c:v>2869.6853692179</c:v>
                </c:pt>
                <c:pt idx="4790">
                  <c:v>2870.2845935589</c:v>
                </c:pt>
                <c:pt idx="4791">
                  <c:v>2870.8838179</c:v>
                </c:pt>
                <c:pt idx="4792">
                  <c:v>2871.483042241</c:v>
                </c:pt>
                <c:pt idx="4793">
                  <c:v>2872.082266582</c:v>
                </c:pt>
                <c:pt idx="4794">
                  <c:v>2872.6814909231</c:v>
                </c:pt>
                <c:pt idx="4795">
                  <c:v>2873.2807152641</c:v>
                </c:pt>
                <c:pt idx="4796">
                  <c:v>2873.8799396051</c:v>
                </c:pt>
                <c:pt idx="4797">
                  <c:v>2874.4791639462</c:v>
                </c:pt>
                <c:pt idx="4798">
                  <c:v>2875.0783882872</c:v>
                </c:pt>
                <c:pt idx="4799">
                  <c:v>2875.6776126282</c:v>
                </c:pt>
                <c:pt idx="4800">
                  <c:v>2876.2768369693</c:v>
                </c:pt>
                <c:pt idx="4801">
                  <c:v>2876.8760613103</c:v>
                </c:pt>
                <c:pt idx="4802">
                  <c:v>2877.4752856514</c:v>
                </c:pt>
                <c:pt idx="4803">
                  <c:v>2878.0745099924</c:v>
                </c:pt>
                <c:pt idx="4804">
                  <c:v>2878.6737343334</c:v>
                </c:pt>
                <c:pt idx="4805">
                  <c:v>2879.2729586745</c:v>
                </c:pt>
                <c:pt idx="4806">
                  <c:v>2879.8721830155</c:v>
                </c:pt>
                <c:pt idx="4807">
                  <c:v>2880.4714073565</c:v>
                </c:pt>
                <c:pt idx="4808">
                  <c:v>2881.0706316976</c:v>
                </c:pt>
                <c:pt idx="4809">
                  <c:v>2881.6698560386</c:v>
                </c:pt>
                <c:pt idx="4810">
                  <c:v>2882.2690803796</c:v>
                </c:pt>
                <c:pt idx="4811">
                  <c:v>2882.8683047207</c:v>
                </c:pt>
                <c:pt idx="4812">
                  <c:v>2883.4675290617</c:v>
                </c:pt>
                <c:pt idx="4813">
                  <c:v>2884.0667534027</c:v>
                </c:pt>
                <c:pt idx="4814">
                  <c:v>2884.6659777438</c:v>
                </c:pt>
                <c:pt idx="4815">
                  <c:v>2885.2652020848</c:v>
                </c:pt>
                <c:pt idx="4816">
                  <c:v>2885.8644264258</c:v>
                </c:pt>
                <c:pt idx="4817">
                  <c:v>2886.4636507669</c:v>
                </c:pt>
                <c:pt idx="4818">
                  <c:v>2887.062875107898</c:v>
                </c:pt>
                <c:pt idx="4819">
                  <c:v>2887.662099448999</c:v>
                </c:pt>
                <c:pt idx="4820">
                  <c:v>2888.26132379</c:v>
                </c:pt>
                <c:pt idx="4821">
                  <c:v>2888.860548131</c:v>
                </c:pt>
                <c:pt idx="4822">
                  <c:v>2889.4597724721</c:v>
                </c:pt>
                <c:pt idx="4823">
                  <c:v>2890.0589968131</c:v>
                </c:pt>
                <c:pt idx="4824">
                  <c:v>2890.658221154099</c:v>
                </c:pt>
                <c:pt idx="4825">
                  <c:v>2891.2574454952</c:v>
                </c:pt>
                <c:pt idx="4826">
                  <c:v>2891.8566698362</c:v>
                </c:pt>
                <c:pt idx="4827">
                  <c:v>2892.4558941772</c:v>
                </c:pt>
                <c:pt idx="4828">
                  <c:v>2893.0551185183</c:v>
                </c:pt>
                <c:pt idx="4829">
                  <c:v>2893.6543428593</c:v>
                </c:pt>
                <c:pt idx="4830">
                  <c:v>2894.2535672003</c:v>
                </c:pt>
                <c:pt idx="4831">
                  <c:v>2894.8527915414</c:v>
                </c:pt>
                <c:pt idx="4832">
                  <c:v>2895.4520158824</c:v>
                </c:pt>
                <c:pt idx="4833">
                  <c:v>2896.0512402234</c:v>
                </c:pt>
                <c:pt idx="4834">
                  <c:v>2896.6504645645</c:v>
                </c:pt>
                <c:pt idx="4835">
                  <c:v>2897.2496889055</c:v>
                </c:pt>
                <c:pt idx="4836">
                  <c:v>2897.8489132466</c:v>
                </c:pt>
                <c:pt idx="4837">
                  <c:v>2898.448137587601</c:v>
                </c:pt>
                <c:pt idx="4838">
                  <c:v>2899.0473619286</c:v>
                </c:pt>
                <c:pt idx="4839">
                  <c:v>2899.6465862697</c:v>
                </c:pt>
                <c:pt idx="4840">
                  <c:v>2900.2458106107</c:v>
                </c:pt>
                <c:pt idx="4841">
                  <c:v>2900.8450349517</c:v>
                </c:pt>
                <c:pt idx="4842">
                  <c:v>2901.4442592928</c:v>
                </c:pt>
                <c:pt idx="4843">
                  <c:v>2902.0434836338</c:v>
                </c:pt>
                <c:pt idx="4844">
                  <c:v>2902.6427079748</c:v>
                </c:pt>
                <c:pt idx="4845">
                  <c:v>2903.2419323159</c:v>
                </c:pt>
                <c:pt idx="4846">
                  <c:v>2903.8411566569</c:v>
                </c:pt>
                <c:pt idx="4847">
                  <c:v>2904.4403809979</c:v>
                </c:pt>
                <c:pt idx="4848">
                  <c:v>2905.039605339</c:v>
                </c:pt>
                <c:pt idx="4849">
                  <c:v>2905.63882968</c:v>
                </c:pt>
                <c:pt idx="4850">
                  <c:v>2906.238054021</c:v>
                </c:pt>
                <c:pt idx="4851">
                  <c:v>2906.8372783621</c:v>
                </c:pt>
                <c:pt idx="4852">
                  <c:v>2907.4365027031</c:v>
                </c:pt>
                <c:pt idx="4853">
                  <c:v>2908.0357270442</c:v>
                </c:pt>
                <c:pt idx="4854">
                  <c:v>2908.6349513852</c:v>
                </c:pt>
                <c:pt idx="4855">
                  <c:v>2909.2341757262</c:v>
                </c:pt>
                <c:pt idx="4856">
                  <c:v>2909.8334000673</c:v>
                </c:pt>
                <c:pt idx="4857">
                  <c:v>2910.4326244083</c:v>
                </c:pt>
                <c:pt idx="4858">
                  <c:v>2911.0318487493</c:v>
                </c:pt>
                <c:pt idx="4859">
                  <c:v>2911.6310730904</c:v>
                </c:pt>
                <c:pt idx="4860">
                  <c:v>2912.2302974314</c:v>
                </c:pt>
                <c:pt idx="4861">
                  <c:v>2912.8295217724</c:v>
                </c:pt>
                <c:pt idx="4862">
                  <c:v>2913.4287461135</c:v>
                </c:pt>
                <c:pt idx="4863">
                  <c:v>2914.0279704545</c:v>
                </c:pt>
                <c:pt idx="4864">
                  <c:v>2914.6271947955</c:v>
                </c:pt>
                <c:pt idx="4865">
                  <c:v>2915.226419136599</c:v>
                </c:pt>
                <c:pt idx="4866">
                  <c:v>2915.8256434776</c:v>
                </c:pt>
                <c:pt idx="4867">
                  <c:v>2916.4248678186</c:v>
                </c:pt>
                <c:pt idx="4868">
                  <c:v>2917.0240921597</c:v>
                </c:pt>
                <c:pt idx="4869">
                  <c:v>2917.6233165007</c:v>
                </c:pt>
                <c:pt idx="4870">
                  <c:v>2918.2225408418</c:v>
                </c:pt>
                <c:pt idx="4871">
                  <c:v>2918.8217651828</c:v>
                </c:pt>
                <c:pt idx="4872">
                  <c:v>2919.4209895238</c:v>
                </c:pt>
                <c:pt idx="4873">
                  <c:v>2920.0202138649</c:v>
                </c:pt>
                <c:pt idx="4874">
                  <c:v>2920.6194382059</c:v>
                </c:pt>
                <c:pt idx="4875">
                  <c:v>2921.2186625469</c:v>
                </c:pt>
                <c:pt idx="4876">
                  <c:v>2921.817886888</c:v>
                </c:pt>
                <c:pt idx="4877">
                  <c:v>2922.417111229</c:v>
                </c:pt>
                <c:pt idx="4878">
                  <c:v>2923.01633557</c:v>
                </c:pt>
                <c:pt idx="4879">
                  <c:v>2923.6155599111</c:v>
                </c:pt>
                <c:pt idx="4880">
                  <c:v>2924.2147842521</c:v>
                </c:pt>
                <c:pt idx="4881">
                  <c:v>2924.8140085931</c:v>
                </c:pt>
                <c:pt idx="4882">
                  <c:v>2925.4132329342</c:v>
                </c:pt>
              </c:numCache>
            </c:numRef>
          </c:xVal>
          <c:yVal>
            <c:numRef>
              <c:f>'2 hooks wakefield'!$T$21:$T$4903</c:f>
              <c:numCache>
                <c:formatCode>General</c:formatCode>
                <c:ptCount val="4883"/>
                <c:pt idx="0">
                  <c:v>5.7758264040983</c:v>
                </c:pt>
                <c:pt idx="1">
                  <c:v>5.758956583044236</c:v>
                </c:pt>
                <c:pt idx="2">
                  <c:v>5.748399082386711</c:v>
                </c:pt>
                <c:pt idx="3">
                  <c:v>5.754365726491172</c:v>
                </c:pt>
                <c:pt idx="4">
                  <c:v>5.753085744263123</c:v>
                </c:pt>
                <c:pt idx="5">
                  <c:v>5.755659215550907</c:v>
                </c:pt>
                <c:pt idx="6">
                  <c:v>5.755308666122384</c:v>
                </c:pt>
                <c:pt idx="7">
                  <c:v>5.75339701725158</c:v>
                </c:pt>
                <c:pt idx="8">
                  <c:v>5.753544713124732</c:v>
                </c:pt>
                <c:pt idx="9">
                  <c:v>5.754518799956425</c:v>
                </c:pt>
                <c:pt idx="10">
                  <c:v>5.753378920871916</c:v>
                </c:pt>
                <c:pt idx="11">
                  <c:v>5.752971679098226</c:v>
                </c:pt>
                <c:pt idx="12">
                  <c:v>5.754043900296923</c:v>
                </c:pt>
                <c:pt idx="13">
                  <c:v>5.753747288529177</c:v>
                </c:pt>
                <c:pt idx="14">
                  <c:v>5.75325377125631</c:v>
                </c:pt>
                <c:pt idx="15">
                  <c:v>5.753522819025187</c:v>
                </c:pt>
                <c:pt idx="16">
                  <c:v>5.752679539603361</c:v>
                </c:pt>
                <c:pt idx="17">
                  <c:v>5.752625673426266</c:v>
                </c:pt>
                <c:pt idx="18">
                  <c:v>5.752722184635142</c:v>
                </c:pt>
                <c:pt idx="19">
                  <c:v>5.752280357070934</c:v>
                </c:pt>
                <c:pt idx="20">
                  <c:v>5.750963898305467</c:v>
                </c:pt>
                <c:pt idx="21">
                  <c:v>5.751054542658238</c:v>
                </c:pt>
                <c:pt idx="22">
                  <c:v>5.751553895086038</c:v>
                </c:pt>
                <c:pt idx="23">
                  <c:v>5.750813473790944</c:v>
                </c:pt>
                <c:pt idx="24">
                  <c:v>5.750476941577315</c:v>
                </c:pt>
                <c:pt idx="25">
                  <c:v>5.75036395432158</c:v>
                </c:pt>
                <c:pt idx="26">
                  <c:v>5.749741572682454</c:v>
                </c:pt>
                <c:pt idx="27">
                  <c:v>5.749306112049333</c:v>
                </c:pt>
                <c:pt idx="28">
                  <c:v>5.748689374353228</c:v>
                </c:pt>
                <c:pt idx="29">
                  <c:v>5.748342058228052</c:v>
                </c:pt>
                <c:pt idx="30">
                  <c:v>5.747967329628546</c:v>
                </c:pt>
                <c:pt idx="31">
                  <c:v>5.746725630431131</c:v>
                </c:pt>
                <c:pt idx="32">
                  <c:v>5.74730815980442</c:v>
                </c:pt>
                <c:pt idx="33">
                  <c:v>5.74626288094449</c:v>
                </c:pt>
                <c:pt idx="34">
                  <c:v>5.745893633216197</c:v>
                </c:pt>
                <c:pt idx="35">
                  <c:v>5.74514971044964</c:v>
                </c:pt>
                <c:pt idx="36">
                  <c:v>5.74513109033184</c:v>
                </c:pt>
                <c:pt idx="37">
                  <c:v>5.743911833897386</c:v>
                </c:pt>
                <c:pt idx="38">
                  <c:v>5.743506534877143</c:v>
                </c:pt>
                <c:pt idx="39">
                  <c:v>5.74364405562113</c:v>
                </c:pt>
                <c:pt idx="40">
                  <c:v>5.742727383918203</c:v>
                </c:pt>
                <c:pt idx="41">
                  <c:v>5.74148398547981</c:v>
                </c:pt>
                <c:pt idx="42">
                  <c:v>5.74129573918178</c:v>
                </c:pt>
                <c:pt idx="43">
                  <c:v>5.74026832328508</c:v>
                </c:pt>
                <c:pt idx="44">
                  <c:v>5.73955469189962</c:v>
                </c:pt>
                <c:pt idx="45">
                  <c:v>5.73857376230019</c:v>
                </c:pt>
                <c:pt idx="46">
                  <c:v>5.737890779796547</c:v>
                </c:pt>
                <c:pt idx="47">
                  <c:v>5.73759284279253</c:v>
                </c:pt>
                <c:pt idx="48">
                  <c:v>5.736884941426866</c:v>
                </c:pt>
                <c:pt idx="49">
                  <c:v>5.735930423792417</c:v>
                </c:pt>
                <c:pt idx="50">
                  <c:v>5.734813640171708</c:v>
                </c:pt>
                <c:pt idx="51">
                  <c:v>5.734570087239935</c:v>
                </c:pt>
                <c:pt idx="52">
                  <c:v>5.733677578979687</c:v>
                </c:pt>
                <c:pt idx="53">
                  <c:v>5.732621987311792</c:v>
                </c:pt>
                <c:pt idx="54">
                  <c:v>5.732236689709131</c:v>
                </c:pt>
                <c:pt idx="55">
                  <c:v>5.731290125220453</c:v>
                </c:pt>
                <c:pt idx="56">
                  <c:v>5.730079838719246</c:v>
                </c:pt>
                <c:pt idx="57">
                  <c:v>5.72946792528923</c:v>
                </c:pt>
                <c:pt idx="58">
                  <c:v>5.728298695035996</c:v>
                </c:pt>
                <c:pt idx="59">
                  <c:v>5.727376282130504</c:v>
                </c:pt>
                <c:pt idx="60">
                  <c:v>5.726493316127819</c:v>
                </c:pt>
                <c:pt idx="61">
                  <c:v>5.725481851481047</c:v>
                </c:pt>
                <c:pt idx="62">
                  <c:v>5.724891276243865</c:v>
                </c:pt>
                <c:pt idx="63">
                  <c:v>5.723465787771794</c:v>
                </c:pt>
                <c:pt idx="64">
                  <c:v>5.722701684612296</c:v>
                </c:pt>
                <c:pt idx="65">
                  <c:v>5.721701970890598</c:v>
                </c:pt>
                <c:pt idx="66">
                  <c:v>5.720470372011537</c:v>
                </c:pt>
                <c:pt idx="67">
                  <c:v>5.719485865249754</c:v>
                </c:pt>
                <c:pt idx="68">
                  <c:v>5.718329968950963</c:v>
                </c:pt>
                <c:pt idx="69">
                  <c:v>5.717381314871175</c:v>
                </c:pt>
                <c:pt idx="70">
                  <c:v>5.71656447630844</c:v>
                </c:pt>
                <c:pt idx="71">
                  <c:v>5.715429469574998</c:v>
                </c:pt>
                <c:pt idx="72">
                  <c:v>5.714301226156199</c:v>
                </c:pt>
                <c:pt idx="73">
                  <c:v>5.712911109615836</c:v>
                </c:pt>
                <c:pt idx="74">
                  <c:v>5.711825228835765</c:v>
                </c:pt>
                <c:pt idx="75">
                  <c:v>5.710972539288726</c:v>
                </c:pt>
                <c:pt idx="76">
                  <c:v>5.709468047130394</c:v>
                </c:pt>
                <c:pt idx="77">
                  <c:v>5.708255948374575</c:v>
                </c:pt>
                <c:pt idx="78">
                  <c:v>5.707099249526077</c:v>
                </c:pt>
                <c:pt idx="79">
                  <c:v>5.70588518952546</c:v>
                </c:pt>
                <c:pt idx="80">
                  <c:v>5.704659331891111</c:v>
                </c:pt>
                <c:pt idx="81">
                  <c:v>5.70332211574897</c:v>
                </c:pt>
                <c:pt idx="82">
                  <c:v>5.701866575470286</c:v>
                </c:pt>
                <c:pt idx="83">
                  <c:v>5.700934514218376</c:v>
                </c:pt>
                <c:pt idx="84">
                  <c:v>5.699418675628808</c:v>
                </c:pt>
                <c:pt idx="85">
                  <c:v>5.698178397984797</c:v>
                </c:pt>
                <c:pt idx="86">
                  <c:v>5.696830438944008</c:v>
                </c:pt>
                <c:pt idx="87">
                  <c:v>5.69571926750887</c:v>
                </c:pt>
                <c:pt idx="88">
                  <c:v>5.694265346467189</c:v>
                </c:pt>
                <c:pt idx="89">
                  <c:v>5.692731215097908</c:v>
                </c:pt>
                <c:pt idx="90">
                  <c:v>5.69152221488767</c:v>
                </c:pt>
                <c:pt idx="91">
                  <c:v>5.690126757849302</c:v>
                </c:pt>
                <c:pt idx="92">
                  <c:v>5.688574418026084</c:v>
                </c:pt>
                <c:pt idx="93">
                  <c:v>5.687167929420584</c:v>
                </c:pt>
                <c:pt idx="94">
                  <c:v>5.685659568399687</c:v>
                </c:pt>
                <c:pt idx="95">
                  <c:v>5.684215080224305</c:v>
                </c:pt>
                <c:pt idx="96">
                  <c:v>5.682743728707163</c:v>
                </c:pt>
                <c:pt idx="97">
                  <c:v>5.681257149992018</c:v>
                </c:pt>
                <c:pt idx="98">
                  <c:v>5.67967239835862</c:v>
                </c:pt>
                <c:pt idx="99">
                  <c:v>5.678230433092453</c:v>
                </c:pt>
                <c:pt idx="100">
                  <c:v>5.67665962240786</c:v>
                </c:pt>
                <c:pt idx="101">
                  <c:v>5.674992877827938</c:v>
                </c:pt>
                <c:pt idx="102">
                  <c:v>5.673587761987306</c:v>
                </c:pt>
                <c:pt idx="103">
                  <c:v>5.671880230050886</c:v>
                </c:pt>
                <c:pt idx="104">
                  <c:v>5.670226004817711</c:v>
                </c:pt>
                <c:pt idx="105">
                  <c:v>5.668596788700175</c:v>
                </c:pt>
                <c:pt idx="106">
                  <c:v>5.667108861055266</c:v>
                </c:pt>
                <c:pt idx="107">
                  <c:v>5.665511547653292</c:v>
                </c:pt>
                <c:pt idx="108">
                  <c:v>5.663711843883536</c:v>
                </c:pt>
                <c:pt idx="109">
                  <c:v>5.662211533264084</c:v>
                </c:pt>
                <c:pt idx="110">
                  <c:v>5.660602706638146</c:v>
                </c:pt>
                <c:pt idx="111">
                  <c:v>5.658774756659437</c:v>
                </c:pt>
                <c:pt idx="112">
                  <c:v>5.657038537840336</c:v>
                </c:pt>
                <c:pt idx="113">
                  <c:v>5.655271605202116</c:v>
                </c:pt>
                <c:pt idx="114">
                  <c:v>5.653479081580845</c:v>
                </c:pt>
                <c:pt idx="115">
                  <c:v>5.651728501033184</c:v>
                </c:pt>
                <c:pt idx="116">
                  <c:v>5.649942067036735</c:v>
                </c:pt>
                <c:pt idx="117">
                  <c:v>5.648199690434131</c:v>
                </c:pt>
                <c:pt idx="118">
                  <c:v>5.64632958527066</c:v>
                </c:pt>
                <c:pt idx="119">
                  <c:v>5.644495443686424</c:v>
                </c:pt>
                <c:pt idx="120">
                  <c:v>5.642862416899684</c:v>
                </c:pt>
                <c:pt idx="121">
                  <c:v>5.640898676874038</c:v>
                </c:pt>
                <c:pt idx="122">
                  <c:v>5.63912668009471</c:v>
                </c:pt>
                <c:pt idx="123">
                  <c:v>5.636974842866691</c:v>
                </c:pt>
                <c:pt idx="124">
                  <c:v>5.635310964775368</c:v>
                </c:pt>
                <c:pt idx="125">
                  <c:v>5.633500917408281</c:v>
                </c:pt>
                <c:pt idx="126">
                  <c:v>5.631367238915939</c:v>
                </c:pt>
                <c:pt idx="127">
                  <c:v>5.629344792119384</c:v>
                </c:pt>
                <c:pt idx="128">
                  <c:v>5.627725758273732</c:v>
                </c:pt>
                <c:pt idx="129">
                  <c:v>5.625528938889146</c:v>
                </c:pt>
                <c:pt idx="130">
                  <c:v>5.62351551657224</c:v>
                </c:pt>
                <c:pt idx="131">
                  <c:v>5.621487444909862</c:v>
                </c:pt>
                <c:pt idx="132">
                  <c:v>5.619632233900147</c:v>
                </c:pt>
                <c:pt idx="133">
                  <c:v>5.617469801165493</c:v>
                </c:pt>
                <c:pt idx="134">
                  <c:v>5.615594660547708</c:v>
                </c:pt>
                <c:pt idx="135">
                  <c:v>5.613666605106563</c:v>
                </c:pt>
                <c:pt idx="136">
                  <c:v>5.611377136257968</c:v>
                </c:pt>
                <c:pt idx="137">
                  <c:v>5.609408452808697</c:v>
                </c:pt>
                <c:pt idx="138">
                  <c:v>5.607284694652032</c:v>
                </c:pt>
                <c:pt idx="139">
                  <c:v>5.6050166797335</c:v>
                </c:pt>
                <c:pt idx="140">
                  <c:v>5.602985019182557</c:v>
                </c:pt>
                <c:pt idx="141">
                  <c:v>5.600990181213063</c:v>
                </c:pt>
                <c:pt idx="142">
                  <c:v>5.598759265807478</c:v>
                </c:pt>
                <c:pt idx="143">
                  <c:v>5.596650070923443</c:v>
                </c:pt>
                <c:pt idx="144">
                  <c:v>5.594562591694255</c:v>
                </c:pt>
                <c:pt idx="145">
                  <c:v>5.5921597995098</c:v>
                </c:pt>
                <c:pt idx="146">
                  <c:v>5.590023141404083</c:v>
                </c:pt>
                <c:pt idx="147">
                  <c:v>5.587842730968605</c:v>
                </c:pt>
                <c:pt idx="148">
                  <c:v>5.585535046136338</c:v>
                </c:pt>
                <c:pt idx="149">
                  <c:v>5.58329317374409</c:v>
                </c:pt>
                <c:pt idx="150">
                  <c:v>5.581155336249866</c:v>
                </c:pt>
                <c:pt idx="151">
                  <c:v>5.578730085858052</c:v>
                </c:pt>
                <c:pt idx="152">
                  <c:v>5.576596046416189</c:v>
                </c:pt>
                <c:pt idx="153">
                  <c:v>5.574326209675434</c:v>
                </c:pt>
                <c:pt idx="154">
                  <c:v>5.571912547356936</c:v>
                </c:pt>
                <c:pt idx="155">
                  <c:v>5.569579894675647</c:v>
                </c:pt>
                <c:pt idx="156">
                  <c:v>5.56730422730462</c:v>
                </c:pt>
                <c:pt idx="157">
                  <c:v>5.565015010417953</c:v>
                </c:pt>
                <c:pt idx="158">
                  <c:v>5.562510149953376</c:v>
                </c:pt>
                <c:pt idx="159">
                  <c:v>5.560264460476803</c:v>
                </c:pt>
                <c:pt idx="160">
                  <c:v>5.557800591173208</c:v>
                </c:pt>
                <c:pt idx="161">
                  <c:v>5.555464962018815</c:v>
                </c:pt>
                <c:pt idx="162">
                  <c:v>5.552871921172314</c:v>
                </c:pt>
                <c:pt idx="163">
                  <c:v>5.550489043474796</c:v>
                </c:pt>
                <c:pt idx="164">
                  <c:v>5.548114917015131</c:v>
                </c:pt>
                <c:pt idx="165">
                  <c:v>5.545671600429301</c:v>
                </c:pt>
                <c:pt idx="166">
                  <c:v>5.543088084487108</c:v>
                </c:pt>
                <c:pt idx="167">
                  <c:v>5.54069878249316</c:v>
                </c:pt>
                <c:pt idx="168">
                  <c:v>5.538178101498056</c:v>
                </c:pt>
                <c:pt idx="169">
                  <c:v>5.53562628415757</c:v>
                </c:pt>
                <c:pt idx="170">
                  <c:v>5.533124010633847</c:v>
                </c:pt>
                <c:pt idx="171">
                  <c:v>5.530573796297295</c:v>
                </c:pt>
                <c:pt idx="172">
                  <c:v>5.528092022503595</c:v>
                </c:pt>
                <c:pt idx="173">
                  <c:v>5.525601490205925</c:v>
                </c:pt>
                <c:pt idx="174">
                  <c:v>5.522912469456903</c:v>
                </c:pt>
                <c:pt idx="175">
                  <c:v>5.520355317964889</c:v>
                </c:pt>
                <c:pt idx="176">
                  <c:v>5.517766502672171</c:v>
                </c:pt>
                <c:pt idx="177">
                  <c:v>5.515153684642887</c:v>
                </c:pt>
                <c:pt idx="178">
                  <c:v>5.512518267625455</c:v>
                </c:pt>
                <c:pt idx="179">
                  <c:v>5.509802008688367</c:v>
                </c:pt>
                <c:pt idx="180">
                  <c:v>5.507179478252151</c:v>
                </c:pt>
                <c:pt idx="181">
                  <c:v>5.504624973794543</c:v>
                </c:pt>
                <c:pt idx="182">
                  <c:v>5.50186392982493</c:v>
                </c:pt>
                <c:pt idx="183">
                  <c:v>5.499189657482518</c:v>
                </c:pt>
                <c:pt idx="184">
                  <c:v>5.49645061023476</c:v>
                </c:pt>
                <c:pt idx="185">
                  <c:v>5.493752828617048</c:v>
                </c:pt>
                <c:pt idx="186">
                  <c:v>5.491016718881836</c:v>
                </c:pt>
                <c:pt idx="187">
                  <c:v>5.488232749005154</c:v>
                </c:pt>
                <c:pt idx="188">
                  <c:v>5.485518049364892</c:v>
                </c:pt>
                <c:pt idx="189">
                  <c:v>5.482717908215617</c:v>
                </c:pt>
                <c:pt idx="190">
                  <c:v>5.47995432739545</c:v>
                </c:pt>
                <c:pt idx="191">
                  <c:v>5.477133591367973</c:v>
                </c:pt>
                <c:pt idx="192">
                  <c:v>5.474353378009248</c:v>
                </c:pt>
                <c:pt idx="193">
                  <c:v>5.471583826967405</c:v>
                </c:pt>
                <c:pt idx="194">
                  <c:v>5.468825586973662</c:v>
                </c:pt>
                <c:pt idx="195">
                  <c:v>5.465862922663617</c:v>
                </c:pt>
                <c:pt idx="196">
                  <c:v>5.462944977514145</c:v>
                </c:pt>
                <c:pt idx="197">
                  <c:v>5.460079655207168</c:v>
                </c:pt>
                <c:pt idx="198">
                  <c:v>5.457341005921088</c:v>
                </c:pt>
                <c:pt idx="199">
                  <c:v>5.454439191568434</c:v>
                </c:pt>
                <c:pt idx="200">
                  <c:v>5.451523568814382</c:v>
                </c:pt>
                <c:pt idx="201">
                  <c:v>5.44865643134793</c:v>
                </c:pt>
                <c:pt idx="202">
                  <c:v>5.445587409362794</c:v>
                </c:pt>
                <c:pt idx="203">
                  <c:v>5.442700400654858</c:v>
                </c:pt>
                <c:pt idx="204">
                  <c:v>5.439836516758945</c:v>
                </c:pt>
                <c:pt idx="205">
                  <c:v>5.436719077887613</c:v>
                </c:pt>
                <c:pt idx="206">
                  <c:v>5.433801960888316</c:v>
                </c:pt>
                <c:pt idx="207">
                  <c:v>5.430809010386847</c:v>
                </c:pt>
                <c:pt idx="208">
                  <c:v>5.427775058857875</c:v>
                </c:pt>
                <c:pt idx="209">
                  <c:v>5.42476743913948</c:v>
                </c:pt>
                <c:pt idx="210">
                  <c:v>5.421789810323411</c:v>
                </c:pt>
                <c:pt idx="211">
                  <c:v>5.41867736150418</c:v>
                </c:pt>
                <c:pt idx="212">
                  <c:v>5.415886942500939</c:v>
                </c:pt>
                <c:pt idx="213">
                  <c:v>5.412625608573146</c:v>
                </c:pt>
                <c:pt idx="214">
                  <c:v>5.409574468139485</c:v>
                </c:pt>
                <c:pt idx="215">
                  <c:v>5.406471538037335</c:v>
                </c:pt>
                <c:pt idx="216">
                  <c:v>5.403376280236352</c:v>
                </c:pt>
                <c:pt idx="217">
                  <c:v>5.400272062069308</c:v>
                </c:pt>
                <c:pt idx="218">
                  <c:v>5.397080638227607</c:v>
                </c:pt>
                <c:pt idx="219">
                  <c:v>5.393944581550444</c:v>
                </c:pt>
                <c:pt idx="220">
                  <c:v>5.390889700632979</c:v>
                </c:pt>
                <c:pt idx="221">
                  <c:v>5.387666861642089</c:v>
                </c:pt>
                <c:pt idx="222">
                  <c:v>5.384602476943701</c:v>
                </c:pt>
                <c:pt idx="223">
                  <c:v>5.381329043928038</c:v>
                </c:pt>
                <c:pt idx="224">
                  <c:v>5.378190621326628</c:v>
                </c:pt>
                <c:pt idx="225">
                  <c:v>5.375035778194809</c:v>
                </c:pt>
                <c:pt idx="226">
                  <c:v>5.371671312300487</c:v>
                </c:pt>
                <c:pt idx="227">
                  <c:v>5.368583697260076</c:v>
                </c:pt>
                <c:pt idx="228">
                  <c:v>5.365222987314502</c:v>
                </c:pt>
                <c:pt idx="229">
                  <c:v>5.362008531839885</c:v>
                </c:pt>
                <c:pt idx="230">
                  <c:v>5.358811376892899</c:v>
                </c:pt>
                <c:pt idx="231">
                  <c:v>5.35548801392163</c:v>
                </c:pt>
                <c:pt idx="232">
                  <c:v>5.352298104125855</c:v>
                </c:pt>
                <c:pt idx="233">
                  <c:v>5.348895055275708</c:v>
                </c:pt>
                <c:pt idx="234">
                  <c:v>5.345625796823528</c:v>
                </c:pt>
                <c:pt idx="235">
                  <c:v>5.342264684462055</c:v>
                </c:pt>
                <c:pt idx="236">
                  <c:v>5.339011206437696</c:v>
                </c:pt>
                <c:pt idx="237">
                  <c:v>5.335611768852376</c:v>
                </c:pt>
                <c:pt idx="238">
                  <c:v>5.332351954908232</c:v>
                </c:pt>
                <c:pt idx="239">
                  <c:v>5.328960695500438</c:v>
                </c:pt>
                <c:pt idx="240">
                  <c:v>5.32555145967132</c:v>
                </c:pt>
                <c:pt idx="241">
                  <c:v>5.322251224998139</c:v>
                </c:pt>
                <c:pt idx="242">
                  <c:v>5.31872838448046</c:v>
                </c:pt>
                <c:pt idx="243">
                  <c:v>5.315435578640386</c:v>
                </c:pt>
                <c:pt idx="244">
                  <c:v>5.312022796399341</c:v>
                </c:pt>
                <c:pt idx="245">
                  <c:v>5.308516893847994</c:v>
                </c:pt>
                <c:pt idx="246">
                  <c:v>5.305135678781009</c:v>
                </c:pt>
                <c:pt idx="247">
                  <c:v>5.30165259218158</c:v>
                </c:pt>
                <c:pt idx="248">
                  <c:v>5.298191507746485</c:v>
                </c:pt>
                <c:pt idx="249">
                  <c:v>5.29476073300842</c:v>
                </c:pt>
                <c:pt idx="250">
                  <c:v>5.291162505146954</c:v>
                </c:pt>
                <c:pt idx="251">
                  <c:v>5.28771728644428</c:v>
                </c:pt>
                <c:pt idx="252">
                  <c:v>5.284321868162285</c:v>
                </c:pt>
                <c:pt idx="253">
                  <c:v>5.28073331101363</c:v>
                </c:pt>
                <c:pt idx="254">
                  <c:v>5.277210352123843</c:v>
                </c:pt>
                <c:pt idx="255">
                  <c:v>5.273736768641085</c:v>
                </c:pt>
                <c:pt idx="256">
                  <c:v>5.270171702698971</c:v>
                </c:pt>
                <c:pt idx="257">
                  <c:v>5.266625086548136</c:v>
                </c:pt>
                <c:pt idx="258">
                  <c:v>5.26310790525898</c:v>
                </c:pt>
                <c:pt idx="259">
                  <c:v>5.259510057511426</c:v>
                </c:pt>
                <c:pt idx="260">
                  <c:v>5.255894034924957</c:v>
                </c:pt>
                <c:pt idx="261">
                  <c:v>5.252303206310708</c:v>
                </c:pt>
                <c:pt idx="262">
                  <c:v>5.248696588843461</c:v>
                </c:pt>
                <c:pt idx="263">
                  <c:v>5.245130122381382</c:v>
                </c:pt>
                <c:pt idx="264">
                  <c:v>5.241574263069539</c:v>
                </c:pt>
                <c:pt idx="265">
                  <c:v>5.237850604895222</c:v>
                </c:pt>
                <c:pt idx="266">
                  <c:v>5.234138806890527</c:v>
                </c:pt>
                <c:pt idx="267">
                  <c:v>5.230533215736514</c:v>
                </c:pt>
                <c:pt idx="268">
                  <c:v>5.226867354741198</c:v>
                </c:pt>
                <c:pt idx="269">
                  <c:v>5.223110556874584</c:v>
                </c:pt>
                <c:pt idx="270">
                  <c:v>5.219486142750271</c:v>
                </c:pt>
                <c:pt idx="271">
                  <c:v>5.215784996671839</c:v>
                </c:pt>
                <c:pt idx="272">
                  <c:v>5.212089346169845</c:v>
                </c:pt>
                <c:pt idx="273">
                  <c:v>5.208415827118921</c:v>
                </c:pt>
                <c:pt idx="274">
                  <c:v>5.20462264566026</c:v>
                </c:pt>
                <c:pt idx="275">
                  <c:v>5.200863211698056</c:v>
                </c:pt>
                <c:pt idx="276">
                  <c:v>5.197156963230301</c:v>
                </c:pt>
                <c:pt idx="277">
                  <c:v>5.19344166192318</c:v>
                </c:pt>
                <c:pt idx="278">
                  <c:v>5.189641605655578</c:v>
                </c:pt>
                <c:pt idx="279">
                  <c:v>5.185920784199146</c:v>
                </c:pt>
                <c:pt idx="280">
                  <c:v>5.18211428789419</c:v>
                </c:pt>
                <c:pt idx="281">
                  <c:v>5.1782833124233</c:v>
                </c:pt>
                <c:pt idx="282">
                  <c:v>5.174491120315137</c:v>
                </c:pt>
                <c:pt idx="283">
                  <c:v>5.170707944101163</c:v>
                </c:pt>
                <c:pt idx="284">
                  <c:v>5.16684020355425</c:v>
                </c:pt>
                <c:pt idx="285">
                  <c:v>5.163029310508833</c:v>
                </c:pt>
                <c:pt idx="286">
                  <c:v>5.159175684671548</c:v>
                </c:pt>
                <c:pt idx="287">
                  <c:v>5.155299077257284</c:v>
                </c:pt>
                <c:pt idx="288">
                  <c:v>5.151451509202536</c:v>
                </c:pt>
                <c:pt idx="289">
                  <c:v>5.147641047817614</c:v>
                </c:pt>
                <c:pt idx="290">
                  <c:v>5.143677544724044</c:v>
                </c:pt>
                <c:pt idx="291">
                  <c:v>5.139905022080318</c:v>
                </c:pt>
                <c:pt idx="292">
                  <c:v>5.135972513917102</c:v>
                </c:pt>
                <c:pt idx="293">
                  <c:v>5.132036039192345</c:v>
                </c:pt>
                <c:pt idx="294">
                  <c:v>5.12810151049336</c:v>
                </c:pt>
                <c:pt idx="295">
                  <c:v>5.124180075389394</c:v>
                </c:pt>
                <c:pt idx="296">
                  <c:v>5.120238051059935</c:v>
                </c:pt>
                <c:pt idx="297">
                  <c:v>5.116318439274805</c:v>
                </c:pt>
                <c:pt idx="298">
                  <c:v>5.112334751203702</c:v>
                </c:pt>
                <c:pt idx="299">
                  <c:v>5.108439525713105</c:v>
                </c:pt>
                <c:pt idx="300">
                  <c:v>5.104461848534386</c:v>
                </c:pt>
                <c:pt idx="301">
                  <c:v>5.100492842593948</c:v>
                </c:pt>
                <c:pt idx="302">
                  <c:v>5.096476429335905</c:v>
                </c:pt>
                <c:pt idx="303">
                  <c:v>5.092511521868183</c:v>
                </c:pt>
                <c:pt idx="304">
                  <c:v>5.088502629848445</c:v>
                </c:pt>
                <c:pt idx="305">
                  <c:v>5.084470732953715</c:v>
                </c:pt>
                <c:pt idx="306">
                  <c:v>5.080416819335838</c:v>
                </c:pt>
                <c:pt idx="307">
                  <c:v>5.076391284346994</c:v>
                </c:pt>
                <c:pt idx="308">
                  <c:v>5.072428218718747</c:v>
                </c:pt>
                <c:pt idx="309">
                  <c:v>5.068386615112854</c:v>
                </c:pt>
                <c:pt idx="310">
                  <c:v>5.064264830497502</c:v>
                </c:pt>
                <c:pt idx="311">
                  <c:v>5.060178089872827</c:v>
                </c:pt>
                <c:pt idx="312">
                  <c:v>5.056152480847683</c:v>
                </c:pt>
                <c:pt idx="313">
                  <c:v>5.052062796645146</c:v>
                </c:pt>
                <c:pt idx="314">
                  <c:v>5.047990508192493</c:v>
                </c:pt>
                <c:pt idx="315">
                  <c:v>5.043829723706553</c:v>
                </c:pt>
                <c:pt idx="316">
                  <c:v>5.039771531778403</c:v>
                </c:pt>
                <c:pt idx="317">
                  <c:v>5.035679367114267</c:v>
                </c:pt>
                <c:pt idx="318">
                  <c:v>5.03155305706923</c:v>
                </c:pt>
                <c:pt idx="319">
                  <c:v>5.027432568505659</c:v>
                </c:pt>
                <c:pt idx="320">
                  <c:v>5.02324768164409</c:v>
                </c:pt>
                <c:pt idx="321">
                  <c:v>5.019112502084057</c:v>
                </c:pt>
                <c:pt idx="322">
                  <c:v>5.015042181725747</c:v>
                </c:pt>
                <c:pt idx="323">
                  <c:v>5.010855945328637</c:v>
                </c:pt>
                <c:pt idx="324">
                  <c:v>5.006707516661648</c:v>
                </c:pt>
                <c:pt idx="325">
                  <c:v>5.002426242216898</c:v>
                </c:pt>
                <c:pt idx="326">
                  <c:v>4.998258546718887</c:v>
                </c:pt>
                <c:pt idx="327">
                  <c:v>4.994107125049098</c:v>
                </c:pt>
                <c:pt idx="328">
                  <c:v>4.989905933102213</c:v>
                </c:pt>
                <c:pt idx="329">
                  <c:v>4.985677117119378</c:v>
                </c:pt>
                <c:pt idx="330">
                  <c:v>4.98145359056164</c:v>
                </c:pt>
                <c:pt idx="331">
                  <c:v>4.977285994495542</c:v>
                </c:pt>
                <c:pt idx="332">
                  <c:v>4.972997282658572</c:v>
                </c:pt>
                <c:pt idx="333">
                  <c:v>4.968792307567096</c:v>
                </c:pt>
                <c:pt idx="334">
                  <c:v>4.964526640981965</c:v>
                </c:pt>
                <c:pt idx="335">
                  <c:v>4.960238381973782</c:v>
                </c:pt>
                <c:pt idx="336">
                  <c:v>4.956018718634886</c:v>
                </c:pt>
                <c:pt idx="337">
                  <c:v>4.951780364744642</c:v>
                </c:pt>
                <c:pt idx="338">
                  <c:v>4.947484819113129</c:v>
                </c:pt>
                <c:pt idx="339">
                  <c:v>4.943268607917143</c:v>
                </c:pt>
                <c:pt idx="340">
                  <c:v>4.938924228050947</c:v>
                </c:pt>
                <c:pt idx="341">
                  <c:v>4.934614643400104</c:v>
                </c:pt>
                <c:pt idx="342">
                  <c:v>4.93034633556956</c:v>
                </c:pt>
                <c:pt idx="343">
                  <c:v>4.925962232206404</c:v>
                </c:pt>
                <c:pt idx="344">
                  <c:v>4.9217435600737</c:v>
                </c:pt>
                <c:pt idx="345">
                  <c:v>4.917351755339424</c:v>
                </c:pt>
                <c:pt idx="346">
                  <c:v>4.91307319286263</c:v>
                </c:pt>
                <c:pt idx="347">
                  <c:v>4.9087049465937</c:v>
                </c:pt>
                <c:pt idx="348">
                  <c:v>4.904364710835926</c:v>
                </c:pt>
                <c:pt idx="349">
                  <c:v>4.90005313605224</c:v>
                </c:pt>
                <c:pt idx="350">
                  <c:v>4.89572572087945</c:v>
                </c:pt>
                <c:pt idx="351">
                  <c:v>4.89129949415101</c:v>
                </c:pt>
                <c:pt idx="352">
                  <c:v>4.886917323574227</c:v>
                </c:pt>
                <c:pt idx="353">
                  <c:v>4.882573105563237</c:v>
                </c:pt>
                <c:pt idx="354">
                  <c:v>4.878168804646286</c:v>
                </c:pt>
                <c:pt idx="355">
                  <c:v>4.873753281059952</c:v>
                </c:pt>
                <c:pt idx="356">
                  <c:v>4.869396438861338</c:v>
                </c:pt>
                <c:pt idx="357">
                  <c:v>4.865042365548844</c:v>
                </c:pt>
                <c:pt idx="358">
                  <c:v>4.860540644459848</c:v>
                </c:pt>
                <c:pt idx="359">
                  <c:v>4.856195251122815</c:v>
                </c:pt>
                <c:pt idx="360">
                  <c:v>4.851766847108808</c:v>
                </c:pt>
                <c:pt idx="361">
                  <c:v>4.847333568944331</c:v>
                </c:pt>
                <c:pt idx="362">
                  <c:v>4.842907766559072</c:v>
                </c:pt>
                <c:pt idx="363">
                  <c:v>4.838500209360736</c:v>
                </c:pt>
                <c:pt idx="364">
                  <c:v>4.83402308493664</c:v>
                </c:pt>
                <c:pt idx="365">
                  <c:v>4.829525658906578</c:v>
                </c:pt>
                <c:pt idx="366">
                  <c:v>4.825101366850983</c:v>
                </c:pt>
                <c:pt idx="367">
                  <c:v>4.820631698927527</c:v>
                </c:pt>
                <c:pt idx="368">
                  <c:v>4.816157142567366</c:v>
                </c:pt>
                <c:pt idx="369">
                  <c:v>4.811689237563554</c:v>
                </c:pt>
                <c:pt idx="370">
                  <c:v>4.807277411817015</c:v>
                </c:pt>
                <c:pt idx="371">
                  <c:v>4.80278625915127</c:v>
                </c:pt>
                <c:pt idx="372">
                  <c:v>4.798308929235427</c:v>
                </c:pt>
                <c:pt idx="373">
                  <c:v>4.793784206986165</c:v>
                </c:pt>
                <c:pt idx="374">
                  <c:v>4.78924385642931</c:v>
                </c:pt>
                <c:pt idx="375">
                  <c:v>4.784743350226181</c:v>
                </c:pt>
                <c:pt idx="376">
                  <c:v>4.78024176801213</c:v>
                </c:pt>
                <c:pt idx="377">
                  <c:v>4.775769049140152</c:v>
                </c:pt>
                <c:pt idx="378">
                  <c:v>4.77125396846033</c:v>
                </c:pt>
                <c:pt idx="379">
                  <c:v>4.766757692239171</c:v>
                </c:pt>
                <c:pt idx="380">
                  <c:v>4.762182837848204</c:v>
                </c:pt>
                <c:pt idx="381">
                  <c:v>4.757646739580285</c:v>
                </c:pt>
                <c:pt idx="382">
                  <c:v>4.753137529252537</c:v>
                </c:pt>
                <c:pt idx="383">
                  <c:v>4.748585294634475</c:v>
                </c:pt>
                <c:pt idx="384">
                  <c:v>4.744024953690855</c:v>
                </c:pt>
                <c:pt idx="385">
                  <c:v>4.73949172643527</c:v>
                </c:pt>
                <c:pt idx="386">
                  <c:v>4.734924087801074</c:v>
                </c:pt>
                <c:pt idx="387">
                  <c:v>4.73036248285513</c:v>
                </c:pt>
                <c:pt idx="388">
                  <c:v>4.725858102058814</c:v>
                </c:pt>
                <c:pt idx="389">
                  <c:v>4.721228788500281</c:v>
                </c:pt>
                <c:pt idx="390">
                  <c:v>4.71668559087743</c:v>
                </c:pt>
                <c:pt idx="391">
                  <c:v>4.712071748901494</c:v>
                </c:pt>
                <c:pt idx="392">
                  <c:v>4.70754761434035</c:v>
                </c:pt>
                <c:pt idx="393">
                  <c:v>4.7029276602125</c:v>
                </c:pt>
                <c:pt idx="394">
                  <c:v>4.698317520774736</c:v>
                </c:pt>
                <c:pt idx="395">
                  <c:v>4.693748739206398</c:v>
                </c:pt>
                <c:pt idx="396">
                  <c:v>4.689170789879405</c:v>
                </c:pt>
                <c:pt idx="397">
                  <c:v>4.684522424975186</c:v>
                </c:pt>
                <c:pt idx="398">
                  <c:v>4.6799008032617</c:v>
                </c:pt>
                <c:pt idx="399">
                  <c:v>4.675305747266436</c:v>
                </c:pt>
                <c:pt idx="400">
                  <c:v>4.670692007503897</c:v>
                </c:pt>
                <c:pt idx="401">
                  <c:v>4.666116246331263</c:v>
                </c:pt>
                <c:pt idx="402">
                  <c:v>4.661466006906211</c:v>
                </c:pt>
                <c:pt idx="403">
                  <c:v>4.656850995453616</c:v>
                </c:pt>
                <c:pt idx="404">
                  <c:v>4.652200652774045</c:v>
                </c:pt>
                <c:pt idx="405">
                  <c:v>4.647599392031794</c:v>
                </c:pt>
                <c:pt idx="406">
                  <c:v>4.642904770795884</c:v>
                </c:pt>
                <c:pt idx="407">
                  <c:v>4.638315720622807</c:v>
                </c:pt>
                <c:pt idx="408">
                  <c:v>4.633626480146053</c:v>
                </c:pt>
                <c:pt idx="409">
                  <c:v>4.62905381494913</c:v>
                </c:pt>
                <c:pt idx="410">
                  <c:v>4.624357033069677</c:v>
                </c:pt>
                <c:pt idx="411">
                  <c:v>4.619701561640745</c:v>
                </c:pt>
                <c:pt idx="412">
                  <c:v>4.615041758737687</c:v>
                </c:pt>
                <c:pt idx="413">
                  <c:v>4.610384288323091</c:v>
                </c:pt>
                <c:pt idx="414">
                  <c:v>4.605769032918168</c:v>
                </c:pt>
                <c:pt idx="415">
                  <c:v>4.601098597416924</c:v>
                </c:pt>
                <c:pt idx="416">
                  <c:v>4.596393746661</c:v>
                </c:pt>
                <c:pt idx="417">
                  <c:v>4.591734018768775</c:v>
                </c:pt>
                <c:pt idx="418">
                  <c:v>4.58709196454966</c:v>
                </c:pt>
                <c:pt idx="419">
                  <c:v>4.582412298863264</c:v>
                </c:pt>
                <c:pt idx="420">
                  <c:v>4.57773847656186</c:v>
                </c:pt>
                <c:pt idx="421">
                  <c:v>4.57307689354806</c:v>
                </c:pt>
                <c:pt idx="422">
                  <c:v>4.568375609100245</c:v>
                </c:pt>
                <c:pt idx="423">
                  <c:v>4.563774026329125</c:v>
                </c:pt>
                <c:pt idx="424">
                  <c:v>4.55904602696385</c:v>
                </c:pt>
                <c:pt idx="425">
                  <c:v>4.55431635495569</c:v>
                </c:pt>
                <c:pt idx="426">
                  <c:v>4.54970350480236</c:v>
                </c:pt>
                <c:pt idx="427">
                  <c:v>4.544976201493379</c:v>
                </c:pt>
                <c:pt idx="428">
                  <c:v>4.540297516723004</c:v>
                </c:pt>
                <c:pt idx="429">
                  <c:v>4.535582043369081</c:v>
                </c:pt>
                <c:pt idx="430">
                  <c:v>4.530934800266399</c:v>
                </c:pt>
                <c:pt idx="431">
                  <c:v>4.526245337990163</c:v>
                </c:pt>
                <c:pt idx="432">
                  <c:v>4.521541599322767</c:v>
                </c:pt>
                <c:pt idx="433">
                  <c:v>4.516784564642307</c:v>
                </c:pt>
                <c:pt idx="434">
                  <c:v>4.512169505954257</c:v>
                </c:pt>
                <c:pt idx="435">
                  <c:v>4.507481985455247</c:v>
                </c:pt>
                <c:pt idx="436">
                  <c:v>4.50272360833413</c:v>
                </c:pt>
                <c:pt idx="437">
                  <c:v>4.498025803200628</c:v>
                </c:pt>
                <c:pt idx="438">
                  <c:v>4.493301024155358</c:v>
                </c:pt>
                <c:pt idx="439">
                  <c:v>4.488605852396843</c:v>
                </c:pt>
                <c:pt idx="440">
                  <c:v>4.48393015095643</c:v>
                </c:pt>
                <c:pt idx="441">
                  <c:v>4.479217660239833</c:v>
                </c:pt>
                <c:pt idx="442">
                  <c:v>4.474522066754741</c:v>
                </c:pt>
                <c:pt idx="443">
                  <c:v>4.469804889538199</c:v>
                </c:pt>
                <c:pt idx="444">
                  <c:v>4.465115838439667</c:v>
                </c:pt>
                <c:pt idx="445">
                  <c:v>4.460401453534473</c:v>
                </c:pt>
                <c:pt idx="446">
                  <c:v>4.45567458059267</c:v>
                </c:pt>
                <c:pt idx="447">
                  <c:v>4.451014024654931</c:v>
                </c:pt>
                <c:pt idx="448">
                  <c:v>4.446252761037348</c:v>
                </c:pt>
                <c:pt idx="449">
                  <c:v>4.441614743698036</c:v>
                </c:pt>
                <c:pt idx="450">
                  <c:v>4.436910163458514</c:v>
                </c:pt>
                <c:pt idx="451">
                  <c:v>4.432204787406106</c:v>
                </c:pt>
                <c:pt idx="452">
                  <c:v>4.42746208154757</c:v>
                </c:pt>
                <c:pt idx="453">
                  <c:v>4.422712295471468</c:v>
                </c:pt>
                <c:pt idx="454">
                  <c:v>4.41805991667083</c:v>
                </c:pt>
                <c:pt idx="455">
                  <c:v>4.41337084756326</c:v>
                </c:pt>
                <c:pt idx="456">
                  <c:v>4.40863889246497</c:v>
                </c:pt>
                <c:pt idx="457">
                  <c:v>4.403936066758066</c:v>
                </c:pt>
                <c:pt idx="458">
                  <c:v>4.39923269417838</c:v>
                </c:pt>
                <c:pt idx="459">
                  <c:v>4.394506018344828</c:v>
                </c:pt>
                <c:pt idx="460">
                  <c:v>4.38984892311427</c:v>
                </c:pt>
                <c:pt idx="461">
                  <c:v>4.385163508840788</c:v>
                </c:pt>
                <c:pt idx="462">
                  <c:v>4.380419140567938</c:v>
                </c:pt>
                <c:pt idx="463">
                  <c:v>4.375744420272772</c:v>
                </c:pt>
                <c:pt idx="464">
                  <c:v>4.371088205321941</c:v>
                </c:pt>
                <c:pt idx="465">
                  <c:v>4.36638798508901</c:v>
                </c:pt>
                <c:pt idx="466">
                  <c:v>4.361682641517227</c:v>
                </c:pt>
                <c:pt idx="467">
                  <c:v>4.357033930875729</c:v>
                </c:pt>
                <c:pt idx="468">
                  <c:v>4.352291897505466</c:v>
                </c:pt>
                <c:pt idx="469">
                  <c:v>4.347673442483918</c:v>
                </c:pt>
                <c:pt idx="470">
                  <c:v>4.342925762105038</c:v>
                </c:pt>
                <c:pt idx="471">
                  <c:v>4.338251118660397</c:v>
                </c:pt>
                <c:pt idx="472">
                  <c:v>4.333578418319843</c:v>
                </c:pt>
                <c:pt idx="473">
                  <c:v>4.328867331079651</c:v>
                </c:pt>
                <c:pt idx="474">
                  <c:v>4.324279108541187</c:v>
                </c:pt>
                <c:pt idx="475">
                  <c:v>4.319539254628967</c:v>
                </c:pt>
                <c:pt idx="476">
                  <c:v>4.314903636329149</c:v>
                </c:pt>
                <c:pt idx="477">
                  <c:v>4.310156471331545</c:v>
                </c:pt>
                <c:pt idx="478">
                  <c:v>4.305513427914954</c:v>
                </c:pt>
                <c:pt idx="479">
                  <c:v>4.300862257838649</c:v>
                </c:pt>
                <c:pt idx="480">
                  <c:v>4.296206297483001</c:v>
                </c:pt>
                <c:pt idx="481">
                  <c:v>4.29155212288438</c:v>
                </c:pt>
                <c:pt idx="482">
                  <c:v>4.286899737557071</c:v>
                </c:pt>
                <c:pt idx="483">
                  <c:v>4.282244639915786</c:v>
                </c:pt>
                <c:pt idx="484">
                  <c:v>4.277583705245233</c:v>
                </c:pt>
                <c:pt idx="485">
                  <c:v>4.272948915570741</c:v>
                </c:pt>
                <c:pt idx="486">
                  <c:v>4.268328555804254</c:v>
                </c:pt>
                <c:pt idx="487">
                  <c:v>4.263658790387948</c:v>
                </c:pt>
                <c:pt idx="488">
                  <c:v>4.259040140461982</c:v>
                </c:pt>
                <c:pt idx="489">
                  <c:v>4.254367391221757</c:v>
                </c:pt>
                <c:pt idx="490">
                  <c:v>4.249781736623048</c:v>
                </c:pt>
                <c:pt idx="491">
                  <c:v>4.245140262666506</c:v>
                </c:pt>
                <c:pt idx="492">
                  <c:v>4.24051371502408</c:v>
                </c:pt>
                <c:pt idx="493">
                  <c:v>4.23591107591318</c:v>
                </c:pt>
                <c:pt idx="494">
                  <c:v>4.23128974470131</c:v>
                </c:pt>
                <c:pt idx="495">
                  <c:v>4.226693018865928</c:v>
                </c:pt>
                <c:pt idx="496">
                  <c:v>4.222094146671215</c:v>
                </c:pt>
                <c:pt idx="497">
                  <c:v>4.217506646171802</c:v>
                </c:pt>
                <c:pt idx="498">
                  <c:v>4.212887773146774</c:v>
                </c:pt>
                <c:pt idx="499">
                  <c:v>4.208313842999766</c:v>
                </c:pt>
                <c:pt idx="500">
                  <c:v>4.203719440978502</c:v>
                </c:pt>
                <c:pt idx="501">
                  <c:v>4.199153693527002</c:v>
                </c:pt>
                <c:pt idx="502">
                  <c:v>4.194595234444876</c:v>
                </c:pt>
                <c:pt idx="503">
                  <c:v>4.18998442285129</c:v>
                </c:pt>
                <c:pt idx="504">
                  <c:v>4.18544236164763</c:v>
                </c:pt>
                <c:pt idx="505">
                  <c:v>4.180891575222428</c:v>
                </c:pt>
                <c:pt idx="506">
                  <c:v>4.176305748921235</c:v>
                </c:pt>
                <c:pt idx="507">
                  <c:v>4.171817981858357</c:v>
                </c:pt>
                <c:pt idx="508">
                  <c:v>4.167226439887695</c:v>
                </c:pt>
                <c:pt idx="509">
                  <c:v>4.162718849004474</c:v>
                </c:pt>
                <c:pt idx="510">
                  <c:v>4.158203235806663</c:v>
                </c:pt>
                <c:pt idx="511">
                  <c:v>4.153656025390957</c:v>
                </c:pt>
                <c:pt idx="512">
                  <c:v>4.14916947303913</c:v>
                </c:pt>
                <c:pt idx="513">
                  <c:v>4.144629302738092</c:v>
                </c:pt>
                <c:pt idx="514">
                  <c:v>4.140126138001965</c:v>
                </c:pt>
                <c:pt idx="515">
                  <c:v>4.13564496149437</c:v>
                </c:pt>
                <c:pt idx="516">
                  <c:v>4.131154659484491</c:v>
                </c:pt>
                <c:pt idx="517">
                  <c:v>4.12664319867292</c:v>
                </c:pt>
                <c:pt idx="518">
                  <c:v>4.122177770933122</c:v>
                </c:pt>
                <c:pt idx="519">
                  <c:v>4.117678552332823</c:v>
                </c:pt>
                <c:pt idx="520">
                  <c:v>4.11324044492803</c:v>
                </c:pt>
                <c:pt idx="521">
                  <c:v>4.108791565213878</c:v>
                </c:pt>
                <c:pt idx="522">
                  <c:v>4.104314783776123</c:v>
                </c:pt>
                <c:pt idx="523">
                  <c:v>4.099875949766234</c:v>
                </c:pt>
                <c:pt idx="524">
                  <c:v>4.095435587455968</c:v>
                </c:pt>
                <c:pt idx="525">
                  <c:v>4.091040737412161</c:v>
                </c:pt>
                <c:pt idx="526">
                  <c:v>4.086630335089188</c:v>
                </c:pt>
                <c:pt idx="527">
                  <c:v>4.082204508941545</c:v>
                </c:pt>
                <c:pt idx="528">
                  <c:v>4.07779132395448</c:v>
                </c:pt>
                <c:pt idx="529">
                  <c:v>4.073416293432191</c:v>
                </c:pt>
                <c:pt idx="530">
                  <c:v>4.068980902395436</c:v>
                </c:pt>
                <c:pt idx="531">
                  <c:v>4.064647337077337</c:v>
                </c:pt>
                <c:pt idx="532">
                  <c:v>4.060266768502374</c:v>
                </c:pt>
                <c:pt idx="533">
                  <c:v>4.055882887750936</c:v>
                </c:pt>
                <c:pt idx="534">
                  <c:v>4.051552519802049</c:v>
                </c:pt>
                <c:pt idx="535">
                  <c:v>4.047213162467783</c:v>
                </c:pt>
                <c:pt idx="536">
                  <c:v>4.042861619174094</c:v>
                </c:pt>
                <c:pt idx="537">
                  <c:v>4.038530054389907</c:v>
                </c:pt>
                <c:pt idx="538">
                  <c:v>4.034252074165647</c:v>
                </c:pt>
                <c:pt idx="539">
                  <c:v>4.029892767990057</c:v>
                </c:pt>
                <c:pt idx="540">
                  <c:v>4.025587082854528</c:v>
                </c:pt>
                <c:pt idx="541">
                  <c:v>4.02132228899658</c:v>
                </c:pt>
                <c:pt idx="542">
                  <c:v>4.017026449424572</c:v>
                </c:pt>
                <c:pt idx="543">
                  <c:v>4.012751040853995</c:v>
                </c:pt>
                <c:pt idx="544">
                  <c:v>4.008465641949405</c:v>
                </c:pt>
                <c:pt idx="545">
                  <c:v>4.004250276141565</c:v>
                </c:pt>
                <c:pt idx="546">
                  <c:v>4.000018338544311</c:v>
                </c:pt>
                <c:pt idx="547">
                  <c:v>3.995778603530914</c:v>
                </c:pt>
                <c:pt idx="548">
                  <c:v>3.991544695069495</c:v>
                </c:pt>
                <c:pt idx="549">
                  <c:v>3.987309634674751</c:v>
                </c:pt>
                <c:pt idx="550">
                  <c:v>3.983140224960337</c:v>
                </c:pt>
                <c:pt idx="551">
                  <c:v>3.978936851079807</c:v>
                </c:pt>
                <c:pt idx="552">
                  <c:v>3.974759236572135</c:v>
                </c:pt>
                <c:pt idx="553">
                  <c:v>3.97059251094756</c:v>
                </c:pt>
                <c:pt idx="554">
                  <c:v>3.966416603034742</c:v>
                </c:pt>
                <c:pt idx="555">
                  <c:v>3.962277223866751</c:v>
                </c:pt>
                <c:pt idx="556">
                  <c:v>3.958146949844727</c:v>
                </c:pt>
                <c:pt idx="557">
                  <c:v>3.954032641814325</c:v>
                </c:pt>
                <c:pt idx="558">
                  <c:v>3.949936268931105</c:v>
                </c:pt>
                <c:pt idx="559">
                  <c:v>3.945790855141864</c:v>
                </c:pt>
                <c:pt idx="560">
                  <c:v>3.941704852005773</c:v>
                </c:pt>
                <c:pt idx="561">
                  <c:v>3.937637553426097</c:v>
                </c:pt>
                <c:pt idx="562">
                  <c:v>3.933569389287412</c:v>
                </c:pt>
                <c:pt idx="563">
                  <c:v>3.929503013595475</c:v>
                </c:pt>
                <c:pt idx="564">
                  <c:v>3.925513990244988</c:v>
                </c:pt>
                <c:pt idx="565">
                  <c:v>3.92144364015492</c:v>
                </c:pt>
                <c:pt idx="566">
                  <c:v>3.91742895992519</c:v>
                </c:pt>
                <c:pt idx="567">
                  <c:v>3.913401896778526</c:v>
                </c:pt>
                <c:pt idx="568">
                  <c:v>3.909442845828152</c:v>
                </c:pt>
                <c:pt idx="569">
                  <c:v>3.905444264294334</c:v>
                </c:pt>
                <c:pt idx="570">
                  <c:v>3.901474080959197</c:v>
                </c:pt>
                <c:pt idx="571">
                  <c:v>3.897544551765697</c:v>
                </c:pt>
                <c:pt idx="572">
                  <c:v>3.893582821981895</c:v>
                </c:pt>
                <c:pt idx="573">
                  <c:v>3.889689272898165</c:v>
                </c:pt>
                <c:pt idx="574">
                  <c:v>3.885760474202275</c:v>
                </c:pt>
                <c:pt idx="575">
                  <c:v>3.88183649987113</c:v>
                </c:pt>
                <c:pt idx="576">
                  <c:v>3.877951899138333</c:v>
                </c:pt>
                <c:pt idx="577">
                  <c:v>3.874079157631791</c:v>
                </c:pt>
                <c:pt idx="578">
                  <c:v>3.870227136660858</c:v>
                </c:pt>
                <c:pt idx="579">
                  <c:v>3.866396421711362</c:v>
                </c:pt>
                <c:pt idx="580">
                  <c:v>3.862574720387326</c:v>
                </c:pt>
                <c:pt idx="581">
                  <c:v>3.858718630444418</c:v>
                </c:pt>
                <c:pt idx="582">
                  <c:v>3.854918113356802</c:v>
                </c:pt>
                <c:pt idx="583">
                  <c:v>3.851182085763236</c:v>
                </c:pt>
                <c:pt idx="584">
                  <c:v>3.847369583928837</c:v>
                </c:pt>
                <c:pt idx="585">
                  <c:v>3.843618957270126</c:v>
                </c:pt>
                <c:pt idx="586">
                  <c:v>3.839849305125456</c:v>
                </c:pt>
                <c:pt idx="587">
                  <c:v>3.836128430998249</c:v>
                </c:pt>
                <c:pt idx="588">
                  <c:v>3.832443170781556</c:v>
                </c:pt>
                <c:pt idx="589">
                  <c:v>3.828741407107615</c:v>
                </c:pt>
                <c:pt idx="590">
                  <c:v>3.825047099544362</c:v>
                </c:pt>
                <c:pt idx="591">
                  <c:v>3.821360315282568</c:v>
                </c:pt>
                <c:pt idx="592">
                  <c:v>3.8177259428085</c:v>
                </c:pt>
                <c:pt idx="593">
                  <c:v>3.814077366883365</c:v>
                </c:pt>
                <c:pt idx="594">
                  <c:v>3.810448825681362</c:v>
                </c:pt>
                <c:pt idx="595">
                  <c:v>3.806836278532587</c:v>
                </c:pt>
                <c:pt idx="596">
                  <c:v>3.803275700412552</c:v>
                </c:pt>
                <c:pt idx="597">
                  <c:v>3.799695420488819</c:v>
                </c:pt>
                <c:pt idx="598">
                  <c:v>3.796141966752768</c:v>
                </c:pt>
                <c:pt idx="599">
                  <c:v>3.792606490635562</c:v>
                </c:pt>
                <c:pt idx="600">
                  <c:v>3.789045374121298</c:v>
                </c:pt>
                <c:pt idx="601">
                  <c:v>3.785564369866452</c:v>
                </c:pt>
                <c:pt idx="602">
                  <c:v>3.782062942251568</c:v>
                </c:pt>
                <c:pt idx="603">
                  <c:v>3.778595169552711</c:v>
                </c:pt>
                <c:pt idx="604">
                  <c:v>3.775161019972312</c:v>
                </c:pt>
                <c:pt idx="605">
                  <c:v>3.771721549928126</c:v>
                </c:pt>
                <c:pt idx="606">
                  <c:v>3.76826288840792</c:v>
                </c:pt>
                <c:pt idx="607">
                  <c:v>3.764885063616838</c:v>
                </c:pt>
                <c:pt idx="608">
                  <c:v>3.76150961399746</c:v>
                </c:pt>
                <c:pt idx="609">
                  <c:v>3.758126592478067</c:v>
                </c:pt>
                <c:pt idx="610">
                  <c:v>3.754758194237612</c:v>
                </c:pt>
                <c:pt idx="611">
                  <c:v>3.751435451075678</c:v>
                </c:pt>
                <c:pt idx="612">
                  <c:v>3.74813773833291</c:v>
                </c:pt>
                <c:pt idx="613">
                  <c:v>3.744820973970991</c:v>
                </c:pt>
                <c:pt idx="614">
                  <c:v>3.741504138364655</c:v>
                </c:pt>
                <c:pt idx="615">
                  <c:v>3.738285526949692</c:v>
                </c:pt>
                <c:pt idx="616">
                  <c:v>3.735069453753006</c:v>
                </c:pt>
                <c:pt idx="617">
                  <c:v>3.731832969531239</c:v>
                </c:pt>
                <c:pt idx="618">
                  <c:v>3.728631698900446</c:v>
                </c:pt>
                <c:pt idx="619">
                  <c:v>3.725465946217588</c:v>
                </c:pt>
                <c:pt idx="620">
                  <c:v>3.722250094284512</c:v>
                </c:pt>
                <c:pt idx="621">
                  <c:v>3.719113216537157</c:v>
                </c:pt>
                <c:pt idx="622">
                  <c:v>3.715967355810129</c:v>
                </c:pt>
                <c:pt idx="623">
                  <c:v>3.712873266996808</c:v>
                </c:pt>
                <c:pt idx="624">
                  <c:v>3.70979381452611</c:v>
                </c:pt>
                <c:pt idx="625">
                  <c:v>3.706744341065753</c:v>
                </c:pt>
                <c:pt idx="626">
                  <c:v>3.703685807549751</c:v>
                </c:pt>
                <c:pt idx="627">
                  <c:v>3.700644857248282</c:v>
                </c:pt>
                <c:pt idx="628">
                  <c:v>3.69765683134279</c:v>
                </c:pt>
                <c:pt idx="629">
                  <c:v>3.694669997737734</c:v>
                </c:pt>
                <c:pt idx="630">
                  <c:v>3.691700043641075</c:v>
                </c:pt>
                <c:pt idx="631">
                  <c:v>3.68873188599611</c:v>
                </c:pt>
                <c:pt idx="632">
                  <c:v>3.685776286522518</c:v>
                </c:pt>
                <c:pt idx="633">
                  <c:v>3.682888875333182</c:v>
                </c:pt>
                <c:pt idx="634">
                  <c:v>3.679991861547781</c:v>
                </c:pt>
                <c:pt idx="635">
                  <c:v>3.677124138957461</c:v>
                </c:pt>
                <c:pt idx="636">
                  <c:v>3.674309840814688</c:v>
                </c:pt>
                <c:pt idx="637">
                  <c:v>3.671452332705717</c:v>
                </c:pt>
                <c:pt idx="638">
                  <c:v>3.668667246957573</c:v>
                </c:pt>
                <c:pt idx="639">
                  <c:v>3.665886366317772</c:v>
                </c:pt>
                <c:pt idx="640">
                  <c:v>3.663116416624956</c:v>
                </c:pt>
                <c:pt idx="641">
                  <c:v>3.660414396482664</c:v>
                </c:pt>
                <c:pt idx="642">
                  <c:v>3.657654165860084</c:v>
                </c:pt>
                <c:pt idx="643">
                  <c:v>3.654956811622542</c:v>
                </c:pt>
                <c:pt idx="644">
                  <c:v>3.652307216813109</c:v>
                </c:pt>
                <c:pt idx="645">
                  <c:v>3.649639236979706</c:v>
                </c:pt>
                <c:pt idx="646">
                  <c:v>3.6470076237361</c:v>
                </c:pt>
                <c:pt idx="647">
                  <c:v>3.644414714847047</c:v>
                </c:pt>
                <c:pt idx="648">
                  <c:v>3.641850440703517</c:v>
                </c:pt>
                <c:pt idx="649">
                  <c:v>3.639260674623456</c:v>
                </c:pt>
                <c:pt idx="650">
                  <c:v>3.636705333497218</c:v>
                </c:pt>
                <c:pt idx="651">
                  <c:v>3.634218656269439</c:v>
                </c:pt>
                <c:pt idx="652">
                  <c:v>3.631673528253267</c:v>
                </c:pt>
                <c:pt idx="653">
                  <c:v>3.629212109904316</c:v>
                </c:pt>
                <c:pt idx="654">
                  <c:v>3.626771204980924</c:v>
                </c:pt>
                <c:pt idx="655">
                  <c:v>3.6243595022043</c:v>
                </c:pt>
                <c:pt idx="656">
                  <c:v>3.621944465361128</c:v>
                </c:pt>
                <c:pt idx="657">
                  <c:v>3.619555051037953</c:v>
                </c:pt>
                <c:pt idx="658">
                  <c:v>3.617206057977401</c:v>
                </c:pt>
                <c:pt idx="659">
                  <c:v>3.614889304544166</c:v>
                </c:pt>
                <c:pt idx="660">
                  <c:v>3.612554593112513</c:v>
                </c:pt>
                <c:pt idx="661">
                  <c:v>3.61029989638546</c:v>
                </c:pt>
                <c:pt idx="662">
                  <c:v>3.608029316211721</c:v>
                </c:pt>
                <c:pt idx="663">
                  <c:v>3.605782493603816</c:v>
                </c:pt>
                <c:pt idx="664">
                  <c:v>3.603586032936675</c:v>
                </c:pt>
                <c:pt idx="665">
                  <c:v>3.601376894655361</c:v>
                </c:pt>
                <c:pt idx="666">
                  <c:v>3.5992181924361</c:v>
                </c:pt>
                <c:pt idx="667">
                  <c:v>3.597056002151138</c:v>
                </c:pt>
                <c:pt idx="668">
                  <c:v>3.594932488260949</c:v>
                </c:pt>
                <c:pt idx="669">
                  <c:v>3.59285372400645</c:v>
                </c:pt>
                <c:pt idx="670">
                  <c:v>3.590769240883084</c:v>
                </c:pt>
                <c:pt idx="671">
                  <c:v>3.588709923405227</c:v>
                </c:pt>
                <c:pt idx="672">
                  <c:v>3.586747891342274</c:v>
                </c:pt>
                <c:pt idx="673">
                  <c:v>3.584720782026753</c:v>
                </c:pt>
                <c:pt idx="674">
                  <c:v>3.582735262712504</c:v>
                </c:pt>
                <c:pt idx="675">
                  <c:v>3.580816723051124</c:v>
                </c:pt>
                <c:pt idx="676">
                  <c:v>3.578884141457613</c:v>
                </c:pt>
                <c:pt idx="677">
                  <c:v>3.576995565754647</c:v>
                </c:pt>
                <c:pt idx="678">
                  <c:v>3.575126039204399</c:v>
                </c:pt>
                <c:pt idx="679">
                  <c:v>3.573247141056754</c:v>
                </c:pt>
                <c:pt idx="680">
                  <c:v>3.57142423332844</c:v>
                </c:pt>
                <c:pt idx="681">
                  <c:v>3.569672777609129</c:v>
                </c:pt>
                <c:pt idx="682">
                  <c:v>3.56790304858745</c:v>
                </c:pt>
                <c:pt idx="683">
                  <c:v>3.566144355497871</c:v>
                </c:pt>
                <c:pt idx="684">
                  <c:v>3.564436601502732</c:v>
                </c:pt>
                <c:pt idx="685">
                  <c:v>3.562746717393717</c:v>
                </c:pt>
                <c:pt idx="686">
                  <c:v>3.561110690128471</c:v>
                </c:pt>
                <c:pt idx="687">
                  <c:v>3.559410975564833</c:v>
                </c:pt>
                <c:pt idx="688">
                  <c:v>3.557825142522415</c:v>
                </c:pt>
                <c:pt idx="689">
                  <c:v>3.556227961638988</c:v>
                </c:pt>
                <c:pt idx="690">
                  <c:v>3.554685367492595</c:v>
                </c:pt>
                <c:pt idx="691">
                  <c:v>3.553133976204137</c:v>
                </c:pt>
                <c:pt idx="692">
                  <c:v>3.551613765120781</c:v>
                </c:pt>
                <c:pt idx="693">
                  <c:v>3.55013756058342</c:v>
                </c:pt>
                <c:pt idx="694">
                  <c:v>3.548727052931293</c:v>
                </c:pt>
                <c:pt idx="695">
                  <c:v>3.54727894468732</c:v>
                </c:pt>
                <c:pt idx="696">
                  <c:v>3.545844664553407</c:v>
                </c:pt>
                <c:pt idx="697">
                  <c:v>3.544505410565454</c:v>
                </c:pt>
                <c:pt idx="698">
                  <c:v>3.543131061505675</c:v>
                </c:pt>
                <c:pt idx="699">
                  <c:v>3.541837530707343</c:v>
                </c:pt>
                <c:pt idx="700">
                  <c:v>3.540541560557424</c:v>
                </c:pt>
                <c:pt idx="701">
                  <c:v>3.539279613359776</c:v>
                </c:pt>
                <c:pt idx="702">
                  <c:v>3.538029488234653</c:v>
                </c:pt>
                <c:pt idx="703">
                  <c:v>3.536828958694138</c:v>
                </c:pt>
                <c:pt idx="704">
                  <c:v>3.53562493552085</c:v>
                </c:pt>
                <c:pt idx="705">
                  <c:v>3.53449564705564</c:v>
                </c:pt>
                <c:pt idx="706">
                  <c:v>3.533378852400652</c:v>
                </c:pt>
                <c:pt idx="707">
                  <c:v>3.53224930921905</c:v>
                </c:pt>
                <c:pt idx="708">
                  <c:v>3.531168392124103</c:v>
                </c:pt>
                <c:pt idx="709">
                  <c:v>3.530133318509298</c:v>
                </c:pt>
                <c:pt idx="710">
                  <c:v>3.529094452464365</c:v>
                </c:pt>
                <c:pt idx="711">
                  <c:v>3.52811602388309</c:v>
                </c:pt>
                <c:pt idx="712">
                  <c:v>3.527167959827018</c:v>
                </c:pt>
                <c:pt idx="713">
                  <c:v>3.526224612057663</c:v>
                </c:pt>
                <c:pt idx="714">
                  <c:v>3.525311892832218</c:v>
                </c:pt>
                <c:pt idx="715">
                  <c:v>3.524447549003363</c:v>
                </c:pt>
                <c:pt idx="716">
                  <c:v>3.523586490090103</c:v>
                </c:pt>
                <c:pt idx="717">
                  <c:v>3.522762693984776</c:v>
                </c:pt>
                <c:pt idx="718">
                  <c:v>3.521994098448563</c:v>
                </c:pt>
                <c:pt idx="719">
                  <c:v>3.521225089192693</c:v>
                </c:pt>
                <c:pt idx="720">
                  <c:v>3.520459546463182</c:v>
                </c:pt>
                <c:pt idx="721">
                  <c:v>3.519754815559465</c:v>
                </c:pt>
                <c:pt idx="722">
                  <c:v>3.519063880357678</c:v>
                </c:pt>
                <c:pt idx="723">
                  <c:v>3.518405686722041</c:v>
                </c:pt>
                <c:pt idx="724">
                  <c:v>3.517802753571545</c:v>
                </c:pt>
                <c:pt idx="725">
                  <c:v>3.517206698002036</c:v>
                </c:pt>
                <c:pt idx="726">
                  <c:v>3.516637129195617</c:v>
                </c:pt>
                <c:pt idx="727">
                  <c:v>3.516095650659922</c:v>
                </c:pt>
                <c:pt idx="728">
                  <c:v>3.515594848264501</c:v>
                </c:pt>
                <c:pt idx="729">
                  <c:v>3.515112173721999</c:v>
                </c:pt>
                <c:pt idx="730">
                  <c:v>3.514658855782119</c:v>
                </c:pt>
                <c:pt idx="731">
                  <c:v>3.514222401644444</c:v>
                </c:pt>
                <c:pt idx="732">
                  <c:v>3.513835773092181</c:v>
                </c:pt>
                <c:pt idx="733">
                  <c:v>3.513476992600299</c:v>
                </c:pt>
                <c:pt idx="734">
                  <c:v>3.513111216475185</c:v>
                </c:pt>
                <c:pt idx="735">
                  <c:v>3.512832249431095</c:v>
                </c:pt>
                <c:pt idx="736">
                  <c:v>3.51253593060167</c:v>
                </c:pt>
                <c:pt idx="737">
                  <c:v>3.51230445844699</c:v>
                </c:pt>
                <c:pt idx="738">
                  <c:v>3.512034288491054</c:v>
                </c:pt>
                <c:pt idx="739">
                  <c:v>3.511883459220327</c:v>
                </c:pt>
                <c:pt idx="740">
                  <c:v>3.511720613661716</c:v>
                </c:pt>
                <c:pt idx="741">
                  <c:v>3.511557040216683</c:v>
                </c:pt>
                <c:pt idx="742">
                  <c:v>3.51145048606072</c:v>
                </c:pt>
                <c:pt idx="743">
                  <c:v>3.511372735310017</c:v>
                </c:pt>
                <c:pt idx="744">
                  <c:v>3.511317875977577</c:v>
                </c:pt>
                <c:pt idx="745">
                  <c:v>3.511323661325809</c:v>
                </c:pt>
                <c:pt idx="746">
                  <c:v>3.511319842207061</c:v>
                </c:pt>
                <c:pt idx="747">
                  <c:v>3.511381442370981</c:v>
                </c:pt>
                <c:pt idx="748">
                  <c:v>3.511430745274254</c:v>
                </c:pt>
                <c:pt idx="749">
                  <c:v>3.511565575159024</c:v>
                </c:pt>
                <c:pt idx="750">
                  <c:v>3.511657003913638</c:v>
                </c:pt>
                <c:pt idx="751">
                  <c:v>3.511817272575331</c:v>
                </c:pt>
                <c:pt idx="752">
                  <c:v>3.512015434305205</c:v>
                </c:pt>
                <c:pt idx="753">
                  <c:v>3.512239673002238</c:v>
                </c:pt>
                <c:pt idx="754">
                  <c:v>3.512448165997</c:v>
                </c:pt>
                <c:pt idx="755">
                  <c:v>3.512716104031028</c:v>
                </c:pt>
                <c:pt idx="756">
                  <c:v>3.51305753052557</c:v>
                </c:pt>
                <c:pt idx="757">
                  <c:v>3.513380514485648</c:v>
                </c:pt>
                <c:pt idx="758">
                  <c:v>3.513732244036293</c:v>
                </c:pt>
                <c:pt idx="759">
                  <c:v>3.514096643281932</c:v>
                </c:pt>
                <c:pt idx="760">
                  <c:v>3.514569168314111</c:v>
                </c:pt>
                <c:pt idx="761">
                  <c:v>3.515031921951275</c:v>
                </c:pt>
                <c:pt idx="762">
                  <c:v>3.51550468718042</c:v>
                </c:pt>
                <c:pt idx="763">
                  <c:v>3.515980175085113</c:v>
                </c:pt>
                <c:pt idx="764">
                  <c:v>3.516514184685447</c:v>
                </c:pt>
                <c:pt idx="765">
                  <c:v>3.517100013906622</c:v>
                </c:pt>
                <c:pt idx="766">
                  <c:v>3.517709298012562</c:v>
                </c:pt>
                <c:pt idx="767">
                  <c:v>3.518324813517873</c:v>
                </c:pt>
                <c:pt idx="768">
                  <c:v>3.518983795249411</c:v>
                </c:pt>
                <c:pt idx="769">
                  <c:v>3.519668929951322</c:v>
                </c:pt>
                <c:pt idx="770">
                  <c:v>3.520376012576017</c:v>
                </c:pt>
                <c:pt idx="771">
                  <c:v>3.521126804380958</c:v>
                </c:pt>
                <c:pt idx="772">
                  <c:v>3.521894971798929</c:v>
                </c:pt>
                <c:pt idx="773">
                  <c:v>3.522693580850273</c:v>
                </c:pt>
                <c:pt idx="774">
                  <c:v>3.523528094297502</c:v>
                </c:pt>
                <c:pt idx="775">
                  <c:v>3.524372955625272</c:v>
                </c:pt>
                <c:pt idx="776">
                  <c:v>3.525273018850884</c:v>
                </c:pt>
                <c:pt idx="777">
                  <c:v>3.526188894019968</c:v>
                </c:pt>
                <c:pt idx="778">
                  <c:v>3.527139638387675</c:v>
                </c:pt>
                <c:pt idx="779">
                  <c:v>3.528125616221595</c:v>
                </c:pt>
                <c:pt idx="780">
                  <c:v>3.529132696700084</c:v>
                </c:pt>
                <c:pt idx="781">
                  <c:v>3.530154203709643</c:v>
                </c:pt>
                <c:pt idx="782">
                  <c:v>3.531203035983308</c:v>
                </c:pt>
                <c:pt idx="783">
                  <c:v>3.532348641107784</c:v>
                </c:pt>
                <c:pt idx="784">
                  <c:v>3.533448554451584</c:v>
                </c:pt>
                <c:pt idx="785">
                  <c:v>3.534609797596435</c:v>
                </c:pt>
                <c:pt idx="786">
                  <c:v>3.535779058771917</c:v>
                </c:pt>
                <c:pt idx="787">
                  <c:v>3.536978437795657</c:v>
                </c:pt>
                <c:pt idx="788">
                  <c:v>3.538223165278183</c:v>
                </c:pt>
                <c:pt idx="789">
                  <c:v>3.539493392853883</c:v>
                </c:pt>
                <c:pt idx="790">
                  <c:v>3.540814846390125</c:v>
                </c:pt>
                <c:pt idx="791">
                  <c:v>3.542146182329858</c:v>
                </c:pt>
                <c:pt idx="792">
                  <c:v>3.543444679337788</c:v>
                </c:pt>
                <c:pt idx="793">
                  <c:v>3.544856425007616</c:v>
                </c:pt>
                <c:pt idx="794">
                  <c:v>3.546283352917026</c:v>
                </c:pt>
                <c:pt idx="795">
                  <c:v>3.547697187400033</c:v>
                </c:pt>
                <c:pt idx="796">
                  <c:v>3.549172956801718</c:v>
                </c:pt>
                <c:pt idx="797">
                  <c:v>3.550670632647239</c:v>
                </c:pt>
                <c:pt idx="798">
                  <c:v>3.552215168567811</c:v>
                </c:pt>
                <c:pt idx="799">
                  <c:v>3.553754950482943</c:v>
                </c:pt>
                <c:pt idx="800">
                  <c:v>3.555314039100882</c:v>
                </c:pt>
                <c:pt idx="801">
                  <c:v>3.55697607060618</c:v>
                </c:pt>
                <c:pt idx="802">
                  <c:v>3.55858558774696</c:v>
                </c:pt>
                <c:pt idx="803">
                  <c:v>3.560269390035755</c:v>
                </c:pt>
                <c:pt idx="804">
                  <c:v>3.561955421012114</c:v>
                </c:pt>
                <c:pt idx="805">
                  <c:v>3.563695414480294</c:v>
                </c:pt>
                <c:pt idx="806">
                  <c:v>3.565429695181984</c:v>
                </c:pt>
                <c:pt idx="807">
                  <c:v>3.567205478305047</c:v>
                </c:pt>
                <c:pt idx="808">
                  <c:v>3.569032671537387</c:v>
                </c:pt>
                <c:pt idx="809">
                  <c:v>3.570865322035303</c:v>
                </c:pt>
                <c:pt idx="810">
                  <c:v>3.572713118856091</c:v>
                </c:pt>
                <c:pt idx="811">
                  <c:v>3.57464053269234</c:v>
                </c:pt>
                <c:pt idx="812">
                  <c:v>3.576554833109837</c:v>
                </c:pt>
                <c:pt idx="813">
                  <c:v>3.578489932968063</c:v>
                </c:pt>
                <c:pt idx="814">
                  <c:v>3.580479602345105</c:v>
                </c:pt>
                <c:pt idx="815">
                  <c:v>3.582492178962624</c:v>
                </c:pt>
                <c:pt idx="816">
                  <c:v>3.584516673837176</c:v>
                </c:pt>
                <c:pt idx="817">
                  <c:v>3.586578780938518</c:v>
                </c:pt>
                <c:pt idx="818">
                  <c:v>3.588665501656978</c:v>
                </c:pt>
                <c:pt idx="819">
                  <c:v>3.590780685805934</c:v>
                </c:pt>
                <c:pt idx="820">
                  <c:v>3.592915232451279</c:v>
                </c:pt>
                <c:pt idx="821">
                  <c:v>3.595073107260273</c:v>
                </c:pt>
                <c:pt idx="822">
                  <c:v>3.597326213390356</c:v>
                </c:pt>
                <c:pt idx="823">
                  <c:v>3.599543038562695</c:v>
                </c:pt>
                <c:pt idx="824">
                  <c:v>3.601755924861607</c:v>
                </c:pt>
                <c:pt idx="825">
                  <c:v>3.604075201617442</c:v>
                </c:pt>
                <c:pt idx="826">
                  <c:v>3.606352997973857</c:v>
                </c:pt>
                <c:pt idx="827">
                  <c:v>3.60869987152139</c:v>
                </c:pt>
                <c:pt idx="828">
                  <c:v>3.611058536124018</c:v>
                </c:pt>
                <c:pt idx="829">
                  <c:v>3.613440840811087</c:v>
                </c:pt>
                <c:pt idx="830">
                  <c:v>3.615885682974384</c:v>
                </c:pt>
                <c:pt idx="831">
                  <c:v>3.618287524523448</c:v>
                </c:pt>
                <c:pt idx="832">
                  <c:v>3.620751598339534</c:v>
                </c:pt>
                <c:pt idx="833">
                  <c:v>3.623259511907557</c:v>
                </c:pt>
                <c:pt idx="834">
                  <c:v>3.625795449559713</c:v>
                </c:pt>
                <c:pt idx="835">
                  <c:v>3.62830822656204</c:v>
                </c:pt>
                <c:pt idx="836">
                  <c:v>3.630904900163184</c:v>
                </c:pt>
                <c:pt idx="837">
                  <c:v>3.633510176678735</c:v>
                </c:pt>
                <c:pt idx="838">
                  <c:v>3.636130221880574</c:v>
                </c:pt>
                <c:pt idx="839">
                  <c:v>3.638797349139902</c:v>
                </c:pt>
                <c:pt idx="840">
                  <c:v>3.641444645974949</c:v>
                </c:pt>
                <c:pt idx="841">
                  <c:v>3.644147619491409</c:v>
                </c:pt>
                <c:pt idx="842">
                  <c:v>3.646879881255344</c:v>
                </c:pt>
                <c:pt idx="843">
                  <c:v>3.649658359583927</c:v>
                </c:pt>
                <c:pt idx="844">
                  <c:v>3.652438751590748</c:v>
                </c:pt>
                <c:pt idx="845">
                  <c:v>3.655209513503137</c:v>
                </c:pt>
                <c:pt idx="846">
                  <c:v>3.658066301999792</c:v>
                </c:pt>
                <c:pt idx="847">
                  <c:v>3.660927610857113</c:v>
                </c:pt>
                <c:pt idx="848">
                  <c:v>3.663788186401354</c:v>
                </c:pt>
                <c:pt idx="849">
                  <c:v>3.66670045678364</c:v>
                </c:pt>
                <c:pt idx="850">
                  <c:v>3.669659266817112</c:v>
                </c:pt>
                <c:pt idx="851">
                  <c:v>3.67258451642142</c:v>
                </c:pt>
                <c:pt idx="852">
                  <c:v>3.675614915911275</c:v>
                </c:pt>
                <c:pt idx="853">
                  <c:v>3.67860589031805</c:v>
                </c:pt>
                <c:pt idx="854">
                  <c:v>3.681638447088546</c:v>
                </c:pt>
                <c:pt idx="855">
                  <c:v>3.684712044763032</c:v>
                </c:pt>
                <c:pt idx="856">
                  <c:v>3.687782520247916</c:v>
                </c:pt>
                <c:pt idx="857">
                  <c:v>3.690874095087781</c:v>
                </c:pt>
                <c:pt idx="858">
                  <c:v>3.694008743372829</c:v>
                </c:pt>
                <c:pt idx="859">
                  <c:v>3.697158057104571</c:v>
                </c:pt>
                <c:pt idx="860">
                  <c:v>3.700354471821752</c:v>
                </c:pt>
                <c:pt idx="861">
                  <c:v>3.703550550467881</c:v>
                </c:pt>
                <c:pt idx="862">
                  <c:v>3.70679154579163</c:v>
                </c:pt>
                <c:pt idx="863">
                  <c:v>3.71003614825638</c:v>
                </c:pt>
                <c:pt idx="864">
                  <c:v>3.71331257605446</c:v>
                </c:pt>
                <c:pt idx="865">
                  <c:v>3.716608078999631</c:v>
                </c:pt>
                <c:pt idx="866">
                  <c:v>3.719943886515426</c:v>
                </c:pt>
                <c:pt idx="867">
                  <c:v>3.723267216176613</c:v>
                </c:pt>
                <c:pt idx="868">
                  <c:v>3.726658253658658</c:v>
                </c:pt>
                <c:pt idx="869">
                  <c:v>3.730031372171148</c:v>
                </c:pt>
                <c:pt idx="870">
                  <c:v>3.733469396000329</c:v>
                </c:pt>
                <c:pt idx="871">
                  <c:v>3.736889780947818</c:v>
                </c:pt>
                <c:pt idx="872">
                  <c:v>3.740374088177404</c:v>
                </c:pt>
                <c:pt idx="873">
                  <c:v>3.74387301133397</c:v>
                </c:pt>
                <c:pt idx="874">
                  <c:v>3.74738192150151</c:v>
                </c:pt>
                <c:pt idx="875">
                  <c:v>3.750884505787006</c:v>
                </c:pt>
                <c:pt idx="876">
                  <c:v>3.754477960659769</c:v>
                </c:pt>
                <c:pt idx="877">
                  <c:v>3.758030387024502</c:v>
                </c:pt>
                <c:pt idx="878">
                  <c:v>3.761622831259763</c:v>
                </c:pt>
                <c:pt idx="879">
                  <c:v>3.765247171734196</c:v>
                </c:pt>
                <c:pt idx="880">
                  <c:v>3.768913246940467</c:v>
                </c:pt>
                <c:pt idx="881">
                  <c:v>3.772581599938102</c:v>
                </c:pt>
                <c:pt idx="882">
                  <c:v>3.776265487822093</c:v>
                </c:pt>
                <c:pt idx="883">
                  <c:v>3.779963314217393</c:v>
                </c:pt>
                <c:pt idx="884">
                  <c:v>3.783691061291737</c:v>
                </c:pt>
                <c:pt idx="885">
                  <c:v>3.787447169360341</c:v>
                </c:pt>
                <c:pt idx="886">
                  <c:v>3.791237390974318</c:v>
                </c:pt>
                <c:pt idx="887">
                  <c:v>3.79500860116252</c:v>
                </c:pt>
                <c:pt idx="888">
                  <c:v>3.798860829317879</c:v>
                </c:pt>
                <c:pt idx="889">
                  <c:v>3.80266866454608</c:v>
                </c:pt>
                <c:pt idx="890">
                  <c:v>3.806564449351776</c:v>
                </c:pt>
                <c:pt idx="891">
                  <c:v>3.810425819057634</c:v>
                </c:pt>
                <c:pt idx="892">
                  <c:v>3.814340324189785</c:v>
                </c:pt>
                <c:pt idx="893">
                  <c:v>3.818247208305438</c:v>
                </c:pt>
                <c:pt idx="894">
                  <c:v>3.822191975118647</c:v>
                </c:pt>
                <c:pt idx="895">
                  <c:v>3.826163752487183</c:v>
                </c:pt>
                <c:pt idx="896">
                  <c:v>3.830139570881111</c:v>
                </c:pt>
                <c:pt idx="897">
                  <c:v>3.834155629408766</c:v>
                </c:pt>
                <c:pt idx="898">
                  <c:v>3.838153893510324</c:v>
                </c:pt>
                <c:pt idx="899">
                  <c:v>3.842239070189878</c:v>
                </c:pt>
                <c:pt idx="900">
                  <c:v>3.846287385698277</c:v>
                </c:pt>
                <c:pt idx="901">
                  <c:v>3.85038123564888</c:v>
                </c:pt>
                <c:pt idx="902">
                  <c:v>3.854502228979943</c:v>
                </c:pt>
                <c:pt idx="903">
                  <c:v>3.858593034506109</c:v>
                </c:pt>
                <c:pt idx="904">
                  <c:v>3.862749531623403</c:v>
                </c:pt>
                <c:pt idx="905">
                  <c:v>3.866930718818632</c:v>
                </c:pt>
                <c:pt idx="906">
                  <c:v>3.871103938025747</c:v>
                </c:pt>
                <c:pt idx="907">
                  <c:v>3.875328192587542</c:v>
                </c:pt>
                <c:pt idx="908">
                  <c:v>3.879537159334696</c:v>
                </c:pt>
                <c:pt idx="909">
                  <c:v>3.883771504290511</c:v>
                </c:pt>
                <c:pt idx="910">
                  <c:v>3.888061579110687</c:v>
                </c:pt>
                <c:pt idx="911">
                  <c:v>3.892314454280663</c:v>
                </c:pt>
                <c:pt idx="912">
                  <c:v>3.896636003351955</c:v>
                </c:pt>
                <c:pt idx="913">
                  <c:v>3.900959622985879</c:v>
                </c:pt>
                <c:pt idx="914">
                  <c:v>3.905242688026107</c:v>
                </c:pt>
                <c:pt idx="915">
                  <c:v>3.909627928009063</c:v>
                </c:pt>
                <c:pt idx="916">
                  <c:v>3.913993140071613</c:v>
                </c:pt>
                <c:pt idx="917">
                  <c:v>3.918370977642678</c:v>
                </c:pt>
                <c:pt idx="918">
                  <c:v>3.922787445006755</c:v>
                </c:pt>
                <c:pt idx="919">
                  <c:v>3.927206567407387</c:v>
                </c:pt>
                <c:pt idx="920">
                  <c:v>3.931670796620643</c:v>
                </c:pt>
                <c:pt idx="921">
                  <c:v>3.936155142752963</c:v>
                </c:pt>
                <c:pt idx="922">
                  <c:v>3.940628788104437</c:v>
                </c:pt>
                <c:pt idx="923">
                  <c:v>3.945127330692867</c:v>
                </c:pt>
                <c:pt idx="924">
                  <c:v>3.949613129911968</c:v>
                </c:pt>
                <c:pt idx="925">
                  <c:v>3.954127916827425</c:v>
                </c:pt>
                <c:pt idx="926">
                  <c:v>3.958655053372877</c:v>
                </c:pt>
                <c:pt idx="927">
                  <c:v>3.96325266441619</c:v>
                </c:pt>
                <c:pt idx="928">
                  <c:v>3.967826496243763</c:v>
                </c:pt>
                <c:pt idx="929">
                  <c:v>3.972437023066937</c:v>
                </c:pt>
                <c:pt idx="930">
                  <c:v>3.977050250888887</c:v>
                </c:pt>
                <c:pt idx="931">
                  <c:v>3.981663998255379</c:v>
                </c:pt>
                <c:pt idx="932">
                  <c:v>3.986330015825855</c:v>
                </c:pt>
                <c:pt idx="933">
                  <c:v>3.990964593931578</c:v>
                </c:pt>
                <c:pt idx="934">
                  <c:v>3.995643268283759</c:v>
                </c:pt>
                <c:pt idx="935">
                  <c:v>4.000357380399985</c:v>
                </c:pt>
                <c:pt idx="936">
                  <c:v>4.005046220082358</c:v>
                </c:pt>
                <c:pt idx="937">
                  <c:v>4.009786762899167</c:v>
                </c:pt>
                <c:pt idx="938">
                  <c:v>4.014505392000038</c:v>
                </c:pt>
                <c:pt idx="939">
                  <c:v>4.019301068885547</c:v>
                </c:pt>
                <c:pt idx="940">
                  <c:v>4.024050801051457</c:v>
                </c:pt>
                <c:pt idx="941">
                  <c:v>4.028826138540404</c:v>
                </c:pt>
                <c:pt idx="942">
                  <c:v>4.03364533048587</c:v>
                </c:pt>
                <c:pt idx="943">
                  <c:v>4.038456812125307</c:v>
                </c:pt>
                <c:pt idx="944">
                  <c:v>4.043286548996971</c:v>
                </c:pt>
                <c:pt idx="945">
                  <c:v>4.048136703034663</c:v>
                </c:pt>
                <c:pt idx="946">
                  <c:v>4.05298265143676</c:v>
                </c:pt>
                <c:pt idx="947">
                  <c:v>4.057882384874465</c:v>
                </c:pt>
                <c:pt idx="948">
                  <c:v>4.062736136166903</c:v>
                </c:pt>
                <c:pt idx="949">
                  <c:v>4.067646888895434</c:v>
                </c:pt>
                <c:pt idx="950">
                  <c:v>4.072567137908488</c:v>
                </c:pt>
                <c:pt idx="951">
                  <c:v>4.077496780221843</c:v>
                </c:pt>
                <c:pt idx="952">
                  <c:v>4.082453640225506</c:v>
                </c:pt>
                <c:pt idx="953">
                  <c:v>4.08742412078375</c:v>
                </c:pt>
                <c:pt idx="954">
                  <c:v>4.092356507389747</c:v>
                </c:pt>
                <c:pt idx="955">
                  <c:v>4.097344025403356</c:v>
                </c:pt>
                <c:pt idx="956">
                  <c:v>4.102376967527541</c:v>
                </c:pt>
                <c:pt idx="957">
                  <c:v>4.107363255002606</c:v>
                </c:pt>
                <c:pt idx="958">
                  <c:v>4.112406016124774</c:v>
                </c:pt>
                <c:pt idx="959">
                  <c:v>4.117418071153875</c:v>
                </c:pt>
                <c:pt idx="960">
                  <c:v>4.122499209557191</c:v>
                </c:pt>
                <c:pt idx="961">
                  <c:v>4.127534499171825</c:v>
                </c:pt>
                <c:pt idx="962">
                  <c:v>4.132635057668375</c:v>
                </c:pt>
                <c:pt idx="963">
                  <c:v>4.137719165805207</c:v>
                </c:pt>
                <c:pt idx="964">
                  <c:v>4.142799271438863</c:v>
                </c:pt>
                <c:pt idx="965">
                  <c:v>4.147910231689507</c:v>
                </c:pt>
                <c:pt idx="966">
                  <c:v>4.153041063251372</c:v>
                </c:pt>
                <c:pt idx="967">
                  <c:v>4.158139309665168</c:v>
                </c:pt>
                <c:pt idx="968">
                  <c:v>4.163310282693706</c:v>
                </c:pt>
                <c:pt idx="969">
                  <c:v>4.168450343610528</c:v>
                </c:pt>
                <c:pt idx="970">
                  <c:v>4.173646747251407</c:v>
                </c:pt>
                <c:pt idx="971">
                  <c:v>4.178817814137484</c:v>
                </c:pt>
                <c:pt idx="972">
                  <c:v>4.184006290275577</c:v>
                </c:pt>
                <c:pt idx="973">
                  <c:v>4.189204148556328</c:v>
                </c:pt>
                <c:pt idx="974">
                  <c:v>4.194432140724177</c:v>
                </c:pt>
                <c:pt idx="975">
                  <c:v>4.199640147159668</c:v>
                </c:pt>
                <c:pt idx="976">
                  <c:v>4.2048749639201</c:v>
                </c:pt>
                <c:pt idx="977">
                  <c:v>4.210138626702171</c:v>
                </c:pt>
                <c:pt idx="978">
                  <c:v>4.215376543673846</c:v>
                </c:pt>
                <c:pt idx="979">
                  <c:v>4.220644765686028</c:v>
                </c:pt>
                <c:pt idx="980">
                  <c:v>4.225922921080822</c:v>
                </c:pt>
                <c:pt idx="981">
                  <c:v>4.231198219448797</c:v>
                </c:pt>
                <c:pt idx="982">
                  <c:v>4.236501751927292</c:v>
                </c:pt>
                <c:pt idx="983">
                  <c:v>4.241808074438587</c:v>
                </c:pt>
                <c:pt idx="984">
                  <c:v>4.247110875388686</c:v>
                </c:pt>
                <c:pt idx="985">
                  <c:v>4.252424711302906</c:v>
                </c:pt>
                <c:pt idx="986">
                  <c:v>4.257766843580892</c:v>
                </c:pt>
                <c:pt idx="987">
                  <c:v>4.263115282093405</c:v>
                </c:pt>
                <c:pt idx="988">
                  <c:v>4.268467516548172</c:v>
                </c:pt>
                <c:pt idx="989">
                  <c:v>4.273810539540094</c:v>
                </c:pt>
                <c:pt idx="990">
                  <c:v>4.279206467516808</c:v>
                </c:pt>
                <c:pt idx="991">
                  <c:v>4.284576961154176</c:v>
                </c:pt>
                <c:pt idx="992">
                  <c:v>4.289950294204842</c:v>
                </c:pt>
                <c:pt idx="993">
                  <c:v>4.295336312297034</c:v>
                </c:pt>
                <c:pt idx="994">
                  <c:v>4.300750062252725</c:v>
                </c:pt>
                <c:pt idx="995">
                  <c:v>4.306168956583432</c:v>
                </c:pt>
                <c:pt idx="996">
                  <c:v>4.311594829919233</c:v>
                </c:pt>
                <c:pt idx="997">
                  <c:v>4.31699238584353</c:v>
                </c:pt>
                <c:pt idx="998">
                  <c:v>4.322439579370393</c:v>
                </c:pt>
                <c:pt idx="999">
                  <c:v>4.327870305920445</c:v>
                </c:pt>
                <c:pt idx="1000">
                  <c:v>4.333350324709786</c:v>
                </c:pt>
                <c:pt idx="1001">
                  <c:v>4.338784964312897</c:v>
                </c:pt>
                <c:pt idx="1002">
                  <c:v>4.3442454147622</c:v>
                </c:pt>
                <c:pt idx="1003">
                  <c:v>4.349726302285651</c:v>
                </c:pt>
                <c:pt idx="1004">
                  <c:v>4.355192144887745</c:v>
                </c:pt>
                <c:pt idx="1005">
                  <c:v>4.360697680593267</c:v>
                </c:pt>
                <c:pt idx="1006">
                  <c:v>4.366161850568964</c:v>
                </c:pt>
                <c:pt idx="1007">
                  <c:v>4.37170359652653</c:v>
                </c:pt>
                <c:pt idx="1008">
                  <c:v>4.377196448926925</c:v>
                </c:pt>
                <c:pt idx="1009">
                  <c:v>4.382696528460428</c:v>
                </c:pt>
                <c:pt idx="1010">
                  <c:v>4.388211673462002</c:v>
                </c:pt>
                <c:pt idx="1011">
                  <c:v>4.393719714420096</c:v>
                </c:pt>
                <c:pt idx="1012">
                  <c:v>4.399252171654581</c:v>
                </c:pt>
                <c:pt idx="1013">
                  <c:v>4.404784562446903</c:v>
                </c:pt>
                <c:pt idx="1014">
                  <c:v>4.4103228284646</c:v>
                </c:pt>
                <c:pt idx="1015">
                  <c:v>4.415885505099467</c:v>
                </c:pt>
                <c:pt idx="1016">
                  <c:v>4.42141962245397</c:v>
                </c:pt>
                <c:pt idx="1017">
                  <c:v>4.426944178151855</c:v>
                </c:pt>
                <c:pt idx="1018">
                  <c:v>4.432515791539673</c:v>
                </c:pt>
                <c:pt idx="1019">
                  <c:v>4.43810115113752</c:v>
                </c:pt>
                <c:pt idx="1020">
                  <c:v>4.443648596746971</c:v>
                </c:pt>
                <c:pt idx="1021">
                  <c:v>4.44922825713105</c:v>
                </c:pt>
                <c:pt idx="1022">
                  <c:v>4.45483046546283</c:v>
                </c:pt>
                <c:pt idx="1023">
                  <c:v>4.460375015589121</c:v>
                </c:pt>
                <c:pt idx="1024">
                  <c:v>4.465984878869974</c:v>
                </c:pt>
                <c:pt idx="1025">
                  <c:v>4.47158047553804</c:v>
                </c:pt>
                <c:pt idx="1026">
                  <c:v>4.477168620801955</c:v>
                </c:pt>
                <c:pt idx="1027">
                  <c:v>4.482749803673383</c:v>
                </c:pt>
                <c:pt idx="1028">
                  <c:v>4.48836590572051</c:v>
                </c:pt>
                <c:pt idx="1029">
                  <c:v>4.493987110997049</c:v>
                </c:pt>
                <c:pt idx="1030">
                  <c:v>4.499590416730178</c:v>
                </c:pt>
                <c:pt idx="1031">
                  <c:v>4.50519320168894</c:v>
                </c:pt>
                <c:pt idx="1032">
                  <c:v>4.510795701980863</c:v>
                </c:pt>
                <c:pt idx="1033">
                  <c:v>4.516425093687795</c:v>
                </c:pt>
                <c:pt idx="1034">
                  <c:v>4.522027968542701</c:v>
                </c:pt>
                <c:pt idx="1035">
                  <c:v>4.5276631435862</c:v>
                </c:pt>
                <c:pt idx="1036">
                  <c:v>4.5332729026484</c:v>
                </c:pt>
                <c:pt idx="1037">
                  <c:v>4.53890602215859</c:v>
                </c:pt>
                <c:pt idx="1038">
                  <c:v>4.544564305044934</c:v>
                </c:pt>
                <c:pt idx="1039">
                  <c:v>4.550183160406696</c:v>
                </c:pt>
                <c:pt idx="1040">
                  <c:v>4.555816383003812</c:v>
                </c:pt>
                <c:pt idx="1041">
                  <c:v>4.561468091878262</c:v>
                </c:pt>
                <c:pt idx="1042">
                  <c:v>4.567099267649734</c:v>
                </c:pt>
                <c:pt idx="1043">
                  <c:v>4.572734361168854</c:v>
                </c:pt>
                <c:pt idx="1044">
                  <c:v>4.578380618959589</c:v>
                </c:pt>
                <c:pt idx="1045">
                  <c:v>4.58401115936736</c:v>
                </c:pt>
                <c:pt idx="1046">
                  <c:v>4.589670906323702</c:v>
                </c:pt>
                <c:pt idx="1047">
                  <c:v>4.59529877575304</c:v>
                </c:pt>
                <c:pt idx="1048">
                  <c:v>4.600936737989135</c:v>
                </c:pt>
                <c:pt idx="1049">
                  <c:v>4.606590671027207</c:v>
                </c:pt>
                <c:pt idx="1050">
                  <c:v>4.612230276350895</c:v>
                </c:pt>
                <c:pt idx="1051">
                  <c:v>4.617883520382479</c:v>
                </c:pt>
                <c:pt idx="1052">
                  <c:v>4.623512004162928</c:v>
                </c:pt>
                <c:pt idx="1053">
                  <c:v>4.629191659935507</c:v>
                </c:pt>
                <c:pt idx="1054">
                  <c:v>4.634848660694865</c:v>
                </c:pt>
                <c:pt idx="1055">
                  <c:v>4.640483077526308</c:v>
                </c:pt>
                <c:pt idx="1056">
                  <c:v>4.6461121821804</c:v>
                </c:pt>
                <c:pt idx="1057">
                  <c:v>4.65175717064339</c:v>
                </c:pt>
                <c:pt idx="1058">
                  <c:v>4.657406459393464</c:v>
                </c:pt>
                <c:pt idx="1059">
                  <c:v>4.66306210986461</c:v>
                </c:pt>
                <c:pt idx="1060">
                  <c:v>4.668680054838695</c:v>
                </c:pt>
                <c:pt idx="1061">
                  <c:v>4.674330345423883</c:v>
                </c:pt>
                <c:pt idx="1062">
                  <c:v>4.679983156154089</c:v>
                </c:pt>
                <c:pt idx="1063">
                  <c:v>4.685613867745679</c:v>
                </c:pt>
                <c:pt idx="1064">
                  <c:v>4.69124349204597</c:v>
                </c:pt>
                <c:pt idx="1065">
                  <c:v>4.696888728546145</c:v>
                </c:pt>
                <c:pt idx="1066">
                  <c:v>4.702537041332278</c:v>
                </c:pt>
                <c:pt idx="1067">
                  <c:v>4.70817179298964</c:v>
                </c:pt>
                <c:pt idx="1068">
                  <c:v>4.713801672883748</c:v>
                </c:pt>
                <c:pt idx="1069">
                  <c:v>4.719422077687547</c:v>
                </c:pt>
                <c:pt idx="1070">
                  <c:v>4.725063654063348</c:v>
                </c:pt>
                <c:pt idx="1071">
                  <c:v>4.730678823996098</c:v>
                </c:pt>
                <c:pt idx="1072">
                  <c:v>4.736307543533782</c:v>
                </c:pt>
                <c:pt idx="1073">
                  <c:v>4.74193141396113</c:v>
                </c:pt>
                <c:pt idx="1074">
                  <c:v>4.747540665623778</c:v>
                </c:pt>
                <c:pt idx="1075">
                  <c:v>4.753169101165854</c:v>
                </c:pt>
                <c:pt idx="1076">
                  <c:v>4.758779629661924</c:v>
                </c:pt>
                <c:pt idx="1077">
                  <c:v>4.76438005132209</c:v>
                </c:pt>
                <c:pt idx="1078">
                  <c:v>4.769978877336045</c:v>
                </c:pt>
                <c:pt idx="1079">
                  <c:v>4.775611124689706</c:v>
                </c:pt>
                <c:pt idx="1080">
                  <c:v>4.78120233843967</c:v>
                </c:pt>
                <c:pt idx="1081">
                  <c:v>4.786770129784898</c:v>
                </c:pt>
                <c:pt idx="1082">
                  <c:v>4.792366505877236</c:v>
                </c:pt>
                <c:pt idx="1083">
                  <c:v>4.797949379202095</c:v>
                </c:pt>
                <c:pt idx="1084">
                  <c:v>4.803532537774988</c:v>
                </c:pt>
                <c:pt idx="1085">
                  <c:v>4.809129849710864</c:v>
                </c:pt>
                <c:pt idx="1086">
                  <c:v>4.814700625940969</c:v>
                </c:pt>
                <c:pt idx="1087">
                  <c:v>4.820282352174677</c:v>
                </c:pt>
                <c:pt idx="1088">
                  <c:v>4.82583807829103</c:v>
                </c:pt>
                <c:pt idx="1089">
                  <c:v>4.831401597568307</c:v>
                </c:pt>
                <c:pt idx="1090">
                  <c:v>4.836964335280316</c:v>
                </c:pt>
                <c:pt idx="1091">
                  <c:v>4.842505983993851</c:v>
                </c:pt>
                <c:pt idx="1092">
                  <c:v>4.848032173176111</c:v>
                </c:pt>
                <c:pt idx="1093">
                  <c:v>4.853576070605464</c:v>
                </c:pt>
                <c:pt idx="1094">
                  <c:v>4.859113122688378</c:v>
                </c:pt>
                <c:pt idx="1095">
                  <c:v>4.8646056846365</c:v>
                </c:pt>
                <c:pt idx="1096">
                  <c:v>4.870152605300959</c:v>
                </c:pt>
                <c:pt idx="1097">
                  <c:v>4.875698465131152</c:v>
                </c:pt>
                <c:pt idx="1098">
                  <c:v>4.881184772482785</c:v>
                </c:pt>
                <c:pt idx="1099">
                  <c:v>4.886710640690186</c:v>
                </c:pt>
                <c:pt idx="1100">
                  <c:v>4.892202191841413</c:v>
                </c:pt>
                <c:pt idx="1101">
                  <c:v>4.897696274650594</c:v>
                </c:pt>
                <c:pt idx="1102">
                  <c:v>4.90316750050024</c:v>
                </c:pt>
                <c:pt idx="1103">
                  <c:v>4.908658576857249</c:v>
                </c:pt>
                <c:pt idx="1104">
                  <c:v>4.91410706399247</c:v>
                </c:pt>
                <c:pt idx="1105">
                  <c:v>4.919577676036894</c:v>
                </c:pt>
                <c:pt idx="1106">
                  <c:v>4.925029340295397</c:v>
                </c:pt>
                <c:pt idx="1107">
                  <c:v>4.930490229355034</c:v>
                </c:pt>
                <c:pt idx="1108">
                  <c:v>4.935924753573248</c:v>
                </c:pt>
                <c:pt idx="1109">
                  <c:v>4.9413717206578</c:v>
                </c:pt>
                <c:pt idx="1110">
                  <c:v>4.94679382164023</c:v>
                </c:pt>
                <c:pt idx="1111">
                  <c:v>4.952195817842243</c:v>
                </c:pt>
                <c:pt idx="1112">
                  <c:v>4.957599374773498</c:v>
                </c:pt>
                <c:pt idx="1113">
                  <c:v>4.96302872427218</c:v>
                </c:pt>
                <c:pt idx="1114">
                  <c:v>4.96842058046203</c:v>
                </c:pt>
                <c:pt idx="1115">
                  <c:v>4.97381369035463</c:v>
                </c:pt>
                <c:pt idx="1116">
                  <c:v>4.979173853218938</c:v>
                </c:pt>
                <c:pt idx="1117">
                  <c:v>4.984544432714988</c:v>
                </c:pt>
                <c:pt idx="1118">
                  <c:v>4.989915590638105</c:v>
                </c:pt>
                <c:pt idx="1119">
                  <c:v>4.995268378721588</c:v>
                </c:pt>
                <c:pt idx="1120">
                  <c:v>5.0006059926745</c:v>
                </c:pt>
                <c:pt idx="1121">
                  <c:v>5.005937874696802</c:v>
                </c:pt>
                <c:pt idx="1122">
                  <c:v>5.011263029258422</c:v>
                </c:pt>
                <c:pt idx="1123">
                  <c:v>5.016557213775338</c:v>
                </c:pt>
                <c:pt idx="1124">
                  <c:v>5.021862813564236</c:v>
                </c:pt>
                <c:pt idx="1125">
                  <c:v>5.027176434745344</c:v>
                </c:pt>
                <c:pt idx="1126">
                  <c:v>5.032451650886729</c:v>
                </c:pt>
                <c:pt idx="1127">
                  <c:v>5.037714412458235</c:v>
                </c:pt>
                <c:pt idx="1128">
                  <c:v>5.043000828738148</c:v>
                </c:pt>
                <c:pt idx="1129">
                  <c:v>5.04822098465487</c:v>
                </c:pt>
                <c:pt idx="1130">
                  <c:v>5.053473991122512</c:v>
                </c:pt>
                <c:pt idx="1131">
                  <c:v>5.05870809934072</c:v>
                </c:pt>
                <c:pt idx="1132">
                  <c:v>5.063929588692036</c:v>
                </c:pt>
                <c:pt idx="1133">
                  <c:v>5.069139957279766</c:v>
                </c:pt>
                <c:pt idx="1134">
                  <c:v>5.07433763827204</c:v>
                </c:pt>
                <c:pt idx="1135">
                  <c:v>5.07953839255094</c:v>
                </c:pt>
                <c:pt idx="1136">
                  <c:v>5.084721507420824</c:v>
                </c:pt>
                <c:pt idx="1137">
                  <c:v>5.08986287232081</c:v>
                </c:pt>
                <c:pt idx="1138">
                  <c:v>5.095024624829509</c:v>
                </c:pt>
                <c:pt idx="1139">
                  <c:v>5.100167042735777</c:v>
                </c:pt>
                <c:pt idx="1140">
                  <c:v>5.105312094219927</c:v>
                </c:pt>
                <c:pt idx="1141">
                  <c:v>5.110430910605394</c:v>
                </c:pt>
                <c:pt idx="1142">
                  <c:v>5.115520318879366</c:v>
                </c:pt>
                <c:pt idx="1143">
                  <c:v>5.120600121022779</c:v>
                </c:pt>
                <c:pt idx="1144">
                  <c:v>5.125703060456169</c:v>
                </c:pt>
                <c:pt idx="1145">
                  <c:v>5.1307691802974</c:v>
                </c:pt>
                <c:pt idx="1146">
                  <c:v>5.13582259530269</c:v>
                </c:pt>
                <c:pt idx="1147">
                  <c:v>5.14087674331754</c:v>
                </c:pt>
                <c:pt idx="1148">
                  <c:v>5.14591393995301</c:v>
                </c:pt>
                <c:pt idx="1149">
                  <c:v>5.150908110334214</c:v>
                </c:pt>
                <c:pt idx="1150">
                  <c:v>5.155930500844343</c:v>
                </c:pt>
                <c:pt idx="1151">
                  <c:v>5.160919957911584</c:v>
                </c:pt>
                <c:pt idx="1152">
                  <c:v>5.165911089901614</c:v>
                </c:pt>
                <c:pt idx="1153">
                  <c:v>5.170882834974702</c:v>
                </c:pt>
                <c:pt idx="1154">
                  <c:v>5.175812398737625</c:v>
                </c:pt>
                <c:pt idx="1155">
                  <c:v>5.180768996511414</c:v>
                </c:pt>
                <c:pt idx="1156">
                  <c:v>5.185683252611036</c:v>
                </c:pt>
                <c:pt idx="1157">
                  <c:v>5.190596982864636</c:v>
                </c:pt>
                <c:pt idx="1158">
                  <c:v>5.195481741661275</c:v>
                </c:pt>
                <c:pt idx="1159">
                  <c:v>5.200359071380551</c:v>
                </c:pt>
                <c:pt idx="1160">
                  <c:v>5.205244033541763</c:v>
                </c:pt>
                <c:pt idx="1161">
                  <c:v>5.210088843158285</c:v>
                </c:pt>
                <c:pt idx="1162">
                  <c:v>5.214921629809544</c:v>
                </c:pt>
                <c:pt idx="1163">
                  <c:v>5.219746926377671</c:v>
                </c:pt>
                <c:pt idx="1164">
                  <c:v>5.224570958305538</c:v>
                </c:pt>
                <c:pt idx="1165">
                  <c:v>5.2293534359561</c:v>
                </c:pt>
                <c:pt idx="1166">
                  <c:v>5.234134330482576</c:v>
                </c:pt>
                <c:pt idx="1167">
                  <c:v>5.23890324828259</c:v>
                </c:pt>
                <c:pt idx="1168">
                  <c:v>5.243648207876462</c:v>
                </c:pt>
                <c:pt idx="1169">
                  <c:v>5.248396428943204</c:v>
                </c:pt>
                <c:pt idx="1170">
                  <c:v>5.253081296677085</c:v>
                </c:pt>
                <c:pt idx="1171">
                  <c:v>5.257796614431173</c:v>
                </c:pt>
                <c:pt idx="1172">
                  <c:v>5.262477861739436</c:v>
                </c:pt>
                <c:pt idx="1173">
                  <c:v>5.267140063266742</c:v>
                </c:pt>
                <c:pt idx="1174">
                  <c:v>5.27180318074673</c:v>
                </c:pt>
                <c:pt idx="1175">
                  <c:v>5.27642778418372</c:v>
                </c:pt>
                <c:pt idx="1176">
                  <c:v>5.28106413473821</c:v>
                </c:pt>
                <c:pt idx="1177">
                  <c:v>5.28567129565488</c:v>
                </c:pt>
                <c:pt idx="1178">
                  <c:v>5.290264071303772</c:v>
                </c:pt>
                <c:pt idx="1179">
                  <c:v>5.294827505156862</c:v>
                </c:pt>
                <c:pt idx="1180">
                  <c:v>5.299370139501316</c:v>
                </c:pt>
                <c:pt idx="1181">
                  <c:v>5.30392631927455</c:v>
                </c:pt>
                <c:pt idx="1182">
                  <c:v>5.30843020940475</c:v>
                </c:pt>
                <c:pt idx="1183">
                  <c:v>5.312936740931231</c:v>
                </c:pt>
                <c:pt idx="1184">
                  <c:v>5.317427167797669</c:v>
                </c:pt>
                <c:pt idx="1185">
                  <c:v>5.321897308835616</c:v>
                </c:pt>
                <c:pt idx="1186">
                  <c:v>5.326331656273981</c:v>
                </c:pt>
                <c:pt idx="1187">
                  <c:v>5.33077340721234</c:v>
                </c:pt>
                <c:pt idx="1188">
                  <c:v>5.335188926127325</c:v>
                </c:pt>
                <c:pt idx="1189">
                  <c:v>5.33960160174184</c:v>
                </c:pt>
                <c:pt idx="1190">
                  <c:v>5.343986301526433</c:v>
                </c:pt>
                <c:pt idx="1191">
                  <c:v>5.34833976353387</c:v>
                </c:pt>
                <c:pt idx="1192">
                  <c:v>5.352679131149951</c:v>
                </c:pt>
                <c:pt idx="1193">
                  <c:v>5.357012449511433</c:v>
                </c:pt>
                <c:pt idx="1194">
                  <c:v>5.361318240722777</c:v>
                </c:pt>
                <c:pt idx="1195">
                  <c:v>5.365598132633505</c:v>
                </c:pt>
                <c:pt idx="1196">
                  <c:v>5.369884614650171</c:v>
                </c:pt>
                <c:pt idx="1197">
                  <c:v>5.374132863527445</c:v>
                </c:pt>
                <c:pt idx="1198">
                  <c:v>5.378354433753554</c:v>
                </c:pt>
                <c:pt idx="1199">
                  <c:v>5.382582740510672</c:v>
                </c:pt>
                <c:pt idx="1200">
                  <c:v>5.38676999323262</c:v>
                </c:pt>
                <c:pt idx="1201">
                  <c:v>5.39092684380363</c:v>
                </c:pt>
                <c:pt idx="1202">
                  <c:v>5.395099562875086</c:v>
                </c:pt>
                <c:pt idx="1203">
                  <c:v>5.399240953298266</c:v>
                </c:pt>
                <c:pt idx="1204">
                  <c:v>5.40336219098974</c:v>
                </c:pt>
                <c:pt idx="1205">
                  <c:v>5.407458942490378</c:v>
                </c:pt>
                <c:pt idx="1206">
                  <c:v>5.411520469335509</c:v>
                </c:pt>
                <c:pt idx="1207">
                  <c:v>5.415604313845249</c:v>
                </c:pt>
                <c:pt idx="1208">
                  <c:v>5.41964743987989</c:v>
                </c:pt>
                <c:pt idx="1209">
                  <c:v>5.423624254644054</c:v>
                </c:pt>
                <c:pt idx="1210">
                  <c:v>5.427652697085305</c:v>
                </c:pt>
                <c:pt idx="1211">
                  <c:v>5.43164731656455</c:v>
                </c:pt>
                <c:pt idx="1212">
                  <c:v>5.435561732776445</c:v>
                </c:pt>
                <c:pt idx="1213">
                  <c:v>5.439513240773641</c:v>
                </c:pt>
                <c:pt idx="1214">
                  <c:v>5.443455804902508</c:v>
                </c:pt>
                <c:pt idx="1215">
                  <c:v>5.447336260400808</c:v>
                </c:pt>
                <c:pt idx="1216">
                  <c:v>5.45121868436017</c:v>
                </c:pt>
                <c:pt idx="1217">
                  <c:v>5.455077079627935</c:v>
                </c:pt>
                <c:pt idx="1218">
                  <c:v>5.458904453798786</c:v>
                </c:pt>
                <c:pt idx="1219">
                  <c:v>5.462746537337967</c:v>
                </c:pt>
                <c:pt idx="1220">
                  <c:v>5.46653384763596</c:v>
                </c:pt>
                <c:pt idx="1221">
                  <c:v>5.47030932439128</c:v>
                </c:pt>
                <c:pt idx="1222">
                  <c:v>5.474056542521986</c:v>
                </c:pt>
                <c:pt idx="1223">
                  <c:v>5.477780725082962</c:v>
                </c:pt>
                <c:pt idx="1224">
                  <c:v>5.481483469625796</c:v>
                </c:pt>
                <c:pt idx="1225">
                  <c:v>5.48517042320218</c:v>
                </c:pt>
                <c:pt idx="1226">
                  <c:v>5.488844555687868</c:v>
                </c:pt>
                <c:pt idx="1227">
                  <c:v>5.492456858036308</c:v>
                </c:pt>
                <c:pt idx="1228">
                  <c:v>5.496112019780626</c:v>
                </c:pt>
                <c:pt idx="1229">
                  <c:v>5.499701224449481</c:v>
                </c:pt>
                <c:pt idx="1230">
                  <c:v>5.50327373284383</c:v>
                </c:pt>
                <c:pt idx="1231">
                  <c:v>5.506818076180434</c:v>
                </c:pt>
                <c:pt idx="1232">
                  <c:v>5.51037813145419</c:v>
                </c:pt>
                <c:pt idx="1233">
                  <c:v>5.51388723962823</c:v>
                </c:pt>
                <c:pt idx="1234">
                  <c:v>5.517375610607713</c:v>
                </c:pt>
                <c:pt idx="1235">
                  <c:v>5.52083425444393</c:v>
                </c:pt>
                <c:pt idx="1236">
                  <c:v>5.524292621546214</c:v>
                </c:pt>
                <c:pt idx="1237">
                  <c:v>5.527704458123774</c:v>
                </c:pt>
                <c:pt idx="1238">
                  <c:v>5.53110220832448</c:v>
                </c:pt>
                <c:pt idx="1239">
                  <c:v>5.534486864596797</c:v>
                </c:pt>
                <c:pt idx="1240">
                  <c:v>5.537839327392351</c:v>
                </c:pt>
                <c:pt idx="1241">
                  <c:v>5.541178630992314</c:v>
                </c:pt>
                <c:pt idx="1242">
                  <c:v>5.544463777138229</c:v>
                </c:pt>
                <c:pt idx="1243">
                  <c:v>5.5477555037288</c:v>
                </c:pt>
                <c:pt idx="1244">
                  <c:v>5.551025743960395</c:v>
                </c:pt>
                <c:pt idx="1245">
                  <c:v>5.554261101895844</c:v>
                </c:pt>
                <c:pt idx="1246">
                  <c:v>5.55749833609767</c:v>
                </c:pt>
                <c:pt idx="1247">
                  <c:v>5.56067328986264</c:v>
                </c:pt>
                <c:pt idx="1248">
                  <c:v>5.563836460821896</c:v>
                </c:pt>
                <c:pt idx="1249">
                  <c:v>5.566989355243988</c:v>
                </c:pt>
                <c:pt idx="1250">
                  <c:v>5.570109424613717</c:v>
                </c:pt>
                <c:pt idx="1251">
                  <c:v>5.5732087864499</c:v>
                </c:pt>
                <c:pt idx="1252">
                  <c:v>5.576294369102914</c:v>
                </c:pt>
                <c:pt idx="1253">
                  <c:v>5.57935044223337</c:v>
                </c:pt>
                <c:pt idx="1254">
                  <c:v>5.582355623495594</c:v>
                </c:pt>
                <c:pt idx="1255">
                  <c:v>5.58536846447426</c:v>
                </c:pt>
                <c:pt idx="1256">
                  <c:v>5.588341814683722</c:v>
                </c:pt>
                <c:pt idx="1257">
                  <c:v>5.59130766395323</c:v>
                </c:pt>
                <c:pt idx="1258">
                  <c:v>5.594249016284027</c:v>
                </c:pt>
                <c:pt idx="1259">
                  <c:v>5.597131415266661</c:v>
                </c:pt>
                <c:pt idx="1260">
                  <c:v>5.600018290534407</c:v>
                </c:pt>
                <c:pt idx="1261">
                  <c:v>5.602890249633765</c:v>
                </c:pt>
                <c:pt idx="1262">
                  <c:v>5.605716314593587</c:v>
                </c:pt>
                <c:pt idx="1263">
                  <c:v>5.608541454951562</c:v>
                </c:pt>
                <c:pt idx="1264">
                  <c:v>5.611320019809343</c:v>
                </c:pt>
                <c:pt idx="1265">
                  <c:v>5.614054620990976</c:v>
                </c:pt>
                <c:pt idx="1266">
                  <c:v>5.616805786206648</c:v>
                </c:pt>
                <c:pt idx="1267">
                  <c:v>5.619532143488706</c:v>
                </c:pt>
                <c:pt idx="1268">
                  <c:v>5.622220075320484</c:v>
                </c:pt>
                <c:pt idx="1269">
                  <c:v>5.624885135111387</c:v>
                </c:pt>
                <c:pt idx="1270">
                  <c:v>5.627512804223642</c:v>
                </c:pt>
                <c:pt idx="1271">
                  <c:v>5.630141287915465</c:v>
                </c:pt>
                <c:pt idx="1272">
                  <c:v>5.632726534968176</c:v>
                </c:pt>
                <c:pt idx="1273">
                  <c:v>5.635282176992151</c:v>
                </c:pt>
                <c:pt idx="1274">
                  <c:v>5.63779588493413</c:v>
                </c:pt>
                <c:pt idx="1275">
                  <c:v>5.640337185955296</c:v>
                </c:pt>
                <c:pt idx="1276">
                  <c:v>5.642829538144176</c:v>
                </c:pt>
                <c:pt idx="1277">
                  <c:v>5.645298299029984</c:v>
                </c:pt>
                <c:pt idx="1278">
                  <c:v>5.647711868388436</c:v>
                </c:pt>
                <c:pt idx="1279">
                  <c:v>5.650138739160047</c:v>
                </c:pt>
                <c:pt idx="1280">
                  <c:v>5.652509638318365</c:v>
                </c:pt>
                <c:pt idx="1281">
                  <c:v>5.654900051144193</c:v>
                </c:pt>
                <c:pt idx="1282">
                  <c:v>5.657221409887245</c:v>
                </c:pt>
                <c:pt idx="1283">
                  <c:v>5.659517853386777</c:v>
                </c:pt>
                <c:pt idx="1284">
                  <c:v>5.661812125901736</c:v>
                </c:pt>
                <c:pt idx="1285">
                  <c:v>5.664086511593829</c:v>
                </c:pt>
                <c:pt idx="1286">
                  <c:v>5.666315298917578</c:v>
                </c:pt>
                <c:pt idx="1287">
                  <c:v>5.668523992930396</c:v>
                </c:pt>
                <c:pt idx="1288">
                  <c:v>5.670698975608404</c:v>
                </c:pt>
                <c:pt idx="1289">
                  <c:v>5.672856869979845</c:v>
                </c:pt>
                <c:pt idx="1290">
                  <c:v>5.674998869304779</c:v>
                </c:pt>
                <c:pt idx="1291">
                  <c:v>5.67709377105284</c:v>
                </c:pt>
                <c:pt idx="1292">
                  <c:v>5.67917713054117</c:v>
                </c:pt>
                <c:pt idx="1293">
                  <c:v>5.681211742860035</c:v>
                </c:pt>
                <c:pt idx="1294">
                  <c:v>5.68324619124858</c:v>
                </c:pt>
                <c:pt idx="1295">
                  <c:v>5.685256734909215</c:v>
                </c:pt>
                <c:pt idx="1296">
                  <c:v>5.687220796709063</c:v>
                </c:pt>
                <c:pt idx="1297">
                  <c:v>5.689185368296999</c:v>
                </c:pt>
                <c:pt idx="1298">
                  <c:v>5.691093339474974</c:v>
                </c:pt>
                <c:pt idx="1299">
                  <c:v>5.693012008863945</c:v>
                </c:pt>
                <c:pt idx="1300">
                  <c:v>5.694869084152437</c:v>
                </c:pt>
                <c:pt idx="1301">
                  <c:v>5.696719314126207</c:v>
                </c:pt>
                <c:pt idx="1302">
                  <c:v>5.698536026911453</c:v>
                </c:pt>
                <c:pt idx="1303">
                  <c:v>5.700336333659545</c:v>
                </c:pt>
                <c:pt idx="1304">
                  <c:v>5.702079085187428</c:v>
                </c:pt>
                <c:pt idx="1305">
                  <c:v>5.703813191633892</c:v>
                </c:pt>
                <c:pt idx="1306">
                  <c:v>5.705541129163714</c:v>
                </c:pt>
                <c:pt idx="1307">
                  <c:v>5.707204189117514</c:v>
                </c:pt>
                <c:pt idx="1308">
                  <c:v>5.70887867277075</c:v>
                </c:pt>
                <c:pt idx="1309">
                  <c:v>5.710509539969206</c:v>
                </c:pt>
                <c:pt idx="1310">
                  <c:v>5.712126748662778</c:v>
                </c:pt>
                <c:pt idx="1311">
                  <c:v>5.71369890160111</c:v>
                </c:pt>
                <c:pt idx="1312">
                  <c:v>5.715261649961467</c:v>
                </c:pt>
                <c:pt idx="1313">
                  <c:v>5.716770158485846</c:v>
                </c:pt>
                <c:pt idx="1314">
                  <c:v>5.718276337163512</c:v>
                </c:pt>
                <c:pt idx="1315">
                  <c:v>5.71974196975287</c:v>
                </c:pt>
                <c:pt idx="1316">
                  <c:v>5.721184956631264</c:v>
                </c:pt>
                <c:pt idx="1317">
                  <c:v>5.722606952979071</c:v>
                </c:pt>
                <c:pt idx="1318">
                  <c:v>5.724010273363874</c:v>
                </c:pt>
                <c:pt idx="1319">
                  <c:v>5.725358691649085</c:v>
                </c:pt>
                <c:pt idx="1320">
                  <c:v>5.726717741175128</c:v>
                </c:pt>
                <c:pt idx="1321">
                  <c:v>5.728016689373486</c:v>
                </c:pt>
                <c:pt idx="1322">
                  <c:v>5.72930916421725</c:v>
                </c:pt>
                <c:pt idx="1323">
                  <c:v>5.730585744143457</c:v>
                </c:pt>
                <c:pt idx="1324">
                  <c:v>5.73180903315929</c:v>
                </c:pt>
                <c:pt idx="1325">
                  <c:v>5.733010745451311</c:v>
                </c:pt>
                <c:pt idx="1326">
                  <c:v>5.734182971444339</c:v>
                </c:pt>
                <c:pt idx="1327">
                  <c:v>5.735334887613817</c:v>
                </c:pt>
                <c:pt idx="1328">
                  <c:v>5.736456571695267</c:v>
                </c:pt>
                <c:pt idx="1329">
                  <c:v>5.737567590368635</c:v>
                </c:pt>
                <c:pt idx="1330">
                  <c:v>5.73863789418478</c:v>
                </c:pt>
                <c:pt idx="1331">
                  <c:v>5.73966075176746</c:v>
                </c:pt>
                <c:pt idx="1332">
                  <c:v>5.740686274563979</c:v>
                </c:pt>
                <c:pt idx="1333">
                  <c:v>5.741665235537857</c:v>
                </c:pt>
                <c:pt idx="1334">
                  <c:v>5.742635911640455</c:v>
                </c:pt>
                <c:pt idx="1335">
                  <c:v>5.743566898339072</c:v>
                </c:pt>
                <c:pt idx="1336">
                  <c:v>5.744484214716811</c:v>
                </c:pt>
                <c:pt idx="1337">
                  <c:v>5.745359933398481</c:v>
                </c:pt>
                <c:pt idx="1338">
                  <c:v>5.74622165609018</c:v>
                </c:pt>
                <c:pt idx="1339">
                  <c:v>5.74702014167985</c:v>
                </c:pt>
                <c:pt idx="1340">
                  <c:v>5.747839505248207</c:v>
                </c:pt>
                <c:pt idx="1341">
                  <c:v>5.74860239568812</c:v>
                </c:pt>
                <c:pt idx="1342">
                  <c:v>5.749354075821101</c:v>
                </c:pt>
                <c:pt idx="1343">
                  <c:v>5.750065724559212</c:v>
                </c:pt>
                <c:pt idx="1344">
                  <c:v>5.750730682727519</c:v>
                </c:pt>
                <c:pt idx="1345">
                  <c:v>5.751403271960818</c:v>
                </c:pt>
                <c:pt idx="1346">
                  <c:v>5.752049237863165</c:v>
                </c:pt>
                <c:pt idx="1347">
                  <c:v>5.752662848486294</c:v>
                </c:pt>
                <c:pt idx="1348">
                  <c:v>5.75324313274167</c:v>
                </c:pt>
                <c:pt idx="1349">
                  <c:v>5.753791064941008</c:v>
                </c:pt>
                <c:pt idx="1350">
                  <c:v>5.754319245477744</c:v>
                </c:pt>
                <c:pt idx="1351">
                  <c:v>5.754826051637337</c:v>
                </c:pt>
                <c:pt idx="1352">
                  <c:v>5.755302946844075</c:v>
                </c:pt>
                <c:pt idx="1353">
                  <c:v>5.755721666016504</c:v>
                </c:pt>
                <c:pt idx="1354">
                  <c:v>5.75615566261026</c:v>
                </c:pt>
                <c:pt idx="1355">
                  <c:v>5.756531326696034</c:v>
                </c:pt>
                <c:pt idx="1356">
                  <c:v>5.756894680934043</c:v>
                </c:pt>
                <c:pt idx="1357">
                  <c:v>5.757250265506681</c:v>
                </c:pt>
                <c:pt idx="1358">
                  <c:v>5.757534226127399</c:v>
                </c:pt>
                <c:pt idx="1359">
                  <c:v>5.757823736386162</c:v>
                </c:pt>
                <c:pt idx="1360">
                  <c:v>5.758071608033473</c:v>
                </c:pt>
                <c:pt idx="1361">
                  <c:v>5.758280708413982</c:v>
                </c:pt>
                <c:pt idx="1362">
                  <c:v>5.75848907920542</c:v>
                </c:pt>
                <c:pt idx="1363">
                  <c:v>5.75865197158378</c:v>
                </c:pt>
                <c:pt idx="1364">
                  <c:v>5.75880008434144</c:v>
                </c:pt>
                <c:pt idx="1365">
                  <c:v>5.758923066582398</c:v>
                </c:pt>
                <c:pt idx="1366">
                  <c:v>5.759017999954517</c:v>
                </c:pt>
                <c:pt idx="1367">
                  <c:v>5.759052162945101</c:v>
                </c:pt>
                <c:pt idx="1368">
                  <c:v>5.75909918431731</c:v>
                </c:pt>
                <c:pt idx="1369">
                  <c:v>5.759110615309607</c:v>
                </c:pt>
                <c:pt idx="1370">
                  <c:v>5.75908963948797</c:v>
                </c:pt>
                <c:pt idx="1371">
                  <c:v>5.759032429415595</c:v>
                </c:pt>
                <c:pt idx="1372">
                  <c:v>5.758951672125953</c:v>
                </c:pt>
                <c:pt idx="1373">
                  <c:v>5.758850470312378</c:v>
                </c:pt>
                <c:pt idx="1374">
                  <c:v>5.758710482559107</c:v>
                </c:pt>
                <c:pt idx="1375">
                  <c:v>5.758564047728665</c:v>
                </c:pt>
                <c:pt idx="1376">
                  <c:v>5.75837877135055</c:v>
                </c:pt>
                <c:pt idx="1377">
                  <c:v>5.758137478497698</c:v>
                </c:pt>
                <c:pt idx="1378">
                  <c:v>5.757890413295234</c:v>
                </c:pt>
                <c:pt idx="1379">
                  <c:v>5.757622132963393</c:v>
                </c:pt>
                <c:pt idx="1380">
                  <c:v>5.75732519374882</c:v>
                </c:pt>
                <c:pt idx="1381">
                  <c:v>5.757005181723904</c:v>
                </c:pt>
                <c:pt idx="1382">
                  <c:v>5.756659216091714</c:v>
                </c:pt>
                <c:pt idx="1383">
                  <c:v>5.756281631344147</c:v>
                </c:pt>
                <c:pt idx="1384">
                  <c:v>5.755870233935137</c:v>
                </c:pt>
                <c:pt idx="1385">
                  <c:v>5.755439508401594</c:v>
                </c:pt>
                <c:pt idx="1386">
                  <c:v>5.754982081963233</c:v>
                </c:pt>
                <c:pt idx="1387">
                  <c:v>5.754492311194214</c:v>
                </c:pt>
                <c:pt idx="1388">
                  <c:v>5.753967302941687</c:v>
                </c:pt>
                <c:pt idx="1389">
                  <c:v>5.753408000200451</c:v>
                </c:pt>
                <c:pt idx="1390">
                  <c:v>5.752861820431423</c:v>
                </c:pt>
                <c:pt idx="1391">
                  <c:v>5.752260053778455</c:v>
                </c:pt>
                <c:pt idx="1392">
                  <c:v>5.75160950960669</c:v>
                </c:pt>
                <c:pt idx="1393">
                  <c:v>5.75095932443107</c:v>
                </c:pt>
                <c:pt idx="1394">
                  <c:v>5.750279879492555</c:v>
                </c:pt>
                <c:pt idx="1395">
                  <c:v>5.749572414223996</c:v>
                </c:pt>
                <c:pt idx="1396">
                  <c:v>5.748831223073096</c:v>
                </c:pt>
                <c:pt idx="1397">
                  <c:v>5.748067617262263</c:v>
                </c:pt>
                <c:pt idx="1398">
                  <c:v>5.747282515730563</c:v>
                </c:pt>
                <c:pt idx="1399">
                  <c:v>5.746436555245896</c:v>
                </c:pt>
                <c:pt idx="1400">
                  <c:v>5.745609337373895</c:v>
                </c:pt>
                <c:pt idx="1401">
                  <c:v>5.74472674576218</c:v>
                </c:pt>
                <c:pt idx="1402">
                  <c:v>5.743803141967553</c:v>
                </c:pt>
                <c:pt idx="1403">
                  <c:v>5.742886374565105</c:v>
                </c:pt>
                <c:pt idx="1404">
                  <c:v>5.741944255245476</c:v>
                </c:pt>
                <c:pt idx="1405">
                  <c:v>5.740956103465407</c:v>
                </c:pt>
                <c:pt idx="1406">
                  <c:v>5.739943592158287</c:v>
                </c:pt>
                <c:pt idx="1407">
                  <c:v>5.73890240212763</c:v>
                </c:pt>
                <c:pt idx="1408">
                  <c:v>5.737818602533426</c:v>
                </c:pt>
                <c:pt idx="1409">
                  <c:v>5.736735848803087</c:v>
                </c:pt>
                <c:pt idx="1410">
                  <c:v>5.735618373368841</c:v>
                </c:pt>
                <c:pt idx="1411">
                  <c:v>5.73445409534234</c:v>
                </c:pt>
                <c:pt idx="1412">
                  <c:v>5.733288662658973</c:v>
                </c:pt>
                <c:pt idx="1413">
                  <c:v>5.732072636480889</c:v>
                </c:pt>
                <c:pt idx="1414">
                  <c:v>5.730837011642431</c:v>
                </c:pt>
                <c:pt idx="1415">
                  <c:v>5.729575827027285</c:v>
                </c:pt>
                <c:pt idx="1416">
                  <c:v>5.728290740784958</c:v>
                </c:pt>
                <c:pt idx="1417">
                  <c:v>5.726970271457344</c:v>
                </c:pt>
                <c:pt idx="1418">
                  <c:v>5.725651819063268</c:v>
                </c:pt>
                <c:pt idx="1419">
                  <c:v>5.724246934333807</c:v>
                </c:pt>
                <c:pt idx="1420">
                  <c:v>5.72285361568387</c:v>
                </c:pt>
                <c:pt idx="1421">
                  <c:v>5.72143611544942</c:v>
                </c:pt>
                <c:pt idx="1422">
                  <c:v>5.719971214115135</c:v>
                </c:pt>
                <c:pt idx="1423">
                  <c:v>5.718492588698632</c:v>
                </c:pt>
                <c:pt idx="1424">
                  <c:v>5.716976607998804</c:v>
                </c:pt>
                <c:pt idx="1425">
                  <c:v>5.715446399275725</c:v>
                </c:pt>
                <c:pt idx="1426">
                  <c:v>5.713907276302382</c:v>
                </c:pt>
                <c:pt idx="1427">
                  <c:v>5.712298922232197</c:v>
                </c:pt>
                <c:pt idx="1428">
                  <c:v>5.710681024277917</c:v>
                </c:pt>
                <c:pt idx="1429">
                  <c:v>5.7090231154177</c:v>
                </c:pt>
                <c:pt idx="1430">
                  <c:v>5.707367045570151</c:v>
                </c:pt>
                <c:pt idx="1431">
                  <c:v>5.705655084483431</c:v>
                </c:pt>
                <c:pt idx="1432">
                  <c:v>5.703927143768677</c:v>
                </c:pt>
                <c:pt idx="1433">
                  <c:v>5.702178357459036</c:v>
                </c:pt>
                <c:pt idx="1434">
                  <c:v>5.700391616807654</c:v>
                </c:pt>
                <c:pt idx="1435">
                  <c:v>5.698562580299762</c:v>
                </c:pt>
                <c:pt idx="1436">
                  <c:v>5.696731791592103</c:v>
                </c:pt>
                <c:pt idx="1437">
                  <c:v>5.694869007594055</c:v>
                </c:pt>
                <c:pt idx="1438">
                  <c:v>5.692979757265625</c:v>
                </c:pt>
                <c:pt idx="1439">
                  <c:v>5.691045318164108</c:v>
                </c:pt>
                <c:pt idx="1440">
                  <c:v>5.68909791488615</c:v>
                </c:pt>
                <c:pt idx="1441">
                  <c:v>5.687132429399049</c:v>
                </c:pt>
                <c:pt idx="1442">
                  <c:v>5.685132069040605</c:v>
                </c:pt>
                <c:pt idx="1443">
                  <c:v>5.683081792038902</c:v>
                </c:pt>
                <c:pt idx="1444">
                  <c:v>5.68102362621885</c:v>
                </c:pt>
                <c:pt idx="1445">
                  <c:v>5.678938541901306</c:v>
                </c:pt>
                <c:pt idx="1446">
                  <c:v>5.676806064498647</c:v>
                </c:pt>
                <c:pt idx="1447">
                  <c:v>5.67466852400584</c:v>
                </c:pt>
                <c:pt idx="1448">
                  <c:v>5.672506986532054</c:v>
                </c:pt>
                <c:pt idx="1449">
                  <c:v>5.670315930320779</c:v>
                </c:pt>
                <c:pt idx="1450">
                  <c:v>5.668075457274725</c:v>
                </c:pt>
                <c:pt idx="1451">
                  <c:v>5.665825660169394</c:v>
                </c:pt>
                <c:pt idx="1452">
                  <c:v>5.663555721839691</c:v>
                </c:pt>
                <c:pt idx="1453">
                  <c:v>5.661248298374758</c:v>
                </c:pt>
                <c:pt idx="1454">
                  <c:v>5.658903104006615</c:v>
                </c:pt>
                <c:pt idx="1455">
                  <c:v>5.656529983799723</c:v>
                </c:pt>
                <c:pt idx="1456">
                  <c:v>5.654115825886964</c:v>
                </c:pt>
                <c:pt idx="1457">
                  <c:v>5.651723437343903</c:v>
                </c:pt>
                <c:pt idx="1458">
                  <c:v>5.649276468847915</c:v>
                </c:pt>
                <c:pt idx="1459">
                  <c:v>5.646800741237516</c:v>
                </c:pt>
                <c:pt idx="1460">
                  <c:v>5.644298707902527</c:v>
                </c:pt>
                <c:pt idx="1461">
                  <c:v>5.641760937850353</c:v>
                </c:pt>
                <c:pt idx="1462">
                  <c:v>5.639202627220527</c:v>
                </c:pt>
                <c:pt idx="1463">
                  <c:v>5.636626274899533</c:v>
                </c:pt>
                <c:pt idx="1464">
                  <c:v>5.634017537419367</c:v>
                </c:pt>
                <c:pt idx="1465">
                  <c:v>5.63137821365414</c:v>
                </c:pt>
                <c:pt idx="1466">
                  <c:v>5.62869469686256</c:v>
                </c:pt>
                <c:pt idx="1467">
                  <c:v>5.625992592242968</c:v>
                </c:pt>
                <c:pt idx="1468">
                  <c:v>5.623274814226677</c:v>
                </c:pt>
                <c:pt idx="1469">
                  <c:v>5.620525664747421</c:v>
                </c:pt>
                <c:pt idx="1470">
                  <c:v>5.617730032200185</c:v>
                </c:pt>
                <c:pt idx="1471">
                  <c:v>5.614923699062142</c:v>
                </c:pt>
                <c:pt idx="1472">
                  <c:v>5.612088738035724</c:v>
                </c:pt>
                <c:pt idx="1473">
                  <c:v>5.60924223449926</c:v>
                </c:pt>
                <c:pt idx="1474">
                  <c:v>5.606332515720408</c:v>
                </c:pt>
                <c:pt idx="1475">
                  <c:v>5.60341910493465</c:v>
                </c:pt>
                <c:pt idx="1476">
                  <c:v>5.600485145604017</c:v>
                </c:pt>
                <c:pt idx="1477">
                  <c:v>5.597508259787203</c:v>
                </c:pt>
                <c:pt idx="1478">
                  <c:v>5.594508005896277</c:v>
                </c:pt>
                <c:pt idx="1479">
                  <c:v>5.591472515508592</c:v>
                </c:pt>
                <c:pt idx="1480">
                  <c:v>5.588416047723904</c:v>
                </c:pt>
                <c:pt idx="1481">
                  <c:v>5.585329938788558</c:v>
                </c:pt>
                <c:pt idx="1482">
                  <c:v>5.582209470294547</c:v>
                </c:pt>
                <c:pt idx="1483">
                  <c:v>5.579067854847266</c:v>
                </c:pt>
                <c:pt idx="1484">
                  <c:v>5.57590979783123</c:v>
                </c:pt>
                <c:pt idx="1485">
                  <c:v>5.572712327151438</c:v>
                </c:pt>
                <c:pt idx="1486">
                  <c:v>5.569468552540526</c:v>
                </c:pt>
                <c:pt idx="1487">
                  <c:v>5.566211000915034</c:v>
                </c:pt>
                <c:pt idx="1488">
                  <c:v>5.562942537252251</c:v>
                </c:pt>
                <c:pt idx="1489">
                  <c:v>5.559641953439286</c:v>
                </c:pt>
                <c:pt idx="1490">
                  <c:v>5.556296676821668</c:v>
                </c:pt>
                <c:pt idx="1491">
                  <c:v>5.552942259544809</c:v>
                </c:pt>
                <c:pt idx="1492">
                  <c:v>5.549545296981985</c:v>
                </c:pt>
                <c:pt idx="1493">
                  <c:v>5.546110480967568</c:v>
                </c:pt>
                <c:pt idx="1494">
                  <c:v>5.542671377263205</c:v>
                </c:pt>
                <c:pt idx="1495">
                  <c:v>5.539195191938991</c:v>
                </c:pt>
                <c:pt idx="1496">
                  <c:v>5.53569642038402</c:v>
                </c:pt>
                <c:pt idx="1497">
                  <c:v>5.532155711616705</c:v>
                </c:pt>
                <c:pt idx="1498">
                  <c:v>5.528590732617848</c:v>
                </c:pt>
                <c:pt idx="1499">
                  <c:v>5.525029114829695</c:v>
                </c:pt>
                <c:pt idx="1500">
                  <c:v>5.521401667323109</c:v>
                </c:pt>
                <c:pt idx="1501">
                  <c:v>5.517751723706921</c:v>
                </c:pt>
                <c:pt idx="1502">
                  <c:v>5.514092825028135</c:v>
                </c:pt>
                <c:pt idx="1503">
                  <c:v>5.510376938922278</c:v>
                </c:pt>
                <c:pt idx="1504">
                  <c:v>5.506671666047086</c:v>
                </c:pt>
                <c:pt idx="1505">
                  <c:v>5.502910418445247</c:v>
                </c:pt>
                <c:pt idx="1506">
                  <c:v>5.49912307278063</c:v>
                </c:pt>
                <c:pt idx="1507">
                  <c:v>5.495315400876365</c:v>
                </c:pt>
                <c:pt idx="1508">
                  <c:v>5.491479898471793</c:v>
                </c:pt>
                <c:pt idx="1509">
                  <c:v>5.487608266020485</c:v>
                </c:pt>
                <c:pt idx="1510">
                  <c:v>5.48371136618637</c:v>
                </c:pt>
                <c:pt idx="1511">
                  <c:v>5.47978618070978</c:v>
                </c:pt>
                <c:pt idx="1512">
                  <c:v>5.475831552996063</c:v>
                </c:pt>
                <c:pt idx="1513">
                  <c:v>5.471881537790174</c:v>
                </c:pt>
                <c:pt idx="1514">
                  <c:v>5.467875754215504</c:v>
                </c:pt>
                <c:pt idx="1515">
                  <c:v>5.463841557985036</c:v>
                </c:pt>
                <c:pt idx="1516">
                  <c:v>5.459769989855923</c:v>
                </c:pt>
                <c:pt idx="1517">
                  <c:v>5.455673407369228</c:v>
                </c:pt>
                <c:pt idx="1518">
                  <c:v>5.451575570522307</c:v>
                </c:pt>
                <c:pt idx="1519">
                  <c:v>5.44740361379917</c:v>
                </c:pt>
                <c:pt idx="1520">
                  <c:v>5.443259638764311</c:v>
                </c:pt>
                <c:pt idx="1521">
                  <c:v>5.43904178583819</c:v>
                </c:pt>
                <c:pt idx="1522">
                  <c:v>5.434812232578475</c:v>
                </c:pt>
                <c:pt idx="1523">
                  <c:v>5.430566128511723</c:v>
                </c:pt>
                <c:pt idx="1524">
                  <c:v>5.426288178101705</c:v>
                </c:pt>
                <c:pt idx="1525">
                  <c:v>5.421959117651304</c:v>
                </c:pt>
                <c:pt idx="1526">
                  <c:v>5.417631997115621</c:v>
                </c:pt>
                <c:pt idx="1527">
                  <c:v>5.413274409578745</c:v>
                </c:pt>
                <c:pt idx="1528">
                  <c:v>5.408854208985587</c:v>
                </c:pt>
                <c:pt idx="1529">
                  <c:v>5.404447673906342</c:v>
                </c:pt>
                <c:pt idx="1530">
                  <c:v>5.399995638741688</c:v>
                </c:pt>
                <c:pt idx="1531">
                  <c:v>5.395519521799041</c:v>
                </c:pt>
                <c:pt idx="1532">
                  <c:v>5.391007562265891</c:v>
                </c:pt>
                <c:pt idx="1533">
                  <c:v>5.38648908368331</c:v>
                </c:pt>
                <c:pt idx="1534">
                  <c:v>5.381913627927195</c:v>
                </c:pt>
                <c:pt idx="1535">
                  <c:v>5.37733061315788</c:v>
                </c:pt>
                <c:pt idx="1536">
                  <c:v>5.372716372973977</c:v>
                </c:pt>
                <c:pt idx="1537">
                  <c:v>5.36809279256358</c:v>
                </c:pt>
                <c:pt idx="1538">
                  <c:v>5.363416684318362</c:v>
                </c:pt>
                <c:pt idx="1539">
                  <c:v>5.358722998442912</c:v>
                </c:pt>
                <c:pt idx="1540">
                  <c:v>5.353983627955504</c:v>
                </c:pt>
                <c:pt idx="1541">
                  <c:v>5.349251994856078</c:v>
                </c:pt>
                <c:pt idx="1542">
                  <c:v>5.344449822807316</c:v>
                </c:pt>
                <c:pt idx="1543">
                  <c:v>5.339670040809911</c:v>
                </c:pt>
                <c:pt idx="1544">
                  <c:v>5.334818566454636</c:v>
                </c:pt>
                <c:pt idx="1545">
                  <c:v>5.329959749833105</c:v>
                </c:pt>
                <c:pt idx="1546">
                  <c:v>5.325072756446377</c:v>
                </c:pt>
                <c:pt idx="1547">
                  <c:v>5.320159660782776</c:v>
                </c:pt>
                <c:pt idx="1548">
                  <c:v>5.315207826443804</c:v>
                </c:pt>
                <c:pt idx="1549">
                  <c:v>5.310239761551062</c:v>
                </c:pt>
                <c:pt idx="1550">
                  <c:v>5.305241048092645</c:v>
                </c:pt>
                <c:pt idx="1551">
                  <c:v>5.300225560638776</c:v>
                </c:pt>
                <c:pt idx="1552">
                  <c:v>5.295156622085654</c:v>
                </c:pt>
                <c:pt idx="1553">
                  <c:v>5.290088510766155</c:v>
                </c:pt>
                <c:pt idx="1554">
                  <c:v>5.28499518516678</c:v>
                </c:pt>
                <c:pt idx="1555">
                  <c:v>5.27986069727388</c:v>
                </c:pt>
                <c:pt idx="1556">
                  <c:v>5.27471261802983</c:v>
                </c:pt>
                <c:pt idx="1557">
                  <c:v>5.269537462507337</c:v>
                </c:pt>
                <c:pt idx="1558">
                  <c:v>5.264303080082015</c:v>
                </c:pt>
                <c:pt idx="1559">
                  <c:v>5.259075357263485</c:v>
                </c:pt>
                <c:pt idx="1560">
                  <c:v>5.253814770701403</c:v>
                </c:pt>
                <c:pt idx="1561">
                  <c:v>5.248511813313136</c:v>
                </c:pt>
                <c:pt idx="1562">
                  <c:v>5.24320712049576</c:v>
                </c:pt>
                <c:pt idx="1563">
                  <c:v>5.23785947275205</c:v>
                </c:pt>
                <c:pt idx="1564">
                  <c:v>5.232491528361597</c:v>
                </c:pt>
                <c:pt idx="1565">
                  <c:v>5.227095843760607</c:v>
                </c:pt>
                <c:pt idx="1566">
                  <c:v>5.221680033297249</c:v>
                </c:pt>
                <c:pt idx="1567">
                  <c:v>5.2162321353717</c:v>
                </c:pt>
                <c:pt idx="1568">
                  <c:v>5.210774664128404</c:v>
                </c:pt>
                <c:pt idx="1569">
                  <c:v>5.205265392127738</c:v>
                </c:pt>
                <c:pt idx="1570">
                  <c:v>5.19974714902819</c:v>
                </c:pt>
                <c:pt idx="1571">
                  <c:v>5.194213526916269</c:v>
                </c:pt>
                <c:pt idx="1572">
                  <c:v>5.18864692330997</c:v>
                </c:pt>
                <c:pt idx="1573">
                  <c:v>5.18302950523407</c:v>
                </c:pt>
                <c:pt idx="1574">
                  <c:v>5.177419203450809</c:v>
                </c:pt>
                <c:pt idx="1575">
                  <c:v>5.171776240371448</c:v>
                </c:pt>
                <c:pt idx="1576">
                  <c:v>5.16609928556661</c:v>
                </c:pt>
                <c:pt idx="1577">
                  <c:v>5.160401674677348</c:v>
                </c:pt>
                <c:pt idx="1578">
                  <c:v>5.154675169807185</c:v>
                </c:pt>
                <c:pt idx="1579">
                  <c:v>5.148939574521004</c:v>
                </c:pt>
                <c:pt idx="1580">
                  <c:v>5.143157972893247</c:v>
                </c:pt>
                <c:pt idx="1581">
                  <c:v>5.1373668893904</c:v>
                </c:pt>
                <c:pt idx="1582">
                  <c:v>5.131558147100788</c:v>
                </c:pt>
                <c:pt idx="1583">
                  <c:v>5.125726199300304</c:v>
                </c:pt>
                <c:pt idx="1584">
                  <c:v>5.119851254225127</c:v>
                </c:pt>
                <c:pt idx="1585">
                  <c:v>5.113950098346175</c:v>
                </c:pt>
                <c:pt idx="1586">
                  <c:v>5.108059356821586</c:v>
                </c:pt>
                <c:pt idx="1587">
                  <c:v>5.102117195179531</c:v>
                </c:pt>
                <c:pt idx="1588">
                  <c:v>5.096153572731034</c:v>
                </c:pt>
                <c:pt idx="1589">
                  <c:v>5.090180503815735</c:v>
                </c:pt>
                <c:pt idx="1590">
                  <c:v>5.08417637018047</c:v>
                </c:pt>
                <c:pt idx="1591">
                  <c:v>5.07815181514263</c:v>
                </c:pt>
                <c:pt idx="1592">
                  <c:v>5.072098358399406</c:v>
                </c:pt>
                <c:pt idx="1593">
                  <c:v>5.06602298283357</c:v>
                </c:pt>
                <c:pt idx="1594">
                  <c:v>5.059927571971905</c:v>
                </c:pt>
                <c:pt idx="1595">
                  <c:v>5.053821591196638</c:v>
                </c:pt>
                <c:pt idx="1596">
                  <c:v>5.04770718252068</c:v>
                </c:pt>
                <c:pt idx="1597">
                  <c:v>5.041523048107396</c:v>
                </c:pt>
                <c:pt idx="1598">
                  <c:v>5.035353718490003</c:v>
                </c:pt>
                <c:pt idx="1599">
                  <c:v>5.02914260244733</c:v>
                </c:pt>
                <c:pt idx="1600">
                  <c:v>5.0229176090952</c:v>
                </c:pt>
                <c:pt idx="1601">
                  <c:v>5.016692356369888</c:v>
                </c:pt>
                <c:pt idx="1602">
                  <c:v>5.010424376716654</c:v>
                </c:pt>
                <c:pt idx="1603">
                  <c:v>5.004147997937178</c:v>
                </c:pt>
                <c:pt idx="1604">
                  <c:v>4.997862609671527</c:v>
                </c:pt>
                <c:pt idx="1605">
                  <c:v>4.991539063582594</c:v>
                </c:pt>
                <c:pt idx="1606">
                  <c:v>4.985187271130387</c:v>
                </c:pt>
                <c:pt idx="1607">
                  <c:v>4.97883971002204</c:v>
                </c:pt>
                <c:pt idx="1608">
                  <c:v>4.972451819353981</c:v>
                </c:pt>
                <c:pt idx="1609">
                  <c:v>4.966066430156182</c:v>
                </c:pt>
                <c:pt idx="1610">
                  <c:v>4.959641805296842</c:v>
                </c:pt>
                <c:pt idx="1611">
                  <c:v>4.95321550111006</c:v>
                </c:pt>
                <c:pt idx="1612">
                  <c:v>4.946757347342226</c:v>
                </c:pt>
                <c:pt idx="1613">
                  <c:v>4.940306569638363</c:v>
                </c:pt>
                <c:pt idx="1614">
                  <c:v>4.93380470397982</c:v>
                </c:pt>
                <c:pt idx="1615">
                  <c:v>4.927314664804745</c:v>
                </c:pt>
                <c:pt idx="1616">
                  <c:v>4.920802763020575</c:v>
                </c:pt>
                <c:pt idx="1617">
                  <c:v>4.914291120712748</c:v>
                </c:pt>
                <c:pt idx="1618">
                  <c:v>4.9077261229388</c:v>
                </c:pt>
                <c:pt idx="1619">
                  <c:v>4.90116784637108</c:v>
                </c:pt>
                <c:pt idx="1620">
                  <c:v>4.894579254572847</c:v>
                </c:pt>
                <c:pt idx="1621">
                  <c:v>4.888015184962306</c:v>
                </c:pt>
                <c:pt idx="1622">
                  <c:v>4.881405422960507</c:v>
                </c:pt>
                <c:pt idx="1623">
                  <c:v>4.874789297033716</c:v>
                </c:pt>
                <c:pt idx="1624">
                  <c:v>4.868155629223565</c:v>
                </c:pt>
                <c:pt idx="1625">
                  <c:v>4.861504619119085</c:v>
                </c:pt>
                <c:pt idx="1626">
                  <c:v>4.854855813118688</c:v>
                </c:pt>
                <c:pt idx="1627">
                  <c:v>4.848172535031846</c:v>
                </c:pt>
                <c:pt idx="1628">
                  <c:v>4.841510648928238</c:v>
                </c:pt>
                <c:pt idx="1629">
                  <c:v>4.834808099936755</c:v>
                </c:pt>
                <c:pt idx="1630">
                  <c:v>4.828107572504713</c:v>
                </c:pt>
                <c:pt idx="1631">
                  <c:v>4.821397147060157</c:v>
                </c:pt>
                <c:pt idx="1632">
                  <c:v>4.814664273734602</c:v>
                </c:pt>
                <c:pt idx="1633">
                  <c:v>4.807942150626514</c:v>
                </c:pt>
                <c:pt idx="1634">
                  <c:v>4.80121385435988</c:v>
                </c:pt>
                <c:pt idx="1635">
                  <c:v>4.794452028715804</c:v>
                </c:pt>
                <c:pt idx="1636">
                  <c:v>4.787702043399745</c:v>
                </c:pt>
                <c:pt idx="1637">
                  <c:v>4.780939316034635</c:v>
                </c:pt>
                <c:pt idx="1638">
                  <c:v>4.774181327581398</c:v>
                </c:pt>
                <c:pt idx="1639">
                  <c:v>4.767380398720975</c:v>
                </c:pt>
                <c:pt idx="1640">
                  <c:v>4.76060114593667</c:v>
                </c:pt>
                <c:pt idx="1641">
                  <c:v>4.753813150553058</c:v>
                </c:pt>
                <c:pt idx="1642">
                  <c:v>4.747024238202226</c:v>
                </c:pt>
                <c:pt idx="1643">
                  <c:v>4.74022238555481</c:v>
                </c:pt>
                <c:pt idx="1644">
                  <c:v>4.733428258424378</c:v>
                </c:pt>
                <c:pt idx="1645">
                  <c:v>4.726615100011605</c:v>
                </c:pt>
                <c:pt idx="1646">
                  <c:v>4.719805017589754</c:v>
                </c:pt>
                <c:pt idx="1647">
                  <c:v>4.712999516068335</c:v>
                </c:pt>
                <c:pt idx="1648">
                  <c:v>4.706199092173282</c:v>
                </c:pt>
                <c:pt idx="1649">
                  <c:v>4.699399058530945</c:v>
                </c:pt>
                <c:pt idx="1650">
                  <c:v>4.692573132792775</c:v>
                </c:pt>
                <c:pt idx="1651">
                  <c:v>4.685782798908927</c:v>
                </c:pt>
                <c:pt idx="1652">
                  <c:v>4.678974474198171</c:v>
                </c:pt>
                <c:pt idx="1653">
                  <c:v>4.672170642831724</c:v>
                </c:pt>
                <c:pt idx="1654">
                  <c:v>4.665364963188208</c:v>
                </c:pt>
                <c:pt idx="1655">
                  <c:v>4.658560021771477</c:v>
                </c:pt>
                <c:pt idx="1656">
                  <c:v>4.65177911579289</c:v>
                </c:pt>
                <c:pt idx="1657">
                  <c:v>4.644982014089884</c:v>
                </c:pt>
                <c:pt idx="1658">
                  <c:v>4.638200471812345</c:v>
                </c:pt>
                <c:pt idx="1659">
                  <c:v>4.63143140822837</c:v>
                </c:pt>
                <c:pt idx="1660">
                  <c:v>4.624669125358605</c:v>
                </c:pt>
                <c:pt idx="1661">
                  <c:v>4.617909565559749</c:v>
                </c:pt>
                <c:pt idx="1662">
                  <c:v>4.611154990544768</c:v>
                </c:pt>
                <c:pt idx="1663">
                  <c:v>4.604419436382136</c:v>
                </c:pt>
                <c:pt idx="1664">
                  <c:v>4.597685383319613</c:v>
                </c:pt>
                <c:pt idx="1665">
                  <c:v>4.590967619316478</c:v>
                </c:pt>
                <c:pt idx="1666">
                  <c:v>4.584272933578881</c:v>
                </c:pt>
                <c:pt idx="1667">
                  <c:v>4.577584120349766</c:v>
                </c:pt>
                <c:pt idx="1668">
                  <c:v>4.570895560774735</c:v>
                </c:pt>
                <c:pt idx="1669">
                  <c:v>4.564228381807416</c:v>
                </c:pt>
                <c:pt idx="1670">
                  <c:v>4.557593442162996</c:v>
                </c:pt>
                <c:pt idx="1671">
                  <c:v>4.550947013352178</c:v>
                </c:pt>
                <c:pt idx="1672">
                  <c:v>4.54436090521488</c:v>
                </c:pt>
                <c:pt idx="1673">
                  <c:v>4.537765845532725</c:v>
                </c:pt>
                <c:pt idx="1674">
                  <c:v>4.53119017376038</c:v>
                </c:pt>
                <c:pt idx="1675">
                  <c:v>4.5246456452985</c:v>
                </c:pt>
                <c:pt idx="1676">
                  <c:v>4.518128546566625</c:v>
                </c:pt>
                <c:pt idx="1677">
                  <c:v>4.511612890099557</c:v>
                </c:pt>
                <c:pt idx="1678">
                  <c:v>4.505126217548203</c:v>
                </c:pt>
                <c:pt idx="1679">
                  <c:v>4.498692053025894</c:v>
                </c:pt>
                <c:pt idx="1680">
                  <c:v>4.49226019228713</c:v>
                </c:pt>
                <c:pt idx="1681">
                  <c:v>4.485866122863098</c:v>
                </c:pt>
                <c:pt idx="1682">
                  <c:v>4.479495024370051</c:v>
                </c:pt>
                <c:pt idx="1683">
                  <c:v>4.473142962357783</c:v>
                </c:pt>
                <c:pt idx="1684">
                  <c:v>4.466836364058426</c:v>
                </c:pt>
                <c:pt idx="1685">
                  <c:v>4.460538393274811</c:v>
                </c:pt>
                <c:pt idx="1686">
                  <c:v>4.45430612934819</c:v>
                </c:pt>
                <c:pt idx="1687">
                  <c:v>4.448100656709868</c:v>
                </c:pt>
                <c:pt idx="1688">
                  <c:v>4.44190902667203</c:v>
                </c:pt>
                <c:pt idx="1689">
                  <c:v>4.435780725038572</c:v>
                </c:pt>
                <c:pt idx="1690">
                  <c:v>4.42969249622914</c:v>
                </c:pt>
                <c:pt idx="1691">
                  <c:v>4.423629758061228</c:v>
                </c:pt>
                <c:pt idx="1692">
                  <c:v>4.41761234756087</c:v>
                </c:pt>
                <c:pt idx="1693">
                  <c:v>4.411625815997863</c:v>
                </c:pt>
                <c:pt idx="1694">
                  <c:v>4.4056931900117</c:v>
                </c:pt>
                <c:pt idx="1695">
                  <c:v>4.399809890927865</c:v>
                </c:pt>
                <c:pt idx="1696">
                  <c:v>4.39396819026314</c:v>
                </c:pt>
                <c:pt idx="1697">
                  <c:v>4.388173689418118</c:v>
                </c:pt>
                <c:pt idx="1698">
                  <c:v>4.382433126223796</c:v>
                </c:pt>
                <c:pt idx="1699">
                  <c:v>4.376750262187095</c:v>
                </c:pt>
                <c:pt idx="1700">
                  <c:v>4.371107363777683</c:v>
                </c:pt>
                <c:pt idx="1701">
                  <c:v>4.365506847680694</c:v>
                </c:pt>
                <c:pt idx="1702">
                  <c:v>4.35999533239505</c:v>
                </c:pt>
                <c:pt idx="1703">
                  <c:v>4.354522811622004</c:v>
                </c:pt>
                <c:pt idx="1704">
                  <c:v>4.349106635900052</c:v>
                </c:pt>
                <c:pt idx="1705">
                  <c:v>4.343742372016399</c:v>
                </c:pt>
                <c:pt idx="1706">
                  <c:v>4.338458017919843</c:v>
                </c:pt>
                <c:pt idx="1707">
                  <c:v>4.33320779463461</c:v>
                </c:pt>
                <c:pt idx="1708">
                  <c:v>4.328043759251416</c:v>
                </c:pt>
                <c:pt idx="1709">
                  <c:v>4.322947431989776</c:v>
                </c:pt>
                <c:pt idx="1710">
                  <c:v>4.317895133220224</c:v>
                </c:pt>
                <c:pt idx="1711">
                  <c:v>4.312941434015538</c:v>
                </c:pt>
                <c:pt idx="1712">
                  <c:v>4.30805187004414</c:v>
                </c:pt>
                <c:pt idx="1713">
                  <c:v>4.30325092971187</c:v>
                </c:pt>
                <c:pt idx="1714">
                  <c:v>4.298490259420276</c:v>
                </c:pt>
                <c:pt idx="1715">
                  <c:v>4.293844525745396</c:v>
                </c:pt>
                <c:pt idx="1716">
                  <c:v>4.28922660996475</c:v>
                </c:pt>
                <c:pt idx="1717">
                  <c:v>4.284739968635924</c:v>
                </c:pt>
                <c:pt idx="1718">
                  <c:v>4.28031212335287</c:v>
                </c:pt>
                <c:pt idx="1719">
                  <c:v>4.275957032073347</c:v>
                </c:pt>
                <c:pt idx="1720">
                  <c:v>4.271698737921713</c:v>
                </c:pt>
                <c:pt idx="1721">
                  <c:v>4.267533340243038</c:v>
                </c:pt>
                <c:pt idx="1722">
                  <c:v>4.26346679283732</c:v>
                </c:pt>
                <c:pt idx="1723">
                  <c:v>4.259480941836126</c:v>
                </c:pt>
                <c:pt idx="1724">
                  <c:v>4.255588658834839</c:v>
                </c:pt>
                <c:pt idx="1725">
                  <c:v>4.251788724003972</c:v>
                </c:pt>
                <c:pt idx="1726">
                  <c:v>4.248101669299875</c:v>
                </c:pt>
                <c:pt idx="1727">
                  <c:v>4.24449278307779</c:v>
                </c:pt>
                <c:pt idx="1728">
                  <c:v>4.240995666263874</c:v>
                </c:pt>
                <c:pt idx="1729">
                  <c:v>4.237588902030962</c:v>
                </c:pt>
                <c:pt idx="1730">
                  <c:v>4.234296353038916</c:v>
                </c:pt>
                <c:pt idx="1731">
                  <c:v>4.231122459523891</c:v>
                </c:pt>
                <c:pt idx="1732">
                  <c:v>4.228059128659249</c:v>
                </c:pt>
                <c:pt idx="1733">
                  <c:v>4.225097571976443</c:v>
                </c:pt>
                <c:pt idx="1734">
                  <c:v>4.22224926861224</c:v>
                </c:pt>
                <c:pt idx="1735">
                  <c:v>4.219507139758401</c:v>
                </c:pt>
                <c:pt idx="1736">
                  <c:v>4.216894162234102</c:v>
                </c:pt>
                <c:pt idx="1737">
                  <c:v>4.214408159769206</c:v>
                </c:pt>
                <c:pt idx="1738">
                  <c:v>4.21205401744495</c:v>
                </c:pt>
                <c:pt idx="1739">
                  <c:v>4.209805768233821</c:v>
                </c:pt>
                <c:pt idx="1740">
                  <c:v>4.207679472586162</c:v>
                </c:pt>
                <c:pt idx="1741">
                  <c:v>4.205700929823984</c:v>
                </c:pt>
                <c:pt idx="1742">
                  <c:v>4.20384110066338</c:v>
                </c:pt>
                <c:pt idx="1743">
                  <c:v>4.202109934966601</c:v>
                </c:pt>
                <c:pt idx="1744">
                  <c:v>4.200526008170113</c:v>
                </c:pt>
                <c:pt idx="1745">
                  <c:v>4.199089302968774</c:v>
                </c:pt>
                <c:pt idx="1746">
                  <c:v>4.197762161430644</c:v>
                </c:pt>
                <c:pt idx="1747">
                  <c:v>4.19660974949385</c:v>
                </c:pt>
                <c:pt idx="1748">
                  <c:v>4.195580591269314</c:v>
                </c:pt>
                <c:pt idx="1749">
                  <c:v>4.194700218812434</c:v>
                </c:pt>
                <c:pt idx="1750">
                  <c:v>4.193979732345069</c:v>
                </c:pt>
                <c:pt idx="1751">
                  <c:v>4.193398375901396</c:v>
                </c:pt>
                <c:pt idx="1752">
                  <c:v>4.19300668433063</c:v>
                </c:pt>
                <c:pt idx="1753">
                  <c:v>4.192735019230962</c:v>
                </c:pt>
                <c:pt idx="1754">
                  <c:v>4.192641744912948</c:v>
                </c:pt>
                <c:pt idx="1755">
                  <c:v>4.192698031118661</c:v>
                </c:pt>
                <c:pt idx="1756">
                  <c:v>4.192924855720228</c:v>
                </c:pt>
                <c:pt idx="1757">
                  <c:v>4.193309704680586</c:v>
                </c:pt>
                <c:pt idx="1758">
                  <c:v>4.193868064937245</c:v>
                </c:pt>
                <c:pt idx="1759">
                  <c:v>4.194591458174536</c:v>
                </c:pt>
                <c:pt idx="1760">
                  <c:v>4.195498249249286</c:v>
                </c:pt>
                <c:pt idx="1761">
                  <c:v>4.196584494650568</c:v>
                </c:pt>
                <c:pt idx="1762">
                  <c:v>4.197845594788649</c:v>
                </c:pt>
                <c:pt idx="1763">
                  <c:v>4.199274326784095</c:v>
                </c:pt>
                <c:pt idx="1764">
                  <c:v>4.200908746886878</c:v>
                </c:pt>
                <c:pt idx="1765">
                  <c:v>4.20272164753939</c:v>
                </c:pt>
                <c:pt idx="1766">
                  <c:v>4.204696648762228</c:v>
                </c:pt>
                <c:pt idx="1767">
                  <c:v>4.20690037637805</c:v>
                </c:pt>
                <c:pt idx="1768">
                  <c:v>4.20924836045309</c:v>
                </c:pt>
                <c:pt idx="1769">
                  <c:v>4.211845789938937</c:v>
                </c:pt>
                <c:pt idx="1770">
                  <c:v>4.214622070566794</c:v>
                </c:pt>
                <c:pt idx="1771">
                  <c:v>4.217568549959248</c:v>
                </c:pt>
                <c:pt idx="1772">
                  <c:v>4.220746263677387</c:v>
                </c:pt>
                <c:pt idx="1773">
                  <c:v>4.224126717177428</c:v>
                </c:pt>
                <c:pt idx="1774">
                  <c:v>4.22771219545107</c:v>
                </c:pt>
                <c:pt idx="1775">
                  <c:v>4.231489340448317</c:v>
                </c:pt>
                <c:pt idx="1776">
                  <c:v>4.23548311596131</c:v>
                </c:pt>
                <c:pt idx="1777">
                  <c:v>4.23970820515284</c:v>
                </c:pt>
                <c:pt idx="1778">
                  <c:v>4.244142266282546</c:v>
                </c:pt>
                <c:pt idx="1779">
                  <c:v>4.248808069263776</c:v>
                </c:pt>
                <c:pt idx="1780">
                  <c:v>4.25366148642603</c:v>
                </c:pt>
                <c:pt idx="1781">
                  <c:v>4.258745841145021</c:v>
                </c:pt>
                <c:pt idx="1782">
                  <c:v>4.264089349974489</c:v>
                </c:pt>
                <c:pt idx="1783">
                  <c:v>4.26961228097463</c:v>
                </c:pt>
                <c:pt idx="1784">
                  <c:v>4.275387145570883</c:v>
                </c:pt>
                <c:pt idx="1785">
                  <c:v>4.281385355206988</c:v>
                </c:pt>
                <c:pt idx="1786">
                  <c:v>4.28762610368701</c:v>
                </c:pt>
                <c:pt idx="1787">
                  <c:v>4.294103305180728</c:v>
                </c:pt>
                <c:pt idx="1788">
                  <c:v>4.300793361947565</c:v>
                </c:pt>
                <c:pt idx="1789">
                  <c:v>4.30776919971468</c:v>
                </c:pt>
                <c:pt idx="1790">
                  <c:v>4.314950293658349</c:v>
                </c:pt>
                <c:pt idx="1791">
                  <c:v>4.322404329713245</c:v>
                </c:pt>
                <c:pt idx="1792">
                  <c:v>4.33008392613848</c:v>
                </c:pt>
                <c:pt idx="1793">
                  <c:v>4.338013565964893</c:v>
                </c:pt>
                <c:pt idx="1794">
                  <c:v>4.346181514360444</c:v>
                </c:pt>
                <c:pt idx="1795">
                  <c:v>4.354626406282795</c:v>
                </c:pt>
                <c:pt idx="1796">
                  <c:v>4.363322297176604</c:v>
                </c:pt>
                <c:pt idx="1797">
                  <c:v>4.37226802120736</c:v>
                </c:pt>
                <c:pt idx="1798">
                  <c:v>4.381458616992691</c:v>
                </c:pt>
                <c:pt idx="1799">
                  <c:v>4.390931401278244</c:v>
                </c:pt>
                <c:pt idx="1800">
                  <c:v>4.400675508283755</c:v>
                </c:pt>
                <c:pt idx="1801">
                  <c:v>4.41064100560363</c:v>
                </c:pt>
                <c:pt idx="1802">
                  <c:v>4.420909124213768</c:v>
                </c:pt>
                <c:pt idx="1803">
                  <c:v>4.43141247556816</c:v>
                </c:pt>
                <c:pt idx="1804">
                  <c:v>4.442224278265397</c:v>
                </c:pt>
                <c:pt idx="1805">
                  <c:v>4.453287251646626</c:v>
                </c:pt>
                <c:pt idx="1806">
                  <c:v>4.464614351947426</c:v>
                </c:pt>
                <c:pt idx="1807">
                  <c:v>4.47624069370296</c:v>
                </c:pt>
                <c:pt idx="1808">
                  <c:v>4.488137193059643</c:v>
                </c:pt>
                <c:pt idx="1809">
                  <c:v>4.500294872569508</c:v>
                </c:pt>
                <c:pt idx="1810">
                  <c:v>4.5127410616708</c:v>
                </c:pt>
                <c:pt idx="1811">
                  <c:v>4.525456411953358</c:v>
                </c:pt>
                <c:pt idx="1812">
                  <c:v>4.538458790680013</c:v>
                </c:pt>
                <c:pt idx="1813">
                  <c:v>4.551756791635494</c:v>
                </c:pt>
                <c:pt idx="1814">
                  <c:v>4.565322348842776</c:v>
                </c:pt>
                <c:pt idx="1815">
                  <c:v>4.579200858296185</c:v>
                </c:pt>
                <c:pt idx="1816">
                  <c:v>4.593344292244196</c:v>
                </c:pt>
                <c:pt idx="1817">
                  <c:v>4.607790639402506</c:v>
                </c:pt>
                <c:pt idx="1818">
                  <c:v>4.622536795198624</c:v>
                </c:pt>
                <c:pt idx="1819">
                  <c:v>4.637522841245907</c:v>
                </c:pt>
                <c:pt idx="1820">
                  <c:v>4.652871181947209</c:v>
                </c:pt>
                <c:pt idx="1821">
                  <c:v>4.668487585593225</c:v>
                </c:pt>
                <c:pt idx="1822">
                  <c:v>4.68439332014553</c:v>
                </c:pt>
                <c:pt idx="1823">
                  <c:v>4.70059809229436</c:v>
                </c:pt>
                <c:pt idx="1824">
                  <c:v>4.717107469218293</c:v>
                </c:pt>
                <c:pt idx="1825">
                  <c:v>4.733913545774275</c:v>
                </c:pt>
                <c:pt idx="1826">
                  <c:v>4.750993489960603</c:v>
                </c:pt>
                <c:pt idx="1827">
                  <c:v>4.768432608042236</c:v>
                </c:pt>
                <c:pt idx="1828">
                  <c:v>4.786140000848766</c:v>
                </c:pt>
                <c:pt idx="1829">
                  <c:v>4.804158495858423</c:v>
                </c:pt>
                <c:pt idx="1830">
                  <c:v>4.822483782957704</c:v>
                </c:pt>
                <c:pt idx="1831">
                  <c:v>4.841110804652978</c:v>
                </c:pt>
                <c:pt idx="1832">
                  <c:v>4.860075342595337</c:v>
                </c:pt>
                <c:pt idx="1833">
                  <c:v>4.87928663073989</c:v>
                </c:pt>
                <c:pt idx="1834">
                  <c:v>4.898846170111446</c:v>
                </c:pt>
                <c:pt idx="1835">
                  <c:v>4.918726322957442</c:v>
                </c:pt>
                <c:pt idx="1836">
                  <c:v>4.938898710449418</c:v>
                </c:pt>
                <c:pt idx="1837">
                  <c:v>4.95939198906959</c:v>
                </c:pt>
                <c:pt idx="1838">
                  <c:v>4.980200761597033</c:v>
                </c:pt>
                <c:pt idx="1839">
                  <c:v>5.001322836255349</c:v>
                </c:pt>
                <c:pt idx="1840">
                  <c:v>5.022754546569127</c:v>
                </c:pt>
                <c:pt idx="1841">
                  <c:v>5.044507663784994</c:v>
                </c:pt>
                <c:pt idx="1842">
                  <c:v>5.066586561266273</c:v>
                </c:pt>
                <c:pt idx="1843">
                  <c:v>5.088958793325648</c:v>
                </c:pt>
                <c:pt idx="1844">
                  <c:v>5.111671939797627</c:v>
                </c:pt>
                <c:pt idx="1845">
                  <c:v>5.134681896710529</c:v>
                </c:pt>
                <c:pt idx="1846">
                  <c:v>5.158028770486685</c:v>
                </c:pt>
                <c:pt idx="1847">
                  <c:v>5.181690848527482</c:v>
                </c:pt>
                <c:pt idx="1848">
                  <c:v>5.205690166970532</c:v>
                </c:pt>
                <c:pt idx="1849">
                  <c:v>5.22998850593407</c:v>
                </c:pt>
                <c:pt idx="1850">
                  <c:v>5.254629008984499</c:v>
                </c:pt>
                <c:pt idx="1851">
                  <c:v>5.279562807909873</c:v>
                </c:pt>
                <c:pt idx="1852">
                  <c:v>5.30484967115733</c:v>
                </c:pt>
                <c:pt idx="1853">
                  <c:v>5.330451292327909</c:v>
                </c:pt>
                <c:pt idx="1854">
                  <c:v>5.35638413536137</c:v>
                </c:pt>
                <c:pt idx="1855">
                  <c:v>5.382639931153962</c:v>
                </c:pt>
                <c:pt idx="1856">
                  <c:v>5.40922994703448</c:v>
                </c:pt>
                <c:pt idx="1857">
                  <c:v>5.436150941802088</c:v>
                </c:pt>
                <c:pt idx="1858">
                  <c:v>5.463383079814183</c:v>
                </c:pt>
                <c:pt idx="1859">
                  <c:v>5.49094879282505</c:v>
                </c:pt>
                <c:pt idx="1860">
                  <c:v>5.518838988270907</c:v>
                </c:pt>
                <c:pt idx="1861">
                  <c:v>5.54707463380343</c:v>
                </c:pt>
                <c:pt idx="1862">
                  <c:v>5.575638689975843</c:v>
                </c:pt>
                <c:pt idx="1863">
                  <c:v>5.604528554774664</c:v>
                </c:pt>
                <c:pt idx="1864">
                  <c:v>5.633748559373635</c:v>
                </c:pt>
                <c:pt idx="1865">
                  <c:v>5.66330375272854</c:v>
                </c:pt>
                <c:pt idx="1866">
                  <c:v>5.693216027449093</c:v>
                </c:pt>
                <c:pt idx="1867">
                  <c:v>5.723420632299947</c:v>
                </c:pt>
                <c:pt idx="1868">
                  <c:v>5.753990163230111</c:v>
                </c:pt>
                <c:pt idx="1869">
                  <c:v>5.784886476525368</c:v>
                </c:pt>
                <c:pt idx="1870">
                  <c:v>5.816119312130906</c:v>
                </c:pt>
                <c:pt idx="1871">
                  <c:v>5.847706943057861</c:v>
                </c:pt>
                <c:pt idx="1872">
                  <c:v>5.87957981536484</c:v>
                </c:pt>
                <c:pt idx="1873">
                  <c:v>5.91182213019438</c:v>
                </c:pt>
                <c:pt idx="1874">
                  <c:v>5.944414124353685</c:v>
                </c:pt>
                <c:pt idx="1875">
                  <c:v>5.977351002570432</c:v>
                </c:pt>
                <c:pt idx="1876">
                  <c:v>6.01062809873608</c:v>
                </c:pt>
                <c:pt idx="1877">
                  <c:v>6.044226102137408</c:v>
                </c:pt>
                <c:pt idx="1878">
                  <c:v>6.078153915214542</c:v>
                </c:pt>
                <c:pt idx="1879">
                  <c:v>6.112431838370217</c:v>
                </c:pt>
                <c:pt idx="1880">
                  <c:v>6.147050759545445</c:v>
                </c:pt>
                <c:pt idx="1881">
                  <c:v>6.182037263877628</c:v>
                </c:pt>
                <c:pt idx="1882">
                  <c:v>6.217367604138406</c:v>
                </c:pt>
                <c:pt idx="1883">
                  <c:v>6.2530283348261</c:v>
                </c:pt>
                <c:pt idx="1884">
                  <c:v>6.28902304130827</c:v>
                </c:pt>
                <c:pt idx="1885">
                  <c:v>6.325377741179861</c:v>
                </c:pt>
                <c:pt idx="1886">
                  <c:v>6.362086062482184</c:v>
                </c:pt>
                <c:pt idx="1887">
                  <c:v>6.399128897975848</c:v>
                </c:pt>
                <c:pt idx="1888">
                  <c:v>6.436535940487154</c:v>
                </c:pt>
                <c:pt idx="1889">
                  <c:v>6.474291879321401</c:v>
                </c:pt>
                <c:pt idx="1890">
                  <c:v>6.512384604655895</c:v>
                </c:pt>
                <c:pt idx="1891">
                  <c:v>6.550837201441722</c:v>
                </c:pt>
                <c:pt idx="1892">
                  <c:v>6.589635476700781</c:v>
                </c:pt>
                <c:pt idx="1893">
                  <c:v>6.628802988177242</c:v>
                </c:pt>
                <c:pt idx="1894">
                  <c:v>6.668295636732854</c:v>
                </c:pt>
                <c:pt idx="1895">
                  <c:v>6.708165791657727</c:v>
                </c:pt>
                <c:pt idx="1896">
                  <c:v>6.748406867071329</c:v>
                </c:pt>
                <c:pt idx="1897">
                  <c:v>6.788978574211765</c:v>
                </c:pt>
                <c:pt idx="1898">
                  <c:v>6.829924518919525</c:v>
                </c:pt>
                <c:pt idx="1899">
                  <c:v>6.87121272009488</c:v>
                </c:pt>
                <c:pt idx="1900">
                  <c:v>6.912859161692519</c:v>
                </c:pt>
                <c:pt idx="1901">
                  <c:v>6.954891129194071</c:v>
                </c:pt>
                <c:pt idx="1902">
                  <c:v>6.997271271992961</c:v>
                </c:pt>
                <c:pt idx="1903">
                  <c:v>7.04001412370402</c:v>
                </c:pt>
                <c:pt idx="1904">
                  <c:v>7.083101972920661</c:v>
                </c:pt>
                <c:pt idx="1905">
                  <c:v>7.126593953503194</c:v>
                </c:pt>
                <c:pt idx="1906">
                  <c:v>7.170409678920026</c:v>
                </c:pt>
                <c:pt idx="1907">
                  <c:v>7.214630936399177</c:v>
                </c:pt>
                <c:pt idx="1908">
                  <c:v>7.259204468829587</c:v>
                </c:pt>
                <c:pt idx="1909">
                  <c:v>7.304171001378807</c:v>
                </c:pt>
                <c:pt idx="1910">
                  <c:v>7.349464892574683</c:v>
                </c:pt>
                <c:pt idx="1911">
                  <c:v>7.395168087218427</c:v>
                </c:pt>
                <c:pt idx="1912">
                  <c:v>7.44122933774916</c:v>
                </c:pt>
                <c:pt idx="1913">
                  <c:v>7.487670263215715</c:v>
                </c:pt>
                <c:pt idx="1914">
                  <c:v>7.534488402031633</c:v>
                </c:pt>
                <c:pt idx="1915">
                  <c:v>7.58167977670418</c:v>
                </c:pt>
                <c:pt idx="1916">
                  <c:v>7.629270109849222</c:v>
                </c:pt>
                <c:pt idx="1917">
                  <c:v>7.677208119293028</c:v>
                </c:pt>
                <c:pt idx="1918">
                  <c:v>7.725564640795533</c:v>
                </c:pt>
                <c:pt idx="1919">
                  <c:v>7.774283787265232</c:v>
                </c:pt>
                <c:pt idx="1920">
                  <c:v>7.823380139010394</c:v>
                </c:pt>
                <c:pt idx="1921">
                  <c:v>7.87288978565664</c:v>
                </c:pt>
                <c:pt idx="1922">
                  <c:v>7.922784210250574</c:v>
                </c:pt>
                <c:pt idx="1923">
                  <c:v>7.973057364297492</c:v>
                </c:pt>
                <c:pt idx="1924">
                  <c:v>8.023732224272256</c:v>
                </c:pt>
                <c:pt idx="1925">
                  <c:v>8.07478104744557</c:v>
                </c:pt>
                <c:pt idx="1926">
                  <c:v>8.126236552056036</c:v>
                </c:pt>
                <c:pt idx="1927">
                  <c:v>8.178097691125828</c:v>
                </c:pt>
                <c:pt idx="1928">
                  <c:v>8.230368367389476</c:v>
                </c:pt>
                <c:pt idx="1929">
                  <c:v>8.283014978831543</c:v>
                </c:pt>
                <c:pt idx="1930">
                  <c:v>8.336078793060261</c:v>
                </c:pt>
                <c:pt idx="1931">
                  <c:v>8.389529137481574</c:v>
                </c:pt>
                <c:pt idx="1932">
                  <c:v>8.44341385104529</c:v>
                </c:pt>
                <c:pt idx="1933">
                  <c:v>8.49769982640196</c:v>
                </c:pt>
                <c:pt idx="1934">
                  <c:v>8.552399190376652</c:v>
                </c:pt>
                <c:pt idx="1935">
                  <c:v>8.607501998384392</c:v>
                </c:pt>
                <c:pt idx="1936">
                  <c:v>8.6630343570259</c:v>
                </c:pt>
                <c:pt idx="1937">
                  <c:v>8.718958751482779</c:v>
                </c:pt>
                <c:pt idx="1938">
                  <c:v>8.775321791735298</c:v>
                </c:pt>
                <c:pt idx="1939">
                  <c:v>8.83209527993822</c:v>
                </c:pt>
                <c:pt idx="1940">
                  <c:v>8.889302191842276</c:v>
                </c:pt>
                <c:pt idx="1941">
                  <c:v>8.946953680080281</c:v>
                </c:pt>
                <c:pt idx="1942">
                  <c:v>9.00500615832009</c:v>
                </c:pt>
                <c:pt idx="1943">
                  <c:v>9.063491185437928</c:v>
                </c:pt>
                <c:pt idx="1944">
                  <c:v>9.12240861770837</c:v>
                </c:pt>
                <c:pt idx="1945">
                  <c:v>9.181782943816005</c:v>
                </c:pt>
                <c:pt idx="1946">
                  <c:v>9.241570183501206</c:v>
                </c:pt>
                <c:pt idx="1947">
                  <c:v>9.301847146123855</c:v>
                </c:pt>
                <c:pt idx="1948">
                  <c:v>9.36250128060261</c:v>
                </c:pt>
                <c:pt idx="1949">
                  <c:v>9.42364286592031</c:v>
                </c:pt>
                <c:pt idx="1950">
                  <c:v>9.485223399670548</c:v>
                </c:pt>
                <c:pt idx="1951">
                  <c:v>9.547244945057368</c:v>
                </c:pt>
                <c:pt idx="1952">
                  <c:v>9.609743698873794</c:v>
                </c:pt>
                <c:pt idx="1953">
                  <c:v>9.67269476145835</c:v>
                </c:pt>
                <c:pt idx="1954">
                  <c:v>9.736102164647491</c:v>
                </c:pt>
                <c:pt idx="1955">
                  <c:v>9.799971033163512</c:v>
                </c:pt>
                <c:pt idx="1956">
                  <c:v>9.864301730416398</c:v>
                </c:pt>
                <c:pt idx="1957">
                  <c:v>9.92910923849745</c:v>
                </c:pt>
                <c:pt idx="1958">
                  <c:v>9.99440084190825</c:v>
                </c:pt>
                <c:pt idx="1959">
                  <c:v>10.0601455486795</c:v>
                </c:pt>
                <c:pt idx="1960">
                  <c:v>10.12639405631546</c:v>
                </c:pt>
                <c:pt idx="1961">
                  <c:v>10.19310652672787</c:v>
                </c:pt>
                <c:pt idx="1962">
                  <c:v>10.26029098459932</c:v>
                </c:pt>
                <c:pt idx="1963">
                  <c:v>10.32798908049911</c:v>
                </c:pt>
                <c:pt idx="1964">
                  <c:v>10.39616571855724</c:v>
                </c:pt>
                <c:pt idx="1965">
                  <c:v>10.46487257759842</c:v>
                </c:pt>
                <c:pt idx="1966">
                  <c:v>10.53402010580181</c:v>
                </c:pt>
                <c:pt idx="1967">
                  <c:v>10.60371963951995</c:v>
                </c:pt>
                <c:pt idx="1968">
                  <c:v>10.67389770282998</c:v>
                </c:pt>
                <c:pt idx="1969">
                  <c:v>10.74459987279958</c:v>
                </c:pt>
                <c:pt idx="1970">
                  <c:v>10.81580670596213</c:v>
                </c:pt>
                <c:pt idx="1971">
                  <c:v>10.88754704908831</c:v>
                </c:pt>
                <c:pt idx="1972">
                  <c:v>10.95979260977996</c:v>
                </c:pt>
                <c:pt idx="1973">
                  <c:v>11.03256633530832</c:v>
                </c:pt>
                <c:pt idx="1974">
                  <c:v>11.10588983576451</c:v>
                </c:pt>
                <c:pt idx="1975">
                  <c:v>11.17972151917941</c:v>
                </c:pt>
                <c:pt idx="1976">
                  <c:v>11.25408274913644</c:v>
                </c:pt>
                <c:pt idx="1977">
                  <c:v>11.32901717632225</c:v>
                </c:pt>
                <c:pt idx="1978">
                  <c:v>11.40450829027136</c:v>
                </c:pt>
                <c:pt idx="1979">
                  <c:v>11.48050492330842</c:v>
                </c:pt>
                <c:pt idx="1980">
                  <c:v>11.5570853751292</c:v>
                </c:pt>
                <c:pt idx="1981">
                  <c:v>11.63423135710104</c:v>
                </c:pt>
                <c:pt idx="1982">
                  <c:v>11.71190539664465</c:v>
                </c:pt>
                <c:pt idx="1983">
                  <c:v>11.79020892843106</c:v>
                </c:pt>
                <c:pt idx="1984">
                  <c:v>11.86902941136508</c:v>
                </c:pt>
                <c:pt idx="1985">
                  <c:v>11.94844193476746</c:v>
                </c:pt>
                <c:pt idx="1986">
                  <c:v>12.0284530954177</c:v>
                </c:pt>
                <c:pt idx="1987">
                  <c:v>12.10906269244332</c:v>
                </c:pt>
                <c:pt idx="1988">
                  <c:v>12.19023379422304</c:v>
                </c:pt>
                <c:pt idx="1989">
                  <c:v>12.27203322037963</c:v>
                </c:pt>
                <c:pt idx="1990">
                  <c:v>12.3544221952058</c:v>
                </c:pt>
                <c:pt idx="1991">
                  <c:v>12.4374134353214</c:v>
                </c:pt>
                <c:pt idx="1992">
                  <c:v>12.52101796596139</c:v>
                </c:pt>
                <c:pt idx="1993">
                  <c:v>12.60525753433382</c:v>
                </c:pt>
                <c:pt idx="1994">
                  <c:v>12.69012001322491</c:v>
                </c:pt>
                <c:pt idx="1995">
                  <c:v>12.7755931661863</c:v>
                </c:pt>
                <c:pt idx="1996">
                  <c:v>12.86173662077082</c:v>
                </c:pt>
                <c:pt idx="1997">
                  <c:v>12.94851246621948</c:v>
                </c:pt>
                <c:pt idx="1998">
                  <c:v>13.0359198764749</c:v>
                </c:pt>
                <c:pt idx="1999">
                  <c:v>13.12399661710873</c:v>
                </c:pt>
                <c:pt idx="2000">
                  <c:v>13.21271885045032</c:v>
                </c:pt>
                <c:pt idx="2001">
                  <c:v>13.30212421916755</c:v>
                </c:pt>
                <c:pt idx="2002">
                  <c:v>13.39221032525966</c:v>
                </c:pt>
                <c:pt idx="2003">
                  <c:v>13.48294935572932</c:v>
                </c:pt>
                <c:pt idx="2004">
                  <c:v>13.57437490464208</c:v>
                </c:pt>
                <c:pt idx="2005">
                  <c:v>13.66650997533654</c:v>
                </c:pt>
                <c:pt idx="2006">
                  <c:v>13.75932888171153</c:v>
                </c:pt>
                <c:pt idx="2007">
                  <c:v>13.85287005066214</c:v>
                </c:pt>
                <c:pt idx="2008">
                  <c:v>13.94712502671004</c:v>
                </c:pt>
                <c:pt idx="2009">
                  <c:v>14.0420908267767</c:v>
                </c:pt>
                <c:pt idx="2010">
                  <c:v>14.13777041734255</c:v>
                </c:pt>
                <c:pt idx="2011">
                  <c:v>14.23422935923811</c:v>
                </c:pt>
                <c:pt idx="2012">
                  <c:v>14.33139170167456</c:v>
                </c:pt>
                <c:pt idx="2013">
                  <c:v>14.4292978171865</c:v>
                </c:pt>
                <c:pt idx="2014">
                  <c:v>14.52797919751484</c:v>
                </c:pt>
                <c:pt idx="2015">
                  <c:v>14.6274377608235</c:v>
                </c:pt>
                <c:pt idx="2016">
                  <c:v>14.72764407599696</c:v>
                </c:pt>
                <c:pt idx="2017">
                  <c:v>14.82863284656131</c:v>
                </c:pt>
                <c:pt idx="2018">
                  <c:v>14.93042736236925</c:v>
                </c:pt>
                <c:pt idx="2019">
                  <c:v>15.03300588372682</c:v>
                </c:pt>
                <c:pt idx="2020">
                  <c:v>15.13638280274928</c:v>
                </c:pt>
                <c:pt idx="2021">
                  <c:v>15.24058051792453</c:v>
                </c:pt>
                <c:pt idx="2022">
                  <c:v>15.34561494843592</c:v>
                </c:pt>
                <c:pt idx="2023">
                  <c:v>15.45146423642932</c:v>
                </c:pt>
                <c:pt idx="2024">
                  <c:v>15.55816692948671</c:v>
                </c:pt>
                <c:pt idx="2025">
                  <c:v>15.6657073591735</c:v>
                </c:pt>
                <c:pt idx="2026">
                  <c:v>15.77412588720219</c:v>
                </c:pt>
                <c:pt idx="2027">
                  <c:v>15.88338123757041</c:v>
                </c:pt>
                <c:pt idx="2028">
                  <c:v>15.99353464282953</c:v>
                </c:pt>
                <c:pt idx="2029">
                  <c:v>16.10456456137004</c:v>
                </c:pt>
                <c:pt idx="2030">
                  <c:v>16.21650422818819</c:v>
                </c:pt>
                <c:pt idx="2031">
                  <c:v>16.32935110459725</c:v>
                </c:pt>
                <c:pt idx="2032">
                  <c:v>16.4431210538674</c:v>
                </c:pt>
                <c:pt idx="2033">
                  <c:v>16.55779838433363</c:v>
                </c:pt>
                <c:pt idx="2034">
                  <c:v>16.67343785934616</c:v>
                </c:pt>
                <c:pt idx="2035">
                  <c:v>16.7900265055386</c:v>
                </c:pt>
                <c:pt idx="2036">
                  <c:v>16.90755863936521</c:v>
                </c:pt>
                <c:pt idx="2037">
                  <c:v>17.02606458335639</c:v>
                </c:pt>
                <c:pt idx="2038">
                  <c:v>17.14557979424306</c:v>
                </c:pt>
                <c:pt idx="2039">
                  <c:v>17.26606993134245</c:v>
                </c:pt>
                <c:pt idx="2040">
                  <c:v>17.38757836794624</c:v>
                </c:pt>
                <c:pt idx="2041">
                  <c:v>17.51010241219599</c:v>
                </c:pt>
                <c:pt idx="2042">
                  <c:v>17.63365059660158</c:v>
                </c:pt>
                <c:pt idx="2043">
                  <c:v>17.75824858577677</c:v>
                </c:pt>
                <c:pt idx="2044">
                  <c:v>17.88390527428448</c:v>
                </c:pt>
                <c:pt idx="2045">
                  <c:v>18.01063521488625</c:v>
                </c:pt>
                <c:pt idx="2046">
                  <c:v>18.13846098876455</c:v>
                </c:pt>
                <c:pt idx="2047">
                  <c:v>18.26735088219911</c:v>
                </c:pt>
                <c:pt idx="2048">
                  <c:v>18.39739354331776</c:v>
                </c:pt>
                <c:pt idx="2049">
                  <c:v>18.52851088817251</c:v>
                </c:pt>
                <c:pt idx="2050">
                  <c:v>18.66080592848354</c:v>
                </c:pt>
                <c:pt idx="2051">
                  <c:v>18.79423461189918</c:v>
                </c:pt>
                <c:pt idx="2052">
                  <c:v>18.9288523663667</c:v>
                </c:pt>
                <c:pt idx="2053">
                  <c:v>19.06461689710791</c:v>
                </c:pt>
                <c:pt idx="2054">
                  <c:v>19.20161185440942</c:v>
                </c:pt>
                <c:pt idx="2055">
                  <c:v>19.33978500007713</c:v>
                </c:pt>
                <c:pt idx="2056">
                  <c:v>19.479219199054</c:v>
                </c:pt>
                <c:pt idx="2057">
                  <c:v>19.61990275953332</c:v>
                </c:pt>
                <c:pt idx="2058">
                  <c:v>19.76182960475108</c:v>
                </c:pt>
                <c:pt idx="2059">
                  <c:v>19.90505054882055</c:v>
                </c:pt>
                <c:pt idx="2060">
                  <c:v>20.04956945932382</c:v>
                </c:pt>
                <c:pt idx="2061">
                  <c:v>20.19536617282699</c:v>
                </c:pt>
                <c:pt idx="2062">
                  <c:v>20.34252077043978</c:v>
                </c:pt>
                <c:pt idx="2063">
                  <c:v>20.49104174357563</c:v>
                </c:pt>
                <c:pt idx="2064">
                  <c:v>20.64091690668562</c:v>
                </c:pt>
                <c:pt idx="2065">
                  <c:v>20.79216187069985</c:v>
                </c:pt>
                <c:pt idx="2066">
                  <c:v>20.94481334201395</c:v>
                </c:pt>
                <c:pt idx="2067">
                  <c:v>21.09891011363606</c:v>
                </c:pt>
                <c:pt idx="2068">
                  <c:v>21.25444551348054</c:v>
                </c:pt>
                <c:pt idx="2069">
                  <c:v>21.41145373287385</c:v>
                </c:pt>
                <c:pt idx="2070">
                  <c:v>21.56994325530348</c:v>
                </c:pt>
                <c:pt idx="2071">
                  <c:v>21.72991938630877</c:v>
                </c:pt>
                <c:pt idx="2072">
                  <c:v>21.89145702276621</c:v>
                </c:pt>
                <c:pt idx="2073">
                  <c:v>22.05452697299122</c:v>
                </c:pt>
                <c:pt idx="2074">
                  <c:v>22.2191899900207</c:v>
                </c:pt>
                <c:pt idx="2075">
                  <c:v>22.38542852165319</c:v>
                </c:pt>
                <c:pt idx="2076">
                  <c:v>22.55329707679168</c:v>
                </c:pt>
                <c:pt idx="2077">
                  <c:v>22.72282305270827</c:v>
                </c:pt>
                <c:pt idx="2078">
                  <c:v>22.89400317518742</c:v>
                </c:pt>
                <c:pt idx="2079">
                  <c:v>23.06687346426756</c:v>
                </c:pt>
                <c:pt idx="2080">
                  <c:v>23.24147190038293</c:v>
                </c:pt>
                <c:pt idx="2081">
                  <c:v>23.41782623750769</c:v>
                </c:pt>
                <c:pt idx="2082">
                  <c:v>23.59591940967102</c:v>
                </c:pt>
                <c:pt idx="2083">
                  <c:v>23.77585328379213</c:v>
                </c:pt>
                <c:pt idx="2084">
                  <c:v>23.95760703358814</c:v>
                </c:pt>
                <c:pt idx="2085">
                  <c:v>24.14120025978777</c:v>
                </c:pt>
                <c:pt idx="2086">
                  <c:v>24.3266874509669</c:v>
                </c:pt>
                <c:pt idx="2087">
                  <c:v>24.51409556866888</c:v>
                </c:pt>
                <c:pt idx="2088">
                  <c:v>24.70343322805836</c:v>
                </c:pt>
                <c:pt idx="2089">
                  <c:v>24.89476406102625</c:v>
                </c:pt>
                <c:pt idx="2090">
                  <c:v>25.08808671112367</c:v>
                </c:pt>
                <c:pt idx="2091">
                  <c:v>25.28343790384502</c:v>
                </c:pt>
                <c:pt idx="2092">
                  <c:v>25.48088780567351</c:v>
                </c:pt>
                <c:pt idx="2093">
                  <c:v>25.68045360344335</c:v>
                </c:pt>
                <c:pt idx="2094">
                  <c:v>25.8821538883577</c:v>
                </c:pt>
                <c:pt idx="2095">
                  <c:v>26.08602275872902</c:v>
                </c:pt>
                <c:pt idx="2096">
                  <c:v>26.29210520019338</c:v>
                </c:pt>
                <c:pt idx="2097">
                  <c:v>26.50045659667169</c:v>
                </c:pt>
                <c:pt idx="2098">
                  <c:v>26.71108450897481</c:v>
                </c:pt>
                <c:pt idx="2099">
                  <c:v>26.9240351392325</c:v>
                </c:pt>
                <c:pt idx="2100">
                  <c:v>27.13936633616966</c:v>
                </c:pt>
                <c:pt idx="2101">
                  <c:v>27.35711409522841</c:v>
                </c:pt>
                <c:pt idx="2102">
                  <c:v>27.57730153870464</c:v>
                </c:pt>
                <c:pt idx="2103">
                  <c:v>27.79997443601633</c:v>
                </c:pt>
                <c:pt idx="2104">
                  <c:v>28.02521088756304</c:v>
                </c:pt>
                <c:pt idx="2105">
                  <c:v>28.25301155833214</c:v>
                </c:pt>
                <c:pt idx="2106">
                  <c:v>28.48344178341438</c:v>
                </c:pt>
                <c:pt idx="2107">
                  <c:v>28.71655924454592</c:v>
                </c:pt>
                <c:pt idx="2108">
                  <c:v>28.95240310287807</c:v>
                </c:pt>
                <c:pt idx="2109">
                  <c:v>29.19101129254084</c:v>
                </c:pt>
                <c:pt idx="2110">
                  <c:v>29.43242525454407</c:v>
                </c:pt>
                <c:pt idx="2111">
                  <c:v>29.67675477599231</c:v>
                </c:pt>
                <c:pt idx="2112">
                  <c:v>29.92399776580836</c:v>
                </c:pt>
                <c:pt idx="2113">
                  <c:v>30.17422017684004</c:v>
                </c:pt>
                <c:pt idx="2114">
                  <c:v>30.42748993964507</c:v>
                </c:pt>
                <c:pt idx="2115">
                  <c:v>30.6838780768251</c:v>
                </c:pt>
                <c:pt idx="2116">
                  <c:v>30.94339672856059</c:v>
                </c:pt>
                <c:pt idx="2117">
                  <c:v>31.20615389438556</c:v>
                </c:pt>
                <c:pt idx="2118">
                  <c:v>31.47218642618522</c:v>
                </c:pt>
                <c:pt idx="2119">
                  <c:v>31.74155956341628</c:v>
                </c:pt>
                <c:pt idx="2120">
                  <c:v>32.01437376826838</c:v>
                </c:pt>
                <c:pt idx="2121">
                  <c:v>32.2906403460578</c:v>
                </c:pt>
                <c:pt idx="2122">
                  <c:v>32.57047460051314</c:v>
                </c:pt>
                <c:pt idx="2123">
                  <c:v>32.85392694487861</c:v>
                </c:pt>
                <c:pt idx="2124">
                  <c:v>33.14108157116909</c:v>
                </c:pt>
                <c:pt idx="2125">
                  <c:v>33.43198052739987</c:v>
                </c:pt>
                <c:pt idx="2126">
                  <c:v>33.72676355431918</c:v>
                </c:pt>
                <c:pt idx="2127">
                  <c:v>34.0254712208718</c:v>
                </c:pt>
                <c:pt idx="2128">
                  <c:v>34.32817775019861</c:v>
                </c:pt>
                <c:pt idx="2129">
                  <c:v>34.634987227992</c:v>
                </c:pt>
                <c:pt idx="2130">
                  <c:v>34.94598521521977</c:v>
                </c:pt>
                <c:pt idx="2131">
                  <c:v>35.26123681420035</c:v>
                </c:pt>
                <c:pt idx="2132">
                  <c:v>35.58089005236947</c:v>
                </c:pt>
                <c:pt idx="2133">
                  <c:v>35.90496271009783</c:v>
                </c:pt>
                <c:pt idx="2134">
                  <c:v>36.2336198183748</c:v>
                </c:pt>
                <c:pt idx="2135">
                  <c:v>36.56693296378821</c:v>
                </c:pt>
                <c:pt idx="2136">
                  <c:v>36.9050064705713</c:v>
                </c:pt>
                <c:pt idx="2137">
                  <c:v>37.24795263612747</c:v>
                </c:pt>
                <c:pt idx="2138">
                  <c:v>37.59587068720581</c:v>
                </c:pt>
                <c:pt idx="2139">
                  <c:v>37.94889032617295</c:v>
                </c:pt>
                <c:pt idx="2140">
                  <c:v>38.3071415264518</c:v>
                </c:pt>
                <c:pt idx="2141">
                  <c:v>38.67070765841714</c:v>
                </c:pt>
                <c:pt idx="2142">
                  <c:v>39.03973126795137</c:v>
                </c:pt>
                <c:pt idx="2143">
                  <c:v>39.41434575784861</c:v>
                </c:pt>
                <c:pt idx="2144">
                  <c:v>39.79467794416525</c:v>
                </c:pt>
                <c:pt idx="2145">
                  <c:v>40.18087263072678</c:v>
                </c:pt>
                <c:pt idx="2146">
                  <c:v>40.57307120126619</c:v>
                </c:pt>
                <c:pt idx="2147">
                  <c:v>40.9714167258734</c:v>
                </c:pt>
                <c:pt idx="2148">
                  <c:v>41.37609196667557</c:v>
                </c:pt>
                <c:pt idx="2149">
                  <c:v>41.78720440991807</c:v>
                </c:pt>
                <c:pt idx="2150">
                  <c:v>42.20494195127714</c:v>
                </c:pt>
                <c:pt idx="2151">
                  <c:v>42.6294710219036</c:v>
                </c:pt>
                <c:pt idx="2152">
                  <c:v>43.06096833855126</c:v>
                </c:pt>
                <c:pt idx="2153">
                  <c:v>43.49958248998424</c:v>
                </c:pt>
                <c:pt idx="2154">
                  <c:v>43.94554366732309</c:v>
                </c:pt>
                <c:pt idx="2155">
                  <c:v>44.39902349853556</c:v>
                </c:pt>
                <c:pt idx="2156">
                  <c:v>44.86025620234275</c:v>
                </c:pt>
                <c:pt idx="2157">
                  <c:v>45.32938819054582</c:v>
                </c:pt>
                <c:pt idx="2158">
                  <c:v>45.80665996696305</c:v>
                </c:pt>
                <c:pt idx="2159">
                  <c:v>46.2923436206068</c:v>
                </c:pt>
                <c:pt idx="2160">
                  <c:v>46.78664127402835</c:v>
                </c:pt>
                <c:pt idx="2161">
                  <c:v>47.28971340591483</c:v>
                </c:pt>
                <c:pt idx="2162">
                  <c:v>47.80190762082334</c:v>
                </c:pt>
                <c:pt idx="2163">
                  <c:v>48.3234546163758</c:v>
                </c:pt>
                <c:pt idx="2164">
                  <c:v>48.85462824736036</c:v>
                </c:pt>
                <c:pt idx="2165">
                  <c:v>49.39572263740782</c:v>
                </c:pt>
                <c:pt idx="2166">
                  <c:v>49.94697810965359</c:v>
                </c:pt>
                <c:pt idx="2167">
                  <c:v>50.5087619392831</c:v>
                </c:pt>
                <c:pt idx="2168">
                  <c:v>51.08134992210842</c:v>
                </c:pt>
                <c:pt idx="2169">
                  <c:v>51.66506913568293</c:v>
                </c:pt>
                <c:pt idx="2170">
                  <c:v>52.26026902892677</c:v>
                </c:pt>
                <c:pt idx="2171">
                  <c:v>52.86730562352104</c:v>
                </c:pt>
                <c:pt idx="2172">
                  <c:v>53.48656679903522</c:v>
                </c:pt>
                <c:pt idx="2173">
                  <c:v>54.11842805877712</c:v>
                </c:pt>
                <c:pt idx="2174">
                  <c:v>54.7632806692186</c:v>
                </c:pt>
                <c:pt idx="2175">
                  <c:v>55.4215871629541</c:v>
                </c:pt>
                <c:pt idx="2176">
                  <c:v>56.0937252228858</c:v>
                </c:pt>
                <c:pt idx="2177">
                  <c:v>56.78021035553824</c:v>
                </c:pt>
                <c:pt idx="2178">
                  <c:v>57.481472805901</c:v>
                </c:pt>
                <c:pt idx="2179">
                  <c:v>58.19808878603445</c:v>
                </c:pt>
                <c:pt idx="2180">
                  <c:v>58.9305409939735</c:v>
                </c:pt>
                <c:pt idx="2181">
                  <c:v>59.67937882518408</c:v>
                </c:pt>
                <c:pt idx="2182">
                  <c:v>60.4452027371117</c:v>
                </c:pt>
                <c:pt idx="2183">
                  <c:v>61.22860609491665</c:v>
                </c:pt>
                <c:pt idx="2184">
                  <c:v>62.030222487439</c:v>
                </c:pt>
                <c:pt idx="2185">
                  <c:v>62.85072972470937</c:v>
                </c:pt>
                <c:pt idx="2186">
                  <c:v>63.69079733825053</c:v>
                </c:pt>
                <c:pt idx="2187">
                  <c:v>64.55119716066703</c:v>
                </c:pt>
                <c:pt idx="2188">
                  <c:v>65.43271611869086</c:v>
                </c:pt>
                <c:pt idx="2189">
                  <c:v>66.33614379918297</c:v>
                </c:pt>
                <c:pt idx="2190">
                  <c:v>67.26235141674201</c:v>
                </c:pt>
                <c:pt idx="2191">
                  <c:v>68.2122210607415</c:v>
                </c:pt>
                <c:pt idx="2192">
                  <c:v>69.18674384948827</c:v>
                </c:pt>
                <c:pt idx="2193">
                  <c:v>70.18690147464464</c:v>
                </c:pt>
                <c:pt idx="2194">
                  <c:v>71.21376142445118</c:v>
                </c:pt>
                <c:pt idx="2195">
                  <c:v>72.26844817480048</c:v>
                </c:pt>
                <c:pt idx="2196">
                  <c:v>73.35216686087121</c:v>
                </c:pt>
                <c:pt idx="2197">
                  <c:v>74.46611767474352</c:v>
                </c:pt>
                <c:pt idx="2198">
                  <c:v>75.61170750791351</c:v>
                </c:pt>
                <c:pt idx="2199">
                  <c:v>76.79031885221015</c:v>
                </c:pt>
                <c:pt idx="2200">
                  <c:v>78.00344691499376</c:v>
                </c:pt>
                <c:pt idx="2201">
                  <c:v>79.25266793915908</c:v>
                </c:pt>
                <c:pt idx="2202">
                  <c:v>80.5397140191707</c:v>
                </c:pt>
                <c:pt idx="2203">
                  <c:v>81.86634603255823</c:v>
                </c:pt>
                <c:pt idx="2204">
                  <c:v>83.23450298068451</c:v>
                </c:pt>
                <c:pt idx="2205">
                  <c:v>84.64624470246588</c:v>
                </c:pt>
                <c:pt idx="2206">
                  <c:v>86.10370687374385</c:v>
                </c:pt>
                <c:pt idx="2207">
                  <c:v>87.60926707496374</c:v>
                </c:pt>
                <c:pt idx="2208">
                  <c:v>89.1654318985027</c:v>
                </c:pt>
                <c:pt idx="2209">
                  <c:v>90.77482549283411</c:v>
                </c:pt>
                <c:pt idx="2210">
                  <c:v>92.44035040244478</c:v>
                </c:pt>
                <c:pt idx="2211">
                  <c:v>94.16509690956892</c:v>
                </c:pt>
                <c:pt idx="2212">
                  <c:v>95.95233350935794</c:v>
                </c:pt>
                <c:pt idx="2213">
                  <c:v>97.80565815002774</c:v>
                </c:pt>
                <c:pt idx="2214">
                  <c:v>99.72888555234476</c:v>
                </c:pt>
                <c:pt idx="2215">
                  <c:v>101.726195466948</c:v>
                </c:pt>
                <c:pt idx="2216">
                  <c:v>103.8020764950365</c:v>
                </c:pt>
                <c:pt idx="2217">
                  <c:v>105.9613347317688</c:v>
                </c:pt>
                <c:pt idx="2218">
                  <c:v>108.209283630667</c:v>
                </c:pt>
                <c:pt idx="2219">
                  <c:v>110.5516194232586</c:v>
                </c:pt>
                <c:pt idx="2220">
                  <c:v>112.9946212262481</c:v>
                </c:pt>
                <c:pt idx="2221">
                  <c:v>115.5450305354771</c:v>
                </c:pt>
                <c:pt idx="2222">
                  <c:v>118.2103365165245</c:v>
                </c:pt>
                <c:pt idx="2223">
                  <c:v>120.9985948138912</c:v>
                </c:pt>
                <c:pt idx="2224">
                  <c:v>123.9187223755991</c:v>
                </c:pt>
                <c:pt idx="2225">
                  <c:v>126.980605345958</c:v>
                </c:pt>
                <c:pt idx="2226">
                  <c:v>130.1949586793916</c:v>
                </c:pt>
                <c:pt idx="2227">
                  <c:v>133.5737758295705</c:v>
                </c:pt>
                <c:pt idx="2228">
                  <c:v>137.1303237192717</c:v>
                </c:pt>
                <c:pt idx="2229">
                  <c:v>140.8791532122997</c:v>
                </c:pt>
                <c:pt idx="2230">
                  <c:v>144.836687558473</c:v>
                </c:pt>
                <c:pt idx="2231">
                  <c:v>149.0212281547425</c:v>
                </c:pt>
                <c:pt idx="2232">
                  <c:v>153.453171687595</c:v>
                </c:pt>
                <c:pt idx="2233">
                  <c:v>158.15550712572</c:v>
                </c:pt>
                <c:pt idx="2234">
                  <c:v>163.1542073464302</c:v>
                </c:pt>
                <c:pt idx="2235">
                  <c:v>168.4786811927881</c:v>
                </c:pt>
                <c:pt idx="2236">
                  <c:v>174.1622376908861</c:v>
                </c:pt>
                <c:pt idx="2237">
                  <c:v>180.243098388201</c:v>
                </c:pt>
                <c:pt idx="2238">
                  <c:v>186.7649220431065</c:v>
                </c:pt>
                <c:pt idx="2239">
                  <c:v>193.7780128087398</c:v>
                </c:pt>
                <c:pt idx="2240">
                  <c:v>201.3408346559457</c:v>
                </c:pt>
                <c:pt idx="2241">
                  <c:v>209.5212605372791</c:v>
                </c:pt>
                <c:pt idx="2242">
                  <c:v>218.3989578844886</c:v>
                </c:pt>
                <c:pt idx="2243">
                  <c:v>228.0677960334396</c:v>
                </c:pt>
                <c:pt idx="2244">
                  <c:v>238.6393553591398</c:v>
                </c:pt>
                <c:pt idx="2245">
                  <c:v>250.2469475963442</c:v>
                </c:pt>
                <c:pt idx="2246">
                  <c:v>263.0519147049384</c:v>
                </c:pt>
                <c:pt idx="2247">
                  <c:v>277.2504260025033</c:v>
                </c:pt>
                <c:pt idx="2248">
                  <c:v>293.0839377174102</c:v>
                </c:pt>
                <c:pt idx="2249">
                  <c:v>310.8532777438522</c:v>
                </c:pt>
                <c:pt idx="2250">
                  <c:v>330.9373315557363</c:v>
                </c:pt>
                <c:pt idx="2251">
                  <c:v>353.8207271956247</c:v>
                </c:pt>
                <c:pt idx="2252">
                  <c:v>380.1331742573232</c:v>
                </c:pt>
                <c:pt idx="2253">
                  <c:v>410.7078860511249</c:v>
                </c:pt>
                <c:pt idx="2254">
                  <c:v>446.6713617857197</c:v>
                </c:pt>
                <c:pt idx="2255">
                  <c:v>489.5843375936996</c:v>
                </c:pt>
                <c:pt idx="2256">
                  <c:v>541.673372100779</c:v>
                </c:pt>
                <c:pt idx="2257">
                  <c:v>606.2279140785693</c:v>
                </c:pt>
                <c:pt idx="2258">
                  <c:v>688.3194698940227</c:v>
                </c:pt>
                <c:pt idx="2259">
                  <c:v>796.1980644746215</c:v>
                </c:pt>
                <c:pt idx="2260">
                  <c:v>944.2428652346656</c:v>
                </c:pt>
                <c:pt idx="2261">
                  <c:v>1159.949724689281</c:v>
                </c:pt>
                <c:pt idx="2262">
                  <c:v>1503.303663225425</c:v>
                </c:pt>
                <c:pt idx="2263">
                  <c:v>2134.872342718282</c:v>
                </c:pt>
                <c:pt idx="2264">
                  <c:v>3678.756829749635</c:v>
                </c:pt>
                <c:pt idx="2265">
                  <c:v>13232.66716764443</c:v>
                </c:pt>
                <c:pt idx="2266">
                  <c:v>8317.05808015143</c:v>
                </c:pt>
                <c:pt idx="2267">
                  <c:v>3170.321805427944</c:v>
                </c:pt>
                <c:pt idx="2268">
                  <c:v>1961.506053092303</c:v>
                </c:pt>
                <c:pt idx="2269">
                  <c:v>1422.124751010378</c:v>
                </c:pt>
                <c:pt idx="2270">
                  <c:v>1117.009638036716</c:v>
                </c:pt>
                <c:pt idx="2271">
                  <c:v>921.0385263830025</c:v>
                </c:pt>
                <c:pt idx="2272">
                  <c:v>784.762410006943</c:v>
                </c:pt>
                <c:pt idx="2273">
                  <c:v>684.716306618198</c:v>
                </c:pt>
                <c:pt idx="2274">
                  <c:v>608.33749078855</c:v>
                </c:pt>
                <c:pt idx="2275">
                  <c:v>548.2969580214194</c:v>
                </c:pt>
                <c:pt idx="2276">
                  <c:v>500.0353188621304</c:v>
                </c:pt>
                <c:pt idx="2277">
                  <c:v>460.571202481769</c:v>
                </c:pt>
                <c:pt idx="2278">
                  <c:v>427.8769761370636</c:v>
                </c:pt>
                <c:pt idx="2279">
                  <c:v>400.5299325765629</c:v>
                </c:pt>
                <c:pt idx="2280">
                  <c:v>377.5065477970836</c:v>
                </c:pt>
                <c:pt idx="2281">
                  <c:v>358.0562329258892</c:v>
                </c:pt>
                <c:pt idx="2282">
                  <c:v>341.620971654979</c:v>
                </c:pt>
                <c:pt idx="2283">
                  <c:v>327.7825259431626</c:v>
                </c:pt>
                <c:pt idx="2284">
                  <c:v>316.2270895117199</c:v>
                </c:pt>
                <c:pt idx="2285">
                  <c:v>306.7212218012817</c:v>
                </c:pt>
                <c:pt idx="2286">
                  <c:v>299.0954935359356</c:v>
                </c:pt>
                <c:pt idx="2287">
                  <c:v>293.2331435450419</c:v>
                </c:pt>
                <c:pt idx="2288">
                  <c:v>289.0623068865243</c:v>
                </c:pt>
                <c:pt idx="2289">
                  <c:v>286.5524279615846</c:v>
                </c:pt>
                <c:pt idx="2290">
                  <c:v>285.7117879009676</c:v>
                </c:pt>
                <c:pt idx="2291">
                  <c:v>286.5882913681065</c:v>
                </c:pt>
                <c:pt idx="2292">
                  <c:v>289.2725199006148</c:v>
                </c:pt>
                <c:pt idx="2293">
                  <c:v>293.9038675317347</c:v>
                </c:pt>
                <c:pt idx="2294">
                  <c:v>300.6801867167366</c:v>
                </c:pt>
                <c:pt idx="2295">
                  <c:v>309.8733736039848</c:v>
                </c:pt>
                <c:pt idx="2296">
                  <c:v>321.8516733769337</c:v>
                </c:pt>
                <c:pt idx="2297">
                  <c:v>337.1143739704482</c:v>
                </c:pt>
                <c:pt idx="2298">
                  <c:v>356.3443656476683</c:v>
                </c:pt>
                <c:pt idx="2299">
                  <c:v>380.4905332581217</c:v>
                </c:pt>
                <c:pt idx="2300">
                  <c:v>410.9010753087401</c:v>
                </c:pt>
                <c:pt idx="2301">
                  <c:v>449.5477419268878</c:v>
                </c:pt>
                <c:pt idx="2302">
                  <c:v>499.4232117431924</c:v>
                </c:pt>
                <c:pt idx="2303">
                  <c:v>565.2872647189843</c:v>
                </c:pt>
                <c:pt idx="2304">
                  <c:v>655.1848139045555</c:v>
                </c:pt>
                <c:pt idx="2305">
                  <c:v>783.8585266183384</c:v>
                </c:pt>
                <c:pt idx="2306">
                  <c:v>981.5471195517594</c:v>
                </c:pt>
                <c:pt idx="2307">
                  <c:v>1321.654256749704</c:v>
                </c:pt>
                <c:pt idx="2308">
                  <c:v>2040.92655954021</c:v>
                </c:pt>
                <c:pt idx="2309">
                  <c:v>4567.009088544502</c:v>
                </c:pt>
                <c:pt idx="2310">
                  <c:v>18219.39278068535</c:v>
                </c:pt>
                <c:pt idx="2311">
                  <c:v>5349.03253946117</c:v>
                </c:pt>
                <c:pt idx="2312">
                  <c:v>2402.76812983518</c:v>
                </c:pt>
                <c:pt idx="2313">
                  <c:v>1324.042591648528</c:v>
                </c:pt>
                <c:pt idx="2314">
                  <c:v>963.4661147795086</c:v>
                </c:pt>
                <c:pt idx="2315">
                  <c:v>765.3436636098131</c:v>
                </c:pt>
                <c:pt idx="2316">
                  <c:v>637.5291470330367</c:v>
                </c:pt>
                <c:pt idx="2317">
                  <c:v>547.704144544153</c:v>
                </c:pt>
                <c:pt idx="2318">
                  <c:v>480.98347262597</c:v>
                </c:pt>
                <c:pt idx="2319">
                  <c:v>429.4282488004029</c:v>
                </c:pt>
                <c:pt idx="2320">
                  <c:v>388.3837385647135</c:v>
                </c:pt>
                <c:pt idx="2321">
                  <c:v>354.9295892412243</c:v>
                </c:pt>
                <c:pt idx="2322">
                  <c:v>327.1372997390999</c:v>
                </c:pt>
                <c:pt idx="2323">
                  <c:v>303.6809588249351</c:v>
                </c:pt>
                <c:pt idx="2324">
                  <c:v>283.6181817441289</c:v>
                </c:pt>
                <c:pt idx="2325">
                  <c:v>266.2608447542802</c:v>
                </c:pt>
                <c:pt idx="2326">
                  <c:v>251.094471637409</c:v>
                </c:pt>
                <c:pt idx="2327">
                  <c:v>237.7270327636566</c:v>
                </c:pt>
                <c:pt idx="2328">
                  <c:v>225.8544064335552</c:v>
                </c:pt>
                <c:pt idx="2329">
                  <c:v>215.2371656182571</c:v>
                </c:pt>
                <c:pt idx="2330">
                  <c:v>205.6841526575803</c:v>
                </c:pt>
                <c:pt idx="2331">
                  <c:v>197.041120957071</c:v>
                </c:pt>
                <c:pt idx="2332">
                  <c:v>189.1820768935668</c:v>
                </c:pt>
                <c:pt idx="2333">
                  <c:v>182.0032826638233</c:v>
                </c:pt>
                <c:pt idx="2334">
                  <c:v>175.4184264754241</c:v>
                </c:pt>
                <c:pt idx="2335">
                  <c:v>169.3552046859167</c:v>
                </c:pt>
                <c:pt idx="2336">
                  <c:v>163.7525118498527</c:v>
                </c:pt>
                <c:pt idx="2337">
                  <c:v>158.5585496672217</c:v>
                </c:pt>
                <c:pt idx="2338">
                  <c:v>153.7288567099851</c:v>
                </c:pt>
                <c:pt idx="2339">
                  <c:v>149.2253639091354</c:v>
                </c:pt>
                <c:pt idx="2340">
                  <c:v>145.015009850739</c:v>
                </c:pt>
                <c:pt idx="2341">
                  <c:v>141.0691086444313</c:v>
                </c:pt>
                <c:pt idx="2342">
                  <c:v>137.362636392527</c:v>
                </c:pt>
                <c:pt idx="2343">
                  <c:v>133.8736334772451</c:v>
                </c:pt>
                <c:pt idx="2344">
                  <c:v>130.5826976413115</c:v>
                </c:pt>
                <c:pt idx="2345">
                  <c:v>127.4727898156069</c:v>
                </c:pt>
                <c:pt idx="2346">
                  <c:v>124.528754509306</c:v>
                </c:pt>
                <c:pt idx="2347">
                  <c:v>121.7370356921527</c:v>
                </c:pt>
                <c:pt idx="2348">
                  <c:v>119.0855848885546</c:v>
                </c:pt>
                <c:pt idx="2349">
                  <c:v>116.563614531378</c:v>
                </c:pt>
                <c:pt idx="2350">
                  <c:v>114.1613963941003</c:v>
                </c:pt>
                <c:pt idx="2351">
                  <c:v>111.8701147036315</c:v>
                </c:pt>
                <c:pt idx="2352">
                  <c:v>109.6819694281198</c:v>
                </c:pt>
                <c:pt idx="2353">
                  <c:v>107.5897670316241</c:v>
                </c:pt>
                <c:pt idx="2354">
                  <c:v>105.5870004908916</c:v>
                </c:pt>
                <c:pt idx="2355">
                  <c:v>103.667708589214</c:v>
                </c:pt>
                <c:pt idx="2356">
                  <c:v>101.8265398880198</c:v>
                </c:pt>
                <c:pt idx="2357">
                  <c:v>100.0585798133894</c:v>
                </c:pt>
                <c:pt idx="2358">
                  <c:v>98.35925597348371</c:v>
                </c:pt>
                <c:pt idx="2359">
                  <c:v>96.7244592404665</c:v>
                </c:pt>
                <c:pt idx="2360">
                  <c:v>95.15036943519958</c:v>
                </c:pt>
                <c:pt idx="2361">
                  <c:v>93.63343516843933</c:v>
                </c:pt>
                <c:pt idx="2362">
                  <c:v>92.17049491755498</c:v>
                </c:pt>
                <c:pt idx="2363">
                  <c:v>90.75854246844578</c:v>
                </c:pt>
                <c:pt idx="2364">
                  <c:v>89.39478057826479</c:v>
                </c:pt>
                <c:pt idx="2365">
                  <c:v>88.07664752833706</c:v>
                </c:pt>
                <c:pt idx="2366">
                  <c:v>86.8017636258456</c:v>
                </c:pt>
                <c:pt idx="2367">
                  <c:v>85.56793306315458</c:v>
                </c:pt>
                <c:pt idx="2368">
                  <c:v>84.37305865694654</c:v>
                </c:pt>
                <c:pt idx="2369">
                  <c:v>83.21523834536151</c:v>
                </c:pt>
                <c:pt idx="2370">
                  <c:v>82.09273912531371</c:v>
                </c:pt>
                <c:pt idx="2371">
                  <c:v>81.00377234899867</c:v>
                </c:pt>
                <c:pt idx="2372">
                  <c:v>79.94684682639921</c:v>
                </c:pt>
                <c:pt idx="2373">
                  <c:v>78.92043190463163</c:v>
                </c:pt>
                <c:pt idx="2374">
                  <c:v>77.92323236032085</c:v>
                </c:pt>
                <c:pt idx="2375">
                  <c:v>76.95390871568102</c:v>
                </c:pt>
                <c:pt idx="2376">
                  <c:v>76.01127210187752</c:v>
                </c:pt>
                <c:pt idx="2377">
                  <c:v>75.09417217798669</c:v>
                </c:pt>
                <c:pt idx="2378">
                  <c:v>74.20150189619328</c:v>
                </c:pt>
                <c:pt idx="2379">
                  <c:v>73.33229304499776</c:v>
                </c:pt>
                <c:pt idx="2380">
                  <c:v>72.48554803029324</c:v>
                </c:pt>
                <c:pt idx="2381">
                  <c:v>71.6604228018181</c:v>
                </c:pt>
                <c:pt idx="2382">
                  <c:v>70.85595435307718</c:v>
                </c:pt>
                <c:pt idx="2383">
                  <c:v>70.07148829944094</c:v>
                </c:pt>
                <c:pt idx="2384">
                  <c:v>69.30615847810224</c:v>
                </c:pt>
                <c:pt idx="2385">
                  <c:v>68.55925886949447</c:v>
                </c:pt>
                <c:pt idx="2386">
                  <c:v>67.83012381108217</c:v>
                </c:pt>
                <c:pt idx="2387">
                  <c:v>67.11806630766934</c:v>
                </c:pt>
                <c:pt idx="2388">
                  <c:v>66.42252104305278</c:v>
                </c:pt>
                <c:pt idx="2389">
                  <c:v>65.7428535510693</c:v>
                </c:pt>
                <c:pt idx="2390">
                  <c:v>65.0785636922142</c:v>
                </c:pt>
                <c:pt idx="2391">
                  <c:v>64.42907571136371</c:v>
                </c:pt>
                <c:pt idx="2392">
                  <c:v>63.79388683666138</c:v>
                </c:pt>
                <c:pt idx="2393">
                  <c:v>63.17251114704095</c:v>
                </c:pt>
                <c:pt idx="2394">
                  <c:v>62.56453960015261</c:v>
                </c:pt>
                <c:pt idx="2395">
                  <c:v>61.96945316026513</c:v>
                </c:pt>
                <c:pt idx="2396">
                  <c:v>61.38692398246705</c:v>
                </c:pt>
                <c:pt idx="2397">
                  <c:v>60.81649821210531</c:v>
                </c:pt>
                <c:pt idx="2398">
                  <c:v>60.25778057887175</c:v>
                </c:pt>
                <c:pt idx="2399">
                  <c:v>59.71046938378552</c:v>
                </c:pt>
                <c:pt idx="2400">
                  <c:v>59.17416892849573</c:v>
                </c:pt>
                <c:pt idx="2401">
                  <c:v>58.64856679704134</c:v>
                </c:pt>
                <c:pt idx="2402">
                  <c:v>58.13332586616598</c:v>
                </c:pt>
                <c:pt idx="2403">
                  <c:v>57.62816434361275</c:v>
                </c:pt>
                <c:pt idx="2404">
                  <c:v>57.13276081206411</c:v>
                </c:pt>
                <c:pt idx="2405">
                  <c:v>56.64689587087526</c:v>
                </c:pt>
                <c:pt idx="2406">
                  <c:v>56.17019341943524</c:v>
                </c:pt>
                <c:pt idx="2407">
                  <c:v>55.70249696654283</c:v>
                </c:pt>
                <c:pt idx="2408">
                  <c:v>55.24352048418726</c:v>
                </c:pt>
                <c:pt idx="2409">
                  <c:v>54.79303498095041</c:v>
                </c:pt>
                <c:pt idx="2410">
                  <c:v>54.35077213727327</c:v>
                </c:pt>
                <c:pt idx="2411">
                  <c:v>53.91657004184709</c:v>
                </c:pt>
                <c:pt idx="2412">
                  <c:v>53.4902125567829</c:v>
                </c:pt>
                <c:pt idx="2413">
                  <c:v>53.07140438633709</c:v>
                </c:pt>
                <c:pt idx="2414">
                  <c:v>52.66009756256209</c:v>
                </c:pt>
                <c:pt idx="2415">
                  <c:v>52.25598835600814</c:v>
                </c:pt>
                <c:pt idx="2416">
                  <c:v>51.85894668816005</c:v>
                </c:pt>
                <c:pt idx="2417">
                  <c:v>51.46878971823948</c:v>
                </c:pt>
                <c:pt idx="2418">
                  <c:v>51.08537025647142</c:v>
                </c:pt>
                <c:pt idx="2419">
                  <c:v>50.7084637767346</c:v>
                </c:pt>
                <c:pt idx="2420">
                  <c:v>50.3379803457392</c:v>
                </c:pt>
                <c:pt idx="2421">
                  <c:v>49.9737658494168</c:v>
                </c:pt>
                <c:pt idx="2422">
                  <c:v>49.61561300588355</c:v>
                </c:pt>
                <c:pt idx="2423">
                  <c:v>49.26346119699249</c:v>
                </c:pt>
                <c:pt idx="2424">
                  <c:v>48.91710650023</c:v>
                </c:pt>
                <c:pt idx="2425">
                  <c:v>48.57643396175073</c:v>
                </c:pt>
                <c:pt idx="2426">
                  <c:v>48.24137986532496</c:v>
                </c:pt>
                <c:pt idx="2427">
                  <c:v>47.91179074143609</c:v>
                </c:pt>
                <c:pt idx="2428">
                  <c:v>47.58750117445916</c:v>
                </c:pt>
                <c:pt idx="2429">
                  <c:v>47.26843960139345</c:v>
                </c:pt>
                <c:pt idx="2430">
                  <c:v>46.95448420216439</c:v>
                </c:pt>
                <c:pt idx="2431">
                  <c:v>46.64555436517156</c:v>
                </c:pt>
                <c:pt idx="2432">
                  <c:v>46.34151113384105</c:v>
                </c:pt>
                <c:pt idx="2433">
                  <c:v>46.0423038399289</c:v>
                </c:pt>
                <c:pt idx="2434">
                  <c:v>45.74773990850557</c:v>
                </c:pt>
                <c:pt idx="2435">
                  <c:v>45.45784150669198</c:v>
                </c:pt>
                <c:pt idx="2436">
                  <c:v>45.17248041804244</c:v>
                </c:pt>
                <c:pt idx="2437">
                  <c:v>44.89153828158955</c:v>
                </c:pt>
                <c:pt idx="2438">
                  <c:v>44.61497843143422</c:v>
                </c:pt>
                <c:pt idx="2439">
                  <c:v>44.34266145673138</c:v>
                </c:pt>
                <c:pt idx="2440">
                  <c:v>44.07458154302802</c:v>
                </c:pt>
                <c:pt idx="2441">
                  <c:v>43.81061687316527</c:v>
                </c:pt>
                <c:pt idx="2442">
                  <c:v>43.55067168097629</c:v>
                </c:pt>
                <c:pt idx="2443">
                  <c:v>43.29473960579708</c:v>
                </c:pt>
                <c:pt idx="2444">
                  <c:v>43.0427068689559</c:v>
                </c:pt>
                <c:pt idx="2445">
                  <c:v>42.79454646442961</c:v>
                </c:pt>
                <c:pt idx="2446">
                  <c:v>42.55013597380694</c:v>
                </c:pt>
                <c:pt idx="2447">
                  <c:v>42.30949074597673</c:v>
                </c:pt>
                <c:pt idx="2448">
                  <c:v>42.07247377072872</c:v>
                </c:pt>
                <c:pt idx="2449">
                  <c:v>41.83904065578782</c:v>
                </c:pt>
                <c:pt idx="2450">
                  <c:v>41.6091956787655</c:v>
                </c:pt>
                <c:pt idx="2451">
                  <c:v>41.38282020777913</c:v>
                </c:pt>
                <c:pt idx="2452">
                  <c:v>41.15991275861612</c:v>
                </c:pt>
                <c:pt idx="2453">
                  <c:v>40.94035262192971</c:v>
                </c:pt>
                <c:pt idx="2454">
                  <c:v>40.7241875987012</c:v>
                </c:pt>
                <c:pt idx="2455">
                  <c:v>40.51126543351643</c:v>
                </c:pt>
                <c:pt idx="2456">
                  <c:v>40.30160772885927</c:v>
                </c:pt>
                <c:pt idx="2457">
                  <c:v>40.09516351441171</c:v>
                </c:pt>
                <c:pt idx="2458">
                  <c:v>39.89186811124587</c:v>
                </c:pt>
                <c:pt idx="2459">
                  <c:v>39.69167684334865</c:v>
                </c:pt>
                <c:pt idx="2460">
                  <c:v>39.49460206110178</c:v>
                </c:pt>
                <c:pt idx="2461">
                  <c:v>39.3005557212511</c:v>
                </c:pt>
                <c:pt idx="2462">
                  <c:v>39.1095082906563</c:v>
                </c:pt>
                <c:pt idx="2463">
                  <c:v>38.92145354119639</c:v>
                </c:pt>
                <c:pt idx="2464">
                  <c:v>38.7363100399789</c:v>
                </c:pt>
                <c:pt idx="2465">
                  <c:v>38.55410010123619</c:v>
                </c:pt>
                <c:pt idx="2466">
                  <c:v>38.37475567273252</c:v>
                </c:pt>
                <c:pt idx="2467">
                  <c:v>38.1982153201777</c:v>
                </c:pt>
                <c:pt idx="2468">
                  <c:v>38.02451268369383</c:v>
                </c:pt>
                <c:pt idx="2469">
                  <c:v>37.85360907751196</c:v>
                </c:pt>
                <c:pt idx="2470">
                  <c:v>37.68546435988414</c:v>
                </c:pt>
                <c:pt idx="2471">
                  <c:v>37.52005006485891</c:v>
                </c:pt>
                <c:pt idx="2472">
                  <c:v>37.35731624116684</c:v>
                </c:pt>
                <c:pt idx="2473">
                  <c:v>37.19729011568324</c:v>
                </c:pt>
                <c:pt idx="2474">
                  <c:v>37.03996094088165</c:v>
                </c:pt>
                <c:pt idx="2475">
                  <c:v>36.88521829102204</c:v>
                </c:pt>
                <c:pt idx="2476">
                  <c:v>36.73314678999272</c:v>
                </c:pt>
                <c:pt idx="2477">
                  <c:v>36.5836567255916</c:v>
                </c:pt>
                <c:pt idx="2478">
                  <c:v>36.43678454851792</c:v>
                </c:pt>
                <c:pt idx="2479">
                  <c:v>36.29243786506484</c:v>
                </c:pt>
                <c:pt idx="2480">
                  <c:v>36.150700434135</c:v>
                </c:pt>
                <c:pt idx="2481">
                  <c:v>36.01148777629818</c:v>
                </c:pt>
                <c:pt idx="2482">
                  <c:v>35.87481034348765</c:v>
                </c:pt>
                <c:pt idx="2483">
                  <c:v>35.74062757229179</c:v>
                </c:pt>
                <c:pt idx="2484">
                  <c:v>35.60898568122676</c:v>
                </c:pt>
                <c:pt idx="2485">
                  <c:v>35.47982434516418</c:v>
                </c:pt>
                <c:pt idx="2486">
                  <c:v>35.35315585824075</c:v>
                </c:pt>
                <c:pt idx="2487">
                  <c:v>35.22898052481505</c:v>
                </c:pt>
                <c:pt idx="2488">
                  <c:v>35.1072966880031</c:v>
                </c:pt>
                <c:pt idx="2489">
                  <c:v>34.98804786612254</c:v>
                </c:pt>
                <c:pt idx="2490">
                  <c:v>34.87130015667405</c:v>
                </c:pt>
                <c:pt idx="2491">
                  <c:v>34.7570053378525</c:v>
                </c:pt>
                <c:pt idx="2492">
                  <c:v>34.6451993408986</c:v>
                </c:pt>
                <c:pt idx="2493">
                  <c:v>34.53583181974845</c:v>
                </c:pt>
                <c:pt idx="2494">
                  <c:v>34.42894250055458</c:v>
                </c:pt>
                <c:pt idx="2495">
                  <c:v>34.32453511292615</c:v>
                </c:pt>
                <c:pt idx="2496">
                  <c:v>34.22257830557668</c:v>
                </c:pt>
                <c:pt idx="2497">
                  <c:v>34.12308431270184</c:v>
                </c:pt>
                <c:pt idx="2498">
                  <c:v>34.0261212425785</c:v>
                </c:pt>
                <c:pt idx="2499">
                  <c:v>33.931616033075</c:v>
                </c:pt>
                <c:pt idx="2500">
                  <c:v>33.83961158652503</c:v>
                </c:pt>
                <c:pt idx="2501">
                  <c:v>33.7501228691077</c:v>
                </c:pt>
                <c:pt idx="2502">
                  <c:v>33.66316174441482</c:v>
                </c:pt>
                <c:pt idx="2503">
                  <c:v>33.57875280972135</c:v>
                </c:pt>
                <c:pt idx="2504">
                  <c:v>33.49687347975154</c:v>
                </c:pt>
                <c:pt idx="2505">
                  <c:v>33.41759805377097</c:v>
                </c:pt>
                <c:pt idx="2506">
                  <c:v>33.34085951667019</c:v>
                </c:pt>
                <c:pt idx="2507">
                  <c:v>33.2667740432634</c:v>
                </c:pt>
                <c:pt idx="2508">
                  <c:v>33.1952763341769</c:v>
                </c:pt>
                <c:pt idx="2509">
                  <c:v>33.12647947471227</c:v>
                </c:pt>
                <c:pt idx="2510">
                  <c:v>33.0603565783363</c:v>
                </c:pt>
                <c:pt idx="2511">
                  <c:v>32.99692391884173</c:v>
                </c:pt>
                <c:pt idx="2512">
                  <c:v>32.93623567359685</c:v>
                </c:pt>
                <c:pt idx="2513">
                  <c:v>32.8783269675256</c:v>
                </c:pt>
                <c:pt idx="2514">
                  <c:v>32.82325411068395</c:v>
                </c:pt>
                <c:pt idx="2515">
                  <c:v>32.77099341177423</c:v>
                </c:pt>
                <c:pt idx="2516">
                  <c:v>32.72162839650955</c:v>
                </c:pt>
                <c:pt idx="2517">
                  <c:v>32.67519279989858</c:v>
                </c:pt>
                <c:pt idx="2518">
                  <c:v>32.63178555663999</c:v>
                </c:pt>
                <c:pt idx="2519">
                  <c:v>32.5913129418898</c:v>
                </c:pt>
                <c:pt idx="2520">
                  <c:v>32.55398760600015</c:v>
                </c:pt>
                <c:pt idx="2521">
                  <c:v>32.5197822038598</c:v>
                </c:pt>
                <c:pt idx="2522">
                  <c:v>32.4887842929124</c:v>
                </c:pt>
                <c:pt idx="2523">
                  <c:v>32.4610164227169</c:v>
                </c:pt>
                <c:pt idx="2524">
                  <c:v>32.43663205727704</c:v>
                </c:pt>
                <c:pt idx="2525">
                  <c:v>32.41559129132767</c:v>
                </c:pt>
                <c:pt idx="2526">
                  <c:v>32.3980774298596</c:v>
                </c:pt>
                <c:pt idx="2527">
                  <c:v>32.38410410619822</c:v>
                </c:pt>
                <c:pt idx="2528">
                  <c:v>32.37380625330129</c:v>
                </c:pt>
                <c:pt idx="2529">
                  <c:v>32.36721359480727</c:v>
                </c:pt>
                <c:pt idx="2530">
                  <c:v>32.36448469702507</c:v>
                </c:pt>
                <c:pt idx="2531">
                  <c:v>32.36567799548568</c:v>
                </c:pt>
                <c:pt idx="2532">
                  <c:v>32.3709478385932</c:v>
                </c:pt>
                <c:pt idx="2533">
                  <c:v>32.38040951909699</c:v>
                </c:pt>
                <c:pt idx="2534">
                  <c:v>32.39417670178707</c:v>
                </c:pt>
                <c:pt idx="2535">
                  <c:v>32.41233055404967</c:v>
                </c:pt>
                <c:pt idx="2536">
                  <c:v>32.43515219262383</c:v>
                </c:pt>
                <c:pt idx="2537">
                  <c:v>32.46268704117576</c:v>
                </c:pt>
                <c:pt idx="2538">
                  <c:v>32.49513237251662</c:v>
                </c:pt>
                <c:pt idx="2539">
                  <c:v>32.53271388583161</c:v>
                </c:pt>
                <c:pt idx="2540">
                  <c:v>32.57551769471432</c:v>
                </c:pt>
                <c:pt idx="2541">
                  <c:v>32.62385540201721</c:v>
                </c:pt>
                <c:pt idx="2542">
                  <c:v>32.6778935802393</c:v>
                </c:pt>
                <c:pt idx="2543">
                  <c:v>32.73783495900555</c:v>
                </c:pt>
                <c:pt idx="2544">
                  <c:v>32.80404026502248</c:v>
                </c:pt>
                <c:pt idx="2545">
                  <c:v>32.87667170852048</c:v>
                </c:pt>
                <c:pt idx="2546">
                  <c:v>32.95610238773764</c:v>
                </c:pt>
                <c:pt idx="2547">
                  <c:v>33.04252256323182</c:v>
                </c:pt>
                <c:pt idx="2548">
                  <c:v>33.1364820561682</c:v>
                </c:pt>
                <c:pt idx="2549">
                  <c:v>33.23815305318955</c:v>
                </c:pt>
                <c:pt idx="2550">
                  <c:v>33.34804608110912</c:v>
                </c:pt>
                <c:pt idx="2551">
                  <c:v>33.46653458403913</c:v>
                </c:pt>
                <c:pt idx="2552">
                  <c:v>33.59413895069662</c:v>
                </c:pt>
                <c:pt idx="2553">
                  <c:v>33.73136817895264</c:v>
                </c:pt>
                <c:pt idx="2554">
                  <c:v>33.87872617704554</c:v>
                </c:pt>
                <c:pt idx="2555">
                  <c:v>34.03686959320453</c:v>
                </c:pt>
                <c:pt idx="2556">
                  <c:v>34.20646277982406</c:v>
                </c:pt>
                <c:pt idx="2557">
                  <c:v>34.38814859136296</c:v>
                </c:pt>
                <c:pt idx="2558">
                  <c:v>34.58287442744977</c:v>
                </c:pt>
                <c:pt idx="2559">
                  <c:v>34.79138417303682</c:v>
                </c:pt>
                <c:pt idx="2560">
                  <c:v>35.01467169352684</c:v>
                </c:pt>
                <c:pt idx="2561">
                  <c:v>35.2538313695856</c:v>
                </c:pt>
                <c:pt idx="2562">
                  <c:v>35.51008384867785</c:v>
                </c:pt>
                <c:pt idx="2563">
                  <c:v>35.78468946306001</c:v>
                </c:pt>
                <c:pt idx="2564">
                  <c:v>36.07905781879057</c:v>
                </c:pt>
                <c:pt idx="2565">
                  <c:v>36.39490529611798</c:v>
                </c:pt>
                <c:pt idx="2566">
                  <c:v>36.7339918327187</c:v>
                </c:pt>
                <c:pt idx="2567">
                  <c:v>37.09841536679667</c:v>
                </c:pt>
                <c:pt idx="2568">
                  <c:v>37.49043793863514</c:v>
                </c:pt>
                <c:pt idx="2569">
                  <c:v>37.91269291144945</c:v>
                </c:pt>
                <c:pt idx="2570">
                  <c:v>38.36817153371155</c:v>
                </c:pt>
                <c:pt idx="2571">
                  <c:v>38.86018517705239</c:v>
                </c:pt>
                <c:pt idx="2572">
                  <c:v>39.39269963205882</c:v>
                </c:pt>
                <c:pt idx="2573">
                  <c:v>39.97010360090263</c:v>
                </c:pt>
                <c:pt idx="2574">
                  <c:v>40.59758290604601</c:v>
                </c:pt>
                <c:pt idx="2575">
                  <c:v>41.28112808782058</c:v>
                </c:pt>
                <c:pt idx="2576">
                  <c:v>42.02780010436062</c:v>
                </c:pt>
                <c:pt idx="2577">
                  <c:v>42.84577821610628</c:v>
                </c:pt>
                <c:pt idx="2578">
                  <c:v>43.74495557206235</c:v>
                </c:pt>
                <c:pt idx="2579">
                  <c:v>44.73701550412431</c:v>
                </c:pt>
                <c:pt idx="2580">
                  <c:v>45.83609002747225</c:v>
                </c:pt>
                <c:pt idx="2581">
                  <c:v>47.05925716513374</c:v>
                </c:pt>
                <c:pt idx="2582">
                  <c:v>48.42772184336803</c:v>
                </c:pt>
                <c:pt idx="2583">
                  <c:v>49.96763176563994</c:v>
                </c:pt>
                <c:pt idx="2584">
                  <c:v>51.71190370330299</c:v>
                </c:pt>
                <c:pt idx="2585">
                  <c:v>53.70247581649248</c:v>
                </c:pt>
                <c:pt idx="2586">
                  <c:v>55.99374492228982</c:v>
                </c:pt>
                <c:pt idx="2587">
                  <c:v>58.65768517870839</c:v>
                </c:pt>
                <c:pt idx="2588">
                  <c:v>61.79068950639581</c:v>
                </c:pt>
                <c:pt idx="2589">
                  <c:v>65.52617808626711</c:v>
                </c:pt>
                <c:pt idx="2590">
                  <c:v>70.05349751411899</c:v>
                </c:pt>
                <c:pt idx="2591">
                  <c:v>75.65084677730395</c:v>
                </c:pt>
                <c:pt idx="2592">
                  <c:v>82.74366434952402</c:v>
                </c:pt>
                <c:pt idx="2593">
                  <c:v>92.01817810711154</c:v>
                </c:pt>
                <c:pt idx="2594">
                  <c:v>104.656672344186</c:v>
                </c:pt>
                <c:pt idx="2595">
                  <c:v>122.883983920348</c:v>
                </c:pt>
                <c:pt idx="2596">
                  <c:v>151.442860190854</c:v>
                </c:pt>
                <c:pt idx="2597">
                  <c:v>202.5595034787679</c:v>
                </c:pt>
                <c:pt idx="2598">
                  <c:v>320.3233190295531</c:v>
                </c:pt>
                <c:pt idx="2599">
                  <c:v>878.5562251688424</c:v>
                </c:pt>
                <c:pt idx="2600">
                  <c:v>963.6327000539054</c:v>
                </c:pt>
                <c:pt idx="2601">
                  <c:v>291.1625330277043</c:v>
                </c:pt>
                <c:pt idx="2602">
                  <c:v>164.300691267243</c:v>
                </c:pt>
                <c:pt idx="2603">
                  <c:v>110.6773344153085</c:v>
                </c:pt>
                <c:pt idx="2604">
                  <c:v>81.08616389063681</c:v>
                </c:pt>
                <c:pt idx="2605">
                  <c:v>62.33534707376599</c:v>
                </c:pt>
                <c:pt idx="2606">
                  <c:v>49.39482330638824</c:v>
                </c:pt>
                <c:pt idx="2607">
                  <c:v>39.9305601191021</c:v>
                </c:pt>
                <c:pt idx="2608">
                  <c:v>32.71126351280375</c:v>
                </c:pt>
                <c:pt idx="2609">
                  <c:v>27.02634409091132</c:v>
                </c:pt>
                <c:pt idx="2610">
                  <c:v>22.43750823570909</c:v>
                </c:pt>
                <c:pt idx="2611">
                  <c:v>18.65966774277312</c:v>
                </c:pt>
                <c:pt idx="2612">
                  <c:v>15.50008866322452</c:v>
                </c:pt>
                <c:pt idx="2613">
                  <c:v>12.8245748923411</c:v>
                </c:pt>
                <c:pt idx="2614">
                  <c:v>10.53782775514427</c:v>
                </c:pt>
                <c:pt idx="2615">
                  <c:v>8.572021647976371</c:v>
                </c:pt>
                <c:pt idx="2616">
                  <c:v>6.88078372197131</c:v>
                </c:pt>
                <c:pt idx="2617">
                  <c:v>5.43731361087113</c:v>
                </c:pt>
                <c:pt idx="2618">
                  <c:v>4.237332832839606</c:v>
                </c:pt>
                <c:pt idx="2619">
                  <c:v>3.30838894558432</c:v>
                </c:pt>
                <c:pt idx="2620">
                  <c:v>2.718062467347797</c:v>
                </c:pt>
                <c:pt idx="2621">
                  <c:v>2.53630582306663</c:v>
                </c:pt>
                <c:pt idx="2622">
                  <c:v>2.728693365449246</c:v>
                </c:pt>
                <c:pt idx="2623">
                  <c:v>3.154103828109624</c:v>
                </c:pt>
                <c:pt idx="2624">
                  <c:v>3.684583274654921</c:v>
                </c:pt>
                <c:pt idx="2625">
                  <c:v>4.248582883012681</c:v>
                </c:pt>
                <c:pt idx="2626">
                  <c:v>4.812111018378647</c:v>
                </c:pt>
                <c:pt idx="2627">
                  <c:v>5.35982601287437</c:v>
                </c:pt>
                <c:pt idx="2628">
                  <c:v>5.885136587773879</c:v>
                </c:pt>
                <c:pt idx="2629">
                  <c:v>6.385743890287516</c:v>
                </c:pt>
                <c:pt idx="2630">
                  <c:v>6.861321359320438</c:v>
                </c:pt>
                <c:pt idx="2631">
                  <c:v>7.312599725226899</c:v>
                </c:pt>
                <c:pt idx="2632">
                  <c:v>7.74067348248898</c:v>
                </c:pt>
                <c:pt idx="2633">
                  <c:v>8.146930682072248</c:v>
                </c:pt>
                <c:pt idx="2634">
                  <c:v>8.532860796809682</c:v>
                </c:pt>
                <c:pt idx="2635">
                  <c:v>8.899779340026471</c:v>
                </c:pt>
                <c:pt idx="2636">
                  <c:v>9.249132918567587</c:v>
                </c:pt>
                <c:pt idx="2637">
                  <c:v>9.582093689281114</c:v>
                </c:pt>
                <c:pt idx="2638">
                  <c:v>9.89990439088229</c:v>
                </c:pt>
                <c:pt idx="2639">
                  <c:v>10.20366905424083</c:v>
                </c:pt>
                <c:pt idx="2640">
                  <c:v>10.49432348054237</c:v>
                </c:pt>
                <c:pt idx="2641">
                  <c:v>10.77284681686538</c:v>
                </c:pt>
                <c:pt idx="2642">
                  <c:v>11.04009815222966</c:v>
                </c:pt>
                <c:pt idx="2643">
                  <c:v>11.29685615152515</c:v>
                </c:pt>
                <c:pt idx="2644">
                  <c:v>11.54382544586364</c:v>
                </c:pt>
                <c:pt idx="2645">
                  <c:v>11.78173965377554</c:v>
                </c:pt>
                <c:pt idx="2646">
                  <c:v>12.01111322860256</c:v>
                </c:pt>
                <c:pt idx="2647">
                  <c:v>12.23255630974898</c:v>
                </c:pt>
                <c:pt idx="2648">
                  <c:v>12.44658979063768</c:v>
                </c:pt>
                <c:pt idx="2649">
                  <c:v>12.65374410844487</c:v>
                </c:pt>
                <c:pt idx="2650">
                  <c:v>12.85437308908835</c:v>
                </c:pt>
                <c:pt idx="2651">
                  <c:v>13.04894145795721</c:v>
                </c:pt>
                <c:pt idx="2652">
                  <c:v>13.23781756472246</c:v>
                </c:pt>
                <c:pt idx="2653">
                  <c:v>13.42137939025688</c:v>
                </c:pt>
                <c:pt idx="2654">
                  <c:v>13.59992364887007</c:v>
                </c:pt>
                <c:pt idx="2655">
                  <c:v>13.7738046238665</c:v>
                </c:pt>
                <c:pt idx="2656">
                  <c:v>13.94325045600483</c:v>
                </c:pt>
                <c:pt idx="2657">
                  <c:v>14.1085839094698</c:v>
                </c:pt>
                <c:pt idx="2658">
                  <c:v>14.26998925072912</c:v>
                </c:pt>
                <c:pt idx="2659">
                  <c:v>14.42774751085274</c:v>
                </c:pt>
                <c:pt idx="2660">
                  <c:v>14.58206176555713</c:v>
                </c:pt>
                <c:pt idx="2661">
                  <c:v>14.73314144908229</c:v>
                </c:pt>
                <c:pt idx="2662">
                  <c:v>14.88111983246008</c:v>
                </c:pt>
                <c:pt idx="2663">
                  <c:v>15.02626869469528</c:v>
                </c:pt>
                <c:pt idx="2664">
                  <c:v>15.16873165835967</c:v>
                </c:pt>
                <c:pt idx="2665">
                  <c:v>15.30859544139634</c:v>
                </c:pt>
                <c:pt idx="2666">
                  <c:v>15.44608949501435</c:v>
                </c:pt>
                <c:pt idx="2667">
                  <c:v>15.58131770861773</c:v>
                </c:pt>
                <c:pt idx="2668">
                  <c:v>15.71439263309552</c:v>
                </c:pt>
                <c:pt idx="2669">
                  <c:v>15.84548563663468</c:v>
                </c:pt>
                <c:pt idx="2670">
                  <c:v>15.97465729367471</c:v>
                </c:pt>
                <c:pt idx="2671">
                  <c:v>16.10209476907774</c:v>
                </c:pt>
                <c:pt idx="2672">
                  <c:v>16.22781639834385</c:v>
                </c:pt>
                <c:pt idx="2673">
                  <c:v>16.3519685654414</c:v>
                </c:pt>
                <c:pt idx="2674">
                  <c:v>16.47464582502755</c:v>
                </c:pt>
                <c:pt idx="2675">
                  <c:v>16.59590501085691</c:v>
                </c:pt>
                <c:pt idx="2676">
                  <c:v>16.71588467679341</c:v>
                </c:pt>
                <c:pt idx="2677">
                  <c:v>16.83458566634591</c:v>
                </c:pt>
                <c:pt idx="2678">
                  <c:v>16.95216131782628</c:v>
                </c:pt>
                <c:pt idx="2679">
                  <c:v>17.06869929939628</c:v>
                </c:pt>
                <c:pt idx="2680">
                  <c:v>17.1841520234147</c:v>
                </c:pt>
                <c:pt idx="2681">
                  <c:v>17.29868740676556</c:v>
                </c:pt>
                <c:pt idx="2682">
                  <c:v>17.41232962069278</c:v>
                </c:pt>
                <c:pt idx="2683">
                  <c:v>17.52514474443755</c:v>
                </c:pt>
                <c:pt idx="2684">
                  <c:v>17.63715300268643</c:v>
                </c:pt>
                <c:pt idx="2685">
                  <c:v>17.74848342838301</c:v>
                </c:pt>
                <c:pt idx="2686">
                  <c:v>17.85912262534648</c:v>
                </c:pt>
                <c:pt idx="2687">
                  <c:v>17.96913761175129</c:v>
                </c:pt>
                <c:pt idx="2688">
                  <c:v>18.07861391847217</c:v>
                </c:pt>
                <c:pt idx="2689">
                  <c:v>18.18752866212049</c:v>
                </c:pt>
                <c:pt idx="2690">
                  <c:v>18.29596935621106</c:v>
                </c:pt>
                <c:pt idx="2691">
                  <c:v>18.40398669126107</c:v>
                </c:pt>
                <c:pt idx="2692">
                  <c:v>18.51156678275321</c:v>
                </c:pt>
                <c:pt idx="2693">
                  <c:v>18.61881028165739</c:v>
                </c:pt>
                <c:pt idx="2694">
                  <c:v>18.72569798138911</c:v>
                </c:pt>
                <c:pt idx="2695">
                  <c:v>18.83231522706133</c:v>
                </c:pt>
                <c:pt idx="2696">
                  <c:v>18.93865104907357</c:v>
                </c:pt>
                <c:pt idx="2697">
                  <c:v>19.04478998984656</c:v>
                </c:pt>
                <c:pt idx="2698">
                  <c:v>19.15071467153463</c:v>
                </c:pt>
                <c:pt idx="2699">
                  <c:v>19.25644026959229</c:v>
                </c:pt>
                <c:pt idx="2700">
                  <c:v>19.36203284850827</c:v>
                </c:pt>
                <c:pt idx="2701">
                  <c:v>19.46753177100237</c:v>
                </c:pt>
                <c:pt idx="2702">
                  <c:v>19.57294451896912</c:v>
                </c:pt>
                <c:pt idx="2703">
                  <c:v>19.67830149420812</c:v>
                </c:pt>
                <c:pt idx="2704">
                  <c:v>19.78362835281881</c:v>
                </c:pt>
                <c:pt idx="2705">
                  <c:v>19.88891728553802</c:v>
                </c:pt>
                <c:pt idx="2706">
                  <c:v>19.99425306740848</c:v>
                </c:pt>
                <c:pt idx="2707">
                  <c:v>20.09959838965725</c:v>
                </c:pt>
                <c:pt idx="2708">
                  <c:v>20.20503412951715</c:v>
                </c:pt>
                <c:pt idx="2709">
                  <c:v>20.31057156576158</c:v>
                </c:pt>
                <c:pt idx="2710">
                  <c:v>20.41616777991637</c:v>
                </c:pt>
                <c:pt idx="2711">
                  <c:v>20.52188382511721</c:v>
                </c:pt>
                <c:pt idx="2712">
                  <c:v>20.62778149362826</c:v>
                </c:pt>
                <c:pt idx="2713">
                  <c:v>20.73379713411043</c:v>
                </c:pt>
                <c:pt idx="2714">
                  <c:v>20.84000669967865</c:v>
                </c:pt>
                <c:pt idx="2715">
                  <c:v>20.94642531385627</c:v>
                </c:pt>
                <c:pt idx="2716">
                  <c:v>21.05305312852795</c:v>
                </c:pt>
                <c:pt idx="2717">
                  <c:v>21.1599056451344</c:v>
                </c:pt>
                <c:pt idx="2718">
                  <c:v>21.26702293685351</c:v>
                </c:pt>
                <c:pt idx="2719">
                  <c:v>21.37436535869318</c:v>
                </c:pt>
                <c:pt idx="2720">
                  <c:v>21.48206119542892</c:v>
                </c:pt>
                <c:pt idx="2721">
                  <c:v>21.59001478718932</c:v>
                </c:pt>
                <c:pt idx="2722">
                  <c:v>21.69830522604493</c:v>
                </c:pt>
                <c:pt idx="2723">
                  <c:v>21.80688753794783</c:v>
                </c:pt>
                <c:pt idx="2724">
                  <c:v>21.91584356831006</c:v>
                </c:pt>
                <c:pt idx="2725">
                  <c:v>22.02520305692322</c:v>
                </c:pt>
                <c:pt idx="2726">
                  <c:v>22.13485571164534</c:v>
                </c:pt>
                <c:pt idx="2727">
                  <c:v>22.24500089305462</c:v>
                </c:pt>
                <c:pt idx="2728">
                  <c:v>22.35544543194423</c:v>
                </c:pt>
                <c:pt idx="2729">
                  <c:v>22.4663963707664</c:v>
                </c:pt>
                <c:pt idx="2730">
                  <c:v>22.57773227206618</c:v>
                </c:pt>
                <c:pt idx="2731">
                  <c:v>22.689541956049</c:v>
                </c:pt>
                <c:pt idx="2732">
                  <c:v>22.80183996983298</c:v>
                </c:pt>
                <c:pt idx="2733">
                  <c:v>22.91453398086118</c:v>
                </c:pt>
                <c:pt idx="2734">
                  <c:v>23.02780289919604</c:v>
                </c:pt>
                <c:pt idx="2735">
                  <c:v>23.14152502646671</c:v>
                </c:pt>
                <c:pt idx="2736">
                  <c:v>23.25578883700998</c:v>
                </c:pt>
                <c:pt idx="2737">
                  <c:v>23.37057580253043</c:v>
                </c:pt>
                <c:pt idx="2738">
                  <c:v>23.48589424784615</c:v>
                </c:pt>
                <c:pt idx="2739">
                  <c:v>23.60181698083563</c:v>
                </c:pt>
                <c:pt idx="2740">
                  <c:v>23.71824708517616</c:v>
                </c:pt>
                <c:pt idx="2741">
                  <c:v>23.83533199680232</c:v>
                </c:pt>
                <c:pt idx="2742">
                  <c:v>23.95296282302975</c:v>
                </c:pt>
                <c:pt idx="2743">
                  <c:v>24.07125069589758</c:v>
                </c:pt>
                <c:pt idx="2744">
                  <c:v>24.19014390429686</c:v>
                </c:pt>
                <c:pt idx="2745">
                  <c:v>24.30968569476735</c:v>
                </c:pt>
                <c:pt idx="2746">
                  <c:v>24.42989958455869</c:v>
                </c:pt>
                <c:pt idx="2747">
                  <c:v>24.55075377040707</c:v>
                </c:pt>
                <c:pt idx="2748">
                  <c:v>24.6723490733584</c:v>
                </c:pt>
                <c:pt idx="2749">
                  <c:v>24.79459809333863</c:v>
                </c:pt>
                <c:pt idx="2750">
                  <c:v>24.91757870613099</c:v>
                </c:pt>
                <c:pt idx="2751">
                  <c:v>25.04129156613811</c:v>
                </c:pt>
                <c:pt idx="2752">
                  <c:v>25.16571355516974</c:v>
                </c:pt>
                <c:pt idx="2753">
                  <c:v>25.29091942539272</c:v>
                </c:pt>
                <c:pt idx="2754">
                  <c:v>25.41694580932907</c:v>
                </c:pt>
                <c:pt idx="2755">
                  <c:v>25.54375833306555</c:v>
                </c:pt>
                <c:pt idx="2756">
                  <c:v>25.67133940260285</c:v>
                </c:pt>
                <c:pt idx="2757">
                  <c:v>25.79975120591624</c:v>
                </c:pt>
                <c:pt idx="2758">
                  <c:v>25.92902137029641</c:v>
                </c:pt>
                <c:pt idx="2759">
                  <c:v>26.05914339076461</c:v>
                </c:pt>
                <c:pt idx="2760">
                  <c:v>26.19017373814823</c:v>
                </c:pt>
                <c:pt idx="2761">
                  <c:v>26.32206095469733</c:v>
                </c:pt>
                <c:pt idx="2762">
                  <c:v>26.45487290768347</c:v>
                </c:pt>
                <c:pt idx="2763">
                  <c:v>26.58863845569656</c:v>
                </c:pt>
                <c:pt idx="2764">
                  <c:v>26.7233595456157</c:v>
                </c:pt>
                <c:pt idx="2765">
                  <c:v>26.85907990331549</c:v>
                </c:pt>
                <c:pt idx="2766">
                  <c:v>26.99576824042387</c:v>
                </c:pt>
                <c:pt idx="2767">
                  <c:v>27.1334873479668</c:v>
                </c:pt>
                <c:pt idx="2768">
                  <c:v>27.27223899552702</c:v>
                </c:pt>
                <c:pt idx="2769">
                  <c:v>27.4120705086706</c:v>
                </c:pt>
                <c:pt idx="2770">
                  <c:v>27.55303660032451</c:v>
                </c:pt>
                <c:pt idx="2771">
                  <c:v>27.69504576294371</c:v>
                </c:pt>
                <c:pt idx="2772">
                  <c:v>27.83825747543212</c:v>
                </c:pt>
                <c:pt idx="2773">
                  <c:v>27.98263258095023</c:v>
                </c:pt>
                <c:pt idx="2774">
                  <c:v>28.12819680385269</c:v>
                </c:pt>
                <c:pt idx="2775">
                  <c:v>28.27503787968422</c:v>
                </c:pt>
                <c:pt idx="2776">
                  <c:v>28.42313180119552</c:v>
                </c:pt>
                <c:pt idx="2777">
                  <c:v>28.57253219074708</c:v>
                </c:pt>
                <c:pt idx="2778">
                  <c:v>28.7232978564636</c:v>
                </c:pt>
                <c:pt idx="2779">
                  <c:v>28.87549715438901</c:v>
                </c:pt>
                <c:pt idx="2780">
                  <c:v>29.02908824992645</c:v>
                </c:pt>
                <c:pt idx="2781">
                  <c:v>29.18417586202607</c:v>
                </c:pt>
                <c:pt idx="2782">
                  <c:v>29.34075802625816</c:v>
                </c:pt>
                <c:pt idx="2783">
                  <c:v>29.49899666076259</c:v>
                </c:pt>
                <c:pt idx="2784">
                  <c:v>29.65890183958694</c:v>
                </c:pt>
                <c:pt idx="2785">
                  <c:v>29.82049480274597</c:v>
                </c:pt>
                <c:pt idx="2786">
                  <c:v>29.98393178274868</c:v>
                </c:pt>
                <c:pt idx="2787">
                  <c:v>30.1492693950528</c:v>
                </c:pt>
                <c:pt idx="2788">
                  <c:v>30.31660980369724</c:v>
                </c:pt>
                <c:pt idx="2789">
                  <c:v>30.4860161757733</c:v>
                </c:pt>
                <c:pt idx="2790">
                  <c:v>30.6576878425663</c:v>
                </c:pt>
                <c:pt idx="2791">
                  <c:v>30.83179482970231</c:v>
                </c:pt>
                <c:pt idx="2792">
                  <c:v>31.00843421274842</c:v>
                </c:pt>
                <c:pt idx="2793">
                  <c:v>31.18790131044248</c:v>
                </c:pt>
                <c:pt idx="2794">
                  <c:v>31.37037184743154</c:v>
                </c:pt>
                <c:pt idx="2795">
                  <c:v>31.55619611894893</c:v>
                </c:pt>
                <c:pt idx="2796">
                  <c:v>31.74572558539717</c:v>
                </c:pt>
                <c:pt idx="2797">
                  <c:v>31.93946190885206</c:v>
                </c:pt>
                <c:pt idx="2798">
                  <c:v>32.1380152258301</c:v>
                </c:pt>
                <c:pt idx="2799">
                  <c:v>32.34212031647486</c:v>
                </c:pt>
                <c:pt idx="2800">
                  <c:v>32.55288752551114</c:v>
                </c:pt>
                <c:pt idx="2801">
                  <c:v>32.77162550545204</c:v>
                </c:pt>
                <c:pt idx="2802">
                  <c:v>33.00034297239961</c:v>
                </c:pt>
                <c:pt idx="2803">
                  <c:v>33.24192484093115</c:v>
                </c:pt>
                <c:pt idx="2804">
                  <c:v>33.5004531844628</c:v>
                </c:pt>
                <c:pt idx="2805">
                  <c:v>33.78259003826975</c:v>
                </c:pt>
                <c:pt idx="2806">
                  <c:v>34.099223784649</c:v>
                </c:pt>
                <c:pt idx="2807">
                  <c:v>34.46954717025434</c:v>
                </c:pt>
                <c:pt idx="2808">
                  <c:v>34.93112607572457</c:v>
                </c:pt>
                <c:pt idx="2809">
                  <c:v>35.56654072723745</c:v>
                </c:pt>
                <c:pt idx="2810">
                  <c:v>36.59588392816016</c:v>
                </c:pt>
                <c:pt idx="2811">
                  <c:v>38.8154649023213</c:v>
                </c:pt>
                <c:pt idx="2812">
                  <c:v>47.64125165498942</c:v>
                </c:pt>
                <c:pt idx="2813">
                  <c:v>306.1111067932213</c:v>
                </c:pt>
                <c:pt idx="2814">
                  <c:v>37.89671503795133</c:v>
                </c:pt>
                <c:pt idx="2815">
                  <c:v>34.77398865804359</c:v>
                </c:pt>
                <c:pt idx="2816">
                  <c:v>34.60310804370951</c:v>
                </c:pt>
                <c:pt idx="2817">
                  <c:v>34.7909073078125</c:v>
                </c:pt>
                <c:pt idx="2818">
                  <c:v>35.04682947423371</c:v>
                </c:pt>
                <c:pt idx="2819">
                  <c:v>35.31534063705224</c:v>
                </c:pt>
                <c:pt idx="2820">
                  <c:v>35.58357126291085</c:v>
                </c:pt>
                <c:pt idx="2821">
                  <c:v>35.84891012976713</c:v>
                </c:pt>
                <c:pt idx="2822">
                  <c:v>36.11132735116457</c:v>
                </c:pt>
                <c:pt idx="2823">
                  <c:v>36.37146644545532</c:v>
                </c:pt>
                <c:pt idx="2824">
                  <c:v>36.6303172617582</c:v>
                </c:pt>
                <c:pt idx="2825">
                  <c:v>36.88850852361229</c:v>
                </c:pt>
                <c:pt idx="2826">
                  <c:v>37.1467712901185</c:v>
                </c:pt>
                <c:pt idx="2827">
                  <c:v>37.40573461354295</c:v>
                </c:pt>
                <c:pt idx="2828">
                  <c:v>37.6657558488769</c:v>
                </c:pt>
                <c:pt idx="2829">
                  <c:v>37.92728513381654</c:v>
                </c:pt>
                <c:pt idx="2830">
                  <c:v>38.19065861159111</c:v>
                </c:pt>
                <c:pt idx="2831">
                  <c:v>38.4562167812897</c:v>
                </c:pt>
                <c:pt idx="2832">
                  <c:v>38.72418545048382</c:v>
                </c:pt>
                <c:pt idx="2833">
                  <c:v>38.99488638393636</c:v>
                </c:pt>
                <c:pt idx="2834">
                  <c:v>39.26847740125591</c:v>
                </c:pt>
                <c:pt idx="2835">
                  <c:v>39.54516625910088</c:v>
                </c:pt>
                <c:pt idx="2836">
                  <c:v>39.8251925725793</c:v>
                </c:pt>
                <c:pt idx="2837">
                  <c:v>40.10872586517294</c:v>
                </c:pt>
                <c:pt idx="2838">
                  <c:v>40.39603122932595</c:v>
                </c:pt>
                <c:pt idx="2839">
                  <c:v>40.68714864921404</c:v>
                </c:pt>
                <c:pt idx="2840">
                  <c:v>40.9823752339721</c:v>
                </c:pt>
                <c:pt idx="2841">
                  <c:v>41.2818528027403</c:v>
                </c:pt>
                <c:pt idx="2842">
                  <c:v>41.58573588354943</c:v>
                </c:pt>
                <c:pt idx="2843">
                  <c:v>41.89434453502967</c:v>
                </c:pt>
                <c:pt idx="2844">
                  <c:v>42.20760031486965</c:v>
                </c:pt>
                <c:pt idx="2845">
                  <c:v>42.52597047027908</c:v>
                </c:pt>
                <c:pt idx="2846">
                  <c:v>42.84943750965954</c:v>
                </c:pt>
                <c:pt idx="2847">
                  <c:v>43.1783834365159</c:v>
                </c:pt>
                <c:pt idx="2848">
                  <c:v>43.51284610173287</c:v>
                </c:pt>
                <c:pt idx="2849">
                  <c:v>43.85317421555715</c:v>
                </c:pt>
                <c:pt idx="2850">
                  <c:v>44.19952188254475</c:v>
                </c:pt>
                <c:pt idx="2851">
                  <c:v>44.55218173512325</c:v>
                </c:pt>
                <c:pt idx="2852">
                  <c:v>44.91130412434697</c:v>
                </c:pt>
                <c:pt idx="2853">
                  <c:v>45.27716935631427</c:v>
                </c:pt>
                <c:pt idx="2854">
                  <c:v>45.65012715424629</c:v>
                </c:pt>
                <c:pt idx="2855">
                  <c:v>46.03029956596392</c:v>
                </c:pt>
                <c:pt idx="2856">
                  <c:v>46.41808574554722</c:v>
                </c:pt>
                <c:pt idx="2857">
                  <c:v>46.81377830155015</c:v>
                </c:pt>
                <c:pt idx="2858">
                  <c:v>47.2175887823521</c:v>
                </c:pt>
                <c:pt idx="2859">
                  <c:v>47.63010002719567</c:v>
                </c:pt>
                <c:pt idx="2860">
                  <c:v>48.05140174881359</c:v>
                </c:pt>
                <c:pt idx="2861">
                  <c:v>48.48197185023099</c:v>
                </c:pt>
                <c:pt idx="2862">
                  <c:v>48.9221716435862</c:v>
                </c:pt>
                <c:pt idx="2863">
                  <c:v>49.37242114266689</c:v>
                </c:pt>
                <c:pt idx="2864">
                  <c:v>49.83319161388314</c:v>
                </c:pt>
                <c:pt idx="2865">
                  <c:v>50.30492789392729</c:v>
                </c:pt>
                <c:pt idx="2866">
                  <c:v>50.7880692831818</c:v>
                </c:pt>
                <c:pt idx="2867">
                  <c:v>51.28323191030018</c:v>
                </c:pt>
                <c:pt idx="2868">
                  <c:v>51.7908450435288</c:v>
                </c:pt>
                <c:pt idx="2869">
                  <c:v>52.31165054260847</c:v>
                </c:pt>
                <c:pt idx="2870">
                  <c:v>52.8461126440755</c:v>
                </c:pt>
                <c:pt idx="2871">
                  <c:v>53.39496825348429</c:v>
                </c:pt>
                <c:pt idx="2872">
                  <c:v>53.95885930789004</c:v>
                </c:pt>
                <c:pt idx="2873">
                  <c:v>54.53866083988613</c:v>
                </c:pt>
                <c:pt idx="2874">
                  <c:v>55.13514124809903</c:v>
                </c:pt>
                <c:pt idx="2875">
                  <c:v>55.74904639595403</c:v>
                </c:pt>
                <c:pt idx="2876">
                  <c:v>56.38146618107328</c:v>
                </c:pt>
                <c:pt idx="2877">
                  <c:v>57.03332023691656</c:v>
                </c:pt>
                <c:pt idx="2878">
                  <c:v>57.7055434207652</c:v>
                </c:pt>
                <c:pt idx="2879">
                  <c:v>58.39954624602135</c:v>
                </c:pt>
                <c:pt idx="2880">
                  <c:v>59.11632800734214</c:v>
                </c:pt>
                <c:pt idx="2881">
                  <c:v>59.85728180375176</c:v>
                </c:pt>
                <c:pt idx="2882">
                  <c:v>60.6239270685439</c:v>
                </c:pt>
                <c:pt idx="2883">
                  <c:v>61.41776797531637</c:v>
                </c:pt>
                <c:pt idx="2884">
                  <c:v>62.2404574009887</c:v>
                </c:pt>
                <c:pt idx="2885">
                  <c:v>63.09392738853212</c:v>
                </c:pt>
                <c:pt idx="2886">
                  <c:v>63.98006647278184</c:v>
                </c:pt>
                <c:pt idx="2887">
                  <c:v>64.90103897982844</c:v>
                </c:pt>
                <c:pt idx="2888">
                  <c:v>65.85925720502054</c:v>
                </c:pt>
                <c:pt idx="2889">
                  <c:v>66.8571896419027</c:v>
                </c:pt>
                <c:pt idx="2890">
                  <c:v>67.89792124646658</c:v>
                </c:pt>
                <c:pt idx="2891">
                  <c:v>68.9844426341973</c:v>
                </c:pt>
                <c:pt idx="2892">
                  <c:v>70.12010149595321</c:v>
                </c:pt>
                <c:pt idx="2893">
                  <c:v>71.3087817302976</c:v>
                </c:pt>
                <c:pt idx="2894">
                  <c:v>72.55458536725328</c:v>
                </c:pt>
                <c:pt idx="2895">
                  <c:v>73.862424643598</c:v>
                </c:pt>
                <c:pt idx="2896">
                  <c:v>75.23717656895337</c:v>
                </c:pt>
                <c:pt idx="2897">
                  <c:v>76.6847954460779</c:v>
                </c:pt>
                <c:pt idx="2898">
                  <c:v>78.2115864963057</c:v>
                </c:pt>
                <c:pt idx="2899">
                  <c:v>79.82509711060482</c:v>
                </c:pt>
                <c:pt idx="2900">
                  <c:v>81.53318822205453</c:v>
                </c:pt>
                <c:pt idx="2901">
                  <c:v>83.34533685936775</c:v>
                </c:pt>
                <c:pt idx="2902">
                  <c:v>85.27207287466206</c:v>
                </c:pt>
                <c:pt idx="2903">
                  <c:v>87.32522333290177</c:v>
                </c:pt>
                <c:pt idx="2904">
                  <c:v>89.51868702056764</c:v>
                </c:pt>
                <c:pt idx="2905">
                  <c:v>91.86824270698109</c:v>
                </c:pt>
                <c:pt idx="2906">
                  <c:v>94.3922219063446</c:v>
                </c:pt>
                <c:pt idx="2907">
                  <c:v>97.11207850321647</c:v>
                </c:pt>
                <c:pt idx="2908">
                  <c:v>100.0525586697576</c:v>
                </c:pt>
                <c:pt idx="2909">
                  <c:v>103.2431796404604</c:v>
                </c:pt>
                <c:pt idx="2910">
                  <c:v>106.7188012224545</c:v>
                </c:pt>
                <c:pt idx="2911">
                  <c:v>110.5211269065169</c:v>
                </c:pt>
                <c:pt idx="2912">
                  <c:v>114.7004933420152</c:v>
                </c:pt>
                <c:pt idx="2913">
                  <c:v>119.3184565075246</c:v>
                </c:pt>
                <c:pt idx="2914">
                  <c:v>124.4496849454218</c:v>
                </c:pt>
                <c:pt idx="2915">
                  <c:v>130.1884866371947</c:v>
                </c:pt>
                <c:pt idx="2916">
                  <c:v>136.6523852511074</c:v>
                </c:pt>
                <c:pt idx="2917">
                  <c:v>143.9923357682561</c:v>
                </c:pt>
                <c:pt idx="2918">
                  <c:v>152.4033948378786</c:v>
                </c:pt>
                <c:pt idx="2919">
                  <c:v>162.1448904032455</c:v>
                </c:pt>
                <c:pt idx="2920">
                  <c:v>173.5654048916358</c:v>
                </c:pt>
                <c:pt idx="2921">
                  <c:v>187.1483470219578</c:v>
                </c:pt>
                <c:pt idx="2922">
                  <c:v>203.5806428753796</c:v>
                </c:pt>
                <c:pt idx="2923">
                  <c:v>223.8793570703681</c:v>
                </c:pt>
                <c:pt idx="2924">
                  <c:v>249.6062840459657</c:v>
                </c:pt>
                <c:pt idx="2925">
                  <c:v>283.2979627625969</c:v>
                </c:pt>
                <c:pt idx="2926">
                  <c:v>329.3613992043013</c:v>
                </c:pt>
                <c:pt idx="2927">
                  <c:v>396.1949169903854</c:v>
                </c:pt>
                <c:pt idx="2928">
                  <c:v>502.0189130933356</c:v>
                </c:pt>
                <c:pt idx="2929">
                  <c:v>695.174018536686</c:v>
                </c:pt>
                <c:pt idx="2930">
                  <c:v>1160.216905742097</c:v>
                </c:pt>
                <c:pt idx="2931">
                  <c:v>3841.103715474568</c:v>
                </c:pt>
                <c:pt idx="2932">
                  <c:v>2715.225468586695</c:v>
                </c:pt>
                <c:pt idx="2933">
                  <c:v>974.3566329837328</c:v>
                </c:pt>
                <c:pt idx="2934">
                  <c:v>582.6438103431448</c:v>
                </c:pt>
                <c:pt idx="2935">
                  <c:v>409.637809458521</c:v>
                </c:pt>
                <c:pt idx="2936">
                  <c:v>312.0927406202738</c:v>
                </c:pt>
                <c:pt idx="2937">
                  <c:v>249.4415043365942</c:v>
                </c:pt>
                <c:pt idx="2938">
                  <c:v>205.7745323467605</c:v>
                </c:pt>
                <c:pt idx="2939">
                  <c:v>173.5792042935443</c:v>
                </c:pt>
                <c:pt idx="2940">
                  <c:v>148.84399817749</c:v>
                </c:pt>
                <c:pt idx="2941">
                  <c:v>129.2326422478115</c:v>
                </c:pt>
                <c:pt idx="2942">
                  <c:v>113.2921312494641</c:v>
                </c:pt>
                <c:pt idx="2943">
                  <c:v>100.0714851309001</c:v>
                </c:pt>
                <c:pt idx="2944">
                  <c:v>88.92220873365309</c:v>
                </c:pt>
                <c:pt idx="2945">
                  <c:v>79.38684628399325</c:v>
                </c:pt>
                <c:pt idx="2946">
                  <c:v>71.13308902117866</c:v>
                </c:pt>
                <c:pt idx="2947">
                  <c:v>63.91501299668116</c:v>
                </c:pt>
                <c:pt idx="2948">
                  <c:v>57.54543042832623</c:v>
                </c:pt>
                <c:pt idx="2949">
                  <c:v>51.87999469426379</c:v>
                </c:pt>
                <c:pt idx="2950">
                  <c:v>46.80592578467555</c:v>
                </c:pt>
                <c:pt idx="2951">
                  <c:v>42.23367435547367</c:v>
                </c:pt>
                <c:pt idx="2952">
                  <c:v>38.09124449427834</c:v>
                </c:pt>
                <c:pt idx="2953">
                  <c:v>34.32051924003</c:v>
                </c:pt>
                <c:pt idx="2954">
                  <c:v>30.87442295950115</c:v>
                </c:pt>
                <c:pt idx="2955">
                  <c:v>27.7141628409818</c:v>
                </c:pt>
                <c:pt idx="2956">
                  <c:v>24.80844730217427</c:v>
                </c:pt>
                <c:pt idx="2957">
                  <c:v>22.13236264538554</c:v>
                </c:pt>
                <c:pt idx="2958">
                  <c:v>19.66612299711032</c:v>
                </c:pt>
                <c:pt idx="2959">
                  <c:v>17.39553345850782</c:v>
                </c:pt>
                <c:pt idx="2960">
                  <c:v>15.3116898524326</c:v>
                </c:pt>
                <c:pt idx="2961">
                  <c:v>13.41214853313395</c:v>
                </c:pt>
                <c:pt idx="2962">
                  <c:v>11.70182949529117</c:v>
                </c:pt>
                <c:pt idx="2963">
                  <c:v>10.19566881896322</c:v>
                </c:pt>
                <c:pt idx="2964">
                  <c:v>8.920283378888594</c:v>
                </c:pt>
                <c:pt idx="2965">
                  <c:v>7.915206324153381</c:v>
                </c:pt>
                <c:pt idx="2966">
                  <c:v>7.227130684692479</c:v>
                </c:pt>
                <c:pt idx="2967">
                  <c:v>6.892193773552872</c:v>
                </c:pt>
                <c:pt idx="2968">
                  <c:v>6.912590217428767</c:v>
                </c:pt>
                <c:pt idx="2969">
                  <c:v>7.245459105717985</c:v>
                </c:pt>
                <c:pt idx="2970">
                  <c:v>7.819977727376886</c:v>
                </c:pt>
                <c:pt idx="2971">
                  <c:v>8.563325963834948</c:v>
                </c:pt>
                <c:pt idx="2972">
                  <c:v>9.417254785828168</c:v>
                </c:pt>
                <c:pt idx="2973">
                  <c:v>10.33962680008834</c:v>
                </c:pt>
                <c:pt idx="2974">
                  <c:v>11.30254292189891</c:v>
                </c:pt>
                <c:pt idx="2975">
                  <c:v>12.28772174221094</c:v>
                </c:pt>
                <c:pt idx="2976">
                  <c:v>13.28339893974233</c:v>
                </c:pt>
                <c:pt idx="2977">
                  <c:v>14.28206283391743</c:v>
                </c:pt>
                <c:pt idx="2978">
                  <c:v>15.2789471676149</c:v>
                </c:pt>
                <c:pt idx="2979">
                  <c:v>16.27112767340454</c:v>
                </c:pt>
                <c:pt idx="2980">
                  <c:v>17.25724599132944</c:v>
                </c:pt>
                <c:pt idx="2981">
                  <c:v>18.23632999366095</c:v>
                </c:pt>
                <c:pt idx="2982">
                  <c:v>19.20809965004251</c:v>
                </c:pt>
                <c:pt idx="2983">
                  <c:v>20.17293360723445</c:v>
                </c:pt>
                <c:pt idx="2984">
                  <c:v>21.13132247917459</c:v>
                </c:pt>
                <c:pt idx="2985">
                  <c:v>22.08382428147385</c:v>
                </c:pt>
                <c:pt idx="2986">
                  <c:v>23.03141620072432</c:v>
                </c:pt>
                <c:pt idx="2987">
                  <c:v>23.97498728337924</c:v>
                </c:pt>
                <c:pt idx="2988">
                  <c:v>24.91551388811676</c:v>
                </c:pt>
                <c:pt idx="2989">
                  <c:v>25.85418538333246</c:v>
                </c:pt>
                <c:pt idx="2990">
                  <c:v>26.79202965095088</c:v>
                </c:pt>
                <c:pt idx="2991">
                  <c:v>27.7303450623473</c:v>
                </c:pt>
                <c:pt idx="2992">
                  <c:v>28.67043740865989</c:v>
                </c:pt>
                <c:pt idx="2993">
                  <c:v>29.61354590951967</c:v>
                </c:pt>
                <c:pt idx="2994">
                  <c:v>30.56085975220068</c:v>
                </c:pt>
                <c:pt idx="2995">
                  <c:v>31.5140145565395</c:v>
                </c:pt>
                <c:pt idx="2996">
                  <c:v>32.47437780998234</c:v>
                </c:pt>
                <c:pt idx="2997">
                  <c:v>33.44326252917445</c:v>
                </c:pt>
                <c:pt idx="2998">
                  <c:v>34.4224788883153</c:v>
                </c:pt>
                <c:pt idx="2999">
                  <c:v>35.41360611318187</c:v>
                </c:pt>
                <c:pt idx="3000">
                  <c:v>36.4184583362764</c:v>
                </c:pt>
                <c:pt idx="3001">
                  <c:v>37.43867572186468</c:v>
                </c:pt>
                <c:pt idx="3002">
                  <c:v>38.47646469570028</c:v>
                </c:pt>
                <c:pt idx="3003">
                  <c:v>39.53390787383123</c:v>
                </c:pt>
                <c:pt idx="3004">
                  <c:v>40.6131073249219</c:v>
                </c:pt>
                <c:pt idx="3005">
                  <c:v>41.71645699943193</c:v>
                </c:pt>
                <c:pt idx="3006">
                  <c:v>42.84676959832534</c:v>
                </c:pt>
                <c:pt idx="3007">
                  <c:v>44.00659518217332</c:v>
                </c:pt>
                <c:pt idx="3008">
                  <c:v>45.19922305479064</c:v>
                </c:pt>
                <c:pt idx="3009">
                  <c:v>46.42789339099836</c:v>
                </c:pt>
                <c:pt idx="3010">
                  <c:v>47.6963095279155</c:v>
                </c:pt>
                <c:pt idx="3011">
                  <c:v>49.00844118341993</c:v>
                </c:pt>
                <c:pt idx="3012">
                  <c:v>50.36895792111573</c:v>
                </c:pt>
                <c:pt idx="3013">
                  <c:v>51.78239343771536</c:v>
                </c:pt>
                <c:pt idx="3014">
                  <c:v>53.25462206417993</c:v>
                </c:pt>
                <c:pt idx="3015">
                  <c:v>54.79159350424938</c:v>
                </c:pt>
                <c:pt idx="3016">
                  <c:v>56.40035109146049</c:v>
                </c:pt>
                <c:pt idx="3017">
                  <c:v>58.08851685416848</c:v>
                </c:pt>
                <c:pt idx="3018">
                  <c:v>59.86491691500428</c:v>
                </c:pt>
                <c:pt idx="3019">
                  <c:v>61.73952039500316</c:v>
                </c:pt>
                <c:pt idx="3020">
                  <c:v>63.72396639092858</c:v>
                </c:pt>
                <c:pt idx="3021">
                  <c:v>65.8312220596744</c:v>
                </c:pt>
                <c:pt idx="3022">
                  <c:v>68.0765289619736</c:v>
                </c:pt>
                <c:pt idx="3023">
                  <c:v>70.4775036654622</c:v>
                </c:pt>
                <c:pt idx="3024">
                  <c:v>73.05469720486915</c:v>
                </c:pt>
                <c:pt idx="3025">
                  <c:v>75.83244313157221</c:v>
                </c:pt>
                <c:pt idx="3026">
                  <c:v>78.83945947619981</c:v>
                </c:pt>
                <c:pt idx="3027">
                  <c:v>82.11003491005265</c:v>
                </c:pt>
                <c:pt idx="3028">
                  <c:v>85.68547599556464</c:v>
                </c:pt>
                <c:pt idx="3029">
                  <c:v>89.6162000602028</c:v>
                </c:pt>
                <c:pt idx="3030">
                  <c:v>93.96383749707114</c:v>
                </c:pt>
                <c:pt idx="3031">
                  <c:v>98.80472248706164</c:v>
                </c:pt>
                <c:pt idx="3032">
                  <c:v>104.2354569166928</c:v>
                </c:pt>
                <c:pt idx="3033">
                  <c:v>110.3785961556542</c:v>
                </c:pt>
                <c:pt idx="3034">
                  <c:v>117.393203759919</c:v>
                </c:pt>
                <c:pt idx="3035">
                  <c:v>125.4895493122744</c:v>
                </c:pt>
                <c:pt idx="3036">
                  <c:v>134.9491522372003</c:v>
                </c:pt>
                <c:pt idx="3037">
                  <c:v>146.1612704135072</c:v>
                </c:pt>
                <c:pt idx="3038">
                  <c:v>159.6786706911205</c:v>
                </c:pt>
                <c:pt idx="3039">
                  <c:v>176.3117609016636</c:v>
                </c:pt>
                <c:pt idx="3040">
                  <c:v>197.3001940434896</c:v>
                </c:pt>
                <c:pt idx="3041">
                  <c:v>224.6389952214119</c:v>
                </c:pt>
                <c:pt idx="3042">
                  <c:v>261.7612354943442</c:v>
                </c:pt>
                <c:pt idx="3043">
                  <c:v>315.1103838076299</c:v>
                </c:pt>
                <c:pt idx="3044">
                  <c:v>398.3765145309986</c:v>
                </c:pt>
                <c:pt idx="3045">
                  <c:v>546.6518514615261</c:v>
                </c:pt>
                <c:pt idx="3046">
                  <c:v>885.1158933150234</c:v>
                </c:pt>
                <c:pt idx="3047">
                  <c:v>2435.900381690158</c:v>
                </c:pt>
                <c:pt idx="3048">
                  <c:v>3034.011730006354</c:v>
                </c:pt>
                <c:pt idx="3049">
                  <c:v>916.0223068552873</c:v>
                </c:pt>
                <c:pt idx="3050">
                  <c:v>532.8205692749008</c:v>
                </c:pt>
                <c:pt idx="3051">
                  <c:v>372.2950030705186</c:v>
                </c:pt>
                <c:pt idx="3052">
                  <c:v>284.0580784321232</c:v>
                </c:pt>
                <c:pt idx="3053">
                  <c:v>228.2660952731725</c:v>
                </c:pt>
                <c:pt idx="3054">
                  <c:v>189.8180294060294</c:v>
                </c:pt>
                <c:pt idx="3055">
                  <c:v>161.7291215724765</c:v>
                </c:pt>
                <c:pt idx="3056">
                  <c:v>140.3250496645656</c:v>
                </c:pt>
                <c:pt idx="3057">
                  <c:v>123.4884874616525</c:v>
                </c:pt>
                <c:pt idx="3058">
                  <c:v>109.9142095135512</c:v>
                </c:pt>
                <c:pt idx="3059">
                  <c:v>98.75275263877231</c:v>
                </c:pt>
                <c:pt idx="3060">
                  <c:v>89.42913667708098</c:v>
                </c:pt>
                <c:pt idx="3061">
                  <c:v>81.53918728573836</c:v>
                </c:pt>
                <c:pt idx="3062">
                  <c:v>74.79113566785981</c:v>
                </c:pt>
                <c:pt idx="3063">
                  <c:v>68.9694292632313</c:v>
                </c:pt>
                <c:pt idx="3064">
                  <c:v>63.91097494225398</c:v>
                </c:pt>
                <c:pt idx="3065">
                  <c:v>59.49003393496911</c:v>
                </c:pt>
                <c:pt idx="3066">
                  <c:v>55.60917996537968</c:v>
                </c:pt>
                <c:pt idx="3067">
                  <c:v>52.19027837594238</c:v>
                </c:pt>
                <c:pt idx="3068">
                  <c:v>49.17105621701563</c:v>
                </c:pt>
                <c:pt idx="3069">
                  <c:v>46.50082246918661</c:v>
                </c:pt>
                <c:pt idx="3070">
                  <c:v>44.1377169977886</c:v>
                </c:pt>
                <c:pt idx="3071">
                  <c:v>42.04697344011194</c:v>
                </c:pt>
                <c:pt idx="3072">
                  <c:v>40.1992754928601</c:v>
                </c:pt>
                <c:pt idx="3073">
                  <c:v>38.56990717185005</c:v>
                </c:pt>
                <c:pt idx="3074">
                  <c:v>37.13734247854612</c:v>
                </c:pt>
                <c:pt idx="3075">
                  <c:v>35.88286819522199</c:v>
                </c:pt>
                <c:pt idx="3076">
                  <c:v>34.78982652768282</c:v>
                </c:pt>
                <c:pt idx="3077">
                  <c:v>33.8437630020255</c:v>
                </c:pt>
                <c:pt idx="3078">
                  <c:v>33.03157929954671</c:v>
                </c:pt>
                <c:pt idx="3079">
                  <c:v>32.34118910051419</c:v>
                </c:pt>
                <c:pt idx="3080">
                  <c:v>31.76183836760748</c:v>
                </c:pt>
                <c:pt idx="3081">
                  <c:v>31.2834727235511</c:v>
                </c:pt>
                <c:pt idx="3082">
                  <c:v>30.89690884500691</c:v>
                </c:pt>
                <c:pt idx="3083">
                  <c:v>30.59379858757128</c:v>
                </c:pt>
                <c:pt idx="3084">
                  <c:v>30.36638778170757</c:v>
                </c:pt>
                <c:pt idx="3085">
                  <c:v>30.20734882128697</c:v>
                </c:pt>
                <c:pt idx="3086">
                  <c:v>30.1101885165236</c:v>
                </c:pt>
                <c:pt idx="3087">
                  <c:v>30.06894503773862</c:v>
                </c:pt>
                <c:pt idx="3088">
                  <c:v>30.07806908380358</c:v>
                </c:pt>
                <c:pt idx="3089">
                  <c:v>30.13248453072828</c:v>
                </c:pt>
                <c:pt idx="3090">
                  <c:v>30.22752496899927</c:v>
                </c:pt>
                <c:pt idx="3091">
                  <c:v>30.35916929733184</c:v>
                </c:pt>
                <c:pt idx="3092">
                  <c:v>30.52356529638291</c:v>
                </c:pt>
                <c:pt idx="3093">
                  <c:v>30.71731313469779</c:v>
                </c:pt>
                <c:pt idx="3094">
                  <c:v>30.93734581035606</c:v>
                </c:pt>
                <c:pt idx="3095">
                  <c:v>31.18095450057378</c:v>
                </c:pt>
                <c:pt idx="3096">
                  <c:v>31.44560119305195</c:v>
                </c:pt>
                <c:pt idx="3097">
                  <c:v>31.72905739998266</c:v>
                </c:pt>
                <c:pt idx="3098">
                  <c:v>32.02947678900357</c:v>
                </c:pt>
                <c:pt idx="3099">
                  <c:v>32.34488203702129</c:v>
                </c:pt>
                <c:pt idx="3100">
                  <c:v>32.67394768095055</c:v>
                </c:pt>
                <c:pt idx="3101">
                  <c:v>33.01507851722128</c:v>
                </c:pt>
                <c:pt idx="3102">
                  <c:v>33.36707764853931</c:v>
                </c:pt>
                <c:pt idx="3103">
                  <c:v>33.7288657391739</c:v>
                </c:pt>
                <c:pt idx="3104">
                  <c:v>34.09941863244786</c:v>
                </c:pt>
                <c:pt idx="3105">
                  <c:v>34.47792491110447</c:v>
                </c:pt>
                <c:pt idx="3106">
                  <c:v>34.86351158187647</c:v>
                </c:pt>
                <c:pt idx="3107">
                  <c:v>35.25561826661585</c:v>
                </c:pt>
                <c:pt idx="3108">
                  <c:v>35.65349887251581</c:v>
                </c:pt>
                <c:pt idx="3109">
                  <c:v>36.05668840500154</c:v>
                </c:pt>
                <c:pt idx="3110">
                  <c:v>36.46474887482648</c:v>
                </c:pt>
                <c:pt idx="3111">
                  <c:v>36.87718082994327</c:v>
                </c:pt>
                <c:pt idx="3112">
                  <c:v>37.2938053746561</c:v>
                </c:pt>
                <c:pt idx="3113">
                  <c:v>37.7140578717667</c:v>
                </c:pt>
                <c:pt idx="3114">
                  <c:v>38.13777674833352</c:v>
                </c:pt>
                <c:pt idx="3115">
                  <c:v>38.5647656403563</c:v>
                </c:pt>
                <c:pt idx="3116">
                  <c:v>38.99475923791948</c:v>
                </c:pt>
                <c:pt idx="3117">
                  <c:v>39.42749838776724</c:v>
                </c:pt>
                <c:pt idx="3118">
                  <c:v>39.86302216063005</c:v>
                </c:pt>
                <c:pt idx="3119">
                  <c:v>40.30105458627214</c:v>
                </c:pt>
                <c:pt idx="3120">
                  <c:v>40.74139870094223</c:v>
                </c:pt>
                <c:pt idx="3121">
                  <c:v>41.18426250021458</c:v>
                </c:pt>
                <c:pt idx="3122">
                  <c:v>41.62934936371209</c:v>
                </c:pt>
                <c:pt idx="3123">
                  <c:v>42.07663922565565</c:v>
                </c:pt>
                <c:pt idx="3124">
                  <c:v>42.52606507986587</c:v>
                </c:pt>
                <c:pt idx="3125">
                  <c:v>42.9775909462867</c:v>
                </c:pt>
                <c:pt idx="3126">
                  <c:v>43.4312539113894</c:v>
                </c:pt>
                <c:pt idx="3127">
                  <c:v>43.88699737890513</c:v>
                </c:pt>
                <c:pt idx="3128">
                  <c:v>44.34488522501399</c:v>
                </c:pt>
                <c:pt idx="3129">
                  <c:v>44.80479077590749</c:v>
                </c:pt>
                <c:pt idx="3130">
                  <c:v>45.26688937983464</c:v>
                </c:pt>
                <c:pt idx="3131">
                  <c:v>45.73110247605072</c:v>
                </c:pt>
                <c:pt idx="3132">
                  <c:v>46.19740745076243</c:v>
                </c:pt>
                <c:pt idx="3133">
                  <c:v>46.66591934794711</c:v>
                </c:pt>
                <c:pt idx="3134">
                  <c:v>47.13663593846363</c:v>
                </c:pt>
                <c:pt idx="3135">
                  <c:v>47.60960250826297</c:v>
                </c:pt>
                <c:pt idx="3136">
                  <c:v>48.0849922103752</c:v>
                </c:pt>
                <c:pt idx="3137">
                  <c:v>48.56270444176332</c:v>
                </c:pt>
                <c:pt idx="3138">
                  <c:v>49.04284935755634</c:v>
                </c:pt>
                <c:pt idx="3139">
                  <c:v>49.5254312020519</c:v>
                </c:pt>
                <c:pt idx="3140">
                  <c:v>50.01057551744334</c:v>
                </c:pt>
                <c:pt idx="3141">
                  <c:v>50.49837687106352</c:v>
                </c:pt>
                <c:pt idx="3142">
                  <c:v>50.98879264613091</c:v>
                </c:pt>
                <c:pt idx="3143">
                  <c:v>51.48204003249047</c:v>
                </c:pt>
                <c:pt idx="3144">
                  <c:v>51.97803026289036</c:v>
                </c:pt>
                <c:pt idx="3145">
                  <c:v>52.4769523566894</c:v>
                </c:pt>
                <c:pt idx="3146">
                  <c:v>52.97886815964246</c:v>
                </c:pt>
                <c:pt idx="3147">
                  <c:v>53.48385880650847</c:v>
                </c:pt>
                <c:pt idx="3148">
                  <c:v>53.99195987363186</c:v>
                </c:pt>
                <c:pt idx="3149">
                  <c:v>54.50339474955877</c:v>
                </c:pt>
                <c:pt idx="3150">
                  <c:v>55.01818090625597</c:v>
                </c:pt>
                <c:pt idx="3151">
                  <c:v>55.53627858358838</c:v>
                </c:pt>
                <c:pt idx="3152">
                  <c:v>56.05798337040387</c:v>
                </c:pt>
                <c:pt idx="3153">
                  <c:v>56.58323945767529</c:v>
                </c:pt>
                <c:pt idx="3154">
                  <c:v>57.11229011328025</c:v>
                </c:pt>
                <c:pt idx="3155">
                  <c:v>57.64509870564981</c:v>
                </c:pt>
                <c:pt idx="3156">
                  <c:v>58.18184849186914</c:v>
                </c:pt>
                <c:pt idx="3157">
                  <c:v>58.7226203378581</c:v>
                </c:pt>
                <c:pt idx="3158">
                  <c:v>59.26754737157133</c:v>
                </c:pt>
                <c:pt idx="3159">
                  <c:v>59.81680252947005</c:v>
                </c:pt>
                <c:pt idx="3160">
                  <c:v>60.37027707988446</c:v>
                </c:pt>
                <c:pt idx="3161">
                  <c:v>60.92826186050094</c:v>
                </c:pt>
                <c:pt idx="3162">
                  <c:v>61.49093851347386</c:v>
                </c:pt>
                <c:pt idx="3163">
                  <c:v>62.05816651868957</c:v>
                </c:pt>
                <c:pt idx="3164">
                  <c:v>62.63030408686784</c:v>
                </c:pt>
                <c:pt idx="3165">
                  <c:v>63.20739618825021</c:v>
                </c:pt>
                <c:pt idx="3166">
                  <c:v>63.78956404033723</c:v>
                </c:pt>
                <c:pt idx="3167">
                  <c:v>64.37697815984363</c:v>
                </c:pt>
                <c:pt idx="3168">
                  <c:v>64.96970747420272</c:v>
                </c:pt>
                <c:pt idx="3169">
                  <c:v>65.56797549899114</c:v>
                </c:pt>
                <c:pt idx="3170">
                  <c:v>66.17175746254347</c:v>
                </c:pt>
                <c:pt idx="3171">
                  <c:v>66.7813090759201</c:v>
                </c:pt>
                <c:pt idx="3172">
                  <c:v>67.39672912857722</c:v>
                </c:pt>
                <c:pt idx="3173">
                  <c:v>68.0181796458111</c:v>
                </c:pt>
                <c:pt idx="3174">
                  <c:v>68.64578884201195</c:v>
                </c:pt>
                <c:pt idx="3175">
                  <c:v>69.27970643899599</c:v>
                </c:pt>
                <c:pt idx="3176">
                  <c:v>69.91998775264958</c:v>
                </c:pt>
                <c:pt idx="3177">
                  <c:v>70.5669856983729</c:v>
                </c:pt>
                <c:pt idx="3178">
                  <c:v>71.22069422653458</c:v>
                </c:pt>
                <c:pt idx="3179">
                  <c:v>71.88106736777138</c:v>
                </c:pt>
                <c:pt idx="3180">
                  <c:v>72.54866686664601</c:v>
                </c:pt>
                <c:pt idx="3181">
                  <c:v>73.2232746603385</c:v>
                </c:pt>
                <c:pt idx="3182">
                  <c:v>73.90517117432731</c:v>
                </c:pt>
                <c:pt idx="3183">
                  <c:v>74.59439093543628</c:v>
                </c:pt>
                <c:pt idx="3184">
                  <c:v>75.29134544045573</c:v>
                </c:pt>
                <c:pt idx="3185">
                  <c:v>75.99567344419966</c:v>
                </c:pt>
                <c:pt idx="3186">
                  <c:v>76.70785552665345</c:v>
                </c:pt>
                <c:pt idx="3187">
                  <c:v>77.42780663929187</c:v>
                </c:pt>
                <c:pt idx="3188">
                  <c:v>78.15564696518645</c:v>
                </c:pt>
                <c:pt idx="3189">
                  <c:v>78.89133251585228</c:v>
                </c:pt>
                <c:pt idx="3190">
                  <c:v>79.63491187375018</c:v>
                </c:pt>
                <c:pt idx="3191">
                  <c:v>80.38636790101232</c:v>
                </c:pt>
                <c:pt idx="3192">
                  <c:v>81.14563420240755</c:v>
                </c:pt>
                <c:pt idx="3193">
                  <c:v>81.91240782353459</c:v>
                </c:pt>
                <c:pt idx="3194">
                  <c:v>82.68651722225916</c:v>
                </c:pt>
                <c:pt idx="3195">
                  <c:v>83.4676396279969</c:v>
                </c:pt>
                <c:pt idx="3196">
                  <c:v>84.25503205919422</c:v>
                </c:pt>
                <c:pt idx="3197">
                  <c:v>85.04791643919162</c:v>
                </c:pt>
                <c:pt idx="3198">
                  <c:v>85.84549291294653</c:v>
                </c:pt>
                <c:pt idx="3199">
                  <c:v>86.64610246835302</c:v>
                </c:pt>
                <c:pt idx="3200">
                  <c:v>87.4475637211134</c:v>
                </c:pt>
                <c:pt idx="3201">
                  <c:v>88.24691283746348</c:v>
                </c:pt>
                <c:pt idx="3202">
                  <c:v>89.03989844078663</c:v>
                </c:pt>
                <c:pt idx="3203">
                  <c:v>89.8202785899891</c:v>
                </c:pt>
                <c:pt idx="3204">
                  <c:v>90.57850086507348</c:v>
                </c:pt>
                <c:pt idx="3205">
                  <c:v>91.29956239218241</c:v>
                </c:pt>
                <c:pt idx="3206">
                  <c:v>91.95845199211588</c:v>
                </c:pt>
                <c:pt idx="3207">
                  <c:v>92.51101837713185</c:v>
                </c:pt>
                <c:pt idx="3208">
                  <c:v>92.87126164081432</c:v>
                </c:pt>
                <c:pt idx="3209">
                  <c:v>92.8469410157939</c:v>
                </c:pt>
                <c:pt idx="3210">
                  <c:v>91.90559708614424</c:v>
                </c:pt>
                <c:pt idx="3211">
                  <c:v>87.83594689382883</c:v>
                </c:pt>
                <c:pt idx="3212">
                  <c:v>53.69544088606423</c:v>
                </c:pt>
                <c:pt idx="3213">
                  <c:v>121.3623786205354</c:v>
                </c:pt>
                <c:pt idx="3214">
                  <c:v>111.2449924158592</c:v>
                </c:pt>
                <c:pt idx="3215">
                  <c:v>109.3298775741437</c:v>
                </c:pt>
                <c:pt idx="3216">
                  <c:v>109.0751600358928</c:v>
                </c:pt>
                <c:pt idx="3217">
                  <c:v>109.4465748410314</c:v>
                </c:pt>
                <c:pt idx="3218">
                  <c:v>110.1301984305774</c:v>
                </c:pt>
                <c:pt idx="3219">
                  <c:v>110.9983818292885</c:v>
                </c:pt>
                <c:pt idx="3220">
                  <c:v>111.9900689444282</c:v>
                </c:pt>
                <c:pt idx="3221">
                  <c:v>113.0727966296513</c:v>
                </c:pt>
                <c:pt idx="3222">
                  <c:v>114.2272720816545</c:v>
                </c:pt>
                <c:pt idx="3223">
                  <c:v>115.4422856466174</c:v>
                </c:pt>
                <c:pt idx="3224">
                  <c:v>116.7105575066869</c:v>
                </c:pt>
                <c:pt idx="3225">
                  <c:v>118.0276615587148</c:v>
                </c:pt>
                <c:pt idx="3226">
                  <c:v>119.3904315549488</c:v>
                </c:pt>
                <c:pt idx="3227">
                  <c:v>120.7974415436584</c:v>
                </c:pt>
                <c:pt idx="3228">
                  <c:v>122.2476434115438</c:v>
                </c:pt>
                <c:pt idx="3229">
                  <c:v>123.7407449289842</c:v>
                </c:pt>
                <c:pt idx="3230">
                  <c:v>125.2768524635333</c:v>
                </c:pt>
                <c:pt idx="3231">
                  <c:v>126.8561982709978</c:v>
                </c:pt>
                <c:pt idx="3232">
                  <c:v>128.4796911729808</c:v>
                </c:pt>
                <c:pt idx="3233">
                  <c:v>130.1482191347803</c:v>
                </c:pt>
                <c:pt idx="3234">
                  <c:v>131.8629923678145</c:v>
                </c:pt>
                <c:pt idx="3235">
                  <c:v>133.625280934185</c:v>
                </c:pt>
                <c:pt idx="3236">
                  <c:v>135.4365559446981</c:v>
                </c:pt>
                <c:pt idx="3237">
                  <c:v>137.2985723995014</c:v>
                </c:pt>
                <c:pt idx="3238">
                  <c:v>139.2130332302205</c:v>
                </c:pt>
                <c:pt idx="3239">
                  <c:v>141.1821279262813</c:v>
                </c:pt>
                <c:pt idx="3240">
                  <c:v>143.2079007265731</c:v>
                </c:pt>
                <c:pt idx="3241">
                  <c:v>145.2925364342084</c:v>
                </c:pt>
                <c:pt idx="3242">
                  <c:v>147.438601114521</c:v>
                </c:pt>
                <c:pt idx="3243">
                  <c:v>149.6487192067651</c:v>
                </c:pt>
                <c:pt idx="3244">
                  <c:v>151.9260455418062</c:v>
                </c:pt>
                <c:pt idx="3245">
                  <c:v>154.2732585420728</c:v>
                </c:pt>
                <c:pt idx="3246">
                  <c:v>156.6936014012573</c:v>
                </c:pt>
                <c:pt idx="3247">
                  <c:v>159.1906332884514</c:v>
                </c:pt>
                <c:pt idx="3248">
                  <c:v>161.7682532102908</c:v>
                </c:pt>
                <c:pt idx="3249">
                  <c:v>164.4303102867338</c:v>
                </c:pt>
                <c:pt idx="3250">
                  <c:v>167.1810247944377</c:v>
                </c:pt>
                <c:pt idx="3251">
                  <c:v>170.0248583118476</c:v>
                </c:pt>
                <c:pt idx="3252">
                  <c:v>172.9670567551671</c:v>
                </c:pt>
                <c:pt idx="3253">
                  <c:v>176.0125196535304</c:v>
                </c:pt>
                <c:pt idx="3254">
                  <c:v>179.1671844256174</c:v>
                </c:pt>
                <c:pt idx="3255">
                  <c:v>182.4369378621663</c:v>
                </c:pt>
                <c:pt idx="3256">
                  <c:v>185.8285800777971</c:v>
                </c:pt>
                <c:pt idx="3257">
                  <c:v>189.3488189839947</c:v>
                </c:pt>
                <c:pt idx="3258">
                  <c:v>193.0055297939641</c:v>
                </c:pt>
                <c:pt idx="3259">
                  <c:v>196.8068818905121</c:v>
                </c:pt>
                <c:pt idx="3260">
                  <c:v>200.7617681788296</c:v>
                </c:pt>
                <c:pt idx="3261">
                  <c:v>204.8799328594878</c:v>
                </c:pt>
                <c:pt idx="3262">
                  <c:v>209.1719886913805</c:v>
                </c:pt>
                <c:pt idx="3263">
                  <c:v>213.6491025114858</c:v>
                </c:pt>
                <c:pt idx="3264">
                  <c:v>218.3241333319367</c:v>
                </c:pt>
                <c:pt idx="3265">
                  <c:v>223.2105478573731</c:v>
                </c:pt>
                <c:pt idx="3266">
                  <c:v>228.3227273798921</c:v>
                </c:pt>
                <c:pt idx="3267">
                  <c:v>233.6780479038111</c:v>
                </c:pt>
                <c:pt idx="3268">
                  <c:v>239.2938073993819</c:v>
                </c:pt>
                <c:pt idx="3269">
                  <c:v>245.1898759328377</c:v>
                </c:pt>
                <c:pt idx="3270">
                  <c:v>251.3882319087928</c:v>
                </c:pt>
                <c:pt idx="3271">
                  <c:v>257.9127337916764</c:v>
                </c:pt>
                <c:pt idx="3272">
                  <c:v>264.7907004725386</c:v>
                </c:pt>
                <c:pt idx="3273">
                  <c:v>272.0519010944504</c:v>
                </c:pt>
                <c:pt idx="3274">
                  <c:v>279.7293045576931</c:v>
                </c:pt>
                <c:pt idx="3275">
                  <c:v>287.8607283209903</c:v>
                </c:pt>
                <c:pt idx="3276">
                  <c:v>296.4870869460115</c:v>
                </c:pt>
                <c:pt idx="3277">
                  <c:v>305.6567085468484</c:v>
                </c:pt>
                <c:pt idx="3278">
                  <c:v>315.4223263502265</c:v>
                </c:pt>
                <c:pt idx="3279">
                  <c:v>325.8452485160462</c:v>
                </c:pt>
                <c:pt idx="3280">
                  <c:v>336.9936518512758</c:v>
                </c:pt>
                <c:pt idx="3281">
                  <c:v>348.9480050217917</c:v>
                </c:pt>
                <c:pt idx="3282">
                  <c:v>361.7981885806302</c:v>
                </c:pt>
                <c:pt idx="3283">
                  <c:v>375.6504722914165</c:v>
                </c:pt>
                <c:pt idx="3284">
                  <c:v>390.627504213493</c:v>
                </c:pt>
                <c:pt idx="3285">
                  <c:v>406.8730086619002</c:v>
                </c:pt>
                <c:pt idx="3286">
                  <c:v>424.5555428254153</c:v>
                </c:pt>
                <c:pt idx="3287">
                  <c:v>443.8767493086586</c:v>
                </c:pt>
                <c:pt idx="3288">
                  <c:v>465.0747930173223</c:v>
                </c:pt>
                <c:pt idx="3289">
                  <c:v>488.4408341329903</c:v>
                </c:pt>
                <c:pt idx="3290">
                  <c:v>514.3249949114434</c:v>
                </c:pt>
                <c:pt idx="3291">
                  <c:v>543.1591632770426</c:v>
                </c:pt>
                <c:pt idx="3292">
                  <c:v>575.4805347219781</c:v>
                </c:pt>
                <c:pt idx="3293">
                  <c:v>611.9635882137913</c:v>
                </c:pt>
                <c:pt idx="3294">
                  <c:v>653.4711886323415</c:v>
                </c:pt>
                <c:pt idx="3295">
                  <c:v>701.118491223974</c:v>
                </c:pt>
                <c:pt idx="3296">
                  <c:v>756.3803023814079</c:v>
                </c:pt>
                <c:pt idx="3297">
                  <c:v>821.244589556105</c:v>
                </c:pt>
                <c:pt idx="3298">
                  <c:v>898.4576921724712</c:v>
                </c:pt>
                <c:pt idx="3299">
                  <c:v>991.9202310087984</c:v>
                </c:pt>
                <c:pt idx="3300">
                  <c:v>1107.371047155498</c:v>
                </c:pt>
                <c:pt idx="3301">
                  <c:v>1253.613774853767</c:v>
                </c:pt>
                <c:pt idx="3302">
                  <c:v>1444.871349479685</c:v>
                </c:pt>
                <c:pt idx="3303">
                  <c:v>1705.731458507602</c:v>
                </c:pt>
                <c:pt idx="3304">
                  <c:v>2082.650409664316</c:v>
                </c:pt>
                <c:pt idx="3305">
                  <c:v>2675.289549844483</c:v>
                </c:pt>
                <c:pt idx="3306">
                  <c:v>3743.153427710702</c:v>
                </c:pt>
                <c:pt idx="3307">
                  <c:v>6240.608818660133</c:v>
                </c:pt>
                <c:pt idx="3308">
                  <c:v>18852.58895631303</c:v>
                </c:pt>
                <c:pt idx="3309">
                  <c:v>18367.29147362502</c:v>
                </c:pt>
                <c:pt idx="3310">
                  <c:v>6164.128201444145</c:v>
                </c:pt>
                <c:pt idx="3311">
                  <c:v>3699.362812083675</c:v>
                </c:pt>
                <c:pt idx="3312">
                  <c:v>2640.512066640268</c:v>
                </c:pt>
                <c:pt idx="3313">
                  <c:v>2051.57940628286</c:v>
                </c:pt>
                <c:pt idx="3314">
                  <c:v>1676.536353811695</c:v>
                </c:pt>
                <c:pt idx="3315">
                  <c:v>1416.757585091791</c:v>
                </c:pt>
                <c:pt idx="3316">
                  <c:v>1226.175270805088</c:v>
                </c:pt>
                <c:pt idx="3317">
                  <c:v>1080.385376546931</c:v>
                </c:pt>
                <c:pt idx="3318">
                  <c:v>965.2512950093953</c:v>
                </c:pt>
                <c:pt idx="3319">
                  <c:v>872.0192273512934</c:v>
                </c:pt>
                <c:pt idx="3320">
                  <c:v>794.978857281008</c:v>
                </c:pt>
                <c:pt idx="3321">
                  <c:v>730.2472076560043</c:v>
                </c:pt>
                <c:pt idx="3322">
                  <c:v>675.088028437648</c:v>
                </c:pt>
                <c:pt idx="3323">
                  <c:v>627.5237869550936</c:v>
                </c:pt>
                <c:pt idx="3324">
                  <c:v>586.083824622166</c:v>
                </c:pt>
                <c:pt idx="3325">
                  <c:v>549.6550609874704</c:v>
                </c:pt>
                <c:pt idx="3326">
                  <c:v>517.379330658975</c:v>
                </c:pt>
                <c:pt idx="3327">
                  <c:v>488.5827212704271</c:v>
                </c:pt>
                <c:pt idx="3328">
                  <c:v>462.7307188394151</c:v>
                </c:pt>
                <c:pt idx="3329">
                  <c:v>439.3919600586032</c:v>
                </c:pt>
                <c:pt idx="3330">
                  <c:v>418.216267096362</c:v>
                </c:pt>
                <c:pt idx="3331">
                  <c:v>398.915245568759</c:v>
                </c:pt>
                <c:pt idx="3332">
                  <c:v>381.2492364722239</c:v>
                </c:pt>
                <c:pt idx="3333">
                  <c:v>365.0177567198522</c:v>
                </c:pt>
                <c:pt idx="3334">
                  <c:v>350.052943323437</c:v>
                </c:pt>
                <c:pt idx="3335">
                  <c:v>336.2113135315522</c:v>
                </c:pt>
                <c:pt idx="3336">
                  <c:v>323.369726614017</c:v>
                </c:pt>
                <c:pt idx="3337">
                  <c:v>311.4233997708166</c:v>
                </c:pt>
                <c:pt idx="3338">
                  <c:v>300.2808518354053</c:v>
                </c:pt>
                <c:pt idx="3339">
                  <c:v>289.8633609667642</c:v>
                </c:pt>
                <c:pt idx="3340">
                  <c:v>280.1016720713531</c:v>
                </c:pt>
                <c:pt idx="3341">
                  <c:v>270.9353915749214</c:v>
                </c:pt>
                <c:pt idx="3342">
                  <c:v>262.3110641630778</c:v>
                </c:pt>
                <c:pt idx="3343">
                  <c:v>254.1815668453893</c:v>
                </c:pt>
                <c:pt idx="3344">
                  <c:v>246.5049057208921</c:v>
                </c:pt>
                <c:pt idx="3345">
                  <c:v>239.2440456082527</c:v>
                </c:pt>
                <c:pt idx="3346">
                  <c:v>232.3656366285442</c:v>
                </c:pt>
                <c:pt idx="3347">
                  <c:v>225.8397518392227</c:v>
                </c:pt>
                <c:pt idx="3348">
                  <c:v>219.6395957630743</c:v>
                </c:pt>
                <c:pt idx="3349">
                  <c:v>213.7413412112301</c:v>
                </c:pt>
                <c:pt idx="3350">
                  <c:v>208.1226062829263</c:v>
                </c:pt>
                <c:pt idx="3351">
                  <c:v>202.76391867819</c:v>
                </c:pt>
                <c:pt idx="3352">
                  <c:v>197.6474506767915</c:v>
                </c:pt>
                <c:pt idx="3353">
                  <c:v>192.7566111670827</c:v>
                </c:pt>
                <c:pt idx="3354">
                  <c:v>188.076404457878</c:v>
                </c:pt>
                <c:pt idx="3355">
                  <c:v>183.5932942688212</c:v>
                </c:pt>
                <c:pt idx="3356">
                  <c:v>179.2948507468298</c:v>
                </c:pt>
                <c:pt idx="3357">
                  <c:v>175.1697317382423</c:v>
                </c:pt>
                <c:pt idx="3358">
                  <c:v>171.2069704071468</c:v>
                </c:pt>
                <c:pt idx="3359">
                  <c:v>167.397527776771</c:v>
                </c:pt>
                <c:pt idx="3360">
                  <c:v>163.731910748245</c:v>
                </c:pt>
                <c:pt idx="3361">
                  <c:v>160.2017646953779</c:v>
                </c:pt>
                <c:pt idx="3362">
                  <c:v>156.7998303778573</c:v>
                </c:pt>
                <c:pt idx="3363">
                  <c:v>153.5189918487018</c:v>
                </c:pt>
                <c:pt idx="3364">
                  <c:v>150.352331869446</c:v>
                </c:pt>
                <c:pt idx="3365">
                  <c:v>147.2942598020912</c:v>
                </c:pt>
                <c:pt idx="3366">
                  <c:v>144.3384035271386</c:v>
                </c:pt>
                <c:pt idx="3367">
                  <c:v>141.4800284469232</c:v>
                </c:pt>
                <c:pt idx="3368">
                  <c:v>138.7139124625427</c:v>
                </c:pt>
                <c:pt idx="3369">
                  <c:v>136.035199035621</c:v>
                </c:pt>
                <c:pt idx="3370">
                  <c:v>133.4400011404956</c:v>
                </c:pt>
                <c:pt idx="3371">
                  <c:v>130.9241199270664</c:v>
                </c:pt>
                <c:pt idx="3372">
                  <c:v>128.4836911764722</c:v>
                </c:pt>
                <c:pt idx="3373">
                  <c:v>126.1154149932898</c:v>
                </c:pt>
                <c:pt idx="3374">
                  <c:v>123.8153984581907</c:v>
                </c:pt>
                <c:pt idx="3375">
                  <c:v>121.5809934803303</c:v>
                </c:pt>
                <c:pt idx="3376">
                  <c:v>119.4088946852728</c:v>
                </c:pt>
                <c:pt idx="3377">
                  <c:v>117.2966513467264</c:v>
                </c:pt>
                <c:pt idx="3378">
                  <c:v>115.2412032966515</c:v>
                </c:pt>
                <c:pt idx="3379">
                  <c:v>113.2404614946437</c:v>
                </c:pt>
                <c:pt idx="3380">
                  <c:v>111.291723588806</c:v>
                </c:pt>
                <c:pt idx="3381">
                  <c:v>109.3930490807402</c:v>
                </c:pt>
                <c:pt idx="3382">
                  <c:v>107.542126921446</c:v>
                </c:pt>
                <c:pt idx="3383">
                  <c:v>105.7372050514293</c:v>
                </c:pt>
                <c:pt idx="3384">
                  <c:v>103.9760769504898</c:v>
                </c:pt>
                <c:pt idx="3385">
                  <c:v>102.2570781985679</c:v>
                </c:pt>
                <c:pt idx="3386">
                  <c:v>100.5786134420336</c:v>
                </c:pt>
                <c:pt idx="3387">
                  <c:v>98.93892989289823</c:v>
                </c:pt>
                <c:pt idx="3388">
                  <c:v>97.33650408055288</c:v>
                </c:pt>
                <c:pt idx="3389">
                  <c:v>95.76989644042928</c:v>
                </c:pt>
                <c:pt idx="3390">
                  <c:v>94.23756477405993</c:v>
                </c:pt>
                <c:pt idx="3391">
                  <c:v>92.73851777123047</c:v>
                </c:pt>
                <c:pt idx="3392">
                  <c:v>91.27107129087165</c:v>
                </c:pt>
                <c:pt idx="3393">
                  <c:v>89.83426189423673</c:v>
                </c:pt>
                <c:pt idx="3394">
                  <c:v>88.4268184685701</c:v>
                </c:pt>
                <c:pt idx="3395">
                  <c:v>87.047593830941</c:v>
                </c:pt>
                <c:pt idx="3396">
                  <c:v>85.69557292204328</c:v>
                </c:pt>
                <c:pt idx="3397">
                  <c:v>84.36976861695894</c:v>
                </c:pt>
                <c:pt idx="3398">
                  <c:v>83.06919884884985</c:v>
                </c:pt>
                <c:pt idx="3399">
                  <c:v>81.79271707166173</c:v>
                </c:pt>
                <c:pt idx="3400">
                  <c:v>80.53968007685334</c:v>
                </c:pt>
                <c:pt idx="3401">
                  <c:v>79.30891475177478</c:v>
                </c:pt>
                <c:pt idx="3402">
                  <c:v>78.10001878162167</c:v>
                </c:pt>
                <c:pt idx="3403">
                  <c:v>76.91156667242293</c:v>
                </c:pt>
                <c:pt idx="3404">
                  <c:v>75.74352889323957</c:v>
                </c:pt>
                <c:pt idx="3405">
                  <c:v>74.59439901164985</c:v>
                </c:pt>
                <c:pt idx="3406">
                  <c:v>73.4639042532058</c:v>
                </c:pt>
                <c:pt idx="3407">
                  <c:v>72.35123390333428</c:v>
                </c:pt>
                <c:pt idx="3408">
                  <c:v>71.25557897824974</c:v>
                </c:pt>
                <c:pt idx="3409">
                  <c:v>70.17632706002838</c:v>
                </c:pt>
                <c:pt idx="3410">
                  <c:v>69.11289591780474</c:v>
                </c:pt>
                <c:pt idx="3411">
                  <c:v>68.064617580346</c:v>
                </c:pt>
                <c:pt idx="3412">
                  <c:v>67.0308205192904</c:v>
                </c:pt>
                <c:pt idx="3413">
                  <c:v>66.01103201876352</c:v>
                </c:pt>
                <c:pt idx="3414">
                  <c:v>65.0043498995162</c:v>
                </c:pt>
                <c:pt idx="3415">
                  <c:v>64.01053050207763</c:v>
                </c:pt>
                <c:pt idx="3416">
                  <c:v>63.02889240351385</c:v>
                </c:pt>
                <c:pt idx="3417">
                  <c:v>62.05883451276139</c:v>
                </c:pt>
                <c:pt idx="3418">
                  <c:v>61.09975120271437</c:v>
                </c:pt>
                <c:pt idx="3419">
                  <c:v>60.1513265887758</c:v>
                </c:pt>
                <c:pt idx="3420">
                  <c:v>59.2126550484298</c:v>
                </c:pt>
                <c:pt idx="3421">
                  <c:v>58.28356057702234</c:v>
                </c:pt>
                <c:pt idx="3422">
                  <c:v>57.3631804361008</c:v>
                </c:pt>
                <c:pt idx="3423">
                  <c:v>56.45131785004942</c:v>
                </c:pt>
                <c:pt idx="3424">
                  <c:v>55.54720145223263</c:v>
                </c:pt>
                <c:pt idx="3425">
                  <c:v>54.6503851789161</c:v>
                </c:pt>
                <c:pt idx="3426">
                  <c:v>53.76017559162677</c:v>
                </c:pt>
                <c:pt idx="3427">
                  <c:v>52.87629769795105</c:v>
                </c:pt>
                <c:pt idx="3428">
                  <c:v>51.99802308609632</c:v>
                </c:pt>
                <c:pt idx="3429">
                  <c:v>51.12488160303446</c:v>
                </c:pt>
                <c:pt idx="3430">
                  <c:v>50.25627955142209</c:v>
                </c:pt>
                <c:pt idx="3431">
                  <c:v>49.39157253462725</c:v>
                </c:pt>
                <c:pt idx="3432">
                  <c:v>48.530218920926</c:v>
                </c:pt>
                <c:pt idx="3433">
                  <c:v>47.67152300522795</c:v>
                </c:pt>
                <c:pt idx="3434">
                  <c:v>46.81506095730342</c:v>
                </c:pt>
                <c:pt idx="3435">
                  <c:v>45.96000693235281</c:v>
                </c:pt>
                <c:pt idx="3436">
                  <c:v>45.10573020408222</c:v>
                </c:pt>
                <c:pt idx="3437">
                  <c:v>44.25146056263806</c:v>
                </c:pt>
                <c:pt idx="3438">
                  <c:v>43.39664228402632</c:v>
                </c:pt>
                <c:pt idx="3439">
                  <c:v>42.54023864368593</c:v>
                </c:pt>
                <c:pt idx="3440">
                  <c:v>41.68164351602555</c:v>
                </c:pt>
                <c:pt idx="3441">
                  <c:v>40.81975165677214</c:v>
                </c:pt>
                <c:pt idx="3442">
                  <c:v>39.95390208026054</c:v>
                </c:pt>
                <c:pt idx="3443">
                  <c:v>39.08290833823392</c:v>
                </c:pt>
                <c:pt idx="3444">
                  <c:v>38.2057920138298</c:v>
                </c:pt>
                <c:pt idx="3445">
                  <c:v>37.32133172670896</c:v>
                </c:pt>
                <c:pt idx="3446">
                  <c:v>36.42819882051556</c:v>
                </c:pt>
                <c:pt idx="3447">
                  <c:v>35.52520568457146</c:v>
                </c:pt>
                <c:pt idx="3448">
                  <c:v>34.61091426868762</c:v>
                </c:pt>
                <c:pt idx="3449">
                  <c:v>33.68360267718337</c:v>
                </c:pt>
                <c:pt idx="3450">
                  <c:v>32.74148080531239</c:v>
                </c:pt>
                <c:pt idx="3451">
                  <c:v>31.78250761862352</c:v>
                </c:pt>
                <c:pt idx="3452">
                  <c:v>30.80466705485055</c:v>
                </c:pt>
                <c:pt idx="3453">
                  <c:v>29.80541164155554</c:v>
                </c:pt>
                <c:pt idx="3454">
                  <c:v>28.78195380177262</c:v>
                </c:pt>
                <c:pt idx="3455">
                  <c:v>27.73133930431932</c:v>
                </c:pt>
                <c:pt idx="3456">
                  <c:v>26.65000757067689</c:v>
                </c:pt>
                <c:pt idx="3457">
                  <c:v>25.53392763612286</c:v>
                </c:pt>
                <c:pt idx="3458">
                  <c:v>24.37841840649235</c:v>
                </c:pt>
                <c:pt idx="3459">
                  <c:v>23.17839589711719</c:v>
                </c:pt>
                <c:pt idx="3460">
                  <c:v>21.92739047926382</c:v>
                </c:pt>
                <c:pt idx="3461">
                  <c:v>20.61834678616112</c:v>
                </c:pt>
                <c:pt idx="3462">
                  <c:v>19.24282159118827</c:v>
                </c:pt>
                <c:pt idx="3463">
                  <c:v>17.79016490402189</c:v>
                </c:pt>
                <c:pt idx="3464">
                  <c:v>16.24864064354401</c:v>
                </c:pt>
                <c:pt idx="3465">
                  <c:v>14.6032569137676</c:v>
                </c:pt>
                <c:pt idx="3466">
                  <c:v>12.8354945065741</c:v>
                </c:pt>
                <c:pt idx="3467">
                  <c:v>10.92321428482977</c:v>
                </c:pt>
                <c:pt idx="3468">
                  <c:v>8.83729039296162</c:v>
                </c:pt>
                <c:pt idx="3469">
                  <c:v>6.543973202204417</c:v>
                </c:pt>
                <c:pt idx="3470">
                  <c:v>4.003691668130279</c:v>
                </c:pt>
                <c:pt idx="3471">
                  <c:v>1.263071951881158</c:v>
                </c:pt>
                <c:pt idx="3472">
                  <c:v>2.363069246923635</c:v>
                </c:pt>
                <c:pt idx="3473">
                  <c:v>6.146397527144432</c:v>
                </c:pt>
                <c:pt idx="3474">
                  <c:v>10.70496244706875</c:v>
                </c:pt>
                <c:pt idx="3475">
                  <c:v>16.27675642926954</c:v>
                </c:pt>
                <c:pt idx="3476">
                  <c:v>23.30091722734365</c:v>
                </c:pt>
                <c:pt idx="3477">
                  <c:v>32.53111369606742</c:v>
                </c:pt>
                <c:pt idx="3478">
                  <c:v>45.36858751350887</c:v>
                </c:pt>
                <c:pt idx="3479">
                  <c:v>64.73786871882288</c:v>
                </c:pt>
                <c:pt idx="3480">
                  <c:v>97.93267265207658</c:v>
                </c:pt>
                <c:pt idx="3481">
                  <c:v>169.6593337330423</c:v>
                </c:pt>
                <c:pt idx="3482">
                  <c:v>451.1202503373413</c:v>
                </c:pt>
                <c:pt idx="3483">
                  <c:v>990.8469260161153</c:v>
                </c:pt>
                <c:pt idx="3484">
                  <c:v>255.2614405130084</c:v>
                </c:pt>
                <c:pt idx="3485">
                  <c:v>151.3208614995168</c:v>
                </c:pt>
                <c:pt idx="3486">
                  <c:v>109.2017272293555</c:v>
                </c:pt>
                <c:pt idx="3487">
                  <c:v>86.27161472071192</c:v>
                </c:pt>
                <c:pt idx="3488">
                  <c:v>328.9919373507741</c:v>
                </c:pt>
                <c:pt idx="3489">
                  <c:v>58.03998022389634</c:v>
                </c:pt>
                <c:pt idx="3490">
                  <c:v>49.91500801447636</c:v>
                </c:pt>
                <c:pt idx="3491">
                  <c:v>42.96175188235355</c:v>
                </c:pt>
                <c:pt idx="3492">
                  <c:v>36.85553913282998</c:v>
                </c:pt>
                <c:pt idx="3493">
                  <c:v>31.28564189802424</c:v>
                </c:pt>
                <c:pt idx="3494">
                  <c:v>26.01435376554234</c:v>
                </c:pt>
                <c:pt idx="3495">
                  <c:v>20.85479923867177</c:v>
                </c:pt>
                <c:pt idx="3496">
                  <c:v>15.64895828871031</c:v>
                </c:pt>
                <c:pt idx="3497">
                  <c:v>10.28578732135592</c:v>
                </c:pt>
                <c:pt idx="3498">
                  <c:v>4.971508536488725</c:v>
                </c:pt>
                <c:pt idx="3499">
                  <c:v>4.425470697618445</c:v>
                </c:pt>
                <c:pt idx="3500">
                  <c:v>11.2237071968588</c:v>
                </c:pt>
                <c:pt idx="3501">
                  <c:v>20.29027946815286</c:v>
                </c:pt>
                <c:pt idx="3502">
                  <c:v>31.77219115520255</c:v>
                </c:pt>
                <c:pt idx="3503">
                  <c:v>46.86491531083568</c:v>
                </c:pt>
                <c:pt idx="3504">
                  <c:v>67.8986921179952</c:v>
                </c:pt>
                <c:pt idx="3505">
                  <c:v>99.75290226221594</c:v>
                </c:pt>
                <c:pt idx="3506">
                  <c:v>154.5682067411095</c:v>
                </c:pt>
                <c:pt idx="3507">
                  <c:v>273.2226904759742</c:v>
                </c:pt>
                <c:pt idx="3508">
                  <c:v>733.8426909971654</c:v>
                </c:pt>
                <c:pt idx="3509">
                  <c:v>1764.172949993483</c:v>
                </c:pt>
                <c:pt idx="3510">
                  <c:v>449.853011158392</c:v>
                </c:pt>
                <c:pt idx="3511">
                  <c:v>272.4831873750801</c:v>
                </c:pt>
                <c:pt idx="3512">
                  <c:v>201.8891165864258</c:v>
                </c:pt>
                <c:pt idx="3513">
                  <c:v>163.7824565305718</c:v>
                </c:pt>
                <c:pt idx="3514">
                  <c:v>139.8235051300362</c:v>
                </c:pt>
                <c:pt idx="3515">
                  <c:v>123.297192475326</c:v>
                </c:pt>
                <c:pt idx="3516">
                  <c:v>111.159845673269</c:v>
                </c:pt>
                <c:pt idx="3517">
                  <c:v>101.833954764838</c:v>
                </c:pt>
                <c:pt idx="3518">
                  <c:v>94.41827119086348</c:v>
                </c:pt>
                <c:pt idx="3519">
                  <c:v>88.36026859636214</c:v>
                </c:pt>
                <c:pt idx="3520">
                  <c:v>83.30334811990178</c:v>
                </c:pt>
                <c:pt idx="3521">
                  <c:v>79.00632322368054</c:v>
                </c:pt>
                <c:pt idx="3522">
                  <c:v>75.300103062168</c:v>
                </c:pt>
                <c:pt idx="3523">
                  <c:v>72.06261650607448</c:v>
                </c:pt>
                <c:pt idx="3524">
                  <c:v>69.20392755716707</c:v>
                </c:pt>
                <c:pt idx="3525">
                  <c:v>66.65548756945263</c:v>
                </c:pt>
                <c:pt idx="3526">
                  <c:v>64.36505977152004</c:v>
                </c:pt>
                <c:pt idx="3527">
                  <c:v>62.29147709237265</c:v>
                </c:pt>
                <c:pt idx="3528">
                  <c:v>60.40170229602486</c:v>
                </c:pt>
                <c:pt idx="3529">
                  <c:v>58.66988936053642</c:v>
                </c:pt>
                <c:pt idx="3530">
                  <c:v>57.07430882304462</c:v>
                </c:pt>
                <c:pt idx="3531">
                  <c:v>55.59743944234705</c:v>
                </c:pt>
                <c:pt idx="3532">
                  <c:v>54.22445840712153</c:v>
                </c:pt>
                <c:pt idx="3533">
                  <c:v>52.9435299368156</c:v>
                </c:pt>
                <c:pt idx="3534">
                  <c:v>51.74379303064467</c:v>
                </c:pt>
                <c:pt idx="3535">
                  <c:v>50.61656106744321</c:v>
                </c:pt>
                <c:pt idx="3536">
                  <c:v>49.554651832411</c:v>
                </c:pt>
                <c:pt idx="3537">
                  <c:v>48.55109132709399</c:v>
                </c:pt>
                <c:pt idx="3538">
                  <c:v>47.60052766945654</c:v>
                </c:pt>
                <c:pt idx="3539">
                  <c:v>46.69806416233249</c:v>
                </c:pt>
                <c:pt idx="3540">
                  <c:v>45.83929961524963</c:v>
                </c:pt>
                <c:pt idx="3541">
                  <c:v>45.02047508120744</c:v>
                </c:pt>
                <c:pt idx="3542">
                  <c:v>44.23846944479091</c:v>
                </c:pt>
                <c:pt idx="3543">
                  <c:v>43.48999609807156</c:v>
                </c:pt>
                <c:pt idx="3544">
                  <c:v>42.77274318480814</c:v>
                </c:pt>
                <c:pt idx="3545">
                  <c:v>42.0841224071893</c:v>
                </c:pt>
                <c:pt idx="3546">
                  <c:v>41.42216142121902</c:v>
                </c:pt>
                <c:pt idx="3547">
                  <c:v>40.78507946049054</c:v>
                </c:pt>
                <c:pt idx="3548">
                  <c:v>40.17090061525838</c:v>
                </c:pt>
                <c:pt idx="3549">
                  <c:v>39.57828873294273</c:v>
                </c:pt>
                <c:pt idx="3550">
                  <c:v>39.00591802023696</c:v>
                </c:pt>
                <c:pt idx="3551">
                  <c:v>38.45236119449622</c:v>
                </c:pt>
                <c:pt idx="3552">
                  <c:v>37.9164455954735</c:v>
                </c:pt>
                <c:pt idx="3553">
                  <c:v>37.39724095592943</c:v>
                </c:pt>
                <c:pt idx="3554">
                  <c:v>36.89380389031214</c:v>
                </c:pt>
                <c:pt idx="3555">
                  <c:v>36.4051362122332</c:v>
                </c:pt>
                <c:pt idx="3556">
                  <c:v>35.9304586462306</c:v>
                </c:pt>
                <c:pt idx="3557">
                  <c:v>35.46910631532995</c:v>
                </c:pt>
                <c:pt idx="3558">
                  <c:v>35.02020968878642</c:v>
                </c:pt>
                <c:pt idx="3559">
                  <c:v>34.5834168960545</c:v>
                </c:pt>
                <c:pt idx="3560">
                  <c:v>34.15789579481203</c:v>
                </c:pt>
                <c:pt idx="3561">
                  <c:v>33.74323062623602</c:v>
                </c:pt>
                <c:pt idx="3562">
                  <c:v>33.33886996647941</c:v>
                </c:pt>
                <c:pt idx="3563">
                  <c:v>32.94436291841316</c:v>
                </c:pt>
                <c:pt idx="3564">
                  <c:v>32.55933302641436</c:v>
                </c:pt>
                <c:pt idx="3565">
                  <c:v>32.1831589731771</c:v>
                </c:pt>
                <c:pt idx="3566">
                  <c:v>31.81571062862315</c:v>
                </c:pt>
                <c:pt idx="3567">
                  <c:v>31.45646583628863</c:v>
                </c:pt>
                <c:pt idx="3568">
                  <c:v>31.10529243290692</c:v>
                </c:pt>
                <c:pt idx="3569">
                  <c:v>30.7616340293805</c:v>
                </c:pt>
                <c:pt idx="3570">
                  <c:v>30.42531998988741</c:v>
                </c:pt>
                <c:pt idx="3571">
                  <c:v>30.0961067564223</c:v>
                </c:pt>
                <c:pt idx="3572">
                  <c:v>29.77372105058459</c:v>
                </c:pt>
                <c:pt idx="3573">
                  <c:v>29.45792119147116</c:v>
                </c:pt>
                <c:pt idx="3574">
                  <c:v>29.14843913240662</c:v>
                </c:pt>
                <c:pt idx="3575">
                  <c:v>28.84509566997422</c:v>
                </c:pt>
                <c:pt idx="3576">
                  <c:v>28.54772579182439</c:v>
                </c:pt>
                <c:pt idx="3577">
                  <c:v>28.25616207026756</c:v>
                </c:pt>
                <c:pt idx="3578">
                  <c:v>27.9701330930948</c:v>
                </c:pt>
                <c:pt idx="3579">
                  <c:v>27.68948612472843</c:v>
                </c:pt>
                <c:pt idx="3580">
                  <c:v>27.41405248842127</c:v>
                </c:pt>
                <c:pt idx="3581">
                  <c:v>27.14383918381496</c:v>
                </c:pt>
                <c:pt idx="3582">
                  <c:v>26.87856095741634</c:v>
                </c:pt>
                <c:pt idx="3583">
                  <c:v>26.6179877605007</c:v>
                </c:pt>
                <c:pt idx="3584">
                  <c:v>26.36221455341517</c:v>
                </c:pt>
                <c:pt idx="3585">
                  <c:v>26.110997812335</c:v>
                </c:pt>
                <c:pt idx="3586">
                  <c:v>25.86424634703812</c:v>
                </c:pt>
                <c:pt idx="3587">
                  <c:v>25.62190277629353</c:v>
                </c:pt>
                <c:pt idx="3588">
                  <c:v>25.38384379559135</c:v>
                </c:pt>
                <c:pt idx="3589">
                  <c:v>25.1498956486462</c:v>
                </c:pt>
                <c:pt idx="3590">
                  <c:v>24.92005388674646</c:v>
                </c:pt>
                <c:pt idx="3591">
                  <c:v>24.6941658807339</c:v>
                </c:pt>
                <c:pt idx="3592">
                  <c:v>24.47216552356312</c:v>
                </c:pt>
                <c:pt idx="3593">
                  <c:v>24.25405500053283</c:v>
                </c:pt>
                <c:pt idx="3594">
                  <c:v>24.03968709338946</c:v>
                </c:pt>
                <c:pt idx="3595">
                  <c:v>23.82897536276157</c:v>
                </c:pt>
                <c:pt idx="3596">
                  <c:v>23.62191453429989</c:v>
                </c:pt>
                <c:pt idx="3597">
                  <c:v>23.41835576088651</c:v>
                </c:pt>
                <c:pt idx="3598">
                  <c:v>23.21833914879826</c:v>
                </c:pt>
                <c:pt idx="3599">
                  <c:v>23.02175187255549</c:v>
                </c:pt>
                <c:pt idx="3600">
                  <c:v>22.82856614770418</c:v>
                </c:pt>
                <c:pt idx="3601">
                  <c:v>22.63875360868453</c:v>
                </c:pt>
                <c:pt idx="3602">
                  <c:v>22.45221694837764</c:v>
                </c:pt>
                <c:pt idx="3603">
                  <c:v>22.26890390473152</c:v>
                </c:pt>
                <c:pt idx="3604">
                  <c:v>22.08877716484199</c:v>
                </c:pt>
                <c:pt idx="3605">
                  <c:v>21.91184047912989</c:v>
                </c:pt>
                <c:pt idx="3606">
                  <c:v>21.7380773676063</c:v>
                </c:pt>
                <c:pt idx="3607">
                  <c:v>21.56724448929895</c:v>
                </c:pt>
                <c:pt idx="3608">
                  <c:v>21.39961000625567</c:v>
                </c:pt>
                <c:pt idx="3609">
                  <c:v>21.23500296784724</c:v>
                </c:pt>
                <c:pt idx="3610">
                  <c:v>21.07330860558824</c:v>
                </c:pt>
                <c:pt idx="3611">
                  <c:v>20.91457815505282</c:v>
                </c:pt>
                <c:pt idx="3612">
                  <c:v>20.7588699237427</c:v>
                </c:pt>
                <c:pt idx="3613">
                  <c:v>20.60597448913241</c:v>
                </c:pt>
                <c:pt idx="3614">
                  <c:v>20.45605486038157</c:v>
                </c:pt>
                <c:pt idx="3615">
                  <c:v>20.30894979556497</c:v>
                </c:pt>
                <c:pt idx="3616">
                  <c:v>20.16469837466179</c:v>
                </c:pt>
                <c:pt idx="3617">
                  <c:v>20.02325695731739</c:v>
                </c:pt>
                <c:pt idx="3618">
                  <c:v>19.88464617957358</c:v>
                </c:pt>
                <c:pt idx="3619">
                  <c:v>19.74885411380622</c:v>
                </c:pt>
                <c:pt idx="3620">
                  <c:v>19.6157846816045</c:v>
                </c:pt>
                <c:pt idx="3621">
                  <c:v>19.48549210495584</c:v>
                </c:pt>
                <c:pt idx="3622">
                  <c:v>19.35799639395945</c:v>
                </c:pt>
                <c:pt idx="3623">
                  <c:v>19.2331804969466</c:v>
                </c:pt>
                <c:pt idx="3624">
                  <c:v>19.11113642294445</c:v>
                </c:pt>
                <c:pt idx="3625">
                  <c:v>18.99175792852343</c:v>
                </c:pt>
                <c:pt idx="3626">
                  <c:v>18.87513101513558</c:v>
                </c:pt>
                <c:pt idx="3627">
                  <c:v>18.76122319269409</c:v>
                </c:pt>
                <c:pt idx="3628">
                  <c:v>18.64997617048468</c:v>
                </c:pt>
                <c:pt idx="3629">
                  <c:v>18.54139571701746</c:v>
                </c:pt>
                <c:pt idx="3630">
                  <c:v>18.43555476275119</c:v>
                </c:pt>
                <c:pt idx="3631">
                  <c:v>18.33231973672379</c:v>
                </c:pt>
                <c:pt idx="3632">
                  <c:v>18.2318450807473</c:v>
                </c:pt>
                <c:pt idx="3633">
                  <c:v>18.13388393689643</c:v>
                </c:pt>
                <c:pt idx="3634">
                  <c:v>18.03876068157837</c:v>
                </c:pt>
                <c:pt idx="3635">
                  <c:v>17.94620580098649</c:v>
                </c:pt>
                <c:pt idx="3636">
                  <c:v>17.85628199795156</c:v>
                </c:pt>
                <c:pt idx="3637">
                  <c:v>17.76914265535007</c:v>
                </c:pt>
                <c:pt idx="3638">
                  <c:v>17.68457623604666</c:v>
                </c:pt>
                <c:pt idx="3639">
                  <c:v>17.60271428565344</c:v>
                </c:pt>
                <c:pt idx="3640">
                  <c:v>17.52342859490228</c:v>
                </c:pt>
                <c:pt idx="3641">
                  <c:v>17.44693538714109</c:v>
                </c:pt>
                <c:pt idx="3642">
                  <c:v>17.37295556164626</c:v>
                </c:pt>
                <c:pt idx="3643">
                  <c:v>17.30180799051817</c:v>
                </c:pt>
                <c:pt idx="3644">
                  <c:v>17.23316057333674</c:v>
                </c:pt>
                <c:pt idx="3645">
                  <c:v>17.16733116233389</c:v>
                </c:pt>
                <c:pt idx="3646">
                  <c:v>17.10406376067932</c:v>
                </c:pt>
                <c:pt idx="3647">
                  <c:v>17.04350006463678</c:v>
                </c:pt>
                <c:pt idx="3648">
                  <c:v>16.9856406657448</c:v>
                </c:pt>
                <c:pt idx="3649">
                  <c:v>16.93045799477304</c:v>
                </c:pt>
                <c:pt idx="3650">
                  <c:v>16.8779267035443</c:v>
                </c:pt>
                <c:pt idx="3651">
                  <c:v>16.82814279222146</c:v>
                </c:pt>
                <c:pt idx="3652">
                  <c:v>16.78096588789919</c:v>
                </c:pt>
                <c:pt idx="3653">
                  <c:v>16.73654583503414</c:v>
                </c:pt>
                <c:pt idx="3654">
                  <c:v>16.69473139768121</c:v>
                </c:pt>
                <c:pt idx="3655">
                  <c:v>16.65568008237762</c:v>
                </c:pt>
                <c:pt idx="3656">
                  <c:v>16.61941975689417</c:v>
                </c:pt>
                <c:pt idx="3657">
                  <c:v>16.58576672073992</c:v>
                </c:pt>
                <c:pt idx="3658">
                  <c:v>16.5548173248948</c:v>
                </c:pt>
                <c:pt idx="3659">
                  <c:v>16.52666555657694</c:v>
                </c:pt>
                <c:pt idx="3660">
                  <c:v>16.50121391210228</c:v>
                </c:pt>
                <c:pt idx="3661">
                  <c:v>16.47841321375762</c:v>
                </c:pt>
                <c:pt idx="3662">
                  <c:v>16.45842154506384</c:v>
                </c:pt>
                <c:pt idx="3663">
                  <c:v>16.4411557014576</c:v>
                </c:pt>
                <c:pt idx="3664">
                  <c:v>16.42661744972461</c:v>
                </c:pt>
                <c:pt idx="3665">
                  <c:v>16.41481782974243</c:v>
                </c:pt>
                <c:pt idx="3666">
                  <c:v>16.40575321223282</c:v>
                </c:pt>
                <c:pt idx="3667">
                  <c:v>16.39947838542768</c:v>
                </c:pt>
                <c:pt idx="3668">
                  <c:v>16.39595845444517</c:v>
                </c:pt>
                <c:pt idx="3669">
                  <c:v>16.39513887158132</c:v>
                </c:pt>
                <c:pt idx="3670">
                  <c:v>16.39716692964418</c:v>
                </c:pt>
                <c:pt idx="3671">
                  <c:v>16.401912478623</c:v>
                </c:pt>
                <c:pt idx="3672">
                  <c:v>16.40951337768298</c:v>
                </c:pt>
                <c:pt idx="3673">
                  <c:v>16.41982181892786</c:v>
                </c:pt>
                <c:pt idx="3674">
                  <c:v>16.43275302713835</c:v>
                </c:pt>
                <c:pt idx="3675">
                  <c:v>16.44869784643768</c:v>
                </c:pt>
                <c:pt idx="3676">
                  <c:v>16.46741287848278</c:v>
                </c:pt>
                <c:pt idx="3677">
                  <c:v>16.48873737986091</c:v>
                </c:pt>
                <c:pt idx="3678">
                  <c:v>16.51294841122739</c:v>
                </c:pt>
                <c:pt idx="3679">
                  <c:v>16.54000071172192</c:v>
                </c:pt>
                <c:pt idx="3680">
                  <c:v>16.56979836415422</c:v>
                </c:pt>
                <c:pt idx="3681">
                  <c:v>16.60248159611996</c:v>
                </c:pt>
                <c:pt idx="3682">
                  <c:v>16.63794859687108</c:v>
                </c:pt>
                <c:pt idx="3683">
                  <c:v>16.6761155599657</c:v>
                </c:pt>
                <c:pt idx="3684">
                  <c:v>16.71707606763571</c:v>
                </c:pt>
                <c:pt idx="3685">
                  <c:v>16.7609036781233</c:v>
                </c:pt>
                <c:pt idx="3686">
                  <c:v>16.80737650992132</c:v>
                </c:pt>
                <c:pt idx="3687">
                  <c:v>16.85684321756155</c:v>
                </c:pt>
                <c:pt idx="3688">
                  <c:v>16.90901392096556</c:v>
                </c:pt>
                <c:pt idx="3689">
                  <c:v>16.96410580641398</c:v>
                </c:pt>
                <c:pt idx="3690">
                  <c:v>17.02190357514306</c:v>
                </c:pt>
                <c:pt idx="3691">
                  <c:v>17.08243184351489</c:v>
                </c:pt>
                <c:pt idx="3692">
                  <c:v>17.14605761679468</c:v>
                </c:pt>
                <c:pt idx="3693">
                  <c:v>17.21218506761441</c:v>
                </c:pt>
                <c:pt idx="3694">
                  <c:v>17.28121619099122</c:v>
                </c:pt>
                <c:pt idx="3695">
                  <c:v>17.35281770678078</c:v>
                </c:pt>
                <c:pt idx="3696">
                  <c:v>17.42751396871985</c:v>
                </c:pt>
                <c:pt idx="3697">
                  <c:v>17.50494017028572</c:v>
                </c:pt>
                <c:pt idx="3698">
                  <c:v>17.58473818123387</c:v>
                </c:pt>
                <c:pt idx="3699">
                  <c:v>17.6675323314071</c:v>
                </c:pt>
                <c:pt idx="3700">
                  <c:v>17.75281515854575</c:v>
                </c:pt>
                <c:pt idx="3701">
                  <c:v>17.84106232561691</c:v>
                </c:pt>
                <c:pt idx="3702">
                  <c:v>17.93175446573579</c:v>
                </c:pt>
                <c:pt idx="3703">
                  <c:v>18.02509803829601</c:v>
                </c:pt>
                <c:pt idx="3704">
                  <c:v>18.12123846673217</c:v>
                </c:pt>
                <c:pt idx="3705">
                  <c:v>18.21976404653887</c:v>
                </c:pt>
                <c:pt idx="3706">
                  <c:v>18.32063330454238</c:v>
                </c:pt>
                <c:pt idx="3707">
                  <c:v>18.4241697221926</c:v>
                </c:pt>
                <c:pt idx="3708">
                  <c:v>18.53015213433412</c:v>
                </c:pt>
                <c:pt idx="3709">
                  <c:v>18.63846110257748</c:v>
                </c:pt>
                <c:pt idx="3710">
                  <c:v>18.74915785958961</c:v>
                </c:pt>
                <c:pt idx="3711">
                  <c:v>18.86222790958292</c:v>
                </c:pt>
                <c:pt idx="3712">
                  <c:v>18.9779845258859</c:v>
                </c:pt>
                <c:pt idx="3713">
                  <c:v>19.09576744610029</c:v>
                </c:pt>
                <c:pt idx="3714">
                  <c:v>19.21601790823478</c:v>
                </c:pt>
                <c:pt idx="3715">
                  <c:v>19.33976594528415</c:v>
                </c:pt>
                <c:pt idx="3716">
                  <c:v>19.46724357620172</c:v>
                </c:pt>
                <c:pt idx="3717">
                  <c:v>19.59952098022168</c:v>
                </c:pt>
                <c:pt idx="3718">
                  <c:v>19.73855189136219</c:v>
                </c:pt>
                <c:pt idx="3719">
                  <c:v>19.88791482683165</c:v>
                </c:pt>
                <c:pt idx="3720">
                  <c:v>20.0533151868104</c:v>
                </c:pt>
                <c:pt idx="3721">
                  <c:v>20.24639967116752</c:v>
                </c:pt>
                <c:pt idx="3722">
                  <c:v>20.48596077070778</c:v>
                </c:pt>
                <c:pt idx="3723">
                  <c:v>20.8110548576132</c:v>
                </c:pt>
                <c:pt idx="3724">
                  <c:v>21.29942575725852</c:v>
                </c:pt>
                <c:pt idx="3725">
                  <c:v>22.12369216873872</c:v>
                </c:pt>
                <c:pt idx="3726">
                  <c:v>23.69519988546832</c:v>
                </c:pt>
                <c:pt idx="3727">
                  <c:v>27.13727273602169</c:v>
                </c:pt>
                <c:pt idx="3728">
                  <c:v>36.1697571979634</c:v>
                </c:pt>
                <c:pt idx="3729">
                  <c:v>69.87922403114332</c:v>
                </c:pt>
                <c:pt idx="3730">
                  <c:v>8778.94776281187</c:v>
                </c:pt>
                <c:pt idx="3731">
                  <c:v>84.9881269991777</c:v>
                </c:pt>
                <c:pt idx="3732">
                  <c:v>50.84755658520161</c:v>
                </c:pt>
                <c:pt idx="3733">
                  <c:v>40.48562878256425</c:v>
                </c:pt>
                <c:pt idx="3734">
                  <c:v>35.85393497048796</c:v>
                </c:pt>
                <c:pt idx="3735">
                  <c:v>33.40457364231806</c:v>
                </c:pt>
                <c:pt idx="3736">
                  <c:v>31.99266638147866</c:v>
                </c:pt>
                <c:pt idx="3737">
                  <c:v>31.14952949930576</c:v>
                </c:pt>
                <c:pt idx="3738">
                  <c:v>30.64785695065348</c:v>
                </c:pt>
                <c:pt idx="3739">
                  <c:v>30.36877461930247</c:v>
                </c:pt>
                <c:pt idx="3740">
                  <c:v>30.24285732092359</c:v>
                </c:pt>
                <c:pt idx="3741">
                  <c:v>30.22850617149964</c:v>
                </c:pt>
                <c:pt idx="3742">
                  <c:v>30.29835371848149</c:v>
                </c:pt>
                <c:pt idx="3743">
                  <c:v>30.43553980528115</c:v>
                </c:pt>
                <c:pt idx="3744">
                  <c:v>30.6292473096869</c:v>
                </c:pt>
                <c:pt idx="3745">
                  <c:v>30.86161415900109</c:v>
                </c:pt>
                <c:pt idx="3746">
                  <c:v>31.14107868967968</c:v>
                </c:pt>
                <c:pt idx="3747">
                  <c:v>31.45619417680028</c:v>
                </c:pt>
                <c:pt idx="3748">
                  <c:v>31.80447951742234</c:v>
                </c:pt>
                <c:pt idx="3749">
                  <c:v>32.18397159486334</c:v>
                </c:pt>
                <c:pt idx="3750">
                  <c:v>32.59381393211301</c:v>
                </c:pt>
                <c:pt idx="3751">
                  <c:v>33.03322500448157</c:v>
                </c:pt>
                <c:pt idx="3752">
                  <c:v>33.50146435759899</c:v>
                </c:pt>
                <c:pt idx="3753">
                  <c:v>33.99942937683028</c:v>
                </c:pt>
                <c:pt idx="3754">
                  <c:v>34.52688167019109</c:v>
                </c:pt>
                <c:pt idx="3755">
                  <c:v>35.08483934826715</c:v>
                </c:pt>
                <c:pt idx="3756">
                  <c:v>35.67420375557457</c:v>
                </c:pt>
                <c:pt idx="3757">
                  <c:v>36.29638087563561</c:v>
                </c:pt>
                <c:pt idx="3758">
                  <c:v>36.95276204160883</c:v>
                </c:pt>
                <c:pt idx="3759">
                  <c:v>37.64468450223691</c:v>
                </c:pt>
                <c:pt idx="3760">
                  <c:v>38.37493371282562</c:v>
                </c:pt>
                <c:pt idx="3761">
                  <c:v>39.14534138309855</c:v>
                </c:pt>
                <c:pt idx="3762">
                  <c:v>39.95884402921253</c:v>
                </c:pt>
                <c:pt idx="3763">
                  <c:v>40.81840402299397</c:v>
                </c:pt>
                <c:pt idx="3764">
                  <c:v>41.7269980144241</c:v>
                </c:pt>
                <c:pt idx="3765">
                  <c:v>42.68873485425838</c:v>
                </c:pt>
                <c:pt idx="3766">
                  <c:v>43.70806089822676</c:v>
                </c:pt>
                <c:pt idx="3767">
                  <c:v>44.78953291952635</c:v>
                </c:pt>
                <c:pt idx="3768">
                  <c:v>45.93855693989457</c:v>
                </c:pt>
                <c:pt idx="3769">
                  <c:v>47.16147583567664</c:v>
                </c:pt>
                <c:pt idx="3770">
                  <c:v>48.46504499538334</c:v>
                </c:pt>
                <c:pt idx="3771">
                  <c:v>49.85781798228894</c:v>
                </c:pt>
                <c:pt idx="3772">
                  <c:v>51.3483335967013</c:v>
                </c:pt>
                <c:pt idx="3773">
                  <c:v>52.94737901641585</c:v>
                </c:pt>
                <c:pt idx="3774">
                  <c:v>54.66662690567315</c:v>
                </c:pt>
                <c:pt idx="3775">
                  <c:v>56.52029174092567</c:v>
                </c:pt>
                <c:pt idx="3776">
                  <c:v>58.52463635056463</c:v>
                </c:pt>
                <c:pt idx="3777">
                  <c:v>60.69850733165465</c:v>
                </c:pt>
                <c:pt idx="3778">
                  <c:v>63.06486708390816</c:v>
                </c:pt>
                <c:pt idx="3779">
                  <c:v>65.64931808768839</c:v>
                </c:pt>
                <c:pt idx="3780">
                  <c:v>68.48428175785831</c:v>
                </c:pt>
                <c:pt idx="3781">
                  <c:v>71.60794557502979</c:v>
                </c:pt>
                <c:pt idx="3782">
                  <c:v>75.06652799674212</c:v>
                </c:pt>
                <c:pt idx="3783">
                  <c:v>78.91740888656504</c:v>
                </c:pt>
                <c:pt idx="3784">
                  <c:v>83.23133824699151</c:v>
                </c:pt>
                <c:pt idx="3785">
                  <c:v>88.09738885655543</c:v>
                </c:pt>
                <c:pt idx="3786">
                  <c:v>93.62904322658748</c:v>
                </c:pt>
                <c:pt idx="3787">
                  <c:v>99.97371303320588</c:v>
                </c:pt>
                <c:pt idx="3788">
                  <c:v>107.325134227054</c:v>
                </c:pt>
                <c:pt idx="3789">
                  <c:v>115.944269628587</c:v>
                </c:pt>
                <c:pt idx="3790">
                  <c:v>126.1907466375166</c:v>
                </c:pt>
                <c:pt idx="3791">
                  <c:v>138.5749948656082</c:v>
                </c:pt>
                <c:pt idx="3792">
                  <c:v>153.845266246979</c:v>
                </c:pt>
                <c:pt idx="3793">
                  <c:v>173.1458199524816</c:v>
                </c:pt>
                <c:pt idx="3794">
                  <c:v>198.3166992188923</c:v>
                </c:pt>
                <c:pt idx="3795">
                  <c:v>232.522545357613</c:v>
                </c:pt>
                <c:pt idx="3796">
                  <c:v>281.6954774387127</c:v>
                </c:pt>
                <c:pt idx="3797">
                  <c:v>358.4240017957717</c:v>
                </c:pt>
                <c:pt idx="3798">
                  <c:v>494.9070387443252</c:v>
                </c:pt>
                <c:pt idx="3799">
                  <c:v>805.5117083830212</c:v>
                </c:pt>
                <c:pt idx="3800">
                  <c:v>2210.941365068642</c:v>
                </c:pt>
                <c:pt idx="3801">
                  <c:v>2880.54583318811</c:v>
                </c:pt>
                <c:pt idx="3802">
                  <c:v>864.1465196632911</c:v>
                </c:pt>
                <c:pt idx="3803">
                  <c:v>505.5139815234065</c:v>
                </c:pt>
                <c:pt idx="3804">
                  <c:v>355.8216066975593</c:v>
                </c:pt>
                <c:pt idx="3805">
                  <c:v>273.6581669198961</c:v>
                </c:pt>
                <c:pt idx="3806">
                  <c:v>221.7332407446853</c:v>
                </c:pt>
                <c:pt idx="3807">
                  <c:v>185.9441161624663</c:v>
                </c:pt>
                <c:pt idx="3808">
                  <c:v>159.7784682879501</c:v>
                </c:pt>
                <c:pt idx="3809">
                  <c:v>139.811743287225</c:v>
                </c:pt>
                <c:pt idx="3810">
                  <c:v>124.0730365159246</c:v>
                </c:pt>
                <c:pt idx="3811">
                  <c:v>111.3461017697956</c:v>
                </c:pt>
                <c:pt idx="3812">
                  <c:v>100.841420353294</c:v>
                </c:pt>
                <c:pt idx="3813">
                  <c:v>92.02180402325898</c:v>
                </c:pt>
                <c:pt idx="3814">
                  <c:v>84.5114036896852</c:v>
                </c:pt>
                <c:pt idx="3815">
                  <c:v>78.03792065515</c:v>
                </c:pt>
                <c:pt idx="3816">
                  <c:v>72.39965306353356</c:v>
                </c:pt>
                <c:pt idx="3817">
                  <c:v>67.4444492598084</c:v>
                </c:pt>
                <c:pt idx="3818">
                  <c:v>63.05450833532269</c:v>
                </c:pt>
                <c:pt idx="3819">
                  <c:v>59.13788945958174</c:v>
                </c:pt>
                <c:pt idx="3820">
                  <c:v>55.62149013913546</c:v>
                </c:pt>
                <c:pt idx="3821">
                  <c:v>52.44655992420682</c:v>
                </c:pt>
                <c:pt idx="3822">
                  <c:v>49.56531332579641</c:v>
                </c:pt>
                <c:pt idx="3823">
                  <c:v>46.93841458332108</c:v>
                </c:pt>
                <c:pt idx="3824">
                  <c:v>44.53337903089963</c:v>
                </c:pt>
                <c:pt idx="3825">
                  <c:v>42.32298266247075</c:v>
                </c:pt>
                <c:pt idx="3826">
                  <c:v>40.28428603191517</c:v>
                </c:pt>
                <c:pt idx="3827">
                  <c:v>38.39761573419236</c:v>
                </c:pt>
                <c:pt idx="3828">
                  <c:v>36.64639149741554</c:v>
                </c:pt>
                <c:pt idx="3829">
                  <c:v>35.01640932593391</c:v>
                </c:pt>
                <c:pt idx="3830">
                  <c:v>33.49541987211</c:v>
                </c:pt>
                <c:pt idx="3831">
                  <c:v>32.0724530597379</c:v>
                </c:pt>
                <c:pt idx="3832">
                  <c:v>30.73819032802139</c:v>
                </c:pt>
                <c:pt idx="3833">
                  <c:v>29.48458360386088</c:v>
                </c:pt>
                <c:pt idx="3834">
                  <c:v>28.30432862381781</c:v>
                </c:pt>
                <c:pt idx="3835">
                  <c:v>27.19104578360274</c:v>
                </c:pt>
                <c:pt idx="3836">
                  <c:v>26.13892513378778</c:v>
                </c:pt>
                <c:pt idx="3837">
                  <c:v>25.14306182687042</c:v>
                </c:pt>
                <c:pt idx="3838">
                  <c:v>24.19896016462517</c:v>
                </c:pt>
                <c:pt idx="3839">
                  <c:v>23.30244463392085</c:v>
                </c:pt>
                <c:pt idx="3840">
                  <c:v>22.4501432142817</c:v>
                </c:pt>
                <c:pt idx="3841">
                  <c:v>21.63854632689342</c:v>
                </c:pt>
                <c:pt idx="3842">
                  <c:v>20.86479095449084</c:v>
                </c:pt>
                <c:pt idx="3843">
                  <c:v>20.12619993534467</c:v>
                </c:pt>
                <c:pt idx="3844">
                  <c:v>19.42033103704708</c:v>
                </c:pt>
                <c:pt idx="3845">
                  <c:v>18.74508510239746</c:v>
                </c:pt>
                <c:pt idx="3846">
                  <c:v>18.09819272492265</c:v>
                </c:pt>
                <c:pt idx="3847">
                  <c:v>17.47808891297714</c:v>
                </c:pt>
                <c:pt idx="3848">
                  <c:v>16.88297018464244</c:v>
                </c:pt>
                <c:pt idx="3849">
                  <c:v>16.3113127436982</c:v>
                </c:pt>
                <c:pt idx="3850">
                  <c:v>15.76159094076042</c:v>
                </c:pt>
                <c:pt idx="3851">
                  <c:v>15.2326145693211</c:v>
                </c:pt>
                <c:pt idx="3852">
                  <c:v>14.72311734796685</c:v>
                </c:pt>
                <c:pt idx="3853">
                  <c:v>14.23209011793368</c:v>
                </c:pt>
                <c:pt idx="3854">
                  <c:v>13.7583306577609</c:v>
                </c:pt>
                <c:pt idx="3855">
                  <c:v>13.30100636716863</c:v>
                </c:pt>
                <c:pt idx="3856">
                  <c:v>12.85914032542595</c:v>
                </c:pt>
                <c:pt idx="3857">
                  <c:v>12.43204981031416</c:v>
                </c:pt>
                <c:pt idx="3858">
                  <c:v>12.01883808816918</c:v>
                </c:pt>
                <c:pt idx="3859">
                  <c:v>11.61884983253667</c:v>
                </c:pt>
                <c:pt idx="3860">
                  <c:v>11.23138459063674</c:v>
                </c:pt>
                <c:pt idx="3861">
                  <c:v>10.85589056532711</c:v>
                </c:pt>
                <c:pt idx="3862">
                  <c:v>10.49173436043477</c:v>
                </c:pt>
                <c:pt idx="3863">
                  <c:v>10.1383591903052</c:v>
                </c:pt>
                <c:pt idx="3864">
                  <c:v>9.795187477601496</c:v>
                </c:pt>
                <c:pt idx="3865">
                  <c:v>9.46200655376887</c:v>
                </c:pt>
                <c:pt idx="3866">
                  <c:v>9.138105591403781</c:v>
                </c:pt>
                <c:pt idx="3867">
                  <c:v>8.823172930180994</c:v>
                </c:pt>
                <c:pt idx="3868">
                  <c:v>8.516900832559883</c:v>
                </c:pt>
                <c:pt idx="3869">
                  <c:v>8.21869441030462</c:v>
                </c:pt>
                <c:pt idx="3870">
                  <c:v>7.928401197186012</c:v>
                </c:pt>
                <c:pt idx="3871">
                  <c:v>7.645716722357168</c:v>
                </c:pt>
                <c:pt idx="3872">
                  <c:v>7.370223128230977</c:v>
                </c:pt>
                <c:pt idx="3873">
                  <c:v>7.101684953741168</c:v>
                </c:pt>
                <c:pt idx="3874">
                  <c:v>6.839782912291108</c:v>
                </c:pt>
                <c:pt idx="3875">
                  <c:v>6.584438204868388</c:v>
                </c:pt>
                <c:pt idx="3876">
                  <c:v>6.335271632870558</c:v>
                </c:pt>
                <c:pt idx="3877">
                  <c:v>6.092124108039434</c:v>
                </c:pt>
                <c:pt idx="3878">
                  <c:v>5.85486236258782</c:v>
                </c:pt>
                <c:pt idx="3879">
                  <c:v>5.623240649950095</c:v>
                </c:pt>
                <c:pt idx="3880">
                  <c:v>5.397100008760775</c:v>
                </c:pt>
                <c:pt idx="3881">
                  <c:v>5.176401914422217</c:v>
                </c:pt>
                <c:pt idx="3882">
                  <c:v>4.96093192313929</c:v>
                </c:pt>
                <c:pt idx="3883">
                  <c:v>4.750718813095974</c:v>
                </c:pt>
                <c:pt idx="3884">
                  <c:v>4.545575061775724</c:v>
                </c:pt>
                <c:pt idx="3885">
                  <c:v>4.345594541697026</c:v>
                </c:pt>
                <c:pt idx="3886">
                  <c:v>4.150712744175769</c:v>
                </c:pt>
                <c:pt idx="3887">
                  <c:v>3.960904227602223</c:v>
                </c:pt>
                <c:pt idx="3888">
                  <c:v>3.77639816013717</c:v>
                </c:pt>
                <c:pt idx="3889">
                  <c:v>3.597233621892334</c:v>
                </c:pt>
                <c:pt idx="3890">
                  <c:v>3.423587141738914</c:v>
                </c:pt>
                <c:pt idx="3891">
                  <c:v>3.255757022024221</c:v>
                </c:pt>
                <c:pt idx="3892">
                  <c:v>3.094036422010083</c:v>
                </c:pt>
                <c:pt idx="3893">
                  <c:v>2.939001675658468</c:v>
                </c:pt>
                <c:pt idx="3894">
                  <c:v>2.790992073060507</c:v>
                </c:pt>
                <c:pt idx="3895">
                  <c:v>2.650795176370169</c:v>
                </c:pt>
                <c:pt idx="3896">
                  <c:v>2.519220456988633</c:v>
                </c:pt>
                <c:pt idx="3897">
                  <c:v>2.397192016953888</c:v>
                </c:pt>
                <c:pt idx="3898">
                  <c:v>2.285925196017261</c:v>
                </c:pt>
                <c:pt idx="3899">
                  <c:v>2.186650174097337</c:v>
                </c:pt>
                <c:pt idx="3900">
                  <c:v>2.100889308102741</c:v>
                </c:pt>
                <c:pt idx="3901">
                  <c:v>2.030054133943791</c:v>
                </c:pt>
                <c:pt idx="3902">
                  <c:v>1.975618081582831</c:v>
                </c:pt>
                <c:pt idx="3903">
                  <c:v>1.939032072069592</c:v>
                </c:pt>
                <c:pt idx="3904">
                  <c:v>1.92124820863297</c:v>
                </c:pt>
                <c:pt idx="3905">
                  <c:v>1.923027590907942</c:v>
                </c:pt>
                <c:pt idx="3906">
                  <c:v>1.944591727867673</c:v>
                </c:pt>
                <c:pt idx="3907">
                  <c:v>1.985741606018374</c:v>
                </c:pt>
                <c:pt idx="3908">
                  <c:v>2.045653901955648</c:v>
                </c:pt>
                <c:pt idx="3909">
                  <c:v>2.12348115279345</c:v>
                </c:pt>
                <c:pt idx="3910">
                  <c:v>2.218065502381591</c:v>
                </c:pt>
                <c:pt idx="3911">
                  <c:v>2.328117843592952</c:v>
                </c:pt>
                <c:pt idx="3912">
                  <c:v>2.45255488649929</c:v>
                </c:pt>
                <c:pt idx="3913">
                  <c:v>2.590354455010941</c:v>
                </c:pt>
                <c:pt idx="3914">
                  <c:v>2.740668110528534</c:v>
                </c:pt>
                <c:pt idx="3915">
                  <c:v>2.90292201945226</c:v>
                </c:pt>
                <c:pt idx="3916">
                  <c:v>3.07652103431851</c:v>
                </c:pt>
                <c:pt idx="3917">
                  <c:v>3.26133624941344</c:v>
                </c:pt>
                <c:pt idx="3918">
                  <c:v>3.457322673768103</c:v>
                </c:pt>
                <c:pt idx="3919">
                  <c:v>3.66449930275128</c:v>
                </c:pt>
                <c:pt idx="3920">
                  <c:v>3.883161260490708</c:v>
                </c:pt>
                <c:pt idx="3921">
                  <c:v>4.11371819147672</c:v>
                </c:pt>
                <c:pt idx="3922">
                  <c:v>4.356753738297876</c:v>
                </c:pt>
                <c:pt idx="3923">
                  <c:v>4.613105939585064</c:v>
                </c:pt>
                <c:pt idx="3924">
                  <c:v>4.88366555553968</c:v>
                </c:pt>
                <c:pt idx="3925">
                  <c:v>5.169481316185127</c:v>
                </c:pt>
                <c:pt idx="3926">
                  <c:v>5.47196133351274</c:v>
                </c:pt>
                <c:pt idx="3927">
                  <c:v>5.792535486539136</c:v>
                </c:pt>
                <c:pt idx="3928">
                  <c:v>6.133046332870462</c:v>
                </c:pt>
                <c:pt idx="3929">
                  <c:v>6.495531966767365</c:v>
                </c:pt>
                <c:pt idx="3930">
                  <c:v>6.88236112100963</c:v>
                </c:pt>
                <c:pt idx="3931">
                  <c:v>7.296271844026775</c:v>
                </c:pt>
                <c:pt idx="3932">
                  <c:v>7.740388983250742</c:v>
                </c:pt>
                <c:pt idx="3933">
                  <c:v>8.218527745534535</c:v>
                </c:pt>
                <c:pt idx="3934">
                  <c:v>8.735010651604841</c:v>
                </c:pt>
                <c:pt idx="3935">
                  <c:v>9.294835516289525</c:v>
                </c:pt>
                <c:pt idx="3936">
                  <c:v>9.904177499373301</c:v>
                </c:pt>
                <c:pt idx="3937">
                  <c:v>10.57000904985934</c:v>
                </c:pt>
                <c:pt idx="3938">
                  <c:v>11.30098480247034</c:v>
                </c:pt>
                <c:pt idx="3939">
                  <c:v>12.10749333641727</c:v>
                </c:pt>
                <c:pt idx="3940">
                  <c:v>13.00208773231707</c:v>
                </c:pt>
                <c:pt idx="3941">
                  <c:v>14.00029131390393</c:v>
                </c:pt>
                <c:pt idx="3942">
                  <c:v>15.1215153203012</c:v>
                </c:pt>
                <c:pt idx="3943">
                  <c:v>16.39001934678168</c:v>
                </c:pt>
                <c:pt idx="3944">
                  <c:v>17.83700784762966</c:v>
                </c:pt>
                <c:pt idx="3945">
                  <c:v>19.50313685836178</c:v>
                </c:pt>
                <c:pt idx="3946">
                  <c:v>21.44179695842891</c:v>
                </c:pt>
                <c:pt idx="3947">
                  <c:v>23.72603188672861</c:v>
                </c:pt>
                <c:pt idx="3948">
                  <c:v>26.45628846594376</c:v>
                </c:pt>
                <c:pt idx="3949">
                  <c:v>29.77682253387582</c:v>
                </c:pt>
                <c:pt idx="3950">
                  <c:v>33.90083796030225</c:v>
                </c:pt>
                <c:pt idx="3951">
                  <c:v>39.1581276209423</c:v>
                </c:pt>
                <c:pt idx="3952">
                  <c:v>46.08727694317082</c:v>
                </c:pt>
                <c:pt idx="3953">
                  <c:v>55.6319779980773</c:v>
                </c:pt>
                <c:pt idx="3954">
                  <c:v>69.60950084773795</c:v>
                </c:pt>
                <c:pt idx="3955">
                  <c:v>92.02813883687865</c:v>
                </c:pt>
                <c:pt idx="3956">
                  <c:v>133.8104371190653</c:v>
                </c:pt>
                <c:pt idx="3957">
                  <c:v>239.0130030767887</c:v>
                </c:pt>
                <c:pt idx="3958">
                  <c:v>1004.820314925532</c:v>
                </c:pt>
                <c:pt idx="3959">
                  <c:v>477.2091294882115</c:v>
                </c:pt>
                <c:pt idx="3960">
                  <c:v>196.4265430072022</c:v>
                </c:pt>
                <c:pt idx="3961">
                  <c:v>125.0979051047198</c:v>
                </c:pt>
                <c:pt idx="3962">
                  <c:v>92.53782504006322</c:v>
                </c:pt>
                <c:pt idx="3963">
                  <c:v>73.9019174411639</c:v>
                </c:pt>
                <c:pt idx="3964">
                  <c:v>61.8377056327597</c:v>
                </c:pt>
                <c:pt idx="3965">
                  <c:v>53.39414453939926</c:v>
                </c:pt>
                <c:pt idx="3966">
                  <c:v>47.15700734635477</c:v>
                </c:pt>
                <c:pt idx="3967">
                  <c:v>42.36349080624231</c:v>
                </c:pt>
                <c:pt idx="3968">
                  <c:v>38.56611268384776</c:v>
                </c:pt>
                <c:pt idx="3969">
                  <c:v>35.48466239830627</c:v>
                </c:pt>
                <c:pt idx="3970">
                  <c:v>32.93503186091706</c:v>
                </c:pt>
                <c:pt idx="3971">
                  <c:v>30.79122608446978</c:v>
                </c:pt>
                <c:pt idx="3972">
                  <c:v>28.96381594126292</c:v>
                </c:pt>
                <c:pt idx="3973">
                  <c:v>27.38806253177856</c:v>
                </c:pt>
                <c:pt idx="3974">
                  <c:v>26.01570551229823</c:v>
                </c:pt>
                <c:pt idx="3975">
                  <c:v>24.81012033747635</c:v>
                </c:pt>
                <c:pt idx="3976">
                  <c:v>23.74353601358088</c:v>
                </c:pt>
                <c:pt idx="3977">
                  <c:v>22.79448292435813</c:v>
                </c:pt>
                <c:pt idx="3978">
                  <c:v>21.9469637956522</c:v>
                </c:pt>
                <c:pt idx="3979">
                  <c:v>21.18972723766882</c:v>
                </c:pt>
                <c:pt idx="3980">
                  <c:v>20.51672492901799</c:v>
                </c:pt>
                <c:pt idx="3981">
                  <c:v>19.929321895523</c:v>
                </c:pt>
                <c:pt idx="3982">
                  <c:v>19.44022591050452</c:v>
                </c:pt>
                <c:pt idx="3983">
                  <c:v>19.08568697792086</c:v>
                </c:pt>
                <c:pt idx="3984">
                  <c:v>18.9548879174093</c:v>
                </c:pt>
                <c:pt idx="3985">
                  <c:v>19.27299317964658</c:v>
                </c:pt>
                <c:pt idx="3986">
                  <c:v>20.67681973362022</c:v>
                </c:pt>
                <c:pt idx="3987">
                  <c:v>25.33682864333274</c:v>
                </c:pt>
                <c:pt idx="3988">
                  <c:v>44.37339533171016</c:v>
                </c:pt>
                <c:pt idx="3989">
                  <c:v>1460.160434246233</c:v>
                </c:pt>
                <c:pt idx="3990">
                  <c:v>54.80455602715455</c:v>
                </c:pt>
                <c:pt idx="3991">
                  <c:v>31.79754704322469</c:v>
                </c:pt>
                <c:pt idx="3992">
                  <c:v>24.70559269828547</c:v>
                </c:pt>
                <c:pt idx="3993">
                  <c:v>21.12349490054392</c:v>
                </c:pt>
                <c:pt idx="3994">
                  <c:v>18.54487753010269</c:v>
                </c:pt>
                <c:pt idx="3995">
                  <c:v>15.49402304432862</c:v>
                </c:pt>
                <c:pt idx="3996">
                  <c:v>4.010236777393429</c:v>
                </c:pt>
                <c:pt idx="3997">
                  <c:v>29.34145984465023</c:v>
                </c:pt>
                <c:pt idx="3998">
                  <c:v>22.12566978998292</c:v>
                </c:pt>
                <c:pt idx="3999">
                  <c:v>20.1923490619732</c:v>
                </c:pt>
                <c:pt idx="4000">
                  <c:v>19.1861781008064</c:v>
                </c:pt>
                <c:pt idx="4001">
                  <c:v>18.52992405929984</c:v>
                </c:pt>
                <c:pt idx="4002">
                  <c:v>18.05265072852356</c:v>
                </c:pt>
                <c:pt idx="4003">
                  <c:v>17.6841911035404</c:v>
                </c:pt>
                <c:pt idx="4004">
                  <c:v>17.38952975751954</c:v>
                </c:pt>
                <c:pt idx="4005">
                  <c:v>17.14908714536733</c:v>
                </c:pt>
                <c:pt idx="4006">
                  <c:v>16.95113256560379</c:v>
                </c:pt>
                <c:pt idx="4007">
                  <c:v>16.78821013456076</c:v>
                </c:pt>
                <c:pt idx="4008">
                  <c:v>16.65552717247364</c:v>
                </c:pt>
                <c:pt idx="4009">
                  <c:v>16.55034731527274</c:v>
                </c:pt>
                <c:pt idx="4010">
                  <c:v>16.471186428665</c:v>
                </c:pt>
                <c:pt idx="4011">
                  <c:v>16.41775328903187</c:v>
                </c:pt>
                <c:pt idx="4012">
                  <c:v>16.39105424818031</c:v>
                </c:pt>
                <c:pt idx="4013">
                  <c:v>16.39349605571144</c:v>
                </c:pt>
                <c:pt idx="4014">
                  <c:v>16.42927602834827</c:v>
                </c:pt>
                <c:pt idx="4015">
                  <c:v>16.50499573633692</c:v>
                </c:pt>
                <c:pt idx="4016">
                  <c:v>16.63127012238886</c:v>
                </c:pt>
                <c:pt idx="4017">
                  <c:v>16.82496971767308</c:v>
                </c:pt>
                <c:pt idx="4018">
                  <c:v>17.11407023130496</c:v>
                </c:pt>
                <c:pt idx="4019">
                  <c:v>17.547827388489</c:v>
                </c:pt>
                <c:pt idx="4020">
                  <c:v>18.22137725619832</c:v>
                </c:pt>
                <c:pt idx="4021">
                  <c:v>19.34172730628456</c:v>
                </c:pt>
                <c:pt idx="4022">
                  <c:v>21.46308720322876</c:v>
                </c:pt>
                <c:pt idx="4023">
                  <c:v>26.71845491534532</c:v>
                </c:pt>
                <c:pt idx="4024">
                  <c:v>58.0285983309334</c:v>
                </c:pt>
                <c:pt idx="4025">
                  <c:v>18.66190527529314</c:v>
                </c:pt>
                <c:pt idx="4026">
                  <c:v>4.458991860680505</c:v>
                </c:pt>
                <c:pt idx="4027">
                  <c:v>7.305662929508003</c:v>
                </c:pt>
                <c:pt idx="4028">
                  <c:v>8.962213796114081</c:v>
                </c:pt>
                <c:pt idx="4029">
                  <c:v>9.923028789872113</c:v>
                </c:pt>
                <c:pt idx="4030">
                  <c:v>10.5373976373161</c:v>
                </c:pt>
                <c:pt idx="4031">
                  <c:v>10.95829193854965</c:v>
                </c:pt>
                <c:pt idx="4032">
                  <c:v>11.26101658762614</c:v>
                </c:pt>
                <c:pt idx="4033">
                  <c:v>11.48680098095666</c:v>
                </c:pt>
                <c:pt idx="4034">
                  <c:v>11.65963629171661</c:v>
                </c:pt>
                <c:pt idx="4035">
                  <c:v>11.79476158757527</c:v>
                </c:pt>
                <c:pt idx="4036">
                  <c:v>11.902247044435</c:v>
                </c:pt>
                <c:pt idx="4037">
                  <c:v>11.98879482371076</c:v>
                </c:pt>
                <c:pt idx="4038">
                  <c:v>12.05915065534632</c:v>
                </c:pt>
                <c:pt idx="4039">
                  <c:v>12.11693323698355</c:v>
                </c:pt>
                <c:pt idx="4040">
                  <c:v>12.1645881623481</c:v>
                </c:pt>
                <c:pt idx="4041">
                  <c:v>12.20424040494973</c:v>
                </c:pt>
                <c:pt idx="4042">
                  <c:v>12.23722139505211</c:v>
                </c:pt>
                <c:pt idx="4043">
                  <c:v>12.26485159501091</c:v>
                </c:pt>
                <c:pt idx="4044">
                  <c:v>12.28811795643928</c:v>
                </c:pt>
                <c:pt idx="4045">
                  <c:v>12.30752969977501</c:v>
                </c:pt>
                <c:pt idx="4046">
                  <c:v>12.32397610757105</c:v>
                </c:pt>
                <c:pt idx="4047">
                  <c:v>12.33790194533857</c:v>
                </c:pt>
                <c:pt idx="4048">
                  <c:v>12.34975708080845</c:v>
                </c:pt>
                <c:pt idx="4049">
                  <c:v>12.35994842476791</c:v>
                </c:pt>
                <c:pt idx="4050">
                  <c:v>12.36879295792837</c:v>
                </c:pt>
                <c:pt idx="4051">
                  <c:v>12.37676259079227</c:v>
                </c:pt>
                <c:pt idx="4052">
                  <c:v>12.38402193518312</c:v>
                </c:pt>
                <c:pt idx="4053">
                  <c:v>12.39082474716497</c:v>
                </c:pt>
                <c:pt idx="4054">
                  <c:v>12.39755773725996</c:v>
                </c:pt>
                <c:pt idx="4055">
                  <c:v>12.40460027221753</c:v>
                </c:pt>
                <c:pt idx="4056">
                  <c:v>12.41206132111597</c:v>
                </c:pt>
                <c:pt idx="4057">
                  <c:v>12.42047778242758</c:v>
                </c:pt>
                <c:pt idx="4058">
                  <c:v>12.43029401400777</c:v>
                </c:pt>
                <c:pt idx="4059">
                  <c:v>12.44174369214984</c:v>
                </c:pt>
                <c:pt idx="4060">
                  <c:v>12.45545694920415</c:v>
                </c:pt>
                <c:pt idx="4061">
                  <c:v>12.47187756923418</c:v>
                </c:pt>
                <c:pt idx="4062">
                  <c:v>12.49166458100397</c:v>
                </c:pt>
                <c:pt idx="4063">
                  <c:v>12.51561425760624</c:v>
                </c:pt>
                <c:pt idx="4064">
                  <c:v>12.54463823757986</c:v>
                </c:pt>
                <c:pt idx="4065">
                  <c:v>12.57975441121572</c:v>
                </c:pt>
                <c:pt idx="4066">
                  <c:v>12.62203626599081</c:v>
                </c:pt>
                <c:pt idx="4067">
                  <c:v>12.67307770917614</c:v>
                </c:pt>
                <c:pt idx="4068">
                  <c:v>12.73451484979771</c:v>
                </c:pt>
                <c:pt idx="4069">
                  <c:v>12.80843271061743</c:v>
                </c:pt>
                <c:pt idx="4070">
                  <c:v>12.89719503350405</c:v>
                </c:pt>
                <c:pt idx="4071">
                  <c:v>13.00388601090356</c:v>
                </c:pt>
                <c:pt idx="4072">
                  <c:v>13.1317415353891</c:v>
                </c:pt>
                <c:pt idx="4073">
                  <c:v>13.28521547688135</c:v>
                </c:pt>
                <c:pt idx="4074">
                  <c:v>13.46927224727233</c:v>
                </c:pt>
                <c:pt idx="4075">
                  <c:v>13.69009408119461</c:v>
                </c:pt>
                <c:pt idx="4076">
                  <c:v>13.95533201631008</c:v>
                </c:pt>
                <c:pt idx="4077">
                  <c:v>14.27416989876213</c:v>
                </c:pt>
                <c:pt idx="4078">
                  <c:v>14.65770670985925</c:v>
                </c:pt>
                <c:pt idx="4079">
                  <c:v>15.1197670745837</c:v>
                </c:pt>
                <c:pt idx="4080">
                  <c:v>15.67732210756504</c:v>
                </c:pt>
                <c:pt idx="4081">
                  <c:v>16.35182372239704</c:v>
                </c:pt>
                <c:pt idx="4082">
                  <c:v>17.17043445528251</c:v>
                </c:pt>
                <c:pt idx="4083">
                  <c:v>18.16695558149211</c:v>
                </c:pt>
                <c:pt idx="4084">
                  <c:v>19.38535215617701</c:v>
                </c:pt>
                <c:pt idx="4085">
                  <c:v>20.88414631461429</c:v>
                </c:pt>
                <c:pt idx="4086">
                  <c:v>22.74142976882285</c:v>
                </c:pt>
                <c:pt idx="4087">
                  <c:v>25.06533815139369</c:v>
                </c:pt>
                <c:pt idx="4088">
                  <c:v>28.01037153550132</c:v>
                </c:pt>
                <c:pt idx="4089">
                  <c:v>31.80708320093419</c:v>
                </c:pt>
                <c:pt idx="4090">
                  <c:v>36.81354358788185</c:v>
                </c:pt>
                <c:pt idx="4091">
                  <c:v>43.62240055953247</c:v>
                </c:pt>
                <c:pt idx="4092">
                  <c:v>53.29107396539337</c:v>
                </c:pt>
                <c:pt idx="4093">
                  <c:v>67.91637374495317</c:v>
                </c:pt>
                <c:pt idx="4094">
                  <c:v>92.3164771504549</c:v>
                </c:pt>
                <c:pt idx="4095">
                  <c:v>140.5993693107505</c:v>
                </c:pt>
                <c:pt idx="4096">
                  <c:v>279.3393801575377</c:v>
                </c:pt>
                <c:pt idx="4097">
                  <c:v>4106.3236509725</c:v>
                </c:pt>
                <c:pt idx="4098">
                  <c:v>345.6227644221237</c:v>
                </c:pt>
                <c:pt idx="4099">
                  <c:v>171.4731748275222</c:v>
                </c:pt>
                <c:pt idx="4100">
                  <c:v>116.5982752057126</c:v>
                </c:pt>
                <c:pt idx="4101">
                  <c:v>89.81266612112438</c:v>
                </c:pt>
                <c:pt idx="4102">
                  <c:v>73.997163438338</c:v>
                </c:pt>
                <c:pt idx="4103">
                  <c:v>63.5913460609208</c:v>
                </c:pt>
                <c:pt idx="4104">
                  <c:v>56.24710502167558</c:v>
                </c:pt>
                <c:pt idx="4105">
                  <c:v>50.80148655078363</c:v>
                </c:pt>
                <c:pt idx="4106">
                  <c:v>46.6136271060944</c:v>
                </c:pt>
                <c:pt idx="4107">
                  <c:v>43.30101248463717</c:v>
                </c:pt>
                <c:pt idx="4108">
                  <c:v>40.62112787717475</c:v>
                </c:pt>
                <c:pt idx="4109">
                  <c:v>38.41401219881234</c:v>
                </c:pt>
                <c:pt idx="4110">
                  <c:v>36.56741283832133</c:v>
                </c:pt>
                <c:pt idx="4111">
                  <c:v>35.00373383841146</c:v>
                </c:pt>
                <c:pt idx="4112">
                  <c:v>33.66436664745991</c:v>
                </c:pt>
                <c:pt idx="4113">
                  <c:v>32.50698361176639</c:v>
                </c:pt>
                <c:pt idx="4114">
                  <c:v>31.49811925735148</c:v>
                </c:pt>
                <c:pt idx="4115">
                  <c:v>30.61220913314606</c:v>
                </c:pt>
                <c:pt idx="4116">
                  <c:v>29.8299013688376</c:v>
                </c:pt>
                <c:pt idx="4117">
                  <c:v>29.13474128968702</c:v>
                </c:pt>
                <c:pt idx="4118">
                  <c:v>28.51403766242719</c:v>
                </c:pt>
                <c:pt idx="4119">
                  <c:v>27.95720710917705</c:v>
                </c:pt>
                <c:pt idx="4120">
                  <c:v>27.45585660293299</c:v>
                </c:pt>
                <c:pt idx="4121">
                  <c:v>27.00246067803252</c:v>
                </c:pt>
                <c:pt idx="4122">
                  <c:v>26.5912849579147</c:v>
                </c:pt>
                <c:pt idx="4123">
                  <c:v>26.21730288445103</c:v>
                </c:pt>
                <c:pt idx="4124">
                  <c:v>25.87587617549623</c:v>
                </c:pt>
                <c:pt idx="4125">
                  <c:v>25.56365362273118</c:v>
                </c:pt>
                <c:pt idx="4126">
                  <c:v>25.2775371141786</c:v>
                </c:pt>
                <c:pt idx="4127">
                  <c:v>25.01465030186964</c:v>
                </c:pt>
                <c:pt idx="4128">
                  <c:v>24.7727104193809</c:v>
                </c:pt>
                <c:pt idx="4129">
                  <c:v>24.54971138500619</c:v>
                </c:pt>
                <c:pt idx="4130">
                  <c:v>24.34376397829847</c:v>
                </c:pt>
                <c:pt idx="4131">
                  <c:v>24.1534387685669</c:v>
                </c:pt>
                <c:pt idx="4132">
                  <c:v>23.9771149207597</c:v>
                </c:pt>
                <c:pt idx="4133">
                  <c:v>23.81391037418807</c:v>
                </c:pt>
                <c:pt idx="4134">
                  <c:v>23.66235989683915</c:v>
                </c:pt>
                <c:pt idx="4135">
                  <c:v>23.52173500555475</c:v>
                </c:pt>
                <c:pt idx="4136">
                  <c:v>23.39105407141504</c:v>
                </c:pt>
                <c:pt idx="4137">
                  <c:v>23.26948793685079</c:v>
                </c:pt>
                <c:pt idx="4138">
                  <c:v>23.15661918019219</c:v>
                </c:pt>
                <c:pt idx="4139">
                  <c:v>23.0515816597947</c:v>
                </c:pt>
                <c:pt idx="4140">
                  <c:v>22.95377476975821</c:v>
                </c:pt>
                <c:pt idx="4141">
                  <c:v>22.8627475962716</c:v>
                </c:pt>
                <c:pt idx="4142">
                  <c:v>22.778065316609</c:v>
                </c:pt>
                <c:pt idx="4143">
                  <c:v>22.69935478323633</c:v>
                </c:pt>
                <c:pt idx="4144">
                  <c:v>22.62604777184417</c:v>
                </c:pt>
                <c:pt idx="4145">
                  <c:v>22.55802120900027</c:v>
                </c:pt>
                <c:pt idx="4146">
                  <c:v>22.49487534468357</c:v>
                </c:pt>
                <c:pt idx="4147">
                  <c:v>22.43620275494373</c:v>
                </c:pt>
                <c:pt idx="4148">
                  <c:v>22.38186095290822</c:v>
                </c:pt>
                <c:pt idx="4149">
                  <c:v>22.3315296760158</c:v>
                </c:pt>
                <c:pt idx="4150">
                  <c:v>22.28506111438112</c:v>
                </c:pt>
                <c:pt idx="4151">
                  <c:v>22.24218071962797</c:v>
                </c:pt>
                <c:pt idx="4152">
                  <c:v>22.20261748958981</c:v>
                </c:pt>
                <c:pt idx="4153">
                  <c:v>22.16631870084865</c:v>
                </c:pt>
                <c:pt idx="4154">
                  <c:v>22.13316338155608</c:v>
                </c:pt>
                <c:pt idx="4155">
                  <c:v>22.10296234289815</c:v>
                </c:pt>
                <c:pt idx="4156">
                  <c:v>22.07558634271329</c:v>
                </c:pt>
                <c:pt idx="4157">
                  <c:v>22.05073482135196</c:v>
                </c:pt>
                <c:pt idx="4158">
                  <c:v>22.02854028330597</c:v>
                </c:pt>
                <c:pt idx="4159">
                  <c:v>22.00885500990283</c:v>
                </c:pt>
                <c:pt idx="4160">
                  <c:v>21.99142308578818</c:v>
                </c:pt>
                <c:pt idx="4161">
                  <c:v>21.97634396146131</c:v>
                </c:pt>
                <c:pt idx="4162">
                  <c:v>21.9634888319615</c:v>
                </c:pt>
                <c:pt idx="4163">
                  <c:v>21.95273900480383</c:v>
                </c:pt>
                <c:pt idx="4164">
                  <c:v>21.94416751391991</c:v>
                </c:pt>
                <c:pt idx="4165">
                  <c:v>21.93749446070257</c:v>
                </c:pt>
                <c:pt idx="4166">
                  <c:v>21.93292456048601</c:v>
                </c:pt>
                <c:pt idx="4167">
                  <c:v>21.93041960017329</c:v>
                </c:pt>
                <c:pt idx="4168">
                  <c:v>21.92999205370192</c:v>
                </c:pt>
                <c:pt idx="4169">
                  <c:v>21.93156122210359</c:v>
                </c:pt>
                <c:pt idx="4170">
                  <c:v>21.93534844525386</c:v>
                </c:pt>
                <c:pt idx="4171">
                  <c:v>21.94148835091686</c:v>
                </c:pt>
                <c:pt idx="4172">
                  <c:v>21.95026916249582</c:v>
                </c:pt>
                <c:pt idx="4173">
                  <c:v>21.96217110563441</c:v>
                </c:pt>
                <c:pt idx="4174">
                  <c:v>21.97823738267698</c:v>
                </c:pt>
                <c:pt idx="4175">
                  <c:v>22.00063891248804</c:v>
                </c:pt>
                <c:pt idx="4176">
                  <c:v>21.99294027228748</c:v>
                </c:pt>
                <c:pt idx="4177">
                  <c:v>21.71334072527927</c:v>
                </c:pt>
                <c:pt idx="4178">
                  <c:v>21.57056722377857</c:v>
                </c:pt>
                <c:pt idx="4179">
                  <c:v>21.46592806994273</c:v>
                </c:pt>
                <c:pt idx="4180">
                  <c:v>21.38248769285797</c:v>
                </c:pt>
                <c:pt idx="4181">
                  <c:v>21.31353742074519</c:v>
                </c:pt>
                <c:pt idx="4182">
                  <c:v>21.25548212180455</c:v>
                </c:pt>
                <c:pt idx="4183">
                  <c:v>21.2062403589214</c:v>
                </c:pt>
                <c:pt idx="4184">
                  <c:v>21.16431477206012</c:v>
                </c:pt>
                <c:pt idx="4185">
                  <c:v>21.12865898733299</c:v>
                </c:pt>
                <c:pt idx="4186">
                  <c:v>21.09850135967471</c:v>
                </c:pt>
                <c:pt idx="4187">
                  <c:v>21.07332927519908</c:v>
                </c:pt>
                <c:pt idx="4188">
                  <c:v>21.05256992468366</c:v>
                </c:pt>
                <c:pt idx="4189">
                  <c:v>21.03585216736525</c:v>
                </c:pt>
                <c:pt idx="4190">
                  <c:v>21.02296159749593</c:v>
                </c:pt>
                <c:pt idx="4191">
                  <c:v>21.01344938983427</c:v>
                </c:pt>
                <c:pt idx="4192">
                  <c:v>21.0071853937903</c:v>
                </c:pt>
                <c:pt idx="4193">
                  <c:v>21.00397741816674</c:v>
                </c:pt>
                <c:pt idx="4194">
                  <c:v>21.00364783947692</c:v>
                </c:pt>
                <c:pt idx="4195">
                  <c:v>21.0060463291383</c:v>
                </c:pt>
                <c:pt idx="4196">
                  <c:v>21.01098308534671</c:v>
                </c:pt>
                <c:pt idx="4197">
                  <c:v>21.01847901776087</c:v>
                </c:pt>
                <c:pt idx="4198">
                  <c:v>21.02821192571914</c:v>
                </c:pt>
                <c:pt idx="4199">
                  <c:v>21.04022691966901</c:v>
                </c:pt>
                <c:pt idx="4200">
                  <c:v>21.05449063634011</c:v>
                </c:pt>
                <c:pt idx="4201">
                  <c:v>21.07078434771589</c:v>
                </c:pt>
                <c:pt idx="4202">
                  <c:v>21.08914867314568</c:v>
                </c:pt>
                <c:pt idx="4203">
                  <c:v>21.10945193085695</c:v>
                </c:pt>
                <c:pt idx="4204">
                  <c:v>21.1316633544068</c:v>
                </c:pt>
                <c:pt idx="4205">
                  <c:v>21.15566717245979</c:v>
                </c:pt>
                <c:pt idx="4206">
                  <c:v>21.18130801395857</c:v>
                </c:pt>
                <c:pt idx="4207">
                  <c:v>21.2094656226777</c:v>
                </c:pt>
                <c:pt idx="4208">
                  <c:v>21.23864884791528</c:v>
                </c:pt>
                <c:pt idx="4209">
                  <c:v>21.26967439180079</c:v>
                </c:pt>
                <c:pt idx="4210">
                  <c:v>21.30236618600297</c:v>
                </c:pt>
                <c:pt idx="4211">
                  <c:v>21.33674262022042</c:v>
                </c:pt>
                <c:pt idx="4212">
                  <c:v>21.37260394462228</c:v>
                </c:pt>
                <c:pt idx="4213">
                  <c:v>21.41017067117967</c:v>
                </c:pt>
                <c:pt idx="4214">
                  <c:v>21.44919085738168</c:v>
                </c:pt>
                <c:pt idx="4215">
                  <c:v>21.48984523601002</c:v>
                </c:pt>
                <c:pt idx="4216">
                  <c:v>21.53199949685182</c:v>
                </c:pt>
                <c:pt idx="4217">
                  <c:v>21.57567989900998</c:v>
                </c:pt>
                <c:pt idx="4218">
                  <c:v>21.62083694918815</c:v>
                </c:pt>
                <c:pt idx="4219">
                  <c:v>21.66754113757211</c:v>
                </c:pt>
                <c:pt idx="4220">
                  <c:v>21.71568882098455</c:v>
                </c:pt>
                <c:pt idx="4221">
                  <c:v>21.76531424698402</c:v>
                </c:pt>
                <c:pt idx="4222">
                  <c:v>21.81648019524873</c:v>
                </c:pt>
                <c:pt idx="4223">
                  <c:v>21.86904186169119</c:v>
                </c:pt>
                <c:pt idx="4224">
                  <c:v>21.92313293325788</c:v>
                </c:pt>
                <c:pt idx="4225">
                  <c:v>21.97870832575475</c:v>
                </c:pt>
                <c:pt idx="4226">
                  <c:v>22.03577632886385</c:v>
                </c:pt>
                <c:pt idx="4227">
                  <c:v>22.09429348354094</c:v>
                </c:pt>
                <c:pt idx="4228">
                  <c:v>22.15430720097618</c:v>
                </c:pt>
                <c:pt idx="4229">
                  <c:v>22.21583314425823</c:v>
                </c:pt>
                <c:pt idx="4230">
                  <c:v>22.27893297319457</c:v>
                </c:pt>
                <c:pt idx="4231">
                  <c:v>22.34346020547057</c:v>
                </c:pt>
                <c:pt idx="4232">
                  <c:v>22.40958530578562</c:v>
                </c:pt>
                <c:pt idx="4233">
                  <c:v>22.47725920710562</c:v>
                </c:pt>
                <c:pt idx="4234">
                  <c:v>22.54646375473726</c:v>
                </c:pt>
                <c:pt idx="4235">
                  <c:v>22.6173499386528</c:v>
                </c:pt>
                <c:pt idx="4236">
                  <c:v>22.68974880329489</c:v>
                </c:pt>
                <c:pt idx="4237">
                  <c:v>22.76381967521772</c:v>
                </c:pt>
                <c:pt idx="4238">
                  <c:v>22.83955576170908</c:v>
                </c:pt>
                <c:pt idx="4239">
                  <c:v>22.91691662288332</c:v>
                </c:pt>
                <c:pt idx="4240">
                  <c:v>22.9960214708433</c:v>
                </c:pt>
                <c:pt idx="4241">
                  <c:v>23.07685320721385</c:v>
                </c:pt>
                <c:pt idx="4242">
                  <c:v>23.15941667567806</c:v>
                </c:pt>
                <c:pt idx="4243">
                  <c:v>23.24382689283721</c:v>
                </c:pt>
                <c:pt idx="4244">
                  <c:v>23.32994599492122</c:v>
                </c:pt>
                <c:pt idx="4245">
                  <c:v>23.41804226876742</c:v>
                </c:pt>
                <c:pt idx="4246">
                  <c:v>23.50796046725752</c:v>
                </c:pt>
                <c:pt idx="4247">
                  <c:v>23.59983572078823</c:v>
                </c:pt>
                <c:pt idx="4248">
                  <c:v>23.69374163489666</c:v>
                </c:pt>
                <c:pt idx="4249">
                  <c:v>23.78961870802037</c:v>
                </c:pt>
                <c:pt idx="4250">
                  <c:v>23.88756136306638</c:v>
                </c:pt>
                <c:pt idx="4251">
                  <c:v>23.98763679802526</c:v>
                </c:pt>
                <c:pt idx="4252">
                  <c:v>24.08997559795554</c:v>
                </c:pt>
                <c:pt idx="4253">
                  <c:v>24.19442144625577</c:v>
                </c:pt>
                <c:pt idx="4254">
                  <c:v>24.30116287020953</c:v>
                </c:pt>
                <c:pt idx="4255">
                  <c:v>24.41027824716291</c:v>
                </c:pt>
                <c:pt idx="4256">
                  <c:v>24.52180849882522</c:v>
                </c:pt>
                <c:pt idx="4257">
                  <c:v>24.6357867684467</c:v>
                </c:pt>
                <c:pt idx="4258">
                  <c:v>24.75234691744815</c:v>
                </c:pt>
                <c:pt idx="4259">
                  <c:v>24.87149272523065</c:v>
                </c:pt>
                <c:pt idx="4260">
                  <c:v>24.99329266644869</c:v>
                </c:pt>
                <c:pt idx="4261">
                  <c:v>25.11793725389056</c:v>
                </c:pt>
                <c:pt idx="4262">
                  <c:v>25.24538554021312</c:v>
                </c:pt>
                <c:pt idx="4263">
                  <c:v>25.37580108982846</c:v>
                </c:pt>
                <c:pt idx="4264">
                  <c:v>25.50928001467183</c:v>
                </c:pt>
                <c:pt idx="4265">
                  <c:v>25.64591964832518</c:v>
                </c:pt>
                <c:pt idx="4266">
                  <c:v>25.78576721354462</c:v>
                </c:pt>
                <c:pt idx="4267">
                  <c:v>25.92897875505718</c:v>
                </c:pt>
                <c:pt idx="4268">
                  <c:v>26.07568403644491</c:v>
                </c:pt>
                <c:pt idx="4269">
                  <c:v>26.22593128331577</c:v>
                </c:pt>
                <c:pt idx="4270">
                  <c:v>26.37994174096675</c:v>
                </c:pt>
                <c:pt idx="4271">
                  <c:v>26.53780965248821</c:v>
                </c:pt>
                <c:pt idx="4272">
                  <c:v>26.69967630209002</c:v>
                </c:pt>
                <c:pt idx="4273">
                  <c:v>26.86566305300973</c:v>
                </c:pt>
                <c:pt idx="4274">
                  <c:v>27.03599699387464</c:v>
                </c:pt>
                <c:pt idx="4275">
                  <c:v>27.21083104633454</c:v>
                </c:pt>
                <c:pt idx="4276">
                  <c:v>27.39024106660911</c:v>
                </c:pt>
                <c:pt idx="4277">
                  <c:v>27.5745429046871</c:v>
                </c:pt>
                <c:pt idx="4278">
                  <c:v>27.7639087331382</c:v>
                </c:pt>
                <c:pt idx="4279">
                  <c:v>27.95850035624307</c:v>
                </c:pt>
                <c:pt idx="4280">
                  <c:v>28.15855011618826</c:v>
                </c:pt>
                <c:pt idx="4281">
                  <c:v>28.36438573363726</c:v>
                </c:pt>
                <c:pt idx="4282">
                  <c:v>28.57610802350256</c:v>
                </c:pt>
                <c:pt idx="4283">
                  <c:v>28.79410637562897</c:v>
                </c:pt>
                <c:pt idx="4284">
                  <c:v>29.01865380752028</c:v>
                </c:pt>
                <c:pt idx="4285">
                  <c:v>29.24993471595746</c:v>
                </c:pt>
                <c:pt idx="4286">
                  <c:v>29.48844103465292</c:v>
                </c:pt>
                <c:pt idx="4287">
                  <c:v>29.73443873979271</c:v>
                </c:pt>
                <c:pt idx="4288">
                  <c:v>29.98830368303962</c:v>
                </c:pt>
                <c:pt idx="4289">
                  <c:v>30.25046394039849</c:v>
                </c:pt>
                <c:pt idx="4290">
                  <c:v>30.52123357854118</c:v>
                </c:pt>
                <c:pt idx="4291">
                  <c:v>30.8012112101752</c:v>
                </c:pt>
                <c:pt idx="4292">
                  <c:v>31.09079517228965</c:v>
                </c:pt>
                <c:pt idx="4293">
                  <c:v>31.39056560218561</c:v>
                </c:pt>
                <c:pt idx="4294">
                  <c:v>31.70106807265134</c:v>
                </c:pt>
                <c:pt idx="4295">
                  <c:v>32.02289468246607</c:v>
                </c:pt>
                <c:pt idx="4296">
                  <c:v>32.35669907047664</c:v>
                </c:pt>
                <c:pt idx="4297">
                  <c:v>32.70328765141479</c:v>
                </c:pt>
                <c:pt idx="4298">
                  <c:v>33.06331201312416</c:v>
                </c:pt>
                <c:pt idx="4299">
                  <c:v>33.43765909347682</c:v>
                </c:pt>
                <c:pt idx="4300">
                  <c:v>33.82731211595996</c:v>
                </c:pt>
                <c:pt idx="4301">
                  <c:v>34.23314918270487</c:v>
                </c:pt>
                <c:pt idx="4302">
                  <c:v>34.65636510925661</c:v>
                </c:pt>
                <c:pt idx="4303">
                  <c:v>35.09808865049588</c:v>
                </c:pt>
                <c:pt idx="4304">
                  <c:v>35.55972092974454</c:v>
                </c:pt>
                <c:pt idx="4305">
                  <c:v>36.04245864592822</c:v>
                </c:pt>
                <c:pt idx="4306">
                  <c:v>36.54814970101209</c:v>
                </c:pt>
                <c:pt idx="4307">
                  <c:v>37.07846161893196</c:v>
                </c:pt>
                <c:pt idx="4308">
                  <c:v>37.6353183844246</c:v>
                </c:pt>
                <c:pt idx="4309">
                  <c:v>38.2208383294144</c:v>
                </c:pt>
                <c:pt idx="4310">
                  <c:v>38.83743746872239</c:v>
                </c:pt>
                <c:pt idx="4311">
                  <c:v>39.48786650936587</c:v>
                </c:pt>
                <c:pt idx="4312">
                  <c:v>40.17511372379002</c:v>
                </c:pt>
                <c:pt idx="4313">
                  <c:v>40.9024507168846</c:v>
                </c:pt>
                <c:pt idx="4314">
                  <c:v>41.67388211171559</c:v>
                </c:pt>
                <c:pt idx="4315">
                  <c:v>42.49364174304629</c:v>
                </c:pt>
                <c:pt idx="4316">
                  <c:v>43.36671857476986</c:v>
                </c:pt>
                <c:pt idx="4317">
                  <c:v>44.29892049171237</c:v>
                </c:pt>
                <c:pt idx="4318">
                  <c:v>45.29640038835007</c:v>
                </c:pt>
                <c:pt idx="4319">
                  <c:v>46.36711010811248</c:v>
                </c:pt>
                <c:pt idx="4320">
                  <c:v>47.51963748095545</c:v>
                </c:pt>
                <c:pt idx="4321">
                  <c:v>48.76430950770884</c:v>
                </c:pt>
                <c:pt idx="4322">
                  <c:v>50.11317995149214</c:v>
                </c:pt>
                <c:pt idx="4323">
                  <c:v>51.58067308753</c:v>
                </c:pt>
                <c:pt idx="4324">
                  <c:v>53.184099803912</c:v>
                </c:pt>
                <c:pt idx="4325">
                  <c:v>54.94407524554954</c:v>
                </c:pt>
                <c:pt idx="4326">
                  <c:v>56.88588579237243</c:v>
                </c:pt>
                <c:pt idx="4327">
                  <c:v>59.04098625999159</c:v>
                </c:pt>
                <c:pt idx="4328">
                  <c:v>61.44794278887845</c:v>
                </c:pt>
                <c:pt idx="4329">
                  <c:v>64.1558442232605</c:v>
                </c:pt>
                <c:pt idx="4330">
                  <c:v>67.22731497392603</c:v>
                </c:pt>
                <c:pt idx="4331">
                  <c:v>70.74420735196693</c:v>
                </c:pt>
                <c:pt idx="4332">
                  <c:v>74.81507570873356</c:v>
                </c:pt>
                <c:pt idx="4333">
                  <c:v>79.58702383677451</c:v>
                </c:pt>
                <c:pt idx="4334">
                  <c:v>85.26479440075746</c:v>
                </c:pt>
                <c:pt idx="4335">
                  <c:v>92.14232602408578</c:v>
                </c:pt>
                <c:pt idx="4336">
                  <c:v>100.6568343513368</c:v>
                </c:pt>
                <c:pt idx="4337">
                  <c:v>111.4879105122397</c:v>
                </c:pt>
                <c:pt idx="4338">
                  <c:v>125.7551813538221</c:v>
                </c:pt>
                <c:pt idx="4339">
                  <c:v>145.4380479720966</c:v>
                </c:pt>
                <c:pt idx="4340">
                  <c:v>174.4047005112826</c:v>
                </c:pt>
                <c:pt idx="4341">
                  <c:v>221.3664392190026</c:v>
                </c:pt>
                <c:pt idx="4342">
                  <c:v>310.9058271417402</c:v>
                </c:pt>
                <c:pt idx="4343">
                  <c:v>549.8983876936036</c:v>
                </c:pt>
                <c:pt idx="4344">
                  <c:v>3238.20892038173</c:v>
                </c:pt>
                <c:pt idx="4345">
                  <c:v>751.3329190746995</c:v>
                </c:pt>
                <c:pt idx="4346">
                  <c:v>320.160281256877</c:v>
                </c:pt>
                <c:pt idx="4347">
                  <c:v>196.1995022620737</c:v>
                </c:pt>
                <c:pt idx="4348">
                  <c:v>137.2293341389234</c:v>
                </c:pt>
                <c:pt idx="4349">
                  <c:v>102.6685394726646</c:v>
                </c:pt>
                <c:pt idx="4350">
                  <c:v>79.89892882330081</c:v>
                </c:pt>
                <c:pt idx="4351">
                  <c:v>63.72041046583121</c:v>
                </c:pt>
                <c:pt idx="4352">
                  <c:v>51.59939586353158</c:v>
                </c:pt>
                <c:pt idx="4353">
                  <c:v>42.15586439745884</c:v>
                </c:pt>
                <c:pt idx="4354">
                  <c:v>34.57610907182328</c:v>
                </c:pt>
                <c:pt idx="4355">
                  <c:v>28.3541193270517</c:v>
                </c:pt>
                <c:pt idx="4356">
                  <c:v>23.16413356948028</c:v>
                </c:pt>
                <c:pt idx="4357">
                  <c:v>18.79783237966295</c:v>
                </c:pt>
                <c:pt idx="4358">
                  <c:v>15.13458044793552</c:v>
                </c:pt>
                <c:pt idx="4359">
                  <c:v>12.13361591570308</c:v>
                </c:pt>
                <c:pt idx="4360">
                  <c:v>9.8434836066891</c:v>
                </c:pt>
                <c:pt idx="4361">
                  <c:v>8.4042887387077</c:v>
                </c:pt>
                <c:pt idx="4362">
                  <c:v>7.957779367374884</c:v>
                </c:pt>
                <c:pt idx="4363">
                  <c:v>8.454735131814881</c:v>
                </c:pt>
                <c:pt idx="4364">
                  <c:v>9.62995838116724</c:v>
                </c:pt>
                <c:pt idx="4365">
                  <c:v>11.20532899241386</c:v>
                </c:pt>
                <c:pt idx="4366">
                  <c:v>13.00230902273777</c:v>
                </c:pt>
                <c:pt idx="4367">
                  <c:v>14.92874122427061</c:v>
                </c:pt>
                <c:pt idx="4368">
                  <c:v>16.94241446329488</c:v>
                </c:pt>
                <c:pt idx="4369">
                  <c:v>19.02819006585696</c:v>
                </c:pt>
                <c:pt idx="4370">
                  <c:v>21.1867974570335</c:v>
                </c:pt>
                <c:pt idx="4371">
                  <c:v>23.42566862043865</c:v>
                </c:pt>
                <c:pt idx="4372">
                  <c:v>25.75964584310281</c:v>
                </c:pt>
                <c:pt idx="4373">
                  <c:v>28.20841417486762</c:v>
                </c:pt>
                <c:pt idx="4374">
                  <c:v>30.79598519162062</c:v>
                </c:pt>
                <c:pt idx="4375">
                  <c:v>33.5518319647359</c:v>
                </c:pt>
                <c:pt idx="4376">
                  <c:v>36.51143955035599</c:v>
                </c:pt>
                <c:pt idx="4377">
                  <c:v>39.71791571484894</c:v>
                </c:pt>
                <c:pt idx="4378">
                  <c:v>43.22415085592876</c:v>
                </c:pt>
                <c:pt idx="4379">
                  <c:v>47.09635426648688</c:v>
                </c:pt>
                <c:pt idx="4380">
                  <c:v>51.41954592625671</c:v>
                </c:pt>
                <c:pt idx="4381">
                  <c:v>56.30043119058453</c:v>
                </c:pt>
                <c:pt idx="4382">
                  <c:v>61.88186483397997</c:v>
                </c:pt>
                <c:pt idx="4383">
                  <c:v>68.35523229320466</c:v>
                </c:pt>
                <c:pt idx="4384">
                  <c:v>75.98504612085424</c:v>
                </c:pt>
                <c:pt idx="4385">
                  <c:v>85.14589838838235</c:v>
                </c:pt>
                <c:pt idx="4386">
                  <c:v>96.39156805677935</c:v>
                </c:pt>
                <c:pt idx="4387">
                  <c:v>110.5718733166317</c:v>
                </c:pt>
                <c:pt idx="4388">
                  <c:v>129.0655401423095</c:v>
                </c:pt>
                <c:pt idx="4389">
                  <c:v>154.2656163712792</c:v>
                </c:pt>
                <c:pt idx="4390">
                  <c:v>190.7263157843419</c:v>
                </c:pt>
                <c:pt idx="4391">
                  <c:v>248.3178845056523</c:v>
                </c:pt>
                <c:pt idx="4392">
                  <c:v>353.1674609186992</c:v>
                </c:pt>
                <c:pt idx="4393">
                  <c:v>604.6104993912227</c:v>
                </c:pt>
                <c:pt idx="4394">
                  <c:v>2031.110900814541</c:v>
                </c:pt>
                <c:pt idx="4395">
                  <c:v>1526.406669894777</c:v>
                </c:pt>
                <c:pt idx="4396">
                  <c:v>558.6506230649834</c:v>
                </c:pt>
                <c:pt idx="4397">
                  <c:v>343.2083192153699</c:v>
                </c:pt>
                <c:pt idx="4398">
                  <c:v>248.3068426388097</c:v>
                </c:pt>
                <c:pt idx="4399">
                  <c:v>194.8636656915967</c:v>
                </c:pt>
                <c:pt idx="4400">
                  <c:v>160.562901969426</c:v>
                </c:pt>
                <c:pt idx="4401">
                  <c:v>136.6700815902152</c:v>
                </c:pt>
                <c:pt idx="4402">
                  <c:v>119.0645645390866</c:v>
                </c:pt>
                <c:pt idx="4403">
                  <c:v>105.5478898660882</c:v>
                </c:pt>
                <c:pt idx="4404">
                  <c:v>94.8408846459726</c:v>
                </c:pt>
                <c:pt idx="4405">
                  <c:v>86.14769585553928</c:v>
                </c:pt>
                <c:pt idx="4406">
                  <c:v>78.94803565363455</c:v>
                </c:pt>
                <c:pt idx="4407">
                  <c:v>72.88633201228107</c:v>
                </c:pt>
                <c:pt idx="4408">
                  <c:v>67.71208342905458</c:v>
                </c:pt>
                <c:pt idx="4409">
                  <c:v>63.24384008237045</c:v>
                </c:pt>
                <c:pt idx="4410">
                  <c:v>59.34635904471013</c:v>
                </c:pt>
                <c:pt idx="4411">
                  <c:v>55.91698610594959</c:v>
                </c:pt>
                <c:pt idx="4412">
                  <c:v>52.87645786823339</c:v>
                </c:pt>
                <c:pt idx="4413">
                  <c:v>50.16250540902132</c:v>
                </c:pt>
                <c:pt idx="4414">
                  <c:v>47.72581670185926</c:v>
                </c:pt>
                <c:pt idx="4415">
                  <c:v>45.52649493439546</c:v>
                </c:pt>
                <c:pt idx="4416">
                  <c:v>43.53175288858307</c:v>
                </c:pt>
                <c:pt idx="4417">
                  <c:v>41.71496676201819</c:v>
                </c:pt>
                <c:pt idx="4418">
                  <c:v>40.05389240582047</c:v>
                </c:pt>
                <c:pt idx="4419">
                  <c:v>38.5295883526883</c:v>
                </c:pt>
                <c:pt idx="4420">
                  <c:v>37.1266754895821</c:v>
                </c:pt>
                <c:pt idx="4421">
                  <c:v>35.83163303004739</c:v>
                </c:pt>
                <c:pt idx="4422">
                  <c:v>34.63300340626076</c:v>
                </c:pt>
                <c:pt idx="4423">
                  <c:v>33.52092564974728</c:v>
                </c:pt>
                <c:pt idx="4424">
                  <c:v>32.48668451480661</c:v>
                </c:pt>
                <c:pt idx="4425">
                  <c:v>31.52326456524529</c:v>
                </c:pt>
                <c:pt idx="4426">
                  <c:v>30.6235877840521</c:v>
                </c:pt>
                <c:pt idx="4427">
                  <c:v>29.78249809695498</c:v>
                </c:pt>
                <c:pt idx="4428">
                  <c:v>28.99465728002835</c:v>
                </c:pt>
                <c:pt idx="4429">
                  <c:v>28.25568547831855</c:v>
                </c:pt>
                <c:pt idx="4430">
                  <c:v>27.56154899028738</c:v>
                </c:pt>
                <c:pt idx="4431">
                  <c:v>26.90889284002721</c:v>
                </c:pt>
                <c:pt idx="4432">
                  <c:v>26.29437025308792</c:v>
                </c:pt>
                <c:pt idx="4433">
                  <c:v>25.71526712038389</c:v>
                </c:pt>
                <c:pt idx="4434">
                  <c:v>25.16895068639973</c:v>
                </c:pt>
                <c:pt idx="4435">
                  <c:v>24.65320407405753</c:v>
                </c:pt>
                <c:pt idx="4436">
                  <c:v>24.16583961085621</c:v>
                </c:pt>
                <c:pt idx="4437">
                  <c:v>23.70504491136642</c:v>
                </c:pt>
                <c:pt idx="4438">
                  <c:v>23.26909964372267</c:v>
                </c:pt>
                <c:pt idx="4439">
                  <c:v>22.85640371119848</c:v>
                </c:pt>
                <c:pt idx="4440">
                  <c:v>22.46556174464659</c:v>
                </c:pt>
                <c:pt idx="4441">
                  <c:v>22.09526267916319</c:v>
                </c:pt>
                <c:pt idx="4442">
                  <c:v>21.74437388650455</c:v>
                </c:pt>
                <c:pt idx="4443">
                  <c:v>21.41161902875956</c:v>
                </c:pt>
                <c:pt idx="4444">
                  <c:v>21.09620512053026</c:v>
                </c:pt>
                <c:pt idx="4445">
                  <c:v>20.79714444183958</c:v>
                </c:pt>
                <c:pt idx="4446">
                  <c:v>20.51352159864673</c:v>
                </c:pt>
                <c:pt idx="4447">
                  <c:v>20.24467742566567</c:v>
                </c:pt>
                <c:pt idx="4448">
                  <c:v>19.98979163595578</c:v>
                </c:pt>
                <c:pt idx="4449">
                  <c:v>19.74832484488886</c:v>
                </c:pt>
                <c:pt idx="4450">
                  <c:v>19.51959229441988</c:v>
                </c:pt>
                <c:pt idx="4451">
                  <c:v>19.30307519580122</c:v>
                </c:pt>
                <c:pt idx="4452">
                  <c:v>19.09829236322032</c:v>
                </c:pt>
                <c:pt idx="4453">
                  <c:v>18.90466532055605</c:v>
                </c:pt>
                <c:pt idx="4454">
                  <c:v>18.72192103230563</c:v>
                </c:pt>
                <c:pt idx="4455">
                  <c:v>18.54957817982463</c:v>
                </c:pt>
                <c:pt idx="4456">
                  <c:v>18.38739678552145</c:v>
                </c:pt>
                <c:pt idx="4457">
                  <c:v>18.23498213394781</c:v>
                </c:pt>
                <c:pt idx="4458">
                  <c:v>18.0921588841088</c:v>
                </c:pt>
                <c:pt idx="4459">
                  <c:v>17.95867565269896</c:v>
                </c:pt>
                <c:pt idx="4460">
                  <c:v>17.8342907142865</c:v>
                </c:pt>
                <c:pt idx="4461">
                  <c:v>17.71889509975768</c:v>
                </c:pt>
                <c:pt idx="4462">
                  <c:v>17.61232246555203</c:v>
                </c:pt>
                <c:pt idx="4463">
                  <c:v>17.51456355074015</c:v>
                </c:pt>
                <c:pt idx="4464">
                  <c:v>17.4255141596069</c:v>
                </c:pt>
                <c:pt idx="4465">
                  <c:v>17.3453270176785</c:v>
                </c:pt>
                <c:pt idx="4466">
                  <c:v>17.27385090647464</c:v>
                </c:pt>
                <c:pt idx="4467">
                  <c:v>17.2113311960163</c:v>
                </c:pt>
                <c:pt idx="4468">
                  <c:v>17.15786386511052</c:v>
                </c:pt>
                <c:pt idx="4469">
                  <c:v>17.11377690927179</c:v>
                </c:pt>
                <c:pt idx="4470">
                  <c:v>17.07924071616494</c:v>
                </c:pt>
                <c:pt idx="4471">
                  <c:v>17.0546937228737</c:v>
                </c:pt>
                <c:pt idx="4472">
                  <c:v>17.04072685076855</c:v>
                </c:pt>
                <c:pt idx="4473">
                  <c:v>17.0378188124402</c:v>
                </c:pt>
                <c:pt idx="4474">
                  <c:v>17.04670295503954</c:v>
                </c:pt>
                <c:pt idx="4475">
                  <c:v>17.06815389462716</c:v>
                </c:pt>
                <c:pt idx="4476">
                  <c:v>17.10343215558048</c:v>
                </c:pt>
                <c:pt idx="4477">
                  <c:v>17.1537727067483</c:v>
                </c:pt>
                <c:pt idx="4478">
                  <c:v>17.22066466300471</c:v>
                </c:pt>
                <c:pt idx="4479">
                  <c:v>17.30601039372536</c:v>
                </c:pt>
                <c:pt idx="4480">
                  <c:v>17.4121781539106</c:v>
                </c:pt>
                <c:pt idx="4481">
                  <c:v>17.54208237489977</c:v>
                </c:pt>
                <c:pt idx="4482">
                  <c:v>17.69909038334099</c:v>
                </c:pt>
                <c:pt idx="4483">
                  <c:v>17.88767006920111</c:v>
                </c:pt>
                <c:pt idx="4484">
                  <c:v>18.11337849929904</c:v>
                </c:pt>
                <c:pt idx="4485">
                  <c:v>18.38309454167302</c:v>
                </c:pt>
                <c:pt idx="4486">
                  <c:v>18.70602115731324</c:v>
                </c:pt>
                <c:pt idx="4487">
                  <c:v>19.09370170195659</c:v>
                </c:pt>
                <c:pt idx="4488">
                  <c:v>19.56178080879825</c:v>
                </c:pt>
                <c:pt idx="4489">
                  <c:v>20.13144718347899</c:v>
                </c:pt>
                <c:pt idx="4490">
                  <c:v>20.83162563133583</c:v>
                </c:pt>
                <c:pt idx="4491">
                  <c:v>21.70385830898901</c:v>
                </c:pt>
                <c:pt idx="4492">
                  <c:v>22.80876062407199</c:v>
                </c:pt>
                <c:pt idx="4493">
                  <c:v>24.23942755960926</c:v>
                </c:pt>
                <c:pt idx="4494">
                  <c:v>26.14412132070987</c:v>
                </c:pt>
                <c:pt idx="4495">
                  <c:v>28.77776602133337</c:v>
                </c:pt>
                <c:pt idx="4496">
                  <c:v>32.61380344407254</c:v>
                </c:pt>
                <c:pt idx="4497">
                  <c:v>38.64472650716895</c:v>
                </c:pt>
                <c:pt idx="4498">
                  <c:v>49.35795940716766</c:v>
                </c:pt>
                <c:pt idx="4499">
                  <c:v>73.24532018580306</c:v>
                </c:pt>
                <c:pt idx="4500">
                  <c:v>170.4236818419816</c:v>
                </c:pt>
                <c:pt idx="4501">
                  <c:v>302.4535187936411</c:v>
                </c:pt>
                <c:pt idx="4502">
                  <c:v>70.9466234709308</c:v>
                </c:pt>
                <c:pt idx="4503">
                  <c:v>37.43979917024216</c:v>
                </c:pt>
                <c:pt idx="4504">
                  <c:v>24.22130003110482</c:v>
                </c:pt>
                <c:pt idx="4505">
                  <c:v>17.3067844420646</c:v>
                </c:pt>
                <c:pt idx="4506">
                  <c:v>13.1882217465879</c:v>
                </c:pt>
                <c:pt idx="4507">
                  <c:v>10.57249128536712</c:v>
                </c:pt>
                <c:pt idx="4508">
                  <c:v>8.869278409103723</c:v>
                </c:pt>
                <c:pt idx="4509">
                  <c:v>7.764297876720309</c:v>
                </c:pt>
                <c:pt idx="4510">
                  <c:v>7.067701235710646</c:v>
                </c:pt>
                <c:pt idx="4511">
                  <c:v>6.653032296103438</c:v>
                </c:pt>
                <c:pt idx="4512">
                  <c:v>6.431461544698421</c:v>
                </c:pt>
                <c:pt idx="4513">
                  <c:v>6.340074020929924</c:v>
                </c:pt>
                <c:pt idx="4514">
                  <c:v>6.334053441682676</c:v>
                </c:pt>
                <c:pt idx="4515">
                  <c:v>6.382891540326165</c:v>
                </c:pt>
                <c:pt idx="4516">
                  <c:v>6.465817020153865</c:v>
                </c:pt>
                <c:pt idx="4517">
                  <c:v>6.568925106634668</c:v>
                </c:pt>
                <c:pt idx="4518">
                  <c:v>6.683008871084222</c:v>
                </c:pt>
                <c:pt idx="4519">
                  <c:v>6.802049469292035</c:v>
                </c:pt>
                <c:pt idx="4520">
                  <c:v>6.92302170412492</c:v>
                </c:pt>
                <c:pt idx="4521">
                  <c:v>7.042044895514985</c:v>
                </c:pt>
                <c:pt idx="4522">
                  <c:v>7.158333703467888</c:v>
                </c:pt>
                <c:pt idx="4523">
                  <c:v>7.27105002862186</c:v>
                </c:pt>
                <c:pt idx="4524">
                  <c:v>7.379750905201523</c:v>
                </c:pt>
                <c:pt idx="4525">
                  <c:v>7.484094888963744</c:v>
                </c:pt>
                <c:pt idx="4526">
                  <c:v>7.584666029550633</c:v>
                </c:pt>
                <c:pt idx="4527">
                  <c:v>7.68134006776781</c:v>
                </c:pt>
                <c:pt idx="4528">
                  <c:v>7.77500229641014</c:v>
                </c:pt>
                <c:pt idx="4529">
                  <c:v>7.86579175364037</c:v>
                </c:pt>
                <c:pt idx="4530">
                  <c:v>7.95444642245391</c:v>
                </c:pt>
                <c:pt idx="4531">
                  <c:v>8.041556172792335</c:v>
                </c:pt>
                <c:pt idx="4532">
                  <c:v>8.127850076452448</c:v>
                </c:pt>
                <c:pt idx="4533">
                  <c:v>8.213879468768997</c:v>
                </c:pt>
                <c:pt idx="4534">
                  <c:v>8.300961153395351</c:v>
                </c:pt>
                <c:pt idx="4535">
                  <c:v>8.38960622529767</c:v>
                </c:pt>
                <c:pt idx="4536">
                  <c:v>8.4811554075068</c:v>
                </c:pt>
                <c:pt idx="4537">
                  <c:v>8.576888442619305</c:v>
                </c:pt>
                <c:pt idx="4538">
                  <c:v>8.677547874241454</c:v>
                </c:pt>
                <c:pt idx="4539">
                  <c:v>8.785669367152593</c:v>
                </c:pt>
                <c:pt idx="4540">
                  <c:v>8.90250138980874</c:v>
                </c:pt>
                <c:pt idx="4541">
                  <c:v>9.030159029673491</c:v>
                </c:pt>
                <c:pt idx="4542">
                  <c:v>9.17207698722968</c:v>
                </c:pt>
                <c:pt idx="4543">
                  <c:v>9.33135486329534</c:v>
                </c:pt>
                <c:pt idx="4544">
                  <c:v>9.51257755592348</c:v>
                </c:pt>
                <c:pt idx="4545">
                  <c:v>9.721417291168823</c:v>
                </c:pt>
                <c:pt idx="4546">
                  <c:v>9.965251566222573</c:v>
                </c:pt>
                <c:pt idx="4547">
                  <c:v>10.25498567853156</c:v>
                </c:pt>
                <c:pt idx="4548">
                  <c:v>10.60422352582839</c:v>
                </c:pt>
                <c:pt idx="4549">
                  <c:v>11.03458887728807</c:v>
                </c:pt>
                <c:pt idx="4550">
                  <c:v>11.57742592093318</c:v>
                </c:pt>
                <c:pt idx="4551">
                  <c:v>12.2804925646341</c:v>
                </c:pt>
                <c:pt idx="4552">
                  <c:v>13.22713080958114</c:v>
                </c:pt>
                <c:pt idx="4553">
                  <c:v>14.56565375523037</c:v>
                </c:pt>
                <c:pt idx="4554">
                  <c:v>16.59195287497246</c:v>
                </c:pt>
                <c:pt idx="4555">
                  <c:v>20.00272716780508</c:v>
                </c:pt>
                <c:pt idx="4556">
                  <c:v>26.90255494111977</c:v>
                </c:pt>
                <c:pt idx="4557">
                  <c:v>47.97182790417445</c:v>
                </c:pt>
                <c:pt idx="4558">
                  <c:v>2180.960883807025</c:v>
                </c:pt>
                <c:pt idx="4559">
                  <c:v>34.4299989264791</c:v>
                </c:pt>
                <c:pt idx="4560">
                  <c:v>14.5736461364611</c:v>
                </c:pt>
                <c:pt idx="4561">
                  <c:v>8.00496999983745</c:v>
                </c:pt>
                <c:pt idx="4562">
                  <c:v>4.871615667781801</c:v>
                </c:pt>
                <c:pt idx="4563">
                  <c:v>3.218714188395962</c:v>
                </c:pt>
                <c:pt idx="4564">
                  <c:v>2.436159391782999</c:v>
                </c:pt>
                <c:pt idx="4565">
                  <c:v>2.220831980225731</c:v>
                </c:pt>
                <c:pt idx="4566">
                  <c:v>2.30937369043194</c:v>
                </c:pt>
                <c:pt idx="4567">
                  <c:v>2.50927112732399</c:v>
                </c:pt>
                <c:pt idx="4568">
                  <c:v>2.73084436347232</c:v>
                </c:pt>
                <c:pt idx="4569">
                  <c:v>2.94007806751652</c:v>
                </c:pt>
                <c:pt idx="4570">
                  <c:v>3.12734364164209</c:v>
                </c:pt>
                <c:pt idx="4571">
                  <c:v>3.290721836508875</c:v>
                </c:pt>
                <c:pt idx="4572">
                  <c:v>3.43232278367987</c:v>
                </c:pt>
                <c:pt idx="4573">
                  <c:v>3.554407540423691</c:v>
                </c:pt>
                <c:pt idx="4574">
                  <c:v>3.659345040816891</c:v>
                </c:pt>
                <c:pt idx="4575">
                  <c:v>3.749618905857194</c:v>
                </c:pt>
                <c:pt idx="4576">
                  <c:v>3.826978519094947</c:v>
                </c:pt>
                <c:pt idx="4577">
                  <c:v>3.89298109078433</c:v>
                </c:pt>
                <c:pt idx="4578">
                  <c:v>3.949043279391541</c:v>
                </c:pt>
                <c:pt idx="4579">
                  <c:v>3.996341534977753</c:v>
                </c:pt>
                <c:pt idx="4580">
                  <c:v>4.036087763059411</c:v>
                </c:pt>
                <c:pt idx="4581">
                  <c:v>4.068798449189536</c:v>
                </c:pt>
                <c:pt idx="4582">
                  <c:v>4.095211273129235</c:v>
                </c:pt>
                <c:pt idx="4583">
                  <c:v>4.116117258970124</c:v>
                </c:pt>
                <c:pt idx="4584">
                  <c:v>4.131990910810226</c:v>
                </c:pt>
                <c:pt idx="4585">
                  <c:v>4.143157458946336</c:v>
                </c:pt>
                <c:pt idx="4586">
                  <c:v>4.149835140650086</c:v>
                </c:pt>
                <c:pt idx="4587">
                  <c:v>4.152579148961236</c:v>
                </c:pt>
                <c:pt idx="4588">
                  <c:v>4.151581627973171</c:v>
                </c:pt>
                <c:pt idx="4589">
                  <c:v>4.14702936594337</c:v>
                </c:pt>
                <c:pt idx="4590">
                  <c:v>4.139035957818267</c:v>
                </c:pt>
                <c:pt idx="4591">
                  <c:v>4.127897929159537</c:v>
                </c:pt>
                <c:pt idx="4592">
                  <c:v>4.113721227484858</c:v>
                </c:pt>
                <c:pt idx="4593">
                  <c:v>4.09646390495106</c:v>
                </c:pt>
                <c:pt idx="4594">
                  <c:v>4.076275152916582</c:v>
                </c:pt>
                <c:pt idx="4595">
                  <c:v>4.05321325382504</c:v>
                </c:pt>
                <c:pt idx="4596">
                  <c:v>4.027563199786102</c:v>
                </c:pt>
                <c:pt idx="4597">
                  <c:v>3.99877625427514</c:v>
                </c:pt>
                <c:pt idx="4598">
                  <c:v>3.967382546698914</c:v>
                </c:pt>
                <c:pt idx="4599">
                  <c:v>3.933290161364201</c:v>
                </c:pt>
                <c:pt idx="4600">
                  <c:v>3.896133303027931</c:v>
                </c:pt>
                <c:pt idx="4601">
                  <c:v>3.85624658121886</c:v>
                </c:pt>
                <c:pt idx="4602">
                  <c:v>3.813341087090068</c:v>
                </c:pt>
                <c:pt idx="4603">
                  <c:v>3.767499473878891</c:v>
                </c:pt>
                <c:pt idx="4604">
                  <c:v>3.718462120656123</c:v>
                </c:pt>
                <c:pt idx="4605">
                  <c:v>3.666233382731416</c:v>
                </c:pt>
                <c:pt idx="4606">
                  <c:v>3.610730932600572</c:v>
                </c:pt>
                <c:pt idx="4607">
                  <c:v>3.551699005057644</c:v>
                </c:pt>
                <c:pt idx="4608">
                  <c:v>3.488972641825932</c:v>
                </c:pt>
                <c:pt idx="4609">
                  <c:v>3.42221334689178</c:v>
                </c:pt>
                <c:pt idx="4610">
                  <c:v>3.351469489219706</c:v>
                </c:pt>
                <c:pt idx="4611">
                  <c:v>3.27627513112783</c:v>
                </c:pt>
                <c:pt idx="4612">
                  <c:v>3.196273529366559</c:v>
                </c:pt>
                <c:pt idx="4613">
                  <c:v>3.111404566659778</c:v>
                </c:pt>
                <c:pt idx="4614">
                  <c:v>3.0208870919516</c:v>
                </c:pt>
                <c:pt idx="4615">
                  <c:v>2.924417883678329</c:v>
                </c:pt>
                <c:pt idx="4616">
                  <c:v>2.821484733099814</c:v>
                </c:pt>
                <c:pt idx="4617">
                  <c:v>2.711227751233116</c:v>
                </c:pt>
                <c:pt idx="4618">
                  <c:v>2.593017234722005</c:v>
                </c:pt>
                <c:pt idx="4619">
                  <c:v>2.466109604828746</c:v>
                </c:pt>
                <c:pt idx="4620">
                  <c:v>2.329074530093877</c:v>
                </c:pt>
                <c:pt idx="4621">
                  <c:v>2.181001891575815</c:v>
                </c:pt>
                <c:pt idx="4622">
                  <c:v>2.02017900155654</c:v>
                </c:pt>
                <c:pt idx="4623">
                  <c:v>1.845066449741634</c:v>
                </c:pt>
                <c:pt idx="4624">
                  <c:v>1.65248466836504</c:v>
                </c:pt>
                <c:pt idx="4625">
                  <c:v>1.441644770264795</c:v>
                </c:pt>
                <c:pt idx="4626">
                  <c:v>1.209511607305661</c:v>
                </c:pt>
                <c:pt idx="4627">
                  <c:v>0.955221032142121</c:v>
                </c:pt>
                <c:pt idx="4628">
                  <c:v>0.68589775611342</c:v>
                </c:pt>
                <c:pt idx="4629">
                  <c:v>0.454546973940344</c:v>
                </c:pt>
                <c:pt idx="4630">
                  <c:v>0.482702681416866</c:v>
                </c:pt>
                <c:pt idx="4631">
                  <c:v>0.859218908509996</c:v>
                </c:pt>
                <c:pt idx="4632">
                  <c:v>1.431526703323081</c:v>
                </c:pt>
                <c:pt idx="4633">
                  <c:v>2.180095424042228</c:v>
                </c:pt>
                <c:pt idx="4634">
                  <c:v>3.15161540715994</c:v>
                </c:pt>
                <c:pt idx="4635">
                  <c:v>4.427449871040737</c:v>
                </c:pt>
                <c:pt idx="4636">
                  <c:v>6.10260827816885</c:v>
                </c:pt>
                <c:pt idx="4637">
                  <c:v>8.17614430432535</c:v>
                </c:pt>
                <c:pt idx="4638">
                  <c:v>10.22601936915696</c:v>
                </c:pt>
                <c:pt idx="4639">
                  <c:v>11.23416843186339</c:v>
                </c:pt>
                <c:pt idx="4640">
                  <c:v>10.74272315256145</c:v>
                </c:pt>
                <c:pt idx="4641">
                  <c:v>9.49256212649757</c:v>
                </c:pt>
                <c:pt idx="4642">
                  <c:v>8.188559985167936</c:v>
                </c:pt>
                <c:pt idx="4643">
                  <c:v>7.061515041018964</c:v>
                </c:pt>
                <c:pt idx="4644">
                  <c:v>6.123571768089283</c:v>
                </c:pt>
                <c:pt idx="4645">
                  <c:v>5.335898539058784</c:v>
                </c:pt>
                <c:pt idx="4646">
                  <c:v>4.658788966190879</c:v>
                </c:pt>
                <c:pt idx="4647">
                  <c:v>4.059926162480466</c:v>
                </c:pt>
                <c:pt idx="4648">
                  <c:v>3.516000366084603</c:v>
                </c:pt>
                <c:pt idx="4649">
                  <c:v>3.009725590063681</c:v>
                </c:pt>
                <c:pt idx="4650">
                  <c:v>2.527200792924001</c:v>
                </c:pt>
                <c:pt idx="4651">
                  <c:v>2.058836607970048</c:v>
                </c:pt>
                <c:pt idx="4652">
                  <c:v>1.597230895446652</c:v>
                </c:pt>
                <c:pt idx="4653">
                  <c:v>1.13754091589515</c:v>
                </c:pt>
                <c:pt idx="4654">
                  <c:v>0.683779412820153</c:v>
                </c:pt>
                <c:pt idx="4655">
                  <c:v>0.313904171777846</c:v>
                </c:pt>
                <c:pt idx="4656">
                  <c:v>0.489556772962252</c:v>
                </c:pt>
                <c:pt idx="4657">
                  <c:v>0.986658603343621</c:v>
                </c:pt>
                <c:pt idx="4658">
                  <c:v>1.554906661588252</c:v>
                </c:pt>
                <c:pt idx="4659">
                  <c:v>2.175873140099133</c:v>
                </c:pt>
                <c:pt idx="4660">
                  <c:v>2.854028559323478</c:v>
                </c:pt>
                <c:pt idx="4661">
                  <c:v>3.598835674141373</c:v>
                </c:pt>
                <c:pt idx="4662">
                  <c:v>4.42348663060798</c:v>
                </c:pt>
                <c:pt idx="4663">
                  <c:v>5.343998364531184</c:v>
                </c:pt>
                <c:pt idx="4664">
                  <c:v>6.381985095761576</c:v>
                </c:pt>
                <c:pt idx="4665">
                  <c:v>7.564287249562541</c:v>
                </c:pt>
                <c:pt idx="4666">
                  <c:v>8.926897044210548</c:v>
                </c:pt>
                <c:pt idx="4667">
                  <c:v>10.51827018128462</c:v>
                </c:pt>
                <c:pt idx="4668">
                  <c:v>12.40529948139791</c:v>
                </c:pt>
                <c:pt idx="4669">
                  <c:v>14.68245837035232</c:v>
                </c:pt>
                <c:pt idx="4670">
                  <c:v>17.48975806984879</c:v>
                </c:pt>
                <c:pt idx="4671">
                  <c:v>21.04229546556396</c:v>
                </c:pt>
                <c:pt idx="4672">
                  <c:v>25.6876213738952</c:v>
                </c:pt>
                <c:pt idx="4673">
                  <c:v>32.03060422444118</c:v>
                </c:pt>
                <c:pt idx="4674">
                  <c:v>41.21942357377029</c:v>
                </c:pt>
                <c:pt idx="4675">
                  <c:v>55.73981981643525</c:v>
                </c:pt>
                <c:pt idx="4676">
                  <c:v>82.15768715737705</c:v>
                </c:pt>
                <c:pt idx="4677">
                  <c:v>145.3167729804154</c:v>
                </c:pt>
                <c:pt idx="4678">
                  <c:v>497.5239793817616</c:v>
                </c:pt>
                <c:pt idx="4679">
                  <c:v>401.081547095145</c:v>
                </c:pt>
                <c:pt idx="4680">
                  <c:v>149.9160298035966</c:v>
                </c:pt>
                <c:pt idx="4681">
                  <c:v>94.7211234614536</c:v>
                </c:pt>
                <c:pt idx="4682">
                  <c:v>70.49774298544822</c:v>
                </c:pt>
                <c:pt idx="4683">
                  <c:v>56.88535365713754</c:v>
                </c:pt>
                <c:pt idx="4684">
                  <c:v>48.162365349075</c:v>
                </c:pt>
                <c:pt idx="4685">
                  <c:v>42.0935268257731</c:v>
                </c:pt>
                <c:pt idx="4686">
                  <c:v>37.6265791708039</c:v>
                </c:pt>
                <c:pt idx="4687">
                  <c:v>34.20063124038544</c:v>
                </c:pt>
                <c:pt idx="4688">
                  <c:v>31.48891383549158</c:v>
                </c:pt>
                <c:pt idx="4689">
                  <c:v>29.28896232664466</c:v>
                </c:pt>
                <c:pt idx="4690">
                  <c:v>27.46805802275201</c:v>
                </c:pt>
                <c:pt idx="4691">
                  <c:v>25.93579683084765</c:v>
                </c:pt>
                <c:pt idx="4692">
                  <c:v>24.62857636841035</c:v>
                </c:pt>
                <c:pt idx="4693">
                  <c:v>23.49993979871003</c:v>
                </c:pt>
                <c:pt idx="4694">
                  <c:v>22.51564526067621</c:v>
                </c:pt>
                <c:pt idx="4695">
                  <c:v>21.64948657905515</c:v>
                </c:pt>
                <c:pt idx="4696">
                  <c:v>20.88153821039505</c:v>
                </c:pt>
                <c:pt idx="4697">
                  <c:v>20.19575885529148</c:v>
                </c:pt>
                <c:pt idx="4698">
                  <c:v>19.57979489413998</c:v>
                </c:pt>
                <c:pt idx="4699">
                  <c:v>19.02337893204282</c:v>
                </c:pt>
                <c:pt idx="4700">
                  <c:v>18.51844021756078</c:v>
                </c:pt>
                <c:pt idx="4701">
                  <c:v>18.05797121445888</c:v>
                </c:pt>
                <c:pt idx="4702">
                  <c:v>17.63642956248199</c:v>
                </c:pt>
                <c:pt idx="4703">
                  <c:v>17.2490704296076</c:v>
                </c:pt>
                <c:pt idx="4704">
                  <c:v>16.892110406853</c:v>
                </c:pt>
                <c:pt idx="4705">
                  <c:v>16.56189947808675</c:v>
                </c:pt>
                <c:pt idx="4706">
                  <c:v>16.25560417089888</c:v>
                </c:pt>
                <c:pt idx="4707">
                  <c:v>15.97084395537332</c:v>
                </c:pt>
                <c:pt idx="4708">
                  <c:v>15.70541222505362</c:v>
                </c:pt>
                <c:pt idx="4709">
                  <c:v>15.45740024793073</c:v>
                </c:pt>
                <c:pt idx="4710">
                  <c:v>15.22521097074626</c:v>
                </c:pt>
                <c:pt idx="4711">
                  <c:v>15.00743111958917</c:v>
                </c:pt>
                <c:pt idx="4712">
                  <c:v>14.80282368281662</c:v>
                </c:pt>
                <c:pt idx="4713">
                  <c:v>14.61014046645218</c:v>
                </c:pt>
                <c:pt idx="4714">
                  <c:v>14.428445801374</c:v>
                </c:pt>
                <c:pt idx="4715">
                  <c:v>14.2569233747593</c:v>
                </c:pt>
                <c:pt idx="4716">
                  <c:v>14.0948096327127</c:v>
                </c:pt>
                <c:pt idx="4717">
                  <c:v>13.94131811151446</c:v>
                </c:pt>
                <c:pt idx="4718">
                  <c:v>13.79576342784561</c:v>
                </c:pt>
                <c:pt idx="4719">
                  <c:v>13.6576576025782</c:v>
                </c:pt>
                <c:pt idx="4720">
                  <c:v>13.52651765681846</c:v>
                </c:pt>
                <c:pt idx="4721">
                  <c:v>13.40173196621402</c:v>
                </c:pt>
                <c:pt idx="4722">
                  <c:v>13.28305187805575</c:v>
                </c:pt>
                <c:pt idx="4723">
                  <c:v>13.17000577476467</c:v>
                </c:pt>
                <c:pt idx="4724">
                  <c:v>13.0621240259586</c:v>
                </c:pt>
                <c:pt idx="4725">
                  <c:v>12.9593690856812</c:v>
                </c:pt>
                <c:pt idx="4726">
                  <c:v>12.8611128575331</c:v>
                </c:pt>
                <c:pt idx="4727">
                  <c:v>12.76735561580072</c:v>
                </c:pt>
                <c:pt idx="4728">
                  <c:v>12.6777145747441</c:v>
                </c:pt>
                <c:pt idx="4729">
                  <c:v>12.5919931110314</c:v>
                </c:pt>
                <c:pt idx="4730">
                  <c:v>12.50994671026756</c:v>
                </c:pt>
                <c:pt idx="4731">
                  <c:v>12.43148332320996</c:v>
                </c:pt>
                <c:pt idx="4732">
                  <c:v>12.35637492144116</c:v>
                </c:pt>
                <c:pt idx="4733">
                  <c:v>12.28436875338399</c:v>
                </c:pt>
                <c:pt idx="4734">
                  <c:v>12.21540636043482</c:v>
                </c:pt>
                <c:pt idx="4735">
                  <c:v>12.14943386804408</c:v>
                </c:pt>
                <c:pt idx="4736">
                  <c:v>12.08614270517112</c:v>
                </c:pt>
                <c:pt idx="4737">
                  <c:v>12.02552396865851</c:v>
                </c:pt>
                <c:pt idx="4738">
                  <c:v>11.96739158721861</c:v>
                </c:pt>
                <c:pt idx="4739">
                  <c:v>11.9118579168333</c:v>
                </c:pt>
                <c:pt idx="4740">
                  <c:v>11.85866949328597</c:v>
                </c:pt>
                <c:pt idx="4741">
                  <c:v>11.80776634026728</c:v>
                </c:pt>
                <c:pt idx="4742">
                  <c:v>11.75908145415627</c:v>
                </c:pt>
                <c:pt idx="4743">
                  <c:v>11.71269414745717</c:v>
                </c:pt>
                <c:pt idx="4744">
                  <c:v>11.66849481585163</c:v>
                </c:pt>
                <c:pt idx="4745">
                  <c:v>11.6263627354498</c:v>
                </c:pt>
                <c:pt idx="4746">
                  <c:v>11.5863599859897</c:v>
                </c:pt>
                <c:pt idx="4747">
                  <c:v>11.54839813969591</c:v>
                </c:pt>
                <c:pt idx="4748">
                  <c:v>11.5127584670401</c:v>
                </c:pt>
                <c:pt idx="4749">
                  <c:v>11.47925740639589</c:v>
                </c:pt>
                <c:pt idx="4750">
                  <c:v>11.44783293921991</c:v>
                </c:pt>
                <c:pt idx="4751">
                  <c:v>11.4189590312447</c:v>
                </c:pt>
                <c:pt idx="4752">
                  <c:v>11.39237490162968</c:v>
                </c:pt>
                <c:pt idx="4753">
                  <c:v>11.36837749022577</c:v>
                </c:pt>
                <c:pt idx="4754">
                  <c:v>11.3472399122057</c:v>
                </c:pt>
                <c:pt idx="4755">
                  <c:v>11.3292154759761</c:v>
                </c:pt>
                <c:pt idx="4756">
                  <c:v>11.31421399398497</c:v>
                </c:pt>
                <c:pt idx="4757">
                  <c:v>11.30319575938053</c:v>
                </c:pt>
                <c:pt idx="4758">
                  <c:v>11.2962516384853</c:v>
                </c:pt>
                <c:pt idx="4759">
                  <c:v>11.29437705882236</c:v>
                </c:pt>
                <c:pt idx="4760">
                  <c:v>11.29804176645459</c:v>
                </c:pt>
                <c:pt idx="4761">
                  <c:v>11.30844272089993</c:v>
                </c:pt>
                <c:pt idx="4762">
                  <c:v>11.3270565650612</c:v>
                </c:pt>
                <c:pt idx="4763">
                  <c:v>11.35542385052563</c:v>
                </c:pt>
                <c:pt idx="4764">
                  <c:v>11.396036885255</c:v>
                </c:pt>
                <c:pt idx="4765">
                  <c:v>11.45189883835621</c:v>
                </c:pt>
                <c:pt idx="4766">
                  <c:v>11.52715639804914</c:v>
                </c:pt>
                <c:pt idx="4767">
                  <c:v>11.62783710846988</c:v>
                </c:pt>
                <c:pt idx="4768">
                  <c:v>11.76169286054304</c:v>
                </c:pt>
                <c:pt idx="4769">
                  <c:v>11.94052041552172</c:v>
                </c:pt>
                <c:pt idx="4770">
                  <c:v>12.18089977709562</c:v>
                </c:pt>
                <c:pt idx="4771">
                  <c:v>12.50886576208958</c:v>
                </c:pt>
                <c:pt idx="4772">
                  <c:v>12.96317792891565</c:v>
                </c:pt>
                <c:pt idx="4773">
                  <c:v>13.60815500065949</c:v>
                </c:pt>
                <c:pt idx="4774">
                  <c:v>14.55348325564218</c:v>
                </c:pt>
                <c:pt idx="4775">
                  <c:v>15.99762275207837</c:v>
                </c:pt>
                <c:pt idx="4776">
                  <c:v>18.33444694405816</c:v>
                </c:pt>
                <c:pt idx="4777">
                  <c:v>22.4545133238968</c:v>
                </c:pt>
                <c:pt idx="4778">
                  <c:v>30.86059197757958</c:v>
                </c:pt>
                <c:pt idx="4779">
                  <c:v>54.22445663603231</c:v>
                </c:pt>
                <c:pt idx="4780">
                  <c:v>295.3349049941647</c:v>
                </c:pt>
                <c:pt idx="4781">
                  <c:v>85.33044044623081</c:v>
                </c:pt>
                <c:pt idx="4782">
                  <c:v>38.6704452919777</c:v>
                </c:pt>
                <c:pt idx="4783">
                  <c:v>26.07318929359979</c:v>
                </c:pt>
                <c:pt idx="4784">
                  <c:v>20.4297862802545</c:v>
                </c:pt>
                <c:pt idx="4785">
                  <c:v>17.32652888729134</c:v>
                </c:pt>
                <c:pt idx="4786">
                  <c:v>15.40921437329114</c:v>
                </c:pt>
                <c:pt idx="4787">
                  <c:v>14.12716011181603</c:v>
                </c:pt>
                <c:pt idx="4788">
                  <c:v>13.21805093872307</c:v>
                </c:pt>
                <c:pt idx="4789">
                  <c:v>12.54088306161012</c:v>
                </c:pt>
                <c:pt idx="4790">
                  <c:v>12.0154242758264</c:v>
                </c:pt>
                <c:pt idx="4791">
                  <c:v>11.59209029310424</c:v>
                </c:pt>
                <c:pt idx="4792">
                  <c:v>11.23930915944328</c:v>
                </c:pt>
                <c:pt idx="4793">
                  <c:v>10.93672348154546</c:v>
                </c:pt>
                <c:pt idx="4794">
                  <c:v>10.66931961053115</c:v>
                </c:pt>
                <c:pt idx="4795">
                  <c:v>10.42712770814632</c:v>
                </c:pt>
                <c:pt idx="4796">
                  <c:v>10.20285392397033</c:v>
                </c:pt>
                <c:pt idx="4797">
                  <c:v>9.991566476092671</c:v>
                </c:pt>
                <c:pt idx="4798">
                  <c:v>9.790154081601713</c:v>
                </c:pt>
                <c:pt idx="4799">
                  <c:v>9.59679381532642</c:v>
                </c:pt>
                <c:pt idx="4800">
                  <c:v>9.412623164691688</c:v>
                </c:pt>
                <c:pt idx="4801">
                  <c:v>9.241557895345853</c:v>
                </c:pt>
                <c:pt idx="4802">
                  <c:v>9.092051561466762</c:v>
                </c:pt>
                <c:pt idx="4803">
                  <c:v>8.981126311336521</c:v>
                </c:pt>
                <c:pt idx="4804">
                  <c:v>8.939299851981882</c:v>
                </c:pt>
                <c:pt idx="4805">
                  <c:v>9.021733983912618</c:v>
                </c:pt>
                <c:pt idx="4806">
                  <c:v>9.32535621599572</c:v>
                </c:pt>
                <c:pt idx="4807">
                  <c:v>10.0190028347847</c:v>
                </c:pt>
                <c:pt idx="4808">
                  <c:v>11.39471508934638</c:v>
                </c:pt>
                <c:pt idx="4809">
                  <c:v>13.9733430085098</c:v>
                </c:pt>
                <c:pt idx="4810">
                  <c:v>18.79924341250864</c:v>
                </c:pt>
                <c:pt idx="4811">
                  <c:v>28.5162281519844</c:v>
                </c:pt>
                <c:pt idx="4812">
                  <c:v>53.0234316067798</c:v>
                </c:pt>
                <c:pt idx="4813">
                  <c:v>192.5654994331378</c:v>
                </c:pt>
                <c:pt idx="4814">
                  <c:v>166.5943298045081</c:v>
                </c:pt>
                <c:pt idx="4815">
                  <c:v>66.2966095283755</c:v>
                </c:pt>
                <c:pt idx="4816">
                  <c:v>44.53043955250259</c:v>
                </c:pt>
                <c:pt idx="4817">
                  <c:v>35.11178102847754</c:v>
                </c:pt>
                <c:pt idx="4818">
                  <c:v>29.89900398889062</c:v>
                </c:pt>
                <c:pt idx="4819">
                  <c:v>26.61091577760125</c:v>
                </c:pt>
                <c:pt idx="4820">
                  <c:v>24.36017974087342</c:v>
                </c:pt>
                <c:pt idx="4821">
                  <c:v>22.73005201629576</c:v>
                </c:pt>
                <c:pt idx="4822">
                  <c:v>21.50024215358386</c:v>
                </c:pt>
                <c:pt idx="4823">
                  <c:v>20.5430932402883</c:v>
                </c:pt>
                <c:pt idx="4824">
                  <c:v>19.77957957713858</c:v>
                </c:pt>
                <c:pt idx="4825">
                  <c:v>19.15876912646136</c:v>
                </c:pt>
                <c:pt idx="4826">
                  <c:v>18.6457199772705</c:v>
                </c:pt>
                <c:pt idx="4827">
                  <c:v>18.21624267750417</c:v>
                </c:pt>
                <c:pt idx="4828">
                  <c:v>17.85285986776273</c:v>
                </c:pt>
                <c:pt idx="4829">
                  <c:v>17.54268661850788</c:v>
                </c:pt>
                <c:pt idx="4830">
                  <c:v>17.27587371181047</c:v>
                </c:pt>
                <c:pt idx="4831">
                  <c:v>17.04507306150282</c:v>
                </c:pt>
                <c:pt idx="4832">
                  <c:v>16.84436859833657</c:v>
                </c:pt>
                <c:pt idx="4833">
                  <c:v>16.66932314115575</c:v>
                </c:pt>
                <c:pt idx="4834">
                  <c:v>16.51625178284315</c:v>
                </c:pt>
                <c:pt idx="4835">
                  <c:v>16.38212111713391</c:v>
                </c:pt>
                <c:pt idx="4836">
                  <c:v>16.2646395424215</c:v>
                </c:pt>
                <c:pt idx="4837">
                  <c:v>16.1618657862966</c:v>
                </c:pt>
                <c:pt idx="4838">
                  <c:v>16.07203533881579</c:v>
                </c:pt>
                <c:pt idx="4839">
                  <c:v>15.9939270018521</c:v>
                </c:pt>
                <c:pt idx="4840">
                  <c:v>15.9264271992164</c:v>
                </c:pt>
                <c:pt idx="4841">
                  <c:v>15.8686803387251</c:v>
                </c:pt>
                <c:pt idx="4842">
                  <c:v>15.81978418315256</c:v>
                </c:pt>
                <c:pt idx="4843">
                  <c:v>15.7793207603702</c:v>
                </c:pt>
                <c:pt idx="4844">
                  <c:v>15.74669083571222</c:v>
                </c:pt>
                <c:pt idx="4845">
                  <c:v>15.72161696103552</c:v>
                </c:pt>
                <c:pt idx="4846">
                  <c:v>15.70362770277051</c:v>
                </c:pt>
                <c:pt idx="4847">
                  <c:v>15.69284465078424</c:v>
                </c:pt>
                <c:pt idx="4848">
                  <c:v>15.68889105386335</c:v>
                </c:pt>
                <c:pt idx="4849">
                  <c:v>15.69169458605907</c:v>
                </c:pt>
                <c:pt idx="4850">
                  <c:v>15.70152819179946</c:v>
                </c:pt>
                <c:pt idx="4851">
                  <c:v>15.71847711589529</c:v>
                </c:pt>
                <c:pt idx="4852">
                  <c:v>15.74262319581463</c:v>
                </c:pt>
                <c:pt idx="4853">
                  <c:v>15.77444529408477</c:v>
                </c:pt>
                <c:pt idx="4854">
                  <c:v>15.8143104063872</c:v>
                </c:pt>
                <c:pt idx="4855">
                  <c:v>15.86288264389044</c:v>
                </c:pt>
                <c:pt idx="4856">
                  <c:v>15.92070354837147</c:v>
                </c:pt>
                <c:pt idx="4857">
                  <c:v>15.98865921911234</c:v>
                </c:pt>
                <c:pt idx="4858">
                  <c:v>16.06772554674092</c:v>
                </c:pt>
                <c:pt idx="4859">
                  <c:v>16.15923508345523</c:v>
                </c:pt>
                <c:pt idx="4860">
                  <c:v>16.26460771325556</c:v>
                </c:pt>
                <c:pt idx="4861">
                  <c:v>16.38556365332643</c:v>
                </c:pt>
                <c:pt idx="4862">
                  <c:v>16.5243840067945</c:v>
                </c:pt>
                <c:pt idx="4863">
                  <c:v>16.68321410802698</c:v>
                </c:pt>
                <c:pt idx="4864">
                  <c:v>16.86647158701778</c:v>
                </c:pt>
                <c:pt idx="4865">
                  <c:v>17.0764518787161</c:v>
                </c:pt>
                <c:pt idx="4866">
                  <c:v>17.31863054897348</c:v>
                </c:pt>
                <c:pt idx="4867">
                  <c:v>17.59862381909564</c:v>
                </c:pt>
                <c:pt idx="4868">
                  <c:v>17.92336082446141</c:v>
                </c:pt>
                <c:pt idx="4869">
                  <c:v>18.30197926910022</c:v>
                </c:pt>
                <c:pt idx="4870">
                  <c:v>18.74534209732505</c:v>
                </c:pt>
                <c:pt idx="4871">
                  <c:v>19.26781488117638</c:v>
                </c:pt>
                <c:pt idx="4872">
                  <c:v>19.88705465360108</c:v>
                </c:pt>
                <c:pt idx="4873">
                  <c:v>20.6267577124341</c:v>
                </c:pt>
                <c:pt idx="4874">
                  <c:v>21.51760844500047</c:v>
                </c:pt>
                <c:pt idx="4875">
                  <c:v>22.60056777503509</c:v>
                </c:pt>
                <c:pt idx="4876">
                  <c:v>23.93144500494324</c:v>
                </c:pt>
                <c:pt idx="4877">
                  <c:v>25.588307728763</c:v>
                </c:pt>
                <c:pt idx="4878">
                  <c:v>27.68211170681881</c:v>
                </c:pt>
                <c:pt idx="4879">
                  <c:v>30.37827650536988</c:v>
                </c:pt>
                <c:pt idx="4880">
                  <c:v>33.93148182805044</c:v>
                </c:pt>
                <c:pt idx="4881">
                  <c:v>38.75714940835164</c:v>
                </c:pt>
                <c:pt idx="4882">
                  <c:v>45.5830199755188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9115240"/>
        <c:axId val="-2050115736"/>
        <c:extLst>
          <c:ext xmlns:c15="http://schemas.microsoft.com/office/drawing/2012/chart" uri="{02D57815-91ED-43cb-92C2-25804820EDAC}">
            <c15:filteredScatterSeries>
              <c15:ser>
                <c:idx val="2"/>
                <c:order val="2"/>
                <c:tx>
                  <c:v>Longitudinal</c:v>
                </c:tx>
                <c:spPr>
                  <a:ln w="19050" cap="rnd">
                    <a:solidFill>
                      <a:schemeClr val="accent3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'2 hooks wakefield'!$U$21:$U$4903</c15:sqref>
                        </c15:formulaRef>
                      </c:ext>
                    </c:extLst>
                    <c:numCache>
                      <c:formatCode>General</c:formatCode>
                      <c:ptCount val="4883"/>
                      <c:pt idx="0">
                        <c:v>0</c:v>
                      </c:pt>
                      <c:pt idx="1">
                        <c:v>0.59922529442981998</c:v>
                      </c:pt>
                      <c:pt idx="2">
                        <c:v>1.1984505888596</c:v>
                      </c:pt>
                      <c:pt idx="3">
                        <c:v>1.7976758832894</c:v>
                      </c:pt>
                      <c:pt idx="4">
                        <c:v>2.3969011777192999</c:v>
                      </c:pt>
                      <c:pt idx="5">
                        <c:v>2.9961264721491001</c:v>
                      </c:pt>
                      <c:pt idx="6">
                        <c:v>3.5953517665788999</c:v>
                      </c:pt>
                      <c:pt idx="7">
                        <c:v>4.1945770610087001</c:v>
                      </c:pt>
                      <c:pt idx="8">
                        <c:v>4.7938023554385003</c:v>
                      </c:pt>
                      <c:pt idx="9">
                        <c:v>5.3930276498682996</c:v>
                      </c:pt>
                      <c:pt idx="10">
                        <c:v>5.9922529442982002</c:v>
                      </c:pt>
                      <c:pt idx="11">
                        <c:v>6.5914782387280004</c:v>
                      </c:pt>
                      <c:pt idx="12">
                        <c:v>7.1907035331577998</c:v>
                      </c:pt>
                      <c:pt idx="13">
                        <c:v>7.7899288275876</c:v>
                      </c:pt>
                      <c:pt idx="14">
                        <c:v>8.3891541220174002</c:v>
                      </c:pt>
                      <c:pt idx="15">
                        <c:v>8.9883794164472004</c:v>
                      </c:pt>
                      <c:pt idx="16">
                        <c:v>9.5876047108771001</c:v>
                      </c:pt>
                      <c:pt idx="17">
                        <c:v>10.186830005307</c:v>
                      </c:pt>
                      <c:pt idx="18">
                        <c:v>10.786055299737001</c:v>
                      </c:pt>
                      <c:pt idx="19">
                        <c:v>11.385280594166</c:v>
                      </c:pt>
                      <c:pt idx="20">
                        <c:v>11.984505888596001</c:v>
                      </c:pt>
                      <c:pt idx="21">
                        <c:v>12.583731183026</c:v>
                      </c:pt>
                      <c:pt idx="22">
                        <c:v>13.182956477456001</c:v>
                      </c:pt>
                      <c:pt idx="23">
                        <c:v>13.782181771886</c:v>
                      </c:pt>
                      <c:pt idx="24">
                        <c:v>14.381407066315999</c:v>
                      </c:pt>
                      <c:pt idx="25">
                        <c:v>14.980632360745</c:v>
                      </c:pt>
                      <c:pt idx="26">
                        <c:v>15.579857655174999</c:v>
                      </c:pt>
                      <c:pt idx="27">
                        <c:v>16.179082949605</c:v>
                      </c:pt>
                      <c:pt idx="28">
                        <c:v>16.778308244034999</c:v>
                      </c:pt>
                      <c:pt idx="29">
                        <c:v>17.377533538464998</c:v>
                      </c:pt>
                      <c:pt idx="30">
                        <c:v>17.976758832893999</c:v>
                      </c:pt>
                      <c:pt idx="31">
                        <c:v>18.575984127323999</c:v>
                      </c:pt>
                      <c:pt idx="32">
                        <c:v>19.175209421754001</c:v>
                      </c:pt>
                      <c:pt idx="33">
                        <c:v>19.774434716184</c:v>
                      </c:pt>
                      <c:pt idx="34">
                        <c:v>20.373660010614</c:v>
                      </c:pt>
                      <c:pt idx="35">
                        <c:v>20.972885305043999</c:v>
                      </c:pt>
                      <c:pt idx="36">
                        <c:v>21.572110599473</c:v>
                      </c:pt>
                      <c:pt idx="37">
                        <c:v>22.171335893902999</c:v>
                      </c:pt>
                      <c:pt idx="38">
                        <c:v>22.770561188333001</c:v>
                      </c:pt>
                      <c:pt idx="39">
                        <c:v>23.369786482763001</c:v>
                      </c:pt>
                      <c:pt idx="40">
                        <c:v>23.969011777193</c:v>
                      </c:pt>
                      <c:pt idx="41">
                        <c:v>24.568237071622001</c:v>
                      </c:pt>
                      <c:pt idx="42">
                        <c:v>25.167462366052</c:v>
                      </c:pt>
                      <c:pt idx="43">
                        <c:v>25.766687660481999</c:v>
                      </c:pt>
                      <c:pt idx="44">
                        <c:v>26.365912954912002</c:v>
                      </c:pt>
                      <c:pt idx="45">
                        <c:v>26.965138249342001</c:v>
                      </c:pt>
                      <c:pt idx="46">
                        <c:v>27.564363543772</c:v>
                      </c:pt>
                      <c:pt idx="47">
                        <c:v>28.163588838201001</c:v>
                      </c:pt>
                      <c:pt idx="48">
                        <c:v>28.762814132631</c:v>
                      </c:pt>
                      <c:pt idx="49">
                        <c:v>29.362039427060999</c:v>
                      </c:pt>
                      <c:pt idx="50">
                        <c:v>29.961264721490998</c:v>
                      </c:pt>
                      <c:pt idx="51">
                        <c:v>30.560490015921001</c:v>
                      </c:pt>
                      <c:pt idx="52">
                        <c:v>31.159715310349998</c:v>
                      </c:pt>
                      <c:pt idx="53">
                        <c:v>31.758940604780001</c:v>
                      </c:pt>
                      <c:pt idx="54">
                        <c:v>32.35816589921</c:v>
                      </c:pt>
                      <c:pt idx="55">
                        <c:v>32.957391193639999</c:v>
                      </c:pt>
                      <c:pt idx="56">
                        <c:v>33.556616488069999</c:v>
                      </c:pt>
                      <c:pt idx="57">
                        <c:v>34.155841782499998</c:v>
                      </c:pt>
                      <c:pt idx="58">
                        <c:v>34.755067076929002</c:v>
                      </c:pt>
                      <c:pt idx="59">
                        <c:v>35.354292371359001</c:v>
                      </c:pt>
                      <c:pt idx="60">
                        <c:v>35.953517665789001</c:v>
                      </c:pt>
                      <c:pt idx="61">
                        <c:v>36.552742960219</c:v>
                      </c:pt>
                      <c:pt idx="62">
                        <c:v>37.151968254648999</c:v>
                      </c:pt>
                      <c:pt idx="63">
                        <c:v>37.751193549078003</c:v>
                      </c:pt>
                      <c:pt idx="64">
                        <c:v>38.350418843508002</c:v>
                      </c:pt>
                      <c:pt idx="65">
                        <c:v>38.949644137938002</c:v>
                      </c:pt>
                      <c:pt idx="66">
                        <c:v>39.548869432368001</c:v>
                      </c:pt>
                      <c:pt idx="67">
                        <c:v>40.148094726798</c:v>
                      </c:pt>
                      <c:pt idx="68">
                        <c:v>40.747320021226997</c:v>
                      </c:pt>
                      <c:pt idx="69">
                        <c:v>41.346545315657004</c:v>
                      </c:pt>
                      <c:pt idx="70">
                        <c:v>41.945770610087003</c:v>
                      </c:pt>
                      <c:pt idx="71">
                        <c:v>42.544995904517002</c:v>
                      </c:pt>
                      <c:pt idx="72">
                        <c:v>43.144221198947001</c:v>
                      </c:pt>
                      <c:pt idx="73">
                        <c:v>43.743446493377</c:v>
                      </c:pt>
                      <c:pt idx="74">
                        <c:v>44.342671787805997</c:v>
                      </c:pt>
                      <c:pt idx="75">
                        <c:v>44.941897082235997</c:v>
                      </c:pt>
                      <c:pt idx="76">
                        <c:v>45.541122376666003</c:v>
                      </c:pt>
                      <c:pt idx="77">
                        <c:v>46.140347671096002</c:v>
                      </c:pt>
                      <c:pt idx="78">
                        <c:v>46.739572965526001</c:v>
                      </c:pt>
                      <c:pt idx="79">
                        <c:v>47.338798259954999</c:v>
                      </c:pt>
                      <c:pt idx="80">
                        <c:v>47.938023554384998</c:v>
                      </c:pt>
                      <c:pt idx="81">
                        <c:v>48.537248848814997</c:v>
                      </c:pt>
                      <c:pt idx="82">
                        <c:v>49.136474143245003</c:v>
                      </c:pt>
                      <c:pt idx="83">
                        <c:v>49.735699437675002</c:v>
                      </c:pt>
                      <c:pt idx="84">
                        <c:v>50.334924732105002</c:v>
                      </c:pt>
                      <c:pt idx="85">
                        <c:v>50.934150026533999</c:v>
                      </c:pt>
                      <c:pt idx="86">
                        <c:v>51.533375320963998</c:v>
                      </c:pt>
                      <c:pt idx="87">
                        <c:v>52.132600615393997</c:v>
                      </c:pt>
                      <c:pt idx="88">
                        <c:v>52.731825909824003</c:v>
                      </c:pt>
                      <c:pt idx="89">
                        <c:v>53.331051204254003</c:v>
                      </c:pt>
                      <c:pt idx="90">
                        <c:v>53.930276498683</c:v>
                      </c:pt>
                      <c:pt idx="91">
                        <c:v>54.529501793112999</c:v>
                      </c:pt>
                      <c:pt idx="92">
                        <c:v>55.128727087542998</c:v>
                      </c:pt>
                      <c:pt idx="93">
                        <c:v>55.727952381972997</c:v>
                      </c:pt>
                      <c:pt idx="94">
                        <c:v>56.327177676402997</c:v>
                      </c:pt>
                      <c:pt idx="95">
                        <c:v>56.926402970832001</c:v>
                      </c:pt>
                      <c:pt idx="96">
                        <c:v>57.525628265262</c:v>
                      </c:pt>
                      <c:pt idx="97">
                        <c:v>58.124853559691999</c:v>
                      </c:pt>
                      <c:pt idx="98">
                        <c:v>58.724078854121998</c:v>
                      </c:pt>
                      <c:pt idx="99">
                        <c:v>59.323304148551998</c:v>
                      </c:pt>
                      <c:pt idx="100">
                        <c:v>59.922529442981997</c:v>
                      </c:pt>
                      <c:pt idx="101">
                        <c:v>60.521754737411001</c:v>
                      </c:pt>
                      <c:pt idx="102">
                        <c:v>61.120980031841</c:v>
                      </c:pt>
                      <c:pt idx="103">
                        <c:v>61.720205326271</c:v>
                      </c:pt>
                      <c:pt idx="104">
                        <c:v>62.319430620700999</c:v>
                      </c:pt>
                      <c:pt idx="105">
                        <c:v>62.918655915130998</c:v>
                      </c:pt>
                      <c:pt idx="106">
                        <c:v>63.517881209560002</c:v>
                      </c:pt>
                      <c:pt idx="107">
                        <c:v>64.117106503990001</c:v>
                      </c:pt>
                      <c:pt idx="108">
                        <c:v>64.716331798420001</c:v>
                      </c:pt>
                      <c:pt idx="109">
                        <c:v>65.31555709285</c:v>
                      </c:pt>
                      <c:pt idx="110">
                        <c:v>65.914782387279999</c:v>
                      </c:pt>
                      <c:pt idx="111">
                        <c:v>66.514007681709998</c:v>
                      </c:pt>
                      <c:pt idx="112">
                        <c:v>67.113232976139003</c:v>
                      </c:pt>
                      <c:pt idx="113">
                        <c:v>67.712458270569002</c:v>
                      </c:pt>
                      <c:pt idx="114">
                        <c:v>68.311683564999001</c:v>
                      </c:pt>
                      <c:pt idx="115">
                        <c:v>68.910908859429</c:v>
                      </c:pt>
                      <c:pt idx="116">
                        <c:v>69.510134153858999</c:v>
                      </c:pt>
                      <c:pt idx="117">
                        <c:v>70.109359448288004</c:v>
                      </c:pt>
                      <c:pt idx="118">
                        <c:v>70.708584742718003</c:v>
                      </c:pt>
                      <c:pt idx="119">
                        <c:v>71.307810037148002</c:v>
                      </c:pt>
                      <c:pt idx="120">
                        <c:v>71.907035331578001</c:v>
                      </c:pt>
                      <c:pt idx="121">
                        <c:v>72.506260626008</c:v>
                      </c:pt>
                      <c:pt idx="122">
                        <c:v>73.105485920437999</c:v>
                      </c:pt>
                      <c:pt idx="123">
                        <c:v>73.704711214867004</c:v>
                      </c:pt>
                      <c:pt idx="124">
                        <c:v>74.303936509297003</c:v>
                      </c:pt>
                      <c:pt idx="125">
                        <c:v>74.903161803727002</c:v>
                      </c:pt>
                      <c:pt idx="126">
                        <c:v>75.502387098157001</c:v>
                      </c:pt>
                      <c:pt idx="127">
                        <c:v>76.101612392587</c:v>
                      </c:pt>
                      <c:pt idx="128">
                        <c:v>76.700837687016005</c:v>
                      </c:pt>
                      <c:pt idx="129">
                        <c:v>77.300062981446004</c:v>
                      </c:pt>
                      <c:pt idx="130">
                        <c:v>77.899288275876003</c:v>
                      </c:pt>
                      <c:pt idx="131">
                        <c:v>78.498513570306002</c:v>
                      </c:pt>
                      <c:pt idx="132">
                        <c:v>79.097738864736002</c:v>
                      </c:pt>
                      <c:pt idx="133">
                        <c:v>79.696964159165006</c:v>
                      </c:pt>
                      <c:pt idx="134">
                        <c:v>80.296189453595005</c:v>
                      </c:pt>
                      <c:pt idx="135">
                        <c:v>80.895414748025004</c:v>
                      </c:pt>
                      <c:pt idx="136">
                        <c:v>81.494640042455003</c:v>
                      </c:pt>
                      <c:pt idx="137">
                        <c:v>82.093865336885003</c:v>
                      </c:pt>
                      <c:pt idx="138">
                        <c:v>82.693090631315002</c:v>
                      </c:pt>
                      <c:pt idx="139">
                        <c:v>83.292315925744006</c:v>
                      </c:pt>
                      <c:pt idx="140">
                        <c:v>83.891541220174005</c:v>
                      </c:pt>
                      <c:pt idx="141">
                        <c:v>84.490766514604005</c:v>
                      </c:pt>
                      <c:pt idx="142">
                        <c:v>85.089991809034004</c:v>
                      </c:pt>
                      <c:pt idx="143">
                        <c:v>85.689217103464003</c:v>
                      </c:pt>
                      <c:pt idx="144">
                        <c:v>86.288442397892993</c:v>
                      </c:pt>
                      <c:pt idx="145">
                        <c:v>86.887667692323006</c:v>
                      </c:pt>
                      <c:pt idx="146">
                        <c:v>87.486892986753006</c:v>
                      </c:pt>
                      <c:pt idx="147">
                        <c:v>88.086118281183005</c:v>
                      </c:pt>
                      <c:pt idx="148">
                        <c:v>88.685343575613004</c:v>
                      </c:pt>
                      <c:pt idx="149">
                        <c:v>89.284568870043003</c:v>
                      </c:pt>
                      <c:pt idx="150">
                        <c:v>89.883794164471993</c:v>
                      </c:pt>
                      <c:pt idx="151">
                        <c:v>90.483019458902007</c:v>
                      </c:pt>
                      <c:pt idx="152">
                        <c:v>91.082244753332006</c:v>
                      </c:pt>
                      <c:pt idx="153">
                        <c:v>91.681470047762005</c:v>
                      </c:pt>
                      <c:pt idx="154">
                        <c:v>92.280695342192004</c:v>
                      </c:pt>
                      <c:pt idx="155">
                        <c:v>92.879920636620994</c:v>
                      </c:pt>
                      <c:pt idx="156">
                        <c:v>93.479145931050994</c:v>
                      </c:pt>
                      <c:pt idx="157">
                        <c:v>94.078371225481007</c:v>
                      </c:pt>
                      <c:pt idx="158">
                        <c:v>94.677596519911006</c:v>
                      </c:pt>
                      <c:pt idx="159">
                        <c:v>95.276821814341005</c:v>
                      </c:pt>
                      <c:pt idx="160">
                        <c:v>95.876047108771004</c:v>
                      </c:pt>
                      <c:pt idx="161">
                        <c:v>96.475272403199995</c:v>
                      </c:pt>
                      <c:pt idx="162">
                        <c:v>97.074497697629994</c:v>
                      </c:pt>
                      <c:pt idx="163">
                        <c:v>97.673722992059993</c:v>
                      </c:pt>
                      <c:pt idx="164">
                        <c:v>98.272948286490006</c:v>
                      </c:pt>
                      <c:pt idx="165">
                        <c:v>98.872173580920006</c:v>
                      </c:pt>
                      <c:pt idx="166">
                        <c:v>99.471398875348996</c:v>
                      </c:pt>
                      <c:pt idx="167">
                        <c:v>100.07062416978</c:v>
                      </c:pt>
                      <c:pt idx="168">
                        <c:v>100.66984946421</c:v>
                      </c:pt>
                      <c:pt idx="169">
                        <c:v>101.26907475864</c:v>
                      </c:pt>
                      <c:pt idx="170">
                        <c:v>101.86830005307</c:v>
                      </c:pt>
                      <c:pt idx="171">
                        <c:v>102.4675253475</c:v>
                      </c:pt>
                      <c:pt idx="172">
                        <c:v>103.06675064193</c:v>
                      </c:pt>
                      <c:pt idx="173">
                        <c:v>103.66597593636</c:v>
                      </c:pt>
                      <c:pt idx="174">
                        <c:v>104.26520123079</c:v>
                      </c:pt>
                      <c:pt idx="175">
                        <c:v>104.86442652522</c:v>
                      </c:pt>
                      <c:pt idx="176">
                        <c:v>105.46365181965</c:v>
                      </c:pt>
                      <c:pt idx="177">
                        <c:v>106.06287711408</c:v>
                      </c:pt>
                      <c:pt idx="178">
                        <c:v>106.66210240850999</c:v>
                      </c:pt>
                      <c:pt idx="179">
                        <c:v>107.26132770293999</c:v>
                      </c:pt>
                      <c:pt idx="180">
                        <c:v>107.86055299736999</c:v>
                      </c:pt>
                      <c:pt idx="181">
                        <c:v>108.45977829180001</c:v>
                      </c:pt>
                      <c:pt idx="182">
                        <c:v>109.05900358623001</c:v>
                      </c:pt>
                      <c:pt idx="183">
                        <c:v>109.65822888066</c:v>
                      </c:pt>
                      <c:pt idx="184">
                        <c:v>110.25745417509</c:v>
                      </c:pt>
                      <c:pt idx="185">
                        <c:v>110.85667946952</c:v>
                      </c:pt>
                      <c:pt idx="186">
                        <c:v>111.45590476395</c:v>
                      </c:pt>
                      <c:pt idx="187">
                        <c:v>112.05513005838</c:v>
                      </c:pt>
                      <c:pt idx="188">
                        <c:v>112.65435535281</c:v>
                      </c:pt>
                      <c:pt idx="189">
                        <c:v>113.25358064724</c:v>
                      </c:pt>
                      <c:pt idx="190">
                        <c:v>113.85280594165999</c:v>
                      </c:pt>
                      <c:pt idx="191">
                        <c:v>114.45203123608999</c:v>
                      </c:pt>
                      <c:pt idx="192">
                        <c:v>115.05125653052001</c:v>
                      </c:pt>
                      <c:pt idx="193">
                        <c:v>115.65048182495001</c:v>
                      </c:pt>
                      <c:pt idx="194">
                        <c:v>116.24970711938001</c:v>
                      </c:pt>
                      <c:pt idx="195">
                        <c:v>116.84893241381</c:v>
                      </c:pt>
                      <c:pt idx="196">
                        <c:v>117.44815770824</c:v>
                      </c:pt>
                      <c:pt idx="197">
                        <c:v>118.04738300267</c:v>
                      </c:pt>
                      <c:pt idx="198">
                        <c:v>118.6466082971</c:v>
                      </c:pt>
                      <c:pt idx="199">
                        <c:v>119.24583359153</c:v>
                      </c:pt>
                      <c:pt idx="200">
                        <c:v>119.84505888596</c:v>
                      </c:pt>
                      <c:pt idx="201">
                        <c:v>120.44428418039</c:v>
                      </c:pt>
                      <c:pt idx="202">
                        <c:v>121.04350947482</c:v>
                      </c:pt>
                      <c:pt idx="203">
                        <c:v>121.64273476925</c:v>
                      </c:pt>
                      <c:pt idx="204">
                        <c:v>122.24196006368</c:v>
                      </c:pt>
                      <c:pt idx="205">
                        <c:v>122.84118535811</c:v>
                      </c:pt>
                      <c:pt idx="206">
                        <c:v>123.44041065254</c:v>
                      </c:pt>
                      <c:pt idx="207">
                        <c:v>124.03963594696999</c:v>
                      </c:pt>
                      <c:pt idx="208">
                        <c:v>124.63886124139999</c:v>
                      </c:pt>
                      <c:pt idx="209">
                        <c:v>125.23808653583001</c:v>
                      </c:pt>
                      <c:pt idx="210">
                        <c:v>125.83731183026001</c:v>
                      </c:pt>
                      <c:pt idx="211">
                        <c:v>126.43653712469001</c:v>
                      </c:pt>
                      <c:pt idx="212">
                        <c:v>127.03576241912</c:v>
                      </c:pt>
                      <c:pt idx="213">
                        <c:v>127.63498771355</c:v>
                      </c:pt>
                      <c:pt idx="214">
                        <c:v>128.23421300798</c:v>
                      </c:pt>
                      <c:pt idx="215">
                        <c:v>128.83343830241</c:v>
                      </c:pt>
                      <c:pt idx="216">
                        <c:v>129.43266359684</c:v>
                      </c:pt>
                      <c:pt idx="217">
                        <c:v>130.03188889127</c:v>
                      </c:pt>
                      <c:pt idx="218">
                        <c:v>130.6311141857</c:v>
                      </c:pt>
                      <c:pt idx="219">
                        <c:v>131.23033948013</c:v>
                      </c:pt>
                      <c:pt idx="220">
                        <c:v>131.82956477456</c:v>
                      </c:pt>
                      <c:pt idx="221">
                        <c:v>132.42879006899</c:v>
                      </c:pt>
                      <c:pt idx="222">
                        <c:v>133.02801536342</c:v>
                      </c:pt>
                      <c:pt idx="223">
                        <c:v>133.62724065785</c:v>
                      </c:pt>
                      <c:pt idx="224">
                        <c:v>134.22646595227999</c:v>
                      </c:pt>
                      <c:pt idx="225">
                        <c:v>134.82569124670999</c:v>
                      </c:pt>
                      <c:pt idx="226">
                        <c:v>135.42491654113999</c:v>
                      </c:pt>
                      <c:pt idx="227">
                        <c:v>136.02414183556999</c:v>
                      </c:pt>
                      <c:pt idx="228">
                        <c:v>136.62336712999999</c:v>
                      </c:pt>
                      <c:pt idx="229">
                        <c:v>137.22259242442999</c:v>
                      </c:pt>
                      <c:pt idx="230">
                        <c:v>137.82181771885999</c:v>
                      </c:pt>
                      <c:pt idx="231">
                        <c:v>138.42104301328999</c:v>
                      </c:pt>
                      <c:pt idx="232">
                        <c:v>139.02026830771999</c:v>
                      </c:pt>
                      <c:pt idx="233">
                        <c:v>139.61949360214999</c:v>
                      </c:pt>
                      <c:pt idx="234">
                        <c:v>140.21871889657999</c:v>
                      </c:pt>
                      <c:pt idx="235">
                        <c:v>140.81794419101001</c:v>
                      </c:pt>
                      <c:pt idx="236">
                        <c:v>141.41716948544001</c:v>
                      </c:pt>
                      <c:pt idx="237">
                        <c:v>142.01639477987001</c:v>
                      </c:pt>
                      <c:pt idx="238">
                        <c:v>142.61562007430001</c:v>
                      </c:pt>
                      <c:pt idx="239">
                        <c:v>143.21484536873001</c:v>
                      </c:pt>
                      <c:pt idx="240">
                        <c:v>143.81407066316001</c:v>
                      </c:pt>
                      <c:pt idx="241">
                        <c:v>144.41329595759001</c:v>
                      </c:pt>
                      <c:pt idx="242">
                        <c:v>145.01252125202001</c:v>
                      </c:pt>
                      <c:pt idx="243">
                        <c:v>145.61174654645001</c:v>
                      </c:pt>
                      <c:pt idx="244">
                        <c:v>146.21097184088001</c:v>
                      </c:pt>
                      <c:pt idx="245">
                        <c:v>146.8101971353</c:v>
                      </c:pt>
                      <c:pt idx="246">
                        <c:v>147.40942242973</c:v>
                      </c:pt>
                      <c:pt idx="247">
                        <c:v>148.00864772416</c:v>
                      </c:pt>
                      <c:pt idx="248">
                        <c:v>148.60787301859</c:v>
                      </c:pt>
                      <c:pt idx="249">
                        <c:v>149.20709831302</c:v>
                      </c:pt>
                      <c:pt idx="250">
                        <c:v>149.80632360745</c:v>
                      </c:pt>
                      <c:pt idx="251">
                        <c:v>150.40554890188</c:v>
                      </c:pt>
                      <c:pt idx="252">
                        <c:v>151.00477419631</c:v>
                      </c:pt>
                      <c:pt idx="253">
                        <c:v>151.60399949073999</c:v>
                      </c:pt>
                      <c:pt idx="254">
                        <c:v>152.20322478516999</c:v>
                      </c:pt>
                      <c:pt idx="255">
                        <c:v>152.80245007959999</c:v>
                      </c:pt>
                      <c:pt idx="256">
                        <c:v>153.40167537402999</c:v>
                      </c:pt>
                      <c:pt idx="257">
                        <c:v>154.00090066845999</c:v>
                      </c:pt>
                      <c:pt idx="258">
                        <c:v>154.60012596288999</c:v>
                      </c:pt>
                      <c:pt idx="259">
                        <c:v>155.19935125731999</c:v>
                      </c:pt>
                      <c:pt idx="260">
                        <c:v>155.79857655174999</c:v>
                      </c:pt>
                      <c:pt idx="261">
                        <c:v>156.39780184617999</c:v>
                      </c:pt>
                      <c:pt idx="262">
                        <c:v>156.99702714060999</c:v>
                      </c:pt>
                      <c:pt idx="263">
                        <c:v>157.59625243503999</c:v>
                      </c:pt>
                      <c:pt idx="264">
                        <c:v>158.19547772947001</c:v>
                      </c:pt>
                      <c:pt idx="265">
                        <c:v>158.79470302390001</c:v>
                      </c:pt>
                      <c:pt idx="266">
                        <c:v>159.39392831833001</c:v>
                      </c:pt>
                      <c:pt idx="267">
                        <c:v>159.99315361276001</c:v>
                      </c:pt>
                      <c:pt idx="268">
                        <c:v>160.59237890719001</c:v>
                      </c:pt>
                      <c:pt idx="269">
                        <c:v>161.19160420162001</c:v>
                      </c:pt>
                      <c:pt idx="270">
                        <c:v>161.79082949605001</c:v>
                      </c:pt>
                      <c:pt idx="271">
                        <c:v>162.39005479048001</c:v>
                      </c:pt>
                      <c:pt idx="272">
                        <c:v>162.98928008491001</c:v>
                      </c:pt>
                      <c:pt idx="273">
                        <c:v>163.58850537934001</c:v>
                      </c:pt>
                      <c:pt idx="274">
                        <c:v>164.18773067377001</c:v>
                      </c:pt>
                      <c:pt idx="275">
                        <c:v>164.7869559682</c:v>
                      </c:pt>
                      <c:pt idx="276">
                        <c:v>165.38618126263</c:v>
                      </c:pt>
                      <c:pt idx="277">
                        <c:v>165.98540655706</c:v>
                      </c:pt>
                      <c:pt idx="278">
                        <c:v>166.58463185149</c:v>
                      </c:pt>
                      <c:pt idx="279">
                        <c:v>167.18385714592</c:v>
                      </c:pt>
                      <c:pt idx="280">
                        <c:v>167.78308244035</c:v>
                      </c:pt>
                      <c:pt idx="281">
                        <c:v>168.38230773478</c:v>
                      </c:pt>
                      <c:pt idx="282">
                        <c:v>168.98153302921</c:v>
                      </c:pt>
                      <c:pt idx="283">
                        <c:v>169.58075832364</c:v>
                      </c:pt>
                      <c:pt idx="284">
                        <c:v>170.17998361807</c:v>
                      </c:pt>
                      <c:pt idx="285">
                        <c:v>170.7792089125</c:v>
                      </c:pt>
                      <c:pt idx="286">
                        <c:v>171.37843420693</c:v>
                      </c:pt>
                      <c:pt idx="287">
                        <c:v>171.97765950135999</c:v>
                      </c:pt>
                      <c:pt idx="288">
                        <c:v>172.57688479578999</c:v>
                      </c:pt>
                      <c:pt idx="289">
                        <c:v>173.17611009021999</c:v>
                      </c:pt>
                      <c:pt idx="290">
                        <c:v>173.77533538464999</c:v>
                      </c:pt>
                      <c:pt idx="291">
                        <c:v>174.37456067907999</c:v>
                      </c:pt>
                      <c:pt idx="292">
                        <c:v>174.97378597350999</c:v>
                      </c:pt>
                      <c:pt idx="293">
                        <c:v>175.57301126793999</c:v>
                      </c:pt>
                      <c:pt idx="294">
                        <c:v>176.17223656236999</c:v>
                      </c:pt>
                      <c:pt idx="295">
                        <c:v>176.77146185679999</c:v>
                      </c:pt>
                      <c:pt idx="296">
                        <c:v>177.37068715122999</c:v>
                      </c:pt>
                      <c:pt idx="297">
                        <c:v>177.96991244565999</c:v>
                      </c:pt>
                      <c:pt idx="298">
                        <c:v>178.56913774009001</c:v>
                      </c:pt>
                      <c:pt idx="299">
                        <c:v>179.16836303451001</c:v>
                      </c:pt>
                      <c:pt idx="300">
                        <c:v>179.76758832894001</c:v>
                      </c:pt>
                      <c:pt idx="301">
                        <c:v>180.36681362337001</c:v>
                      </c:pt>
                      <c:pt idx="302">
                        <c:v>180.96603891780001</c:v>
                      </c:pt>
                      <c:pt idx="303">
                        <c:v>181.56526421223001</c:v>
                      </c:pt>
                      <c:pt idx="304">
                        <c:v>182.16448950666</c:v>
                      </c:pt>
                      <c:pt idx="305">
                        <c:v>182.76371480109</c:v>
                      </c:pt>
                      <c:pt idx="306">
                        <c:v>183.36294009552</c:v>
                      </c:pt>
                      <c:pt idx="307">
                        <c:v>183.96216538995</c:v>
                      </c:pt>
                      <c:pt idx="308">
                        <c:v>184.56139068438</c:v>
                      </c:pt>
                      <c:pt idx="309">
                        <c:v>185.16061597881</c:v>
                      </c:pt>
                      <c:pt idx="310">
                        <c:v>185.75984127324</c:v>
                      </c:pt>
                      <c:pt idx="311">
                        <c:v>186.35906656767</c:v>
                      </c:pt>
                      <c:pt idx="312">
                        <c:v>186.9582918621</c:v>
                      </c:pt>
                      <c:pt idx="313">
                        <c:v>187.55751715653</c:v>
                      </c:pt>
                      <c:pt idx="314">
                        <c:v>188.15674245096</c:v>
                      </c:pt>
                      <c:pt idx="315">
                        <c:v>188.75596774539</c:v>
                      </c:pt>
                      <c:pt idx="316">
                        <c:v>189.35519303981999</c:v>
                      </c:pt>
                      <c:pt idx="317">
                        <c:v>189.95441833424999</c:v>
                      </c:pt>
                      <c:pt idx="318">
                        <c:v>190.55364362867999</c:v>
                      </c:pt>
                      <c:pt idx="319">
                        <c:v>191.15286892310999</c:v>
                      </c:pt>
                      <c:pt idx="320">
                        <c:v>191.75209421753999</c:v>
                      </c:pt>
                      <c:pt idx="321">
                        <c:v>192.35131951196999</c:v>
                      </c:pt>
                      <c:pt idx="322">
                        <c:v>192.95054480639999</c:v>
                      </c:pt>
                      <c:pt idx="323">
                        <c:v>193.54977010082999</c:v>
                      </c:pt>
                      <c:pt idx="324">
                        <c:v>194.14899539525999</c:v>
                      </c:pt>
                      <c:pt idx="325">
                        <c:v>194.74822068968999</c:v>
                      </c:pt>
                      <c:pt idx="326">
                        <c:v>195.34744598411999</c:v>
                      </c:pt>
                      <c:pt idx="327">
                        <c:v>195.94667127855001</c:v>
                      </c:pt>
                      <c:pt idx="328">
                        <c:v>196.54589657298001</c:v>
                      </c:pt>
                      <c:pt idx="329">
                        <c:v>197.14512186741001</c:v>
                      </c:pt>
                      <c:pt idx="330">
                        <c:v>197.74434716184001</c:v>
                      </c:pt>
                      <c:pt idx="331">
                        <c:v>198.34357245627001</c:v>
                      </c:pt>
                      <c:pt idx="332">
                        <c:v>198.94279775070001</c:v>
                      </c:pt>
                      <c:pt idx="333">
                        <c:v>199.54202304513001</c:v>
                      </c:pt>
                      <c:pt idx="334">
                        <c:v>200.14124833956001</c:v>
                      </c:pt>
                      <c:pt idx="335">
                        <c:v>200.74047363399001</c:v>
                      </c:pt>
                      <c:pt idx="336">
                        <c:v>201.33969892842001</c:v>
                      </c:pt>
                      <c:pt idx="337">
                        <c:v>201.93892422285001</c:v>
                      </c:pt>
                      <c:pt idx="338">
                        <c:v>202.53814951728</c:v>
                      </c:pt>
                      <c:pt idx="339">
                        <c:v>203.13737481171</c:v>
                      </c:pt>
                      <c:pt idx="340">
                        <c:v>203.73660010614</c:v>
                      </c:pt>
                      <c:pt idx="341">
                        <c:v>204.33582540057</c:v>
                      </c:pt>
                      <c:pt idx="342">
                        <c:v>204.935050695</c:v>
                      </c:pt>
                      <c:pt idx="343">
                        <c:v>205.53427598943</c:v>
                      </c:pt>
                      <c:pt idx="344">
                        <c:v>206.13350128386</c:v>
                      </c:pt>
                      <c:pt idx="345">
                        <c:v>206.73272657829</c:v>
                      </c:pt>
                      <c:pt idx="346">
                        <c:v>207.33195187272</c:v>
                      </c:pt>
                      <c:pt idx="347">
                        <c:v>207.93117716715</c:v>
                      </c:pt>
                      <c:pt idx="348">
                        <c:v>208.53040246158</c:v>
                      </c:pt>
                      <c:pt idx="349">
                        <c:v>209.12962775601</c:v>
                      </c:pt>
                      <c:pt idx="350">
                        <c:v>209.72885305043999</c:v>
                      </c:pt>
                      <c:pt idx="351">
                        <c:v>210.32807834486999</c:v>
                      </c:pt>
                      <c:pt idx="352">
                        <c:v>210.92730363929999</c:v>
                      </c:pt>
                      <c:pt idx="353">
                        <c:v>211.52652893371999</c:v>
                      </c:pt>
                      <c:pt idx="354">
                        <c:v>212.12575422814999</c:v>
                      </c:pt>
                      <c:pt idx="355">
                        <c:v>212.72497952258001</c:v>
                      </c:pt>
                      <c:pt idx="356">
                        <c:v>213.32420481701001</c:v>
                      </c:pt>
                      <c:pt idx="357">
                        <c:v>213.92343011144001</c:v>
                      </c:pt>
                      <c:pt idx="358">
                        <c:v>214.52265540587001</c:v>
                      </c:pt>
                      <c:pt idx="359">
                        <c:v>215.12188070030001</c:v>
                      </c:pt>
                      <c:pt idx="360">
                        <c:v>215.72110599473001</c:v>
                      </c:pt>
                      <c:pt idx="361">
                        <c:v>216.32033128916001</c:v>
                      </c:pt>
                      <c:pt idx="362">
                        <c:v>216.91955658359001</c:v>
                      </c:pt>
                      <c:pt idx="363">
                        <c:v>217.51878187802001</c:v>
                      </c:pt>
                      <c:pt idx="364">
                        <c:v>218.11800717245001</c:v>
                      </c:pt>
                      <c:pt idx="365">
                        <c:v>218.71723246688001</c:v>
                      </c:pt>
                      <c:pt idx="366">
                        <c:v>219.31645776131001</c:v>
                      </c:pt>
                      <c:pt idx="367">
                        <c:v>219.91568305574</c:v>
                      </c:pt>
                      <c:pt idx="368">
                        <c:v>220.51490835017</c:v>
                      </c:pt>
                      <c:pt idx="369">
                        <c:v>221.1141336446</c:v>
                      </c:pt>
                      <c:pt idx="370">
                        <c:v>221.71335893903</c:v>
                      </c:pt>
                      <c:pt idx="371">
                        <c:v>222.31258423346</c:v>
                      </c:pt>
                      <c:pt idx="372">
                        <c:v>222.91180952789</c:v>
                      </c:pt>
                      <c:pt idx="373">
                        <c:v>223.51103482232</c:v>
                      </c:pt>
                      <c:pt idx="374">
                        <c:v>224.11026011675</c:v>
                      </c:pt>
                      <c:pt idx="375">
                        <c:v>224.70948541118</c:v>
                      </c:pt>
                      <c:pt idx="376">
                        <c:v>225.30871070561</c:v>
                      </c:pt>
                      <c:pt idx="377">
                        <c:v>225.90793600004</c:v>
                      </c:pt>
                      <c:pt idx="378">
                        <c:v>226.50716129447</c:v>
                      </c:pt>
                      <c:pt idx="379">
                        <c:v>227.10638658889999</c:v>
                      </c:pt>
                      <c:pt idx="380">
                        <c:v>227.70561188332999</c:v>
                      </c:pt>
                      <c:pt idx="381">
                        <c:v>228.30483717775999</c:v>
                      </c:pt>
                      <c:pt idx="382">
                        <c:v>228.90406247218999</c:v>
                      </c:pt>
                      <c:pt idx="383">
                        <c:v>229.50328776661999</c:v>
                      </c:pt>
                      <c:pt idx="384">
                        <c:v>230.10251306104999</c:v>
                      </c:pt>
                      <c:pt idx="385">
                        <c:v>230.70173835547999</c:v>
                      </c:pt>
                      <c:pt idx="386">
                        <c:v>231.30096364990999</c:v>
                      </c:pt>
                      <c:pt idx="387">
                        <c:v>231.90018894433999</c:v>
                      </c:pt>
                      <c:pt idx="388">
                        <c:v>232.49941423876999</c:v>
                      </c:pt>
                      <c:pt idx="389">
                        <c:v>233.09863953319999</c:v>
                      </c:pt>
                      <c:pt idx="390">
                        <c:v>233.69786482763001</c:v>
                      </c:pt>
                      <c:pt idx="391">
                        <c:v>234.29709012206001</c:v>
                      </c:pt>
                      <c:pt idx="392">
                        <c:v>234.89631541649001</c:v>
                      </c:pt>
                      <c:pt idx="393">
                        <c:v>235.49554071092001</c:v>
                      </c:pt>
                      <c:pt idx="394">
                        <c:v>236.09476600535001</c:v>
                      </c:pt>
                      <c:pt idx="395">
                        <c:v>236.69399129978001</c:v>
                      </c:pt>
                      <c:pt idx="396">
                        <c:v>237.29321659421001</c:v>
                      </c:pt>
                      <c:pt idx="397">
                        <c:v>237.89244188864001</c:v>
                      </c:pt>
                      <c:pt idx="398">
                        <c:v>238.49166718307001</c:v>
                      </c:pt>
                      <c:pt idx="399">
                        <c:v>239.09089247750001</c:v>
                      </c:pt>
                      <c:pt idx="400">
                        <c:v>239.69011777193001</c:v>
                      </c:pt>
                      <c:pt idx="401">
                        <c:v>240.28934306636</c:v>
                      </c:pt>
                      <c:pt idx="402">
                        <c:v>240.88856836079</c:v>
                      </c:pt>
                      <c:pt idx="403">
                        <c:v>241.48779365522</c:v>
                      </c:pt>
                      <c:pt idx="404">
                        <c:v>242.08701894965</c:v>
                      </c:pt>
                      <c:pt idx="405">
                        <c:v>242.68624424408</c:v>
                      </c:pt>
                      <c:pt idx="406">
                        <c:v>243.28546953851</c:v>
                      </c:pt>
                      <c:pt idx="407">
                        <c:v>243.88469483294</c:v>
                      </c:pt>
                      <c:pt idx="408">
                        <c:v>244.48392012735999</c:v>
                      </c:pt>
                      <c:pt idx="409">
                        <c:v>245.08314542178999</c:v>
                      </c:pt>
                      <c:pt idx="410">
                        <c:v>245.68237071621999</c:v>
                      </c:pt>
                      <c:pt idx="411">
                        <c:v>246.28159601064999</c:v>
                      </c:pt>
                      <c:pt idx="412">
                        <c:v>246.88082130507999</c:v>
                      </c:pt>
                      <c:pt idx="413">
                        <c:v>247.48004659950999</c:v>
                      </c:pt>
                      <c:pt idx="414">
                        <c:v>248.07927189393999</c:v>
                      </c:pt>
                      <c:pt idx="415">
                        <c:v>248.67849718836999</c:v>
                      </c:pt>
                      <c:pt idx="416">
                        <c:v>249.27772248279999</c:v>
                      </c:pt>
                      <c:pt idx="417">
                        <c:v>249.87694777722999</c:v>
                      </c:pt>
                      <c:pt idx="418">
                        <c:v>250.47617307166001</c:v>
                      </c:pt>
                      <c:pt idx="419">
                        <c:v>251.07539836609001</c:v>
                      </c:pt>
                      <c:pt idx="420">
                        <c:v>251.67462366052001</c:v>
                      </c:pt>
                      <c:pt idx="421">
                        <c:v>252.27384895495001</c:v>
                      </c:pt>
                      <c:pt idx="422">
                        <c:v>252.87307424938001</c:v>
                      </c:pt>
                      <c:pt idx="423">
                        <c:v>253.47229954381001</c:v>
                      </c:pt>
                      <c:pt idx="424">
                        <c:v>254.07152483824001</c:v>
                      </c:pt>
                      <c:pt idx="425">
                        <c:v>254.67075013267001</c:v>
                      </c:pt>
                      <c:pt idx="426">
                        <c:v>255.26997542710001</c:v>
                      </c:pt>
                      <c:pt idx="427">
                        <c:v>255.86920072153001</c:v>
                      </c:pt>
                      <c:pt idx="428">
                        <c:v>256.46842601596001</c:v>
                      </c:pt>
                      <c:pt idx="429">
                        <c:v>257.06765131038998</c:v>
                      </c:pt>
                      <c:pt idx="430">
                        <c:v>257.66687660482</c:v>
                      </c:pt>
                      <c:pt idx="431">
                        <c:v>258.26610189924997</c:v>
                      </c:pt>
                      <c:pt idx="432">
                        <c:v>258.86532719368</c:v>
                      </c:pt>
                      <c:pt idx="433">
                        <c:v>259.46455248810997</c:v>
                      </c:pt>
                      <c:pt idx="434">
                        <c:v>260.06377778254</c:v>
                      </c:pt>
                      <c:pt idx="435">
                        <c:v>260.66300307697003</c:v>
                      </c:pt>
                      <c:pt idx="436">
                        <c:v>261.2622283714</c:v>
                      </c:pt>
                      <c:pt idx="437">
                        <c:v>261.86145366583003</c:v>
                      </c:pt>
                      <c:pt idx="438">
                        <c:v>262.46067896026</c:v>
                      </c:pt>
                      <c:pt idx="439">
                        <c:v>263.05990425469003</c:v>
                      </c:pt>
                      <c:pt idx="440">
                        <c:v>263.65912954912</c:v>
                      </c:pt>
                      <c:pt idx="441">
                        <c:v>264.25835484355002</c:v>
                      </c:pt>
                      <c:pt idx="442">
                        <c:v>264.85758013797999</c:v>
                      </c:pt>
                      <c:pt idx="443">
                        <c:v>265.45680543241002</c:v>
                      </c:pt>
                      <c:pt idx="444">
                        <c:v>266.05603072683999</c:v>
                      </c:pt>
                      <c:pt idx="445">
                        <c:v>266.65525602127002</c:v>
                      </c:pt>
                      <c:pt idx="446">
                        <c:v>267.25448131569999</c:v>
                      </c:pt>
                      <c:pt idx="447">
                        <c:v>267.85370661013002</c:v>
                      </c:pt>
                      <c:pt idx="448">
                        <c:v>268.45293190455999</c:v>
                      </c:pt>
                      <c:pt idx="449">
                        <c:v>269.05215719899002</c:v>
                      </c:pt>
                      <c:pt idx="450">
                        <c:v>269.65138249341999</c:v>
                      </c:pt>
                      <c:pt idx="451">
                        <c:v>270.25060778785002</c:v>
                      </c:pt>
                      <c:pt idx="452">
                        <c:v>270.84983308227999</c:v>
                      </c:pt>
                      <c:pt idx="453">
                        <c:v>271.44905837671001</c:v>
                      </c:pt>
                      <c:pt idx="454">
                        <c:v>272.04828367113998</c:v>
                      </c:pt>
                      <c:pt idx="455">
                        <c:v>272.64750896557001</c:v>
                      </c:pt>
                      <c:pt idx="456">
                        <c:v>273.24673425999998</c:v>
                      </c:pt>
                      <c:pt idx="457">
                        <c:v>273.84595955443001</c:v>
                      </c:pt>
                      <c:pt idx="458">
                        <c:v>274.44518484885998</c:v>
                      </c:pt>
                      <c:pt idx="459">
                        <c:v>275.04441014329001</c:v>
                      </c:pt>
                      <c:pt idx="460">
                        <c:v>275.64363543771998</c:v>
                      </c:pt>
                      <c:pt idx="461">
                        <c:v>276.24286073215001</c:v>
                      </c:pt>
                      <c:pt idx="462">
                        <c:v>276.84208602656997</c:v>
                      </c:pt>
                      <c:pt idx="463">
                        <c:v>277.441311321</c:v>
                      </c:pt>
                      <c:pt idx="464">
                        <c:v>278.04053661543003</c:v>
                      </c:pt>
                      <c:pt idx="465">
                        <c:v>278.63976190986</c:v>
                      </c:pt>
                      <c:pt idx="466">
                        <c:v>279.23898720429003</c:v>
                      </c:pt>
                      <c:pt idx="467">
                        <c:v>279.83821249872</c:v>
                      </c:pt>
                      <c:pt idx="468">
                        <c:v>280.43743779315002</c:v>
                      </c:pt>
                      <c:pt idx="469">
                        <c:v>281.03666308758</c:v>
                      </c:pt>
                      <c:pt idx="470">
                        <c:v>281.63588838201002</c:v>
                      </c:pt>
                      <c:pt idx="471">
                        <c:v>282.23511367643999</c:v>
                      </c:pt>
                      <c:pt idx="472">
                        <c:v>282.83433897087002</c:v>
                      </c:pt>
                      <c:pt idx="473">
                        <c:v>283.43356426529999</c:v>
                      </c:pt>
                      <c:pt idx="474">
                        <c:v>284.03278955973002</c:v>
                      </c:pt>
                      <c:pt idx="475">
                        <c:v>284.63201485415999</c:v>
                      </c:pt>
                      <c:pt idx="476">
                        <c:v>285.23124014859002</c:v>
                      </c:pt>
                      <c:pt idx="477">
                        <c:v>285.83046544301999</c:v>
                      </c:pt>
                      <c:pt idx="478">
                        <c:v>286.42969073745002</c:v>
                      </c:pt>
                      <c:pt idx="479">
                        <c:v>287.02891603187999</c:v>
                      </c:pt>
                      <c:pt idx="480">
                        <c:v>287.62814132631001</c:v>
                      </c:pt>
                      <c:pt idx="481">
                        <c:v>288.22736662073999</c:v>
                      </c:pt>
                      <c:pt idx="482">
                        <c:v>288.82659191517001</c:v>
                      </c:pt>
                      <c:pt idx="483">
                        <c:v>289.42581720959998</c:v>
                      </c:pt>
                      <c:pt idx="484">
                        <c:v>290.02504250403001</c:v>
                      </c:pt>
                      <c:pt idx="485">
                        <c:v>290.62426779845998</c:v>
                      </c:pt>
                      <c:pt idx="486">
                        <c:v>291.22349309289001</c:v>
                      </c:pt>
                      <c:pt idx="487">
                        <c:v>291.82271838731998</c:v>
                      </c:pt>
                      <c:pt idx="488">
                        <c:v>292.42194368175001</c:v>
                      </c:pt>
                      <c:pt idx="489">
                        <c:v>293.02116897617998</c:v>
                      </c:pt>
                      <c:pt idx="490">
                        <c:v>293.62039427061001</c:v>
                      </c:pt>
                      <c:pt idx="491">
                        <c:v>294.21961956503998</c:v>
                      </c:pt>
                      <c:pt idx="492">
                        <c:v>294.81884485947</c:v>
                      </c:pt>
                      <c:pt idx="493">
                        <c:v>295.41807015389998</c:v>
                      </c:pt>
                      <c:pt idx="494">
                        <c:v>296.01729544833</c:v>
                      </c:pt>
                      <c:pt idx="495">
                        <c:v>296.61652074275997</c:v>
                      </c:pt>
                      <c:pt idx="496">
                        <c:v>297.21574603719</c:v>
                      </c:pt>
                      <c:pt idx="497">
                        <c:v>297.81497133161997</c:v>
                      </c:pt>
                      <c:pt idx="498">
                        <c:v>298.41419662605</c:v>
                      </c:pt>
                      <c:pt idx="499">
                        <c:v>299.01342192048003</c:v>
                      </c:pt>
                      <c:pt idx="500">
                        <c:v>299.61264721491</c:v>
                      </c:pt>
                      <c:pt idx="501">
                        <c:v>300.21187250934003</c:v>
                      </c:pt>
                      <c:pt idx="502">
                        <c:v>300.81109780377</c:v>
                      </c:pt>
                      <c:pt idx="503">
                        <c:v>301.41032309820002</c:v>
                      </c:pt>
                      <c:pt idx="504">
                        <c:v>302.00954839262999</c:v>
                      </c:pt>
                      <c:pt idx="505">
                        <c:v>302.60877368706002</c:v>
                      </c:pt>
                      <c:pt idx="506">
                        <c:v>303.20799898148999</c:v>
                      </c:pt>
                      <c:pt idx="507">
                        <c:v>303.80722427592002</c:v>
                      </c:pt>
                      <c:pt idx="508">
                        <c:v>304.40644957034999</c:v>
                      </c:pt>
                      <c:pt idx="509">
                        <c:v>305.00567486478002</c:v>
                      </c:pt>
                      <c:pt idx="510">
                        <c:v>305.60490015920999</c:v>
                      </c:pt>
                      <c:pt idx="511">
                        <c:v>306.20412545364002</c:v>
                      </c:pt>
                      <c:pt idx="512">
                        <c:v>306.80335074806999</c:v>
                      </c:pt>
                      <c:pt idx="513">
                        <c:v>307.40257604250002</c:v>
                      </c:pt>
                      <c:pt idx="514">
                        <c:v>308.00180133692999</c:v>
                      </c:pt>
                      <c:pt idx="515">
                        <c:v>308.60102663136001</c:v>
                      </c:pt>
                      <c:pt idx="516">
                        <c:v>309.20025192577998</c:v>
                      </c:pt>
                      <c:pt idx="517">
                        <c:v>309.79947722021001</c:v>
                      </c:pt>
                      <c:pt idx="518">
                        <c:v>310.39870251463998</c:v>
                      </c:pt>
                      <c:pt idx="519">
                        <c:v>310.99792780907001</c:v>
                      </c:pt>
                      <c:pt idx="520">
                        <c:v>311.59715310349998</c:v>
                      </c:pt>
                      <c:pt idx="521">
                        <c:v>312.19637839793</c:v>
                      </c:pt>
                      <c:pt idx="522">
                        <c:v>312.79560369235998</c:v>
                      </c:pt>
                      <c:pt idx="523">
                        <c:v>313.39482898679</c:v>
                      </c:pt>
                      <c:pt idx="524">
                        <c:v>313.99405428121997</c:v>
                      </c:pt>
                      <c:pt idx="525">
                        <c:v>314.59327957565</c:v>
                      </c:pt>
                      <c:pt idx="526">
                        <c:v>315.19250487007997</c:v>
                      </c:pt>
                      <c:pt idx="527">
                        <c:v>315.79173016451</c:v>
                      </c:pt>
                      <c:pt idx="528">
                        <c:v>316.39095545894003</c:v>
                      </c:pt>
                      <c:pt idx="529">
                        <c:v>316.99018075337</c:v>
                      </c:pt>
                      <c:pt idx="530">
                        <c:v>317.58940604780003</c:v>
                      </c:pt>
                      <c:pt idx="531">
                        <c:v>318.18863134223</c:v>
                      </c:pt>
                      <c:pt idx="532">
                        <c:v>318.78785663666002</c:v>
                      </c:pt>
                      <c:pt idx="533">
                        <c:v>319.38708193108999</c:v>
                      </c:pt>
                      <c:pt idx="534">
                        <c:v>319.98630722552002</c:v>
                      </c:pt>
                      <c:pt idx="535">
                        <c:v>320.58553251994999</c:v>
                      </c:pt>
                      <c:pt idx="536">
                        <c:v>321.18475781438002</c:v>
                      </c:pt>
                      <c:pt idx="537">
                        <c:v>321.78398310880999</c:v>
                      </c:pt>
                      <c:pt idx="538">
                        <c:v>322.38320840324002</c:v>
                      </c:pt>
                      <c:pt idx="539">
                        <c:v>322.98243369766999</c:v>
                      </c:pt>
                      <c:pt idx="540">
                        <c:v>323.58165899210002</c:v>
                      </c:pt>
                      <c:pt idx="541">
                        <c:v>324.18088428652999</c:v>
                      </c:pt>
                      <c:pt idx="542">
                        <c:v>324.78010958096002</c:v>
                      </c:pt>
                      <c:pt idx="543">
                        <c:v>325.37933487538999</c:v>
                      </c:pt>
                      <c:pt idx="544">
                        <c:v>325.97856016982001</c:v>
                      </c:pt>
                      <c:pt idx="545">
                        <c:v>326.57778546424998</c:v>
                      </c:pt>
                      <c:pt idx="546">
                        <c:v>327.17701075868001</c:v>
                      </c:pt>
                      <c:pt idx="547">
                        <c:v>327.77623605310998</c:v>
                      </c:pt>
                      <c:pt idx="548">
                        <c:v>328.37546134754001</c:v>
                      </c:pt>
                      <c:pt idx="549">
                        <c:v>328.97468664196998</c:v>
                      </c:pt>
                      <c:pt idx="550">
                        <c:v>329.57391193640001</c:v>
                      </c:pt>
                      <c:pt idx="551">
                        <c:v>330.17313723082998</c:v>
                      </c:pt>
                      <c:pt idx="552">
                        <c:v>330.77236252526001</c:v>
                      </c:pt>
                      <c:pt idx="553">
                        <c:v>331.37158781968998</c:v>
                      </c:pt>
                      <c:pt idx="554">
                        <c:v>331.97081311412001</c:v>
                      </c:pt>
                      <c:pt idx="555">
                        <c:v>332.57003840854998</c:v>
                      </c:pt>
                      <c:pt idx="556">
                        <c:v>333.16926370298</c:v>
                      </c:pt>
                      <c:pt idx="557">
                        <c:v>333.76848899740997</c:v>
                      </c:pt>
                      <c:pt idx="558">
                        <c:v>334.36771429184</c:v>
                      </c:pt>
                      <c:pt idx="559">
                        <c:v>334.96693958626997</c:v>
                      </c:pt>
                      <c:pt idx="560">
                        <c:v>335.5661648807</c:v>
                      </c:pt>
                      <c:pt idx="561">
                        <c:v>336.16539017513003</c:v>
                      </c:pt>
                      <c:pt idx="562">
                        <c:v>336.76461546956</c:v>
                      </c:pt>
                      <c:pt idx="563">
                        <c:v>337.36384076399003</c:v>
                      </c:pt>
                      <c:pt idx="564">
                        <c:v>337.96306605842</c:v>
                      </c:pt>
                      <c:pt idx="565">
                        <c:v>338.56229135285002</c:v>
                      </c:pt>
                      <c:pt idx="566">
                        <c:v>339.16151664728</c:v>
                      </c:pt>
                      <c:pt idx="567">
                        <c:v>339.76074194171002</c:v>
                      </c:pt>
                      <c:pt idx="568">
                        <c:v>340.35996723613999</c:v>
                      </c:pt>
                      <c:pt idx="569">
                        <c:v>340.95919253057002</c:v>
                      </c:pt>
                      <c:pt idx="570">
                        <c:v>341.55841782498999</c:v>
                      </c:pt>
                      <c:pt idx="571">
                        <c:v>342.15764311942002</c:v>
                      </c:pt>
                      <c:pt idx="572">
                        <c:v>342.75686841384999</c:v>
                      </c:pt>
                      <c:pt idx="573">
                        <c:v>343.35609370828001</c:v>
                      </c:pt>
                      <c:pt idx="574">
                        <c:v>343.95531900270998</c:v>
                      </c:pt>
                      <c:pt idx="575">
                        <c:v>344.55454429714001</c:v>
                      </c:pt>
                      <c:pt idx="576">
                        <c:v>345.15376959156998</c:v>
                      </c:pt>
                      <c:pt idx="577">
                        <c:v>345.75299488600001</c:v>
                      </c:pt>
                      <c:pt idx="578">
                        <c:v>346.35222018042998</c:v>
                      </c:pt>
                      <c:pt idx="579">
                        <c:v>346.95144547486001</c:v>
                      </c:pt>
                      <c:pt idx="580">
                        <c:v>347.55067076928998</c:v>
                      </c:pt>
                      <c:pt idx="581">
                        <c:v>348.14989606372001</c:v>
                      </c:pt>
                      <c:pt idx="582">
                        <c:v>348.74912135814998</c:v>
                      </c:pt>
                      <c:pt idx="583">
                        <c:v>349.34834665258001</c:v>
                      </c:pt>
                      <c:pt idx="584">
                        <c:v>349.94757194700998</c:v>
                      </c:pt>
                      <c:pt idx="585">
                        <c:v>350.54679724144</c:v>
                      </c:pt>
                      <c:pt idx="586">
                        <c:v>351.14602253586997</c:v>
                      </c:pt>
                      <c:pt idx="587">
                        <c:v>351.7452478303</c:v>
                      </c:pt>
                      <c:pt idx="588">
                        <c:v>352.34447312472997</c:v>
                      </c:pt>
                      <c:pt idx="589">
                        <c:v>352.94369841916</c:v>
                      </c:pt>
                      <c:pt idx="590">
                        <c:v>353.54292371359003</c:v>
                      </c:pt>
                      <c:pt idx="591">
                        <c:v>354.14214900802</c:v>
                      </c:pt>
                      <c:pt idx="592">
                        <c:v>354.74137430245003</c:v>
                      </c:pt>
                      <c:pt idx="593">
                        <c:v>355.34059959688</c:v>
                      </c:pt>
                      <c:pt idx="594">
                        <c:v>355.93982489131002</c:v>
                      </c:pt>
                      <c:pt idx="595">
                        <c:v>356.53905018574</c:v>
                      </c:pt>
                      <c:pt idx="596">
                        <c:v>357.13827548017002</c:v>
                      </c:pt>
                      <c:pt idx="597">
                        <c:v>357.73750077459999</c:v>
                      </c:pt>
                      <c:pt idx="598">
                        <c:v>358.33672606903002</c:v>
                      </c:pt>
                      <c:pt idx="599">
                        <c:v>358.93595136345999</c:v>
                      </c:pt>
                      <c:pt idx="600">
                        <c:v>359.53517665789002</c:v>
                      </c:pt>
                      <c:pt idx="601">
                        <c:v>360.13440195231999</c:v>
                      </c:pt>
                      <c:pt idx="602">
                        <c:v>360.73362724675002</c:v>
                      </c:pt>
                      <c:pt idx="603">
                        <c:v>361.33285254117999</c:v>
                      </c:pt>
                      <c:pt idx="604">
                        <c:v>361.93207783561002</c:v>
                      </c:pt>
                      <c:pt idx="605">
                        <c:v>362.53130313003999</c:v>
                      </c:pt>
                      <c:pt idx="606">
                        <c:v>363.13052842447001</c:v>
                      </c:pt>
                      <c:pt idx="607">
                        <c:v>363.72975371889999</c:v>
                      </c:pt>
                      <c:pt idx="608">
                        <c:v>364.32897901333001</c:v>
                      </c:pt>
                      <c:pt idx="609">
                        <c:v>364.92820430775998</c:v>
                      </c:pt>
                      <c:pt idx="610">
                        <c:v>365.52742960219001</c:v>
                      </c:pt>
                      <c:pt idx="611">
                        <c:v>366.12665489661998</c:v>
                      </c:pt>
                      <c:pt idx="612">
                        <c:v>366.72588019105001</c:v>
                      </c:pt>
                      <c:pt idx="613">
                        <c:v>367.32510548547998</c:v>
                      </c:pt>
                      <c:pt idx="614">
                        <c:v>367.92433077991001</c:v>
                      </c:pt>
                      <c:pt idx="615">
                        <c:v>368.52355607433998</c:v>
                      </c:pt>
                      <c:pt idx="616">
                        <c:v>369.12278136877001</c:v>
                      </c:pt>
                      <c:pt idx="617">
                        <c:v>369.72200666319998</c:v>
                      </c:pt>
                      <c:pt idx="618">
                        <c:v>370.32123195763</c:v>
                      </c:pt>
                      <c:pt idx="619">
                        <c:v>370.92045725205998</c:v>
                      </c:pt>
                      <c:pt idx="620">
                        <c:v>371.51968254649</c:v>
                      </c:pt>
                      <c:pt idx="621">
                        <c:v>372.11890784091997</c:v>
                      </c:pt>
                      <c:pt idx="622">
                        <c:v>372.71813313535</c:v>
                      </c:pt>
                      <c:pt idx="623">
                        <c:v>373.31735842977997</c:v>
                      </c:pt>
                      <c:pt idx="624">
                        <c:v>373.91658372421</c:v>
                      </c:pt>
                      <c:pt idx="625">
                        <c:v>374.51580901863002</c:v>
                      </c:pt>
                      <c:pt idx="626">
                        <c:v>375.11503431305999</c:v>
                      </c:pt>
                      <c:pt idx="627">
                        <c:v>375.71425960749002</c:v>
                      </c:pt>
                      <c:pt idx="628">
                        <c:v>376.31348490191999</c:v>
                      </c:pt>
                      <c:pt idx="629">
                        <c:v>376.91271019635002</c:v>
                      </c:pt>
                      <c:pt idx="630">
                        <c:v>377.51193549077999</c:v>
                      </c:pt>
                      <c:pt idx="631">
                        <c:v>378.11116078521002</c:v>
                      </c:pt>
                      <c:pt idx="632">
                        <c:v>378.71038607963999</c:v>
                      </c:pt>
                      <c:pt idx="633">
                        <c:v>379.30961137407002</c:v>
                      </c:pt>
                      <c:pt idx="634">
                        <c:v>379.90883666849999</c:v>
                      </c:pt>
                      <c:pt idx="635">
                        <c:v>380.50806196293001</c:v>
                      </c:pt>
                      <c:pt idx="636">
                        <c:v>381.10728725735999</c:v>
                      </c:pt>
                      <c:pt idx="637">
                        <c:v>381.70651255179001</c:v>
                      </c:pt>
                      <c:pt idx="638">
                        <c:v>382.30573784621998</c:v>
                      </c:pt>
                      <c:pt idx="639">
                        <c:v>382.90496314065001</c:v>
                      </c:pt>
                      <c:pt idx="640">
                        <c:v>383.50418843507998</c:v>
                      </c:pt>
                      <c:pt idx="641">
                        <c:v>384.10341372951001</c:v>
                      </c:pt>
                      <c:pt idx="642">
                        <c:v>384.70263902393998</c:v>
                      </c:pt>
                      <c:pt idx="643">
                        <c:v>385.30186431837001</c:v>
                      </c:pt>
                      <c:pt idx="644">
                        <c:v>385.90108961279998</c:v>
                      </c:pt>
                      <c:pt idx="645">
                        <c:v>386.50031490723001</c:v>
                      </c:pt>
                      <c:pt idx="646">
                        <c:v>387.09954020165998</c:v>
                      </c:pt>
                      <c:pt idx="647">
                        <c:v>387.69876549609</c:v>
                      </c:pt>
                      <c:pt idx="648">
                        <c:v>388.29799079051998</c:v>
                      </c:pt>
                      <c:pt idx="649">
                        <c:v>388.89721608495</c:v>
                      </c:pt>
                      <c:pt idx="650">
                        <c:v>389.49644137937997</c:v>
                      </c:pt>
                      <c:pt idx="651">
                        <c:v>390.09566667381</c:v>
                      </c:pt>
                      <c:pt idx="652">
                        <c:v>390.69489196823997</c:v>
                      </c:pt>
                      <c:pt idx="653">
                        <c:v>391.29411726267</c:v>
                      </c:pt>
                      <c:pt idx="654">
                        <c:v>391.89334255710003</c:v>
                      </c:pt>
                      <c:pt idx="655">
                        <c:v>392.49256785153</c:v>
                      </c:pt>
                      <c:pt idx="656">
                        <c:v>393.09179314596003</c:v>
                      </c:pt>
                      <c:pt idx="657">
                        <c:v>393.69101844039</c:v>
                      </c:pt>
                      <c:pt idx="658">
                        <c:v>394.29024373482002</c:v>
                      </c:pt>
                      <c:pt idx="659">
                        <c:v>394.88946902924999</c:v>
                      </c:pt>
                      <c:pt idx="660">
                        <c:v>395.48869432368002</c:v>
                      </c:pt>
                      <c:pt idx="661">
                        <c:v>396.08791961810999</c:v>
                      </c:pt>
                      <c:pt idx="662">
                        <c:v>396.68714491254002</c:v>
                      </c:pt>
                      <c:pt idx="663">
                        <c:v>397.28637020696999</c:v>
                      </c:pt>
                      <c:pt idx="664">
                        <c:v>397.88559550140002</c:v>
                      </c:pt>
                      <c:pt idx="665">
                        <c:v>398.48482079582999</c:v>
                      </c:pt>
                      <c:pt idx="666">
                        <c:v>399.08404609026002</c:v>
                      </c:pt>
                      <c:pt idx="667">
                        <c:v>399.68327138468999</c:v>
                      </c:pt>
                      <c:pt idx="668">
                        <c:v>400.28249667912002</c:v>
                      </c:pt>
                      <c:pt idx="669">
                        <c:v>400.88172197354999</c:v>
                      </c:pt>
                      <c:pt idx="670">
                        <c:v>401.48094726798001</c:v>
                      </c:pt>
                      <c:pt idx="671">
                        <c:v>402.08017256240998</c:v>
                      </c:pt>
                      <c:pt idx="672">
                        <c:v>402.67939785684001</c:v>
                      </c:pt>
                      <c:pt idx="673">
                        <c:v>403.27862315126998</c:v>
                      </c:pt>
                      <c:pt idx="674">
                        <c:v>403.87784844570001</c:v>
                      </c:pt>
                      <c:pt idx="675">
                        <c:v>404.47707374012998</c:v>
                      </c:pt>
                      <c:pt idx="676">
                        <c:v>405.07629903456001</c:v>
                      </c:pt>
                      <c:pt idx="677">
                        <c:v>405.67552432898998</c:v>
                      </c:pt>
                      <c:pt idx="678">
                        <c:v>406.27474962342001</c:v>
                      </c:pt>
                      <c:pt idx="679">
                        <c:v>406.87397491783997</c:v>
                      </c:pt>
                      <c:pt idx="680">
                        <c:v>407.47320021227</c:v>
                      </c:pt>
                      <c:pt idx="681">
                        <c:v>408.07242550669997</c:v>
                      </c:pt>
                      <c:pt idx="682">
                        <c:v>408.67165080113</c:v>
                      </c:pt>
                      <c:pt idx="683">
                        <c:v>409.27087609556003</c:v>
                      </c:pt>
                      <c:pt idx="684">
                        <c:v>409.87010138999</c:v>
                      </c:pt>
                      <c:pt idx="685">
                        <c:v>410.46932668442003</c:v>
                      </c:pt>
                      <c:pt idx="686">
                        <c:v>411.06855197885</c:v>
                      </c:pt>
                      <c:pt idx="687">
                        <c:v>411.66777727328002</c:v>
                      </c:pt>
                      <c:pt idx="688">
                        <c:v>412.26700256770999</c:v>
                      </c:pt>
                      <c:pt idx="689">
                        <c:v>412.86622786214002</c:v>
                      </c:pt>
                      <c:pt idx="690">
                        <c:v>413.46545315656999</c:v>
                      </c:pt>
                      <c:pt idx="691">
                        <c:v>414.06467845100002</c:v>
                      </c:pt>
                      <c:pt idx="692">
                        <c:v>414.66390374542999</c:v>
                      </c:pt>
                      <c:pt idx="693">
                        <c:v>415.26312903986002</c:v>
                      </c:pt>
                      <c:pt idx="694">
                        <c:v>415.86235433428999</c:v>
                      </c:pt>
                      <c:pt idx="695">
                        <c:v>416.46157962872002</c:v>
                      </c:pt>
                      <c:pt idx="696">
                        <c:v>417.06080492314999</c:v>
                      </c:pt>
                      <c:pt idx="697">
                        <c:v>417.66003021758002</c:v>
                      </c:pt>
                      <c:pt idx="698">
                        <c:v>418.25925551200999</c:v>
                      </c:pt>
                      <c:pt idx="699">
                        <c:v>418.85848080644001</c:v>
                      </c:pt>
                      <c:pt idx="700">
                        <c:v>419.45770610086998</c:v>
                      </c:pt>
                      <c:pt idx="701">
                        <c:v>420.05693139530001</c:v>
                      </c:pt>
                      <c:pt idx="702">
                        <c:v>420.65615668972998</c:v>
                      </c:pt>
                      <c:pt idx="703">
                        <c:v>421.25538198416001</c:v>
                      </c:pt>
                      <c:pt idx="704">
                        <c:v>421.85460727858998</c:v>
                      </c:pt>
                      <c:pt idx="705">
                        <c:v>422.45383257302001</c:v>
                      </c:pt>
                      <c:pt idx="706">
                        <c:v>423.05305786744998</c:v>
                      </c:pt>
                      <c:pt idx="707">
                        <c:v>423.65228316188001</c:v>
                      </c:pt>
                      <c:pt idx="708">
                        <c:v>424.25150845630998</c:v>
                      </c:pt>
                      <c:pt idx="709">
                        <c:v>424.85073375074001</c:v>
                      </c:pt>
                      <c:pt idx="710">
                        <c:v>425.44995904516998</c:v>
                      </c:pt>
                      <c:pt idx="711">
                        <c:v>426.0491843396</c:v>
                      </c:pt>
                      <c:pt idx="712">
                        <c:v>426.64840963402997</c:v>
                      </c:pt>
                      <c:pt idx="713">
                        <c:v>427.24763492846</c:v>
                      </c:pt>
                      <c:pt idx="714">
                        <c:v>427.84686022288997</c:v>
                      </c:pt>
                      <c:pt idx="715">
                        <c:v>428.44608551732</c:v>
                      </c:pt>
                      <c:pt idx="716">
                        <c:v>429.04531081175003</c:v>
                      </c:pt>
                      <c:pt idx="717">
                        <c:v>429.64453610618</c:v>
                      </c:pt>
                      <c:pt idx="718">
                        <c:v>430.24376140061003</c:v>
                      </c:pt>
                      <c:pt idx="719">
                        <c:v>430.84298669504</c:v>
                      </c:pt>
                      <c:pt idx="720">
                        <c:v>431.44221198947002</c:v>
                      </c:pt>
                      <c:pt idx="721">
                        <c:v>432.0414372839</c:v>
                      </c:pt>
                      <c:pt idx="722">
                        <c:v>432.64066257833002</c:v>
                      </c:pt>
                      <c:pt idx="723">
                        <c:v>433.23988787275999</c:v>
                      </c:pt>
                      <c:pt idx="724">
                        <c:v>433.83911316719002</c:v>
                      </c:pt>
                      <c:pt idx="725">
                        <c:v>434.43833846161999</c:v>
                      </c:pt>
                      <c:pt idx="726">
                        <c:v>435.03756375605002</c:v>
                      </c:pt>
                      <c:pt idx="727">
                        <c:v>435.63678905047999</c:v>
                      </c:pt>
                      <c:pt idx="728">
                        <c:v>436.23601434491002</c:v>
                      </c:pt>
                      <c:pt idx="729">
                        <c:v>436.83523963933999</c:v>
                      </c:pt>
                      <c:pt idx="730">
                        <c:v>437.43446493377002</c:v>
                      </c:pt>
                      <c:pt idx="731">
                        <c:v>438.03369022819999</c:v>
                      </c:pt>
                      <c:pt idx="732">
                        <c:v>438.63291552263001</c:v>
                      </c:pt>
                      <c:pt idx="733">
                        <c:v>439.23214081704998</c:v>
                      </c:pt>
                      <c:pt idx="734">
                        <c:v>439.83136611148001</c:v>
                      </c:pt>
                      <c:pt idx="735">
                        <c:v>440.43059140590998</c:v>
                      </c:pt>
                      <c:pt idx="736">
                        <c:v>441.02981670034001</c:v>
                      </c:pt>
                      <c:pt idx="737">
                        <c:v>441.62904199476998</c:v>
                      </c:pt>
                      <c:pt idx="738">
                        <c:v>442.22826728920001</c:v>
                      </c:pt>
                      <c:pt idx="739">
                        <c:v>442.82749258362998</c:v>
                      </c:pt>
                      <c:pt idx="740">
                        <c:v>443.42671787806</c:v>
                      </c:pt>
                      <c:pt idx="741">
                        <c:v>444.02594317248997</c:v>
                      </c:pt>
                      <c:pt idx="742">
                        <c:v>444.62516846692</c:v>
                      </c:pt>
                      <c:pt idx="743">
                        <c:v>445.22439376134997</c:v>
                      </c:pt>
                      <c:pt idx="744">
                        <c:v>445.82361905578</c:v>
                      </c:pt>
                      <c:pt idx="745">
                        <c:v>446.42284435021003</c:v>
                      </c:pt>
                      <c:pt idx="746">
                        <c:v>447.02206964464</c:v>
                      </c:pt>
                      <c:pt idx="747">
                        <c:v>447.62129493907003</c:v>
                      </c:pt>
                      <c:pt idx="748">
                        <c:v>448.2205202335</c:v>
                      </c:pt>
                      <c:pt idx="749">
                        <c:v>448.81974552793002</c:v>
                      </c:pt>
                      <c:pt idx="750">
                        <c:v>449.41897082236</c:v>
                      </c:pt>
                      <c:pt idx="751">
                        <c:v>450.01819611679002</c:v>
                      </c:pt>
                      <c:pt idx="752">
                        <c:v>450.61742141121999</c:v>
                      </c:pt>
                      <c:pt idx="753">
                        <c:v>451.21664670565002</c:v>
                      </c:pt>
                      <c:pt idx="754">
                        <c:v>451.81587200007999</c:v>
                      </c:pt>
                      <c:pt idx="755">
                        <c:v>452.41509729451002</c:v>
                      </c:pt>
                      <c:pt idx="756">
                        <c:v>453.01432258893999</c:v>
                      </c:pt>
                      <c:pt idx="757">
                        <c:v>453.61354788337002</c:v>
                      </c:pt>
                      <c:pt idx="758">
                        <c:v>454.21277317779999</c:v>
                      </c:pt>
                      <c:pt idx="759">
                        <c:v>454.81199847223002</c:v>
                      </c:pt>
                      <c:pt idx="760">
                        <c:v>455.41122376665999</c:v>
                      </c:pt>
                      <c:pt idx="761">
                        <c:v>456.01044906109001</c:v>
                      </c:pt>
                      <c:pt idx="762">
                        <c:v>456.60967435551999</c:v>
                      </c:pt>
                      <c:pt idx="763">
                        <c:v>457.20889964995001</c:v>
                      </c:pt>
                      <c:pt idx="764">
                        <c:v>457.80812494437998</c:v>
                      </c:pt>
                      <c:pt idx="765">
                        <c:v>458.40735023881001</c:v>
                      </c:pt>
                      <c:pt idx="766">
                        <c:v>459.00657553323998</c:v>
                      </c:pt>
                      <c:pt idx="767">
                        <c:v>459.60580082767001</c:v>
                      </c:pt>
                      <c:pt idx="768">
                        <c:v>460.20502612209998</c:v>
                      </c:pt>
                      <c:pt idx="769">
                        <c:v>460.80425141653001</c:v>
                      </c:pt>
                      <c:pt idx="770">
                        <c:v>461.40347671095998</c:v>
                      </c:pt>
                      <c:pt idx="771">
                        <c:v>462.00270200539001</c:v>
                      </c:pt>
                      <c:pt idx="772">
                        <c:v>462.60192729981998</c:v>
                      </c:pt>
                      <c:pt idx="773">
                        <c:v>463.20115259425</c:v>
                      </c:pt>
                      <c:pt idx="774">
                        <c:v>463.80037788867998</c:v>
                      </c:pt>
                      <c:pt idx="775">
                        <c:v>464.39960318311</c:v>
                      </c:pt>
                      <c:pt idx="776">
                        <c:v>464.99882847753997</c:v>
                      </c:pt>
                      <c:pt idx="777">
                        <c:v>465.59805377197</c:v>
                      </c:pt>
                      <c:pt idx="778">
                        <c:v>466.19727906639997</c:v>
                      </c:pt>
                      <c:pt idx="779">
                        <c:v>466.79650436083</c:v>
                      </c:pt>
                      <c:pt idx="780">
                        <c:v>467.39572965526003</c:v>
                      </c:pt>
                      <c:pt idx="781">
                        <c:v>467.99495494969</c:v>
                      </c:pt>
                      <c:pt idx="782">
                        <c:v>468.59418024412003</c:v>
                      </c:pt>
                      <c:pt idx="783">
                        <c:v>469.19340553855</c:v>
                      </c:pt>
                      <c:pt idx="784">
                        <c:v>469.79263083298002</c:v>
                      </c:pt>
                      <c:pt idx="785">
                        <c:v>470.39185612740999</c:v>
                      </c:pt>
                      <c:pt idx="786">
                        <c:v>470.99108142184002</c:v>
                      </c:pt>
                      <c:pt idx="787">
                        <c:v>471.59030671625999</c:v>
                      </c:pt>
                      <c:pt idx="788">
                        <c:v>472.18953201069002</c:v>
                      </c:pt>
                      <c:pt idx="789">
                        <c:v>472.78875730511999</c:v>
                      </c:pt>
                      <c:pt idx="790">
                        <c:v>473.38798259955001</c:v>
                      </c:pt>
                      <c:pt idx="791">
                        <c:v>473.98720789397998</c:v>
                      </c:pt>
                      <c:pt idx="792">
                        <c:v>474.58643318841001</c:v>
                      </c:pt>
                      <c:pt idx="793">
                        <c:v>475.18565848283998</c:v>
                      </c:pt>
                      <c:pt idx="794">
                        <c:v>475.78488377727001</c:v>
                      </c:pt>
                      <c:pt idx="795">
                        <c:v>476.38410907169998</c:v>
                      </c:pt>
                      <c:pt idx="796">
                        <c:v>476.98333436613001</c:v>
                      </c:pt>
                      <c:pt idx="797">
                        <c:v>477.58255966055998</c:v>
                      </c:pt>
                      <c:pt idx="798">
                        <c:v>478.18178495499001</c:v>
                      </c:pt>
                      <c:pt idx="799">
                        <c:v>478.78101024941998</c:v>
                      </c:pt>
                      <c:pt idx="800">
                        <c:v>479.38023554385001</c:v>
                      </c:pt>
                      <c:pt idx="801">
                        <c:v>479.97946083827998</c:v>
                      </c:pt>
                      <c:pt idx="802">
                        <c:v>480.57868613271</c:v>
                      </c:pt>
                      <c:pt idx="803">
                        <c:v>481.17791142713997</c:v>
                      </c:pt>
                      <c:pt idx="804">
                        <c:v>481.77713672157</c:v>
                      </c:pt>
                      <c:pt idx="805">
                        <c:v>482.37636201599997</c:v>
                      </c:pt>
                      <c:pt idx="806">
                        <c:v>482.97558731043</c:v>
                      </c:pt>
                      <c:pt idx="807">
                        <c:v>483.57481260486003</c:v>
                      </c:pt>
                      <c:pt idx="808">
                        <c:v>484.17403789929</c:v>
                      </c:pt>
                      <c:pt idx="809">
                        <c:v>484.77326319372003</c:v>
                      </c:pt>
                      <c:pt idx="810">
                        <c:v>485.37248848815</c:v>
                      </c:pt>
                      <c:pt idx="811">
                        <c:v>485.97171378258003</c:v>
                      </c:pt>
                      <c:pt idx="812">
                        <c:v>486.57093907701</c:v>
                      </c:pt>
                      <c:pt idx="813">
                        <c:v>487.17016437144002</c:v>
                      </c:pt>
                      <c:pt idx="814">
                        <c:v>487.76938966586999</c:v>
                      </c:pt>
                      <c:pt idx="815">
                        <c:v>488.36861496030002</c:v>
                      </c:pt>
                      <c:pt idx="816">
                        <c:v>488.96784025472999</c:v>
                      </c:pt>
                      <c:pt idx="817">
                        <c:v>489.56706554916002</c:v>
                      </c:pt>
                      <c:pt idx="818">
                        <c:v>490.16629084358999</c:v>
                      </c:pt>
                      <c:pt idx="819">
                        <c:v>490.76551613802002</c:v>
                      </c:pt>
                      <c:pt idx="820">
                        <c:v>491.36474143244999</c:v>
                      </c:pt>
                      <c:pt idx="821">
                        <c:v>491.96396672688002</c:v>
                      </c:pt>
                      <c:pt idx="822">
                        <c:v>492.56319202130999</c:v>
                      </c:pt>
                      <c:pt idx="823">
                        <c:v>493.16241731574002</c:v>
                      </c:pt>
                      <c:pt idx="824">
                        <c:v>493.76164261016999</c:v>
                      </c:pt>
                      <c:pt idx="825">
                        <c:v>494.36086790460001</c:v>
                      </c:pt>
                      <c:pt idx="826">
                        <c:v>494.96009319902998</c:v>
                      </c:pt>
                      <c:pt idx="827">
                        <c:v>495.55931849346001</c:v>
                      </c:pt>
                      <c:pt idx="828">
                        <c:v>496.15854378788998</c:v>
                      </c:pt>
                      <c:pt idx="829">
                        <c:v>496.75776908232001</c:v>
                      </c:pt>
                      <c:pt idx="830">
                        <c:v>497.35699437674998</c:v>
                      </c:pt>
                      <c:pt idx="831">
                        <c:v>497.95621967118001</c:v>
                      </c:pt>
                      <c:pt idx="832">
                        <c:v>498.55544496560998</c:v>
                      </c:pt>
                      <c:pt idx="833">
                        <c:v>499.15467026004001</c:v>
                      </c:pt>
                      <c:pt idx="834">
                        <c:v>499.75389555446998</c:v>
                      </c:pt>
                      <c:pt idx="835">
                        <c:v>500.35312084890001</c:v>
                      </c:pt>
                      <c:pt idx="836">
                        <c:v>500.95234614332998</c:v>
                      </c:pt>
                      <c:pt idx="837">
                        <c:v>501.55157143776</c:v>
                      </c:pt>
                      <c:pt idx="838">
                        <c:v>502.15079673218997</c:v>
                      </c:pt>
                      <c:pt idx="839">
                        <c:v>502.75002202662</c:v>
                      </c:pt>
                      <c:pt idx="840">
                        <c:v>503.34924732104997</c:v>
                      </c:pt>
                      <c:pt idx="841">
                        <c:v>503.94847261548</c:v>
                      </c:pt>
                      <c:pt idx="842">
                        <c:v>504.54769790990002</c:v>
                      </c:pt>
                      <c:pt idx="843">
                        <c:v>505.14692320432999</c:v>
                      </c:pt>
                      <c:pt idx="844">
                        <c:v>505.74614849876002</c:v>
                      </c:pt>
                      <c:pt idx="845">
                        <c:v>506.34537379318999</c:v>
                      </c:pt>
                      <c:pt idx="846">
                        <c:v>506.94459908762002</c:v>
                      </c:pt>
                      <c:pt idx="847">
                        <c:v>507.54382438204999</c:v>
                      </c:pt>
                      <c:pt idx="848">
                        <c:v>508.14304967648002</c:v>
                      </c:pt>
                      <c:pt idx="849">
                        <c:v>508.74227497090999</c:v>
                      </c:pt>
                      <c:pt idx="850">
                        <c:v>509.34150026534002</c:v>
                      </c:pt>
                      <c:pt idx="851">
                        <c:v>509.94072555976999</c:v>
                      </c:pt>
                      <c:pt idx="852">
                        <c:v>510.53995085420001</c:v>
                      </c:pt>
                      <c:pt idx="853">
                        <c:v>511.13917614862999</c:v>
                      </c:pt>
                      <c:pt idx="854">
                        <c:v>511.73840144306001</c:v>
                      </c:pt>
                      <c:pt idx="855">
                        <c:v>512.33762673749004</c:v>
                      </c:pt>
                      <c:pt idx="856">
                        <c:v>512.93685203192001</c:v>
                      </c:pt>
                      <c:pt idx="857">
                        <c:v>513.53607732634998</c:v>
                      </c:pt>
                      <c:pt idx="858">
                        <c:v>514.13530262077995</c:v>
                      </c:pt>
                      <c:pt idx="859">
                        <c:v>514.73452791521004</c:v>
                      </c:pt>
                      <c:pt idx="860">
                        <c:v>515.33375320964001</c:v>
                      </c:pt>
                      <c:pt idx="861">
                        <c:v>515.93297850406998</c:v>
                      </c:pt>
                      <c:pt idx="862">
                        <c:v>516.53220379849995</c:v>
                      </c:pt>
                      <c:pt idx="863">
                        <c:v>517.13142909293003</c:v>
                      </c:pt>
                      <c:pt idx="864">
                        <c:v>517.73065438736</c:v>
                      </c:pt>
                      <c:pt idx="865">
                        <c:v>518.32987968178998</c:v>
                      </c:pt>
                      <c:pt idx="866">
                        <c:v>518.92910497621995</c:v>
                      </c:pt>
                      <c:pt idx="867">
                        <c:v>519.52833027065003</c:v>
                      </c:pt>
                      <c:pt idx="868">
                        <c:v>520.12755556508</c:v>
                      </c:pt>
                      <c:pt idx="869">
                        <c:v>520.72678085950997</c:v>
                      </c:pt>
                      <c:pt idx="870">
                        <c:v>521.32600615394006</c:v>
                      </c:pt>
                      <c:pt idx="871">
                        <c:v>521.92523144837003</c:v>
                      </c:pt>
                      <c:pt idx="872">
                        <c:v>522.5244567428</c:v>
                      </c:pt>
                      <c:pt idx="873">
                        <c:v>523.12368203722997</c:v>
                      </c:pt>
                      <c:pt idx="874">
                        <c:v>523.72290733166005</c:v>
                      </c:pt>
                      <c:pt idx="875">
                        <c:v>524.32213262609002</c:v>
                      </c:pt>
                      <c:pt idx="876">
                        <c:v>524.92135792051999</c:v>
                      </c:pt>
                      <c:pt idx="877">
                        <c:v>525.52058321494997</c:v>
                      </c:pt>
                      <c:pt idx="878">
                        <c:v>526.11980850938005</c:v>
                      </c:pt>
                      <c:pt idx="879">
                        <c:v>526.71903380381002</c:v>
                      </c:pt>
                      <c:pt idx="880">
                        <c:v>527.31825909823999</c:v>
                      </c:pt>
                      <c:pt idx="881">
                        <c:v>527.91748439266996</c:v>
                      </c:pt>
                      <c:pt idx="882">
                        <c:v>528.51670968710005</c:v>
                      </c:pt>
                      <c:pt idx="883">
                        <c:v>529.11593498153002</c:v>
                      </c:pt>
                      <c:pt idx="884">
                        <c:v>529.71516027595999</c:v>
                      </c:pt>
                      <c:pt idx="885">
                        <c:v>530.31438557038996</c:v>
                      </c:pt>
                      <c:pt idx="886">
                        <c:v>530.91361086482004</c:v>
                      </c:pt>
                      <c:pt idx="887">
                        <c:v>531.51283615925001</c:v>
                      </c:pt>
                      <c:pt idx="888">
                        <c:v>532.11206145367998</c:v>
                      </c:pt>
                      <c:pt idx="889">
                        <c:v>532.71128674810996</c:v>
                      </c:pt>
                      <c:pt idx="890">
                        <c:v>533.31051204254004</c:v>
                      </c:pt>
                      <c:pt idx="891">
                        <c:v>533.90973733697001</c:v>
                      </c:pt>
                      <c:pt idx="892">
                        <c:v>534.50896263139998</c:v>
                      </c:pt>
                      <c:pt idx="893">
                        <c:v>535.10818792582995</c:v>
                      </c:pt>
                      <c:pt idx="894">
                        <c:v>535.70741322026004</c:v>
                      </c:pt>
                      <c:pt idx="895">
                        <c:v>536.30663851469001</c:v>
                      </c:pt>
                      <c:pt idx="896">
                        <c:v>536.90586380910997</c:v>
                      </c:pt>
                      <c:pt idx="897">
                        <c:v>537.50508910353994</c:v>
                      </c:pt>
                      <c:pt idx="898">
                        <c:v>538.10431439797003</c:v>
                      </c:pt>
                      <c:pt idx="899">
                        <c:v>538.7035396924</c:v>
                      </c:pt>
                      <c:pt idx="900">
                        <c:v>539.30276498682997</c:v>
                      </c:pt>
                      <c:pt idx="901">
                        <c:v>539.90199028126005</c:v>
                      </c:pt>
                      <c:pt idx="902">
                        <c:v>540.50121557569003</c:v>
                      </c:pt>
                      <c:pt idx="903">
                        <c:v>541.10044087012</c:v>
                      </c:pt>
                      <c:pt idx="904">
                        <c:v>541.69966616454997</c:v>
                      </c:pt>
                      <c:pt idx="905">
                        <c:v>542.29889145898005</c:v>
                      </c:pt>
                      <c:pt idx="906">
                        <c:v>542.89811675341002</c:v>
                      </c:pt>
                      <c:pt idx="907">
                        <c:v>543.49734204783999</c:v>
                      </c:pt>
                      <c:pt idx="908">
                        <c:v>544.09656734226996</c:v>
                      </c:pt>
                      <c:pt idx="909">
                        <c:v>544.69579263670005</c:v>
                      </c:pt>
                      <c:pt idx="910">
                        <c:v>545.29501793113002</c:v>
                      </c:pt>
                      <c:pt idx="911">
                        <c:v>545.89424322555999</c:v>
                      </c:pt>
                      <c:pt idx="912">
                        <c:v>546.49346851998996</c:v>
                      </c:pt>
                      <c:pt idx="913">
                        <c:v>547.09269381442004</c:v>
                      </c:pt>
                      <c:pt idx="914">
                        <c:v>547.69191910885002</c:v>
                      </c:pt>
                      <c:pt idx="915">
                        <c:v>548.29114440327999</c:v>
                      </c:pt>
                      <c:pt idx="916">
                        <c:v>548.89036969770996</c:v>
                      </c:pt>
                      <c:pt idx="917">
                        <c:v>549.48959499214004</c:v>
                      </c:pt>
                      <c:pt idx="918">
                        <c:v>550.08882028657001</c:v>
                      </c:pt>
                      <c:pt idx="919">
                        <c:v>550.68804558099998</c:v>
                      </c:pt>
                      <c:pt idx="920">
                        <c:v>551.28727087542995</c:v>
                      </c:pt>
                      <c:pt idx="921">
                        <c:v>551.88649616986004</c:v>
                      </c:pt>
                      <c:pt idx="922">
                        <c:v>552.48572146429001</c:v>
                      </c:pt>
                      <c:pt idx="923">
                        <c:v>553.08494675871998</c:v>
                      </c:pt>
                      <c:pt idx="924">
                        <c:v>553.68417205314995</c:v>
                      </c:pt>
                      <c:pt idx="925">
                        <c:v>554.28339734758003</c:v>
                      </c:pt>
                      <c:pt idx="926">
                        <c:v>554.88262264201001</c:v>
                      </c:pt>
                      <c:pt idx="927">
                        <c:v>555.48184793643998</c:v>
                      </c:pt>
                      <c:pt idx="928">
                        <c:v>556.08107323086995</c:v>
                      </c:pt>
                      <c:pt idx="929">
                        <c:v>556.68029852530003</c:v>
                      </c:pt>
                      <c:pt idx="930">
                        <c:v>557.27952381973</c:v>
                      </c:pt>
                      <c:pt idx="931">
                        <c:v>557.87874911415997</c:v>
                      </c:pt>
                      <c:pt idx="932">
                        <c:v>558.47797440858994</c:v>
                      </c:pt>
                      <c:pt idx="933">
                        <c:v>559.07719970302003</c:v>
                      </c:pt>
                      <c:pt idx="934">
                        <c:v>559.67642499745</c:v>
                      </c:pt>
                      <c:pt idx="935">
                        <c:v>560.27565029187997</c:v>
                      </c:pt>
                      <c:pt idx="936">
                        <c:v>560.87487558631005</c:v>
                      </c:pt>
                      <c:pt idx="937">
                        <c:v>561.47410088074002</c:v>
                      </c:pt>
                      <c:pt idx="938">
                        <c:v>562.07332617517</c:v>
                      </c:pt>
                      <c:pt idx="939">
                        <c:v>562.67255146959997</c:v>
                      </c:pt>
                      <c:pt idx="940">
                        <c:v>563.27177676403005</c:v>
                      </c:pt>
                      <c:pt idx="941">
                        <c:v>563.87100205846002</c:v>
                      </c:pt>
                      <c:pt idx="942">
                        <c:v>564.47022735288999</c:v>
                      </c:pt>
                      <c:pt idx="943">
                        <c:v>565.06945264731996</c:v>
                      </c:pt>
                      <c:pt idx="944">
                        <c:v>565.66867794175005</c:v>
                      </c:pt>
                      <c:pt idx="945">
                        <c:v>566.26790323618002</c:v>
                      </c:pt>
                      <c:pt idx="946">
                        <c:v>566.86712853060999</c:v>
                      </c:pt>
                      <c:pt idx="947">
                        <c:v>567.46635382503996</c:v>
                      </c:pt>
                      <c:pt idx="948">
                        <c:v>568.06557911947004</c:v>
                      </c:pt>
                      <c:pt idx="949">
                        <c:v>568.66480441390001</c:v>
                      </c:pt>
                      <c:pt idx="950">
                        <c:v>569.26402970831998</c:v>
                      </c:pt>
                      <c:pt idx="951">
                        <c:v>569.86325500274995</c:v>
                      </c:pt>
                      <c:pt idx="952">
                        <c:v>570.46248029718004</c:v>
                      </c:pt>
                      <c:pt idx="953">
                        <c:v>571.06170559161001</c:v>
                      </c:pt>
                      <c:pt idx="954">
                        <c:v>571.66093088603998</c:v>
                      </c:pt>
                      <c:pt idx="955">
                        <c:v>572.26015618046995</c:v>
                      </c:pt>
                      <c:pt idx="956">
                        <c:v>572.85938147490003</c:v>
                      </c:pt>
                      <c:pt idx="957">
                        <c:v>573.45860676933</c:v>
                      </c:pt>
                      <c:pt idx="958">
                        <c:v>574.05783206375997</c:v>
                      </c:pt>
                      <c:pt idx="959">
                        <c:v>574.65705735818995</c:v>
                      </c:pt>
                      <c:pt idx="960">
                        <c:v>575.25628265262003</c:v>
                      </c:pt>
                      <c:pt idx="961">
                        <c:v>575.85550794705</c:v>
                      </c:pt>
                      <c:pt idx="962">
                        <c:v>576.45473324147997</c:v>
                      </c:pt>
                      <c:pt idx="963">
                        <c:v>577.05395853591006</c:v>
                      </c:pt>
                      <c:pt idx="964">
                        <c:v>577.65318383034003</c:v>
                      </c:pt>
                      <c:pt idx="965">
                        <c:v>578.25240912477</c:v>
                      </c:pt>
                      <c:pt idx="966">
                        <c:v>578.85163441919997</c:v>
                      </c:pt>
                      <c:pt idx="967">
                        <c:v>579.45085971363005</c:v>
                      </c:pt>
                      <c:pt idx="968">
                        <c:v>580.05008500806002</c:v>
                      </c:pt>
                      <c:pt idx="969">
                        <c:v>580.64931030248999</c:v>
                      </c:pt>
                      <c:pt idx="970">
                        <c:v>581.24853559691996</c:v>
                      </c:pt>
                      <c:pt idx="971">
                        <c:v>581.84776089135005</c:v>
                      </c:pt>
                      <c:pt idx="972">
                        <c:v>582.44698618578002</c:v>
                      </c:pt>
                      <c:pt idx="973">
                        <c:v>583.04621148020999</c:v>
                      </c:pt>
                      <c:pt idx="974">
                        <c:v>583.64543677463996</c:v>
                      </c:pt>
                      <c:pt idx="975">
                        <c:v>584.24466206907005</c:v>
                      </c:pt>
                      <c:pt idx="976">
                        <c:v>584.84388736350002</c:v>
                      </c:pt>
                      <c:pt idx="977">
                        <c:v>585.44311265792999</c:v>
                      </c:pt>
                      <c:pt idx="978">
                        <c:v>586.04233795235996</c:v>
                      </c:pt>
                      <c:pt idx="979">
                        <c:v>586.64156324679004</c:v>
                      </c:pt>
                      <c:pt idx="980">
                        <c:v>587.24078854122001</c:v>
                      </c:pt>
                      <c:pt idx="981">
                        <c:v>587.84001383564998</c:v>
                      </c:pt>
                      <c:pt idx="982">
                        <c:v>588.43923913007995</c:v>
                      </c:pt>
                      <c:pt idx="983">
                        <c:v>589.03846442451004</c:v>
                      </c:pt>
                      <c:pt idx="984">
                        <c:v>589.63768971894001</c:v>
                      </c:pt>
                      <c:pt idx="985">
                        <c:v>590.23691501336998</c:v>
                      </c:pt>
                      <c:pt idx="986">
                        <c:v>590.83614030779995</c:v>
                      </c:pt>
                      <c:pt idx="987">
                        <c:v>591.43536560223004</c:v>
                      </c:pt>
                      <c:pt idx="988">
                        <c:v>592.03459089666001</c:v>
                      </c:pt>
                      <c:pt idx="989">
                        <c:v>592.63381619108998</c:v>
                      </c:pt>
                      <c:pt idx="990">
                        <c:v>593.23304148551995</c:v>
                      </c:pt>
                      <c:pt idx="991">
                        <c:v>593.83226677995003</c:v>
                      </c:pt>
                      <c:pt idx="992">
                        <c:v>594.43149207438</c:v>
                      </c:pt>
                      <c:pt idx="993">
                        <c:v>595.03071736880997</c:v>
                      </c:pt>
                      <c:pt idx="994">
                        <c:v>595.62994266323994</c:v>
                      </c:pt>
                      <c:pt idx="995">
                        <c:v>596.22916795767003</c:v>
                      </c:pt>
                      <c:pt idx="996">
                        <c:v>596.8283932521</c:v>
                      </c:pt>
                      <c:pt idx="997">
                        <c:v>597.42761854652997</c:v>
                      </c:pt>
                      <c:pt idx="998">
                        <c:v>598.02684384096005</c:v>
                      </c:pt>
                      <c:pt idx="999">
                        <c:v>598.62606913539003</c:v>
                      </c:pt>
                      <c:pt idx="1000">
                        <c:v>599.22529442982</c:v>
                      </c:pt>
                      <c:pt idx="1001">
                        <c:v>599.82451972424997</c:v>
                      </c:pt>
                      <c:pt idx="1002">
                        <c:v>600.42374501868005</c:v>
                      </c:pt>
                      <c:pt idx="1003">
                        <c:v>601.02297031311002</c:v>
                      </c:pt>
                      <c:pt idx="1004">
                        <c:v>601.62219560752999</c:v>
                      </c:pt>
                      <c:pt idx="1005">
                        <c:v>602.22142090195996</c:v>
                      </c:pt>
                      <c:pt idx="1006">
                        <c:v>602.82064619639004</c:v>
                      </c:pt>
                      <c:pt idx="1007">
                        <c:v>603.41987149082001</c:v>
                      </c:pt>
                      <c:pt idx="1008">
                        <c:v>604.01909678524999</c:v>
                      </c:pt>
                      <c:pt idx="1009">
                        <c:v>604.61832207967996</c:v>
                      </c:pt>
                      <c:pt idx="1010">
                        <c:v>605.21754737411004</c:v>
                      </c:pt>
                      <c:pt idx="1011">
                        <c:v>605.81677266854001</c:v>
                      </c:pt>
                      <c:pt idx="1012">
                        <c:v>606.41599796296998</c:v>
                      </c:pt>
                      <c:pt idx="1013">
                        <c:v>607.01522325739995</c:v>
                      </c:pt>
                      <c:pt idx="1014">
                        <c:v>607.61444855183004</c:v>
                      </c:pt>
                      <c:pt idx="1015">
                        <c:v>608.21367384626001</c:v>
                      </c:pt>
                      <c:pt idx="1016">
                        <c:v>608.81289914068998</c:v>
                      </c:pt>
                      <c:pt idx="1017">
                        <c:v>609.41212443511995</c:v>
                      </c:pt>
                      <c:pt idx="1018">
                        <c:v>610.01134972955003</c:v>
                      </c:pt>
                      <c:pt idx="1019">
                        <c:v>610.61057502398</c:v>
                      </c:pt>
                      <c:pt idx="1020">
                        <c:v>611.20980031840998</c:v>
                      </c:pt>
                      <c:pt idx="1021">
                        <c:v>611.80902561283995</c:v>
                      </c:pt>
                      <c:pt idx="1022">
                        <c:v>612.40825090727003</c:v>
                      </c:pt>
                      <c:pt idx="1023">
                        <c:v>613.0074762017</c:v>
                      </c:pt>
                      <c:pt idx="1024">
                        <c:v>613.60670149612997</c:v>
                      </c:pt>
                      <c:pt idx="1025">
                        <c:v>614.20592679056006</c:v>
                      </c:pt>
                      <c:pt idx="1026">
                        <c:v>614.80515208499003</c:v>
                      </c:pt>
                      <c:pt idx="1027">
                        <c:v>615.40437737942</c:v>
                      </c:pt>
                      <c:pt idx="1028">
                        <c:v>616.00360267384997</c:v>
                      </c:pt>
                      <c:pt idx="1029">
                        <c:v>616.60282796828005</c:v>
                      </c:pt>
                      <c:pt idx="1030">
                        <c:v>617.20205326271002</c:v>
                      </c:pt>
                      <c:pt idx="1031">
                        <c:v>617.80127855713999</c:v>
                      </c:pt>
                      <c:pt idx="1032">
                        <c:v>618.40050385156997</c:v>
                      </c:pt>
                      <c:pt idx="1033">
                        <c:v>618.99972914600005</c:v>
                      </c:pt>
                      <c:pt idx="1034">
                        <c:v>619.59895444043002</c:v>
                      </c:pt>
                      <c:pt idx="1035">
                        <c:v>620.19817973485999</c:v>
                      </c:pt>
                      <c:pt idx="1036">
                        <c:v>620.79740502928996</c:v>
                      </c:pt>
                      <c:pt idx="1037">
                        <c:v>621.39663032372005</c:v>
                      </c:pt>
                      <c:pt idx="1038">
                        <c:v>621.99585561815002</c:v>
                      </c:pt>
                      <c:pt idx="1039">
                        <c:v>622.59508091257999</c:v>
                      </c:pt>
                      <c:pt idx="1040">
                        <c:v>623.19430620700996</c:v>
                      </c:pt>
                      <c:pt idx="1041">
                        <c:v>623.79353150144004</c:v>
                      </c:pt>
                      <c:pt idx="1042">
                        <c:v>624.39275679587001</c:v>
                      </c:pt>
                      <c:pt idx="1043">
                        <c:v>624.99198209029998</c:v>
                      </c:pt>
                      <c:pt idx="1044">
                        <c:v>625.59120738472996</c:v>
                      </c:pt>
                      <c:pt idx="1045">
                        <c:v>626.19043267916004</c:v>
                      </c:pt>
                      <c:pt idx="1046">
                        <c:v>626.78965797359001</c:v>
                      </c:pt>
                      <c:pt idx="1047">
                        <c:v>627.38888326801998</c:v>
                      </c:pt>
                      <c:pt idx="1048">
                        <c:v>627.98810856244995</c:v>
                      </c:pt>
                      <c:pt idx="1049">
                        <c:v>628.58733385688004</c:v>
                      </c:pt>
                      <c:pt idx="1050">
                        <c:v>629.18655915131001</c:v>
                      </c:pt>
                      <c:pt idx="1051">
                        <c:v>629.78578444573998</c:v>
                      </c:pt>
                      <c:pt idx="1052">
                        <c:v>630.38500974016995</c:v>
                      </c:pt>
                      <c:pt idx="1053">
                        <c:v>630.98423503460003</c:v>
                      </c:pt>
                      <c:pt idx="1054">
                        <c:v>631.58346032903</c:v>
                      </c:pt>
                      <c:pt idx="1055">
                        <c:v>632.18268562345997</c:v>
                      </c:pt>
                      <c:pt idx="1056">
                        <c:v>632.78191091788995</c:v>
                      </c:pt>
                      <c:pt idx="1057">
                        <c:v>633.38113621232003</c:v>
                      </c:pt>
                      <c:pt idx="1058">
                        <c:v>633.98036150675</c:v>
                      </c:pt>
                      <c:pt idx="1059">
                        <c:v>634.57958680116997</c:v>
                      </c:pt>
                      <c:pt idx="1060">
                        <c:v>635.17881209560005</c:v>
                      </c:pt>
                      <c:pt idx="1061">
                        <c:v>635.77803739003002</c:v>
                      </c:pt>
                      <c:pt idx="1062">
                        <c:v>636.37726268445999</c:v>
                      </c:pt>
                      <c:pt idx="1063">
                        <c:v>636.97648797888996</c:v>
                      </c:pt>
                      <c:pt idx="1064">
                        <c:v>637.57571327332005</c:v>
                      </c:pt>
                      <c:pt idx="1065">
                        <c:v>638.17493856775002</c:v>
                      </c:pt>
                      <c:pt idx="1066">
                        <c:v>638.77416386217999</c:v>
                      </c:pt>
                      <c:pt idx="1067">
                        <c:v>639.37338915660996</c:v>
                      </c:pt>
                      <c:pt idx="1068">
                        <c:v>639.97261445104004</c:v>
                      </c:pt>
                      <c:pt idx="1069">
                        <c:v>640.57183974547002</c:v>
                      </c:pt>
                      <c:pt idx="1070">
                        <c:v>641.17106503989999</c:v>
                      </c:pt>
                      <c:pt idx="1071">
                        <c:v>641.77029033432996</c:v>
                      </c:pt>
                      <c:pt idx="1072">
                        <c:v>642.36951562876004</c:v>
                      </c:pt>
                      <c:pt idx="1073">
                        <c:v>642.96874092319001</c:v>
                      </c:pt>
                      <c:pt idx="1074">
                        <c:v>643.56796621761998</c:v>
                      </c:pt>
                      <c:pt idx="1075">
                        <c:v>644.16719151204995</c:v>
                      </c:pt>
                      <c:pt idx="1076">
                        <c:v>644.76641680648004</c:v>
                      </c:pt>
                      <c:pt idx="1077">
                        <c:v>645.36564210091001</c:v>
                      </c:pt>
                      <c:pt idx="1078">
                        <c:v>645.96486739533998</c:v>
                      </c:pt>
                      <c:pt idx="1079">
                        <c:v>646.56409268976995</c:v>
                      </c:pt>
                      <c:pt idx="1080">
                        <c:v>647.16331798420003</c:v>
                      </c:pt>
                      <c:pt idx="1081">
                        <c:v>647.76254327863001</c:v>
                      </c:pt>
                      <c:pt idx="1082">
                        <c:v>648.36176857305998</c:v>
                      </c:pt>
                      <c:pt idx="1083">
                        <c:v>648.96099386748995</c:v>
                      </c:pt>
                      <c:pt idx="1084">
                        <c:v>649.56021916192003</c:v>
                      </c:pt>
                      <c:pt idx="1085">
                        <c:v>650.15944445635</c:v>
                      </c:pt>
                      <c:pt idx="1086">
                        <c:v>650.75866975077997</c:v>
                      </c:pt>
                      <c:pt idx="1087">
                        <c:v>651.35789504520994</c:v>
                      </c:pt>
                      <c:pt idx="1088">
                        <c:v>651.95712033964003</c:v>
                      </c:pt>
                      <c:pt idx="1089">
                        <c:v>652.55634563407</c:v>
                      </c:pt>
                      <c:pt idx="1090">
                        <c:v>653.15557092849997</c:v>
                      </c:pt>
                      <c:pt idx="1091">
                        <c:v>653.75479622293005</c:v>
                      </c:pt>
                      <c:pt idx="1092">
                        <c:v>654.35402151736002</c:v>
                      </c:pt>
                      <c:pt idx="1093">
                        <c:v>654.95324681179</c:v>
                      </c:pt>
                      <c:pt idx="1094">
                        <c:v>655.55247210621997</c:v>
                      </c:pt>
                      <c:pt idx="1095">
                        <c:v>656.15169740065005</c:v>
                      </c:pt>
                      <c:pt idx="1096">
                        <c:v>656.75092269508002</c:v>
                      </c:pt>
                      <c:pt idx="1097">
                        <c:v>657.35014798950999</c:v>
                      </c:pt>
                      <c:pt idx="1098">
                        <c:v>657.94937328393996</c:v>
                      </c:pt>
                      <c:pt idx="1099">
                        <c:v>658.54859857837005</c:v>
                      </c:pt>
                      <c:pt idx="1100">
                        <c:v>659.14782387280002</c:v>
                      </c:pt>
                      <c:pt idx="1101">
                        <c:v>659.74704916722999</c:v>
                      </c:pt>
                      <c:pt idx="1102">
                        <c:v>660.34627446165996</c:v>
                      </c:pt>
                      <c:pt idx="1103">
                        <c:v>660.94549975609004</c:v>
                      </c:pt>
                      <c:pt idx="1104">
                        <c:v>661.54472505052001</c:v>
                      </c:pt>
                      <c:pt idx="1105">
                        <c:v>662.14395034494999</c:v>
                      </c:pt>
                      <c:pt idx="1106">
                        <c:v>662.74317563937996</c:v>
                      </c:pt>
                      <c:pt idx="1107">
                        <c:v>663.34240093381004</c:v>
                      </c:pt>
                      <c:pt idx="1108">
                        <c:v>663.94162622824001</c:v>
                      </c:pt>
                      <c:pt idx="1109">
                        <c:v>664.54085152266998</c:v>
                      </c:pt>
                      <c:pt idx="1110">
                        <c:v>665.14007681709995</c:v>
                      </c:pt>
                      <c:pt idx="1111">
                        <c:v>665.73930211153004</c:v>
                      </c:pt>
                      <c:pt idx="1112">
                        <c:v>666.33852740596001</c:v>
                      </c:pt>
                      <c:pt idx="1113">
                        <c:v>666.93775270037997</c:v>
                      </c:pt>
                      <c:pt idx="1114">
                        <c:v>667.53697799480994</c:v>
                      </c:pt>
                      <c:pt idx="1115">
                        <c:v>668.13620328924003</c:v>
                      </c:pt>
                      <c:pt idx="1116">
                        <c:v>668.73542858367</c:v>
                      </c:pt>
                      <c:pt idx="1117">
                        <c:v>669.33465387809997</c:v>
                      </c:pt>
                      <c:pt idx="1118">
                        <c:v>669.93387917253006</c:v>
                      </c:pt>
                      <c:pt idx="1119">
                        <c:v>670.53310446696003</c:v>
                      </c:pt>
                      <c:pt idx="1120">
                        <c:v>671.13232976139</c:v>
                      </c:pt>
                      <c:pt idx="1121">
                        <c:v>671.73155505581997</c:v>
                      </c:pt>
                      <c:pt idx="1122">
                        <c:v>672.33078035025005</c:v>
                      </c:pt>
                      <c:pt idx="1123">
                        <c:v>672.93000564468002</c:v>
                      </c:pt>
                      <c:pt idx="1124">
                        <c:v>673.52923093910999</c:v>
                      </c:pt>
                      <c:pt idx="1125">
                        <c:v>674.12845623353996</c:v>
                      </c:pt>
                      <c:pt idx="1126">
                        <c:v>674.72768152797005</c:v>
                      </c:pt>
                      <c:pt idx="1127">
                        <c:v>675.32690682240002</c:v>
                      </c:pt>
                      <c:pt idx="1128">
                        <c:v>675.92613211682999</c:v>
                      </c:pt>
                      <c:pt idx="1129">
                        <c:v>676.52535741125996</c:v>
                      </c:pt>
                      <c:pt idx="1130">
                        <c:v>677.12458270569005</c:v>
                      </c:pt>
                      <c:pt idx="1131">
                        <c:v>677.72380800012002</c:v>
                      </c:pt>
                      <c:pt idx="1132">
                        <c:v>678.32303329454999</c:v>
                      </c:pt>
                      <c:pt idx="1133">
                        <c:v>678.92225858897996</c:v>
                      </c:pt>
                      <c:pt idx="1134">
                        <c:v>679.52148388341004</c:v>
                      </c:pt>
                      <c:pt idx="1135">
                        <c:v>680.12070917784001</c:v>
                      </c:pt>
                      <c:pt idx="1136">
                        <c:v>680.71993447226998</c:v>
                      </c:pt>
                      <c:pt idx="1137">
                        <c:v>681.31915976669995</c:v>
                      </c:pt>
                      <c:pt idx="1138">
                        <c:v>681.91838506113004</c:v>
                      </c:pt>
                      <c:pt idx="1139">
                        <c:v>682.51761035556001</c:v>
                      </c:pt>
                      <c:pt idx="1140">
                        <c:v>683.11683564998998</c:v>
                      </c:pt>
                      <c:pt idx="1141">
                        <c:v>683.71606094441995</c:v>
                      </c:pt>
                      <c:pt idx="1142">
                        <c:v>684.31528623885004</c:v>
                      </c:pt>
                      <c:pt idx="1143">
                        <c:v>684.91451153328001</c:v>
                      </c:pt>
                      <c:pt idx="1144">
                        <c:v>685.51373682770998</c:v>
                      </c:pt>
                      <c:pt idx="1145">
                        <c:v>686.11296212213995</c:v>
                      </c:pt>
                      <c:pt idx="1146">
                        <c:v>686.71218741657003</c:v>
                      </c:pt>
                      <c:pt idx="1147">
                        <c:v>687.311412711</c:v>
                      </c:pt>
                      <c:pt idx="1148">
                        <c:v>687.91063800542997</c:v>
                      </c:pt>
                      <c:pt idx="1149">
                        <c:v>688.50986329985994</c:v>
                      </c:pt>
                      <c:pt idx="1150">
                        <c:v>689.10908859429003</c:v>
                      </c:pt>
                      <c:pt idx="1151">
                        <c:v>689.70831388872</c:v>
                      </c:pt>
                      <c:pt idx="1152">
                        <c:v>690.30753918314997</c:v>
                      </c:pt>
                      <c:pt idx="1153">
                        <c:v>690.90676447758005</c:v>
                      </c:pt>
                      <c:pt idx="1154">
                        <c:v>691.50598977201003</c:v>
                      </c:pt>
                      <c:pt idx="1155">
                        <c:v>692.10521506644</c:v>
                      </c:pt>
                      <c:pt idx="1156">
                        <c:v>692.70444036086997</c:v>
                      </c:pt>
                      <c:pt idx="1157">
                        <c:v>693.30366565530005</c:v>
                      </c:pt>
                      <c:pt idx="1158">
                        <c:v>693.90289094973002</c:v>
                      </c:pt>
                      <c:pt idx="1159">
                        <c:v>694.50211624415999</c:v>
                      </c:pt>
                      <c:pt idx="1160">
                        <c:v>695.10134153858996</c:v>
                      </c:pt>
                      <c:pt idx="1161">
                        <c:v>695.70056683302005</c:v>
                      </c:pt>
                      <c:pt idx="1162">
                        <c:v>696.29979212745002</c:v>
                      </c:pt>
                      <c:pt idx="1163">
                        <c:v>696.89901742187999</c:v>
                      </c:pt>
                      <c:pt idx="1164">
                        <c:v>697.49824271630996</c:v>
                      </c:pt>
                      <c:pt idx="1165">
                        <c:v>698.09746801074004</c:v>
                      </c:pt>
                      <c:pt idx="1166">
                        <c:v>698.69669330517002</c:v>
                      </c:pt>
                      <c:pt idx="1167">
                        <c:v>699.29591859958998</c:v>
                      </c:pt>
                      <c:pt idx="1168">
                        <c:v>699.89514389401995</c:v>
                      </c:pt>
                      <c:pt idx="1169">
                        <c:v>700.49436918845004</c:v>
                      </c:pt>
                      <c:pt idx="1170">
                        <c:v>701.09359448288001</c:v>
                      </c:pt>
                      <c:pt idx="1171">
                        <c:v>701.69281977730998</c:v>
                      </c:pt>
                      <c:pt idx="1172">
                        <c:v>702.29204507173995</c:v>
                      </c:pt>
                      <c:pt idx="1173">
                        <c:v>702.89127036617003</c:v>
                      </c:pt>
                      <c:pt idx="1174">
                        <c:v>703.4904956606</c:v>
                      </c:pt>
                      <c:pt idx="1175">
                        <c:v>704.08972095502997</c:v>
                      </c:pt>
                      <c:pt idx="1176">
                        <c:v>704.68894624945995</c:v>
                      </c:pt>
                      <c:pt idx="1177">
                        <c:v>705.28817154389003</c:v>
                      </c:pt>
                      <c:pt idx="1178">
                        <c:v>705.88739683832</c:v>
                      </c:pt>
                      <c:pt idx="1179">
                        <c:v>706.48662213274997</c:v>
                      </c:pt>
                      <c:pt idx="1180">
                        <c:v>707.08584742718006</c:v>
                      </c:pt>
                      <c:pt idx="1181">
                        <c:v>707.68507272161003</c:v>
                      </c:pt>
                      <c:pt idx="1182">
                        <c:v>708.28429801604</c:v>
                      </c:pt>
                      <c:pt idx="1183">
                        <c:v>708.88352331046997</c:v>
                      </c:pt>
                      <c:pt idx="1184">
                        <c:v>709.48274860490005</c:v>
                      </c:pt>
                      <c:pt idx="1185">
                        <c:v>710.08197389933002</c:v>
                      </c:pt>
                      <c:pt idx="1186">
                        <c:v>710.68119919375999</c:v>
                      </c:pt>
                      <c:pt idx="1187">
                        <c:v>711.28042448818996</c:v>
                      </c:pt>
                      <c:pt idx="1188">
                        <c:v>711.87964978262005</c:v>
                      </c:pt>
                      <c:pt idx="1189">
                        <c:v>712.47887507705002</c:v>
                      </c:pt>
                      <c:pt idx="1190">
                        <c:v>713.07810037147999</c:v>
                      </c:pt>
                      <c:pt idx="1191">
                        <c:v>713.67732566590996</c:v>
                      </c:pt>
                      <c:pt idx="1192">
                        <c:v>714.27655096034005</c:v>
                      </c:pt>
                      <c:pt idx="1193">
                        <c:v>714.87577625477002</c:v>
                      </c:pt>
                      <c:pt idx="1194">
                        <c:v>715.47500154919999</c:v>
                      </c:pt>
                      <c:pt idx="1195">
                        <c:v>716.07422684362996</c:v>
                      </c:pt>
                      <c:pt idx="1196">
                        <c:v>716.67345213806004</c:v>
                      </c:pt>
                      <c:pt idx="1197">
                        <c:v>717.27267743249001</c:v>
                      </c:pt>
                      <c:pt idx="1198">
                        <c:v>717.87190272691998</c:v>
                      </c:pt>
                      <c:pt idx="1199">
                        <c:v>718.47112802134995</c:v>
                      </c:pt>
                      <c:pt idx="1200">
                        <c:v>719.07035331578004</c:v>
                      </c:pt>
                      <c:pt idx="1201">
                        <c:v>719.66957861021001</c:v>
                      </c:pt>
                      <c:pt idx="1202">
                        <c:v>720.26880390463998</c:v>
                      </c:pt>
                      <c:pt idx="1203">
                        <c:v>720.86802919906995</c:v>
                      </c:pt>
                      <c:pt idx="1204">
                        <c:v>721.46725449350004</c:v>
                      </c:pt>
                      <c:pt idx="1205">
                        <c:v>722.06647978793001</c:v>
                      </c:pt>
                      <c:pt idx="1206">
                        <c:v>722.66570508235998</c:v>
                      </c:pt>
                      <c:pt idx="1207">
                        <c:v>723.26493037678995</c:v>
                      </c:pt>
                      <c:pt idx="1208">
                        <c:v>723.86415567122003</c:v>
                      </c:pt>
                      <c:pt idx="1209">
                        <c:v>724.46338096565</c:v>
                      </c:pt>
                      <c:pt idx="1210">
                        <c:v>725.06260626007997</c:v>
                      </c:pt>
                      <c:pt idx="1211">
                        <c:v>725.66183155450994</c:v>
                      </c:pt>
                      <c:pt idx="1212">
                        <c:v>726.26105684894003</c:v>
                      </c:pt>
                      <c:pt idx="1213">
                        <c:v>726.86028214337</c:v>
                      </c:pt>
                      <c:pt idx="1214">
                        <c:v>727.45950743779997</c:v>
                      </c:pt>
                      <c:pt idx="1215">
                        <c:v>728.05873273223006</c:v>
                      </c:pt>
                      <c:pt idx="1216">
                        <c:v>728.65795802666003</c:v>
                      </c:pt>
                      <c:pt idx="1217">
                        <c:v>729.25718332109</c:v>
                      </c:pt>
                      <c:pt idx="1218">
                        <c:v>729.85640861551997</c:v>
                      </c:pt>
                      <c:pt idx="1219">
                        <c:v>730.45563390995005</c:v>
                      </c:pt>
                      <c:pt idx="1220">
                        <c:v>731.05485920438002</c:v>
                      </c:pt>
                      <c:pt idx="1221">
                        <c:v>731.65408449879999</c:v>
                      </c:pt>
                      <c:pt idx="1222">
                        <c:v>732.25330979322996</c:v>
                      </c:pt>
                      <c:pt idx="1223">
                        <c:v>732.85253508766004</c:v>
                      </c:pt>
                      <c:pt idx="1224">
                        <c:v>733.45176038209001</c:v>
                      </c:pt>
                      <c:pt idx="1225">
                        <c:v>734.05098567651999</c:v>
                      </c:pt>
                      <c:pt idx="1226">
                        <c:v>734.65021097094996</c:v>
                      </c:pt>
                      <c:pt idx="1227">
                        <c:v>735.24943626538004</c:v>
                      </c:pt>
                      <c:pt idx="1228">
                        <c:v>735.84866155981001</c:v>
                      </c:pt>
                      <c:pt idx="1229">
                        <c:v>736.44788685423998</c:v>
                      </c:pt>
                      <c:pt idx="1230">
                        <c:v>737.04711214866995</c:v>
                      </c:pt>
                      <c:pt idx="1231">
                        <c:v>737.64633744310004</c:v>
                      </c:pt>
                      <c:pt idx="1232">
                        <c:v>738.24556273753001</c:v>
                      </c:pt>
                      <c:pt idx="1233">
                        <c:v>738.84478803195998</c:v>
                      </c:pt>
                      <c:pt idx="1234">
                        <c:v>739.44401332638995</c:v>
                      </c:pt>
                      <c:pt idx="1235">
                        <c:v>740.04323862082003</c:v>
                      </c:pt>
                      <c:pt idx="1236">
                        <c:v>740.64246391525</c:v>
                      </c:pt>
                      <c:pt idx="1237">
                        <c:v>741.24168920967998</c:v>
                      </c:pt>
                      <c:pt idx="1238">
                        <c:v>741.84091450410995</c:v>
                      </c:pt>
                      <c:pt idx="1239">
                        <c:v>742.44013979854003</c:v>
                      </c:pt>
                      <c:pt idx="1240">
                        <c:v>743.03936509297</c:v>
                      </c:pt>
                      <c:pt idx="1241">
                        <c:v>743.63859038739997</c:v>
                      </c:pt>
                      <c:pt idx="1242">
                        <c:v>744.23781568183006</c:v>
                      </c:pt>
                      <c:pt idx="1243">
                        <c:v>744.83704097626003</c:v>
                      </c:pt>
                      <c:pt idx="1244">
                        <c:v>745.43626627069</c:v>
                      </c:pt>
                      <c:pt idx="1245">
                        <c:v>746.03549156511997</c:v>
                      </c:pt>
                      <c:pt idx="1246">
                        <c:v>746.63471685955005</c:v>
                      </c:pt>
                      <c:pt idx="1247">
                        <c:v>747.23394215398002</c:v>
                      </c:pt>
                      <c:pt idx="1248">
                        <c:v>747.83316744840999</c:v>
                      </c:pt>
                      <c:pt idx="1249">
                        <c:v>748.43239274283997</c:v>
                      </c:pt>
                      <c:pt idx="1250">
                        <c:v>749.03161803727005</c:v>
                      </c:pt>
                      <c:pt idx="1251">
                        <c:v>749.63084333170002</c:v>
                      </c:pt>
                      <c:pt idx="1252">
                        <c:v>750.23006862612999</c:v>
                      </c:pt>
                      <c:pt idx="1253">
                        <c:v>750.82929392055996</c:v>
                      </c:pt>
                      <c:pt idx="1254">
                        <c:v>751.42851921499005</c:v>
                      </c:pt>
                      <c:pt idx="1255">
                        <c:v>752.02774450942002</c:v>
                      </c:pt>
                      <c:pt idx="1256">
                        <c:v>752.62696980384999</c:v>
                      </c:pt>
                      <c:pt idx="1257">
                        <c:v>753.22619509827996</c:v>
                      </c:pt>
                      <c:pt idx="1258">
                        <c:v>753.82542039271004</c:v>
                      </c:pt>
                      <c:pt idx="1259">
                        <c:v>754.42464568714001</c:v>
                      </c:pt>
                      <c:pt idx="1260">
                        <c:v>755.02387098156998</c:v>
                      </c:pt>
                      <c:pt idx="1261">
                        <c:v>755.62309627599996</c:v>
                      </c:pt>
                      <c:pt idx="1262">
                        <c:v>756.22232157043004</c:v>
                      </c:pt>
                      <c:pt idx="1263">
                        <c:v>756.82154686486001</c:v>
                      </c:pt>
                      <c:pt idx="1264">
                        <c:v>757.42077215928998</c:v>
                      </c:pt>
                      <c:pt idx="1265">
                        <c:v>758.01999745371995</c:v>
                      </c:pt>
                      <c:pt idx="1266">
                        <c:v>758.61922274815004</c:v>
                      </c:pt>
                      <c:pt idx="1267">
                        <c:v>759.21844804258001</c:v>
                      </c:pt>
                      <c:pt idx="1268">
                        <c:v>759.81767333700998</c:v>
                      </c:pt>
                      <c:pt idx="1269">
                        <c:v>760.41689863143995</c:v>
                      </c:pt>
                      <c:pt idx="1270">
                        <c:v>761.01612392587003</c:v>
                      </c:pt>
                      <c:pt idx="1271">
                        <c:v>761.6153492203</c:v>
                      </c:pt>
                      <c:pt idx="1272">
                        <c:v>762.21457451472997</c:v>
                      </c:pt>
                      <c:pt idx="1273">
                        <c:v>762.81379980915995</c:v>
                      </c:pt>
                      <c:pt idx="1274">
                        <c:v>763.41302510359003</c:v>
                      </c:pt>
                      <c:pt idx="1275">
                        <c:v>764.01225039802</c:v>
                      </c:pt>
                      <c:pt idx="1276">
                        <c:v>764.61147569243997</c:v>
                      </c:pt>
                      <c:pt idx="1277">
                        <c:v>765.21070098687005</c:v>
                      </c:pt>
                      <c:pt idx="1278">
                        <c:v>765.80992628130002</c:v>
                      </c:pt>
                      <c:pt idx="1279">
                        <c:v>766.40915157572999</c:v>
                      </c:pt>
                      <c:pt idx="1280">
                        <c:v>767.00837687015996</c:v>
                      </c:pt>
                      <c:pt idx="1281">
                        <c:v>767.60760216459005</c:v>
                      </c:pt>
                      <c:pt idx="1282">
                        <c:v>768.20682745902002</c:v>
                      </c:pt>
                      <c:pt idx="1283">
                        <c:v>768.80605275344999</c:v>
                      </c:pt>
                      <c:pt idx="1284">
                        <c:v>769.40527804787996</c:v>
                      </c:pt>
                      <c:pt idx="1285">
                        <c:v>770.00450334231004</c:v>
                      </c:pt>
                      <c:pt idx="1286">
                        <c:v>770.60372863674002</c:v>
                      </c:pt>
                      <c:pt idx="1287">
                        <c:v>771.20295393116999</c:v>
                      </c:pt>
                      <c:pt idx="1288">
                        <c:v>771.80217922559996</c:v>
                      </c:pt>
                      <c:pt idx="1289">
                        <c:v>772.40140452003004</c:v>
                      </c:pt>
                      <c:pt idx="1290">
                        <c:v>773.00062981446001</c:v>
                      </c:pt>
                      <c:pt idx="1291">
                        <c:v>773.59985510888998</c:v>
                      </c:pt>
                      <c:pt idx="1292">
                        <c:v>774.19908040331995</c:v>
                      </c:pt>
                      <c:pt idx="1293">
                        <c:v>774.79830569775004</c:v>
                      </c:pt>
                      <c:pt idx="1294">
                        <c:v>775.39753099218001</c:v>
                      </c:pt>
                      <c:pt idx="1295">
                        <c:v>775.99675628660998</c:v>
                      </c:pt>
                      <c:pt idx="1296">
                        <c:v>776.59598158103995</c:v>
                      </c:pt>
                      <c:pt idx="1297">
                        <c:v>777.19520687547003</c:v>
                      </c:pt>
                      <c:pt idx="1298">
                        <c:v>777.79443216990001</c:v>
                      </c:pt>
                      <c:pt idx="1299">
                        <c:v>778.39365746432998</c:v>
                      </c:pt>
                      <c:pt idx="1300">
                        <c:v>778.99288275875995</c:v>
                      </c:pt>
                      <c:pt idx="1301">
                        <c:v>779.59210805319003</c:v>
                      </c:pt>
                      <c:pt idx="1302">
                        <c:v>780.19133334762</c:v>
                      </c:pt>
                      <c:pt idx="1303">
                        <c:v>780.79055864204997</c:v>
                      </c:pt>
                      <c:pt idx="1304">
                        <c:v>781.38978393647994</c:v>
                      </c:pt>
                      <c:pt idx="1305">
                        <c:v>781.98900923091003</c:v>
                      </c:pt>
                      <c:pt idx="1306">
                        <c:v>782.58823452534</c:v>
                      </c:pt>
                      <c:pt idx="1307">
                        <c:v>783.18745981976997</c:v>
                      </c:pt>
                      <c:pt idx="1308">
                        <c:v>783.78668511420005</c:v>
                      </c:pt>
                      <c:pt idx="1309">
                        <c:v>784.38591040863002</c:v>
                      </c:pt>
                      <c:pt idx="1310">
                        <c:v>784.98513570306</c:v>
                      </c:pt>
                      <c:pt idx="1311">
                        <c:v>785.58436099748997</c:v>
                      </c:pt>
                      <c:pt idx="1312">
                        <c:v>786.18358629192005</c:v>
                      </c:pt>
                      <c:pt idx="1313">
                        <c:v>786.78281158635002</c:v>
                      </c:pt>
                      <c:pt idx="1314">
                        <c:v>787.38203688077999</c:v>
                      </c:pt>
                      <c:pt idx="1315">
                        <c:v>787.98126217520996</c:v>
                      </c:pt>
                      <c:pt idx="1316">
                        <c:v>788.58048746964005</c:v>
                      </c:pt>
                      <c:pt idx="1317">
                        <c:v>789.17971276407002</c:v>
                      </c:pt>
                      <c:pt idx="1318">
                        <c:v>789.77893805849999</c:v>
                      </c:pt>
                      <c:pt idx="1319">
                        <c:v>790.37816335292996</c:v>
                      </c:pt>
                      <c:pt idx="1320">
                        <c:v>790.97738864736004</c:v>
                      </c:pt>
                      <c:pt idx="1321">
                        <c:v>791.57661394179001</c:v>
                      </c:pt>
                      <c:pt idx="1322">
                        <c:v>792.17583923621999</c:v>
                      </c:pt>
                      <c:pt idx="1323">
                        <c:v>792.77506453064996</c:v>
                      </c:pt>
                      <c:pt idx="1324">
                        <c:v>793.37428982508004</c:v>
                      </c:pt>
                      <c:pt idx="1325">
                        <c:v>793.97351511951001</c:v>
                      </c:pt>
                      <c:pt idx="1326">
                        <c:v>794.57274041393998</c:v>
                      </c:pt>
                      <c:pt idx="1327">
                        <c:v>795.17196570836995</c:v>
                      </c:pt>
                      <c:pt idx="1328">
                        <c:v>795.77119100280004</c:v>
                      </c:pt>
                      <c:pt idx="1329">
                        <c:v>796.37041629723001</c:v>
                      </c:pt>
                      <c:pt idx="1330">
                        <c:v>796.96964159164997</c:v>
                      </c:pt>
                      <c:pt idx="1331">
                        <c:v>797.56886688607995</c:v>
                      </c:pt>
                      <c:pt idx="1332">
                        <c:v>798.16809218051003</c:v>
                      </c:pt>
                      <c:pt idx="1333">
                        <c:v>798.76731747494</c:v>
                      </c:pt>
                      <c:pt idx="1334">
                        <c:v>799.36654276936997</c:v>
                      </c:pt>
                      <c:pt idx="1335">
                        <c:v>799.96576806380006</c:v>
                      </c:pt>
                      <c:pt idx="1336">
                        <c:v>800.56499335823003</c:v>
                      </c:pt>
                      <c:pt idx="1337">
                        <c:v>801.16421865266</c:v>
                      </c:pt>
                      <c:pt idx="1338">
                        <c:v>801.76344394708997</c:v>
                      </c:pt>
                      <c:pt idx="1339">
                        <c:v>802.36266924152005</c:v>
                      </c:pt>
                      <c:pt idx="1340">
                        <c:v>802.96189453595002</c:v>
                      </c:pt>
                      <c:pt idx="1341">
                        <c:v>803.56111983037999</c:v>
                      </c:pt>
                      <c:pt idx="1342">
                        <c:v>804.16034512480996</c:v>
                      </c:pt>
                      <c:pt idx="1343">
                        <c:v>804.75957041924005</c:v>
                      </c:pt>
                      <c:pt idx="1344">
                        <c:v>805.35879571367002</c:v>
                      </c:pt>
                      <c:pt idx="1345">
                        <c:v>805.95802100809999</c:v>
                      </c:pt>
                      <c:pt idx="1346">
                        <c:v>806.55724630252996</c:v>
                      </c:pt>
                      <c:pt idx="1347">
                        <c:v>807.15647159696005</c:v>
                      </c:pt>
                      <c:pt idx="1348">
                        <c:v>807.75569689139002</c:v>
                      </c:pt>
                      <c:pt idx="1349">
                        <c:v>808.35492218581999</c:v>
                      </c:pt>
                      <c:pt idx="1350">
                        <c:v>808.95414748024996</c:v>
                      </c:pt>
                      <c:pt idx="1351">
                        <c:v>809.55337277468004</c:v>
                      </c:pt>
                      <c:pt idx="1352">
                        <c:v>810.15259806911001</c:v>
                      </c:pt>
                      <c:pt idx="1353">
                        <c:v>810.75182336353998</c:v>
                      </c:pt>
                      <c:pt idx="1354">
                        <c:v>811.35104865796995</c:v>
                      </c:pt>
                      <c:pt idx="1355">
                        <c:v>811.95027395240004</c:v>
                      </c:pt>
                      <c:pt idx="1356">
                        <c:v>812.54949924683001</c:v>
                      </c:pt>
                      <c:pt idx="1357">
                        <c:v>813.14872454125998</c:v>
                      </c:pt>
                      <c:pt idx="1358">
                        <c:v>813.74794983568995</c:v>
                      </c:pt>
                      <c:pt idx="1359">
                        <c:v>814.34717513012004</c:v>
                      </c:pt>
                      <c:pt idx="1360">
                        <c:v>814.94640042455001</c:v>
                      </c:pt>
                      <c:pt idx="1361">
                        <c:v>815.54562571897998</c:v>
                      </c:pt>
                      <c:pt idx="1362">
                        <c:v>816.14485101340995</c:v>
                      </c:pt>
                      <c:pt idx="1363">
                        <c:v>816.74407630784003</c:v>
                      </c:pt>
                      <c:pt idx="1364">
                        <c:v>817.34330160227</c:v>
                      </c:pt>
                      <c:pt idx="1365">
                        <c:v>817.94252689669997</c:v>
                      </c:pt>
                      <c:pt idx="1366">
                        <c:v>818.54175219112994</c:v>
                      </c:pt>
                      <c:pt idx="1367">
                        <c:v>819.14097748556003</c:v>
                      </c:pt>
                      <c:pt idx="1368">
                        <c:v>819.74020277999</c:v>
                      </c:pt>
                      <c:pt idx="1369">
                        <c:v>820.33942807441997</c:v>
                      </c:pt>
                      <c:pt idx="1370">
                        <c:v>820.93865336885005</c:v>
                      </c:pt>
                      <c:pt idx="1371">
                        <c:v>821.53787866328003</c:v>
                      </c:pt>
                      <c:pt idx="1372">
                        <c:v>822.13710395771</c:v>
                      </c:pt>
                      <c:pt idx="1373">
                        <c:v>822.73632925213997</c:v>
                      </c:pt>
                      <c:pt idx="1374">
                        <c:v>823.33555454657005</c:v>
                      </c:pt>
                      <c:pt idx="1375">
                        <c:v>823.93477984100002</c:v>
                      </c:pt>
                      <c:pt idx="1376">
                        <c:v>824.53400513542999</c:v>
                      </c:pt>
                      <c:pt idx="1377">
                        <c:v>825.13323042985996</c:v>
                      </c:pt>
                      <c:pt idx="1378">
                        <c:v>825.73245572429005</c:v>
                      </c:pt>
                      <c:pt idx="1379">
                        <c:v>826.33168101872002</c:v>
                      </c:pt>
                      <c:pt idx="1380">
                        <c:v>826.93090631314999</c:v>
                      </c:pt>
                      <c:pt idx="1381">
                        <c:v>827.53013160757996</c:v>
                      </c:pt>
                      <c:pt idx="1382">
                        <c:v>828.12935690201004</c:v>
                      </c:pt>
                      <c:pt idx="1383">
                        <c:v>828.72858219644002</c:v>
                      </c:pt>
                      <c:pt idx="1384">
                        <c:v>829.32780749085998</c:v>
                      </c:pt>
                      <c:pt idx="1385">
                        <c:v>829.92703278528995</c:v>
                      </c:pt>
                      <c:pt idx="1386">
                        <c:v>830.52625807972004</c:v>
                      </c:pt>
                      <c:pt idx="1387">
                        <c:v>831.12548337415001</c:v>
                      </c:pt>
                      <c:pt idx="1388">
                        <c:v>831.72470866857998</c:v>
                      </c:pt>
                      <c:pt idx="1389">
                        <c:v>832.32393396300995</c:v>
                      </c:pt>
                      <c:pt idx="1390">
                        <c:v>832.92315925744003</c:v>
                      </c:pt>
                      <c:pt idx="1391">
                        <c:v>833.52238455187</c:v>
                      </c:pt>
                      <c:pt idx="1392">
                        <c:v>834.12160984629998</c:v>
                      </c:pt>
                      <c:pt idx="1393">
                        <c:v>834.72083514072995</c:v>
                      </c:pt>
                      <c:pt idx="1394">
                        <c:v>835.32006043516003</c:v>
                      </c:pt>
                      <c:pt idx="1395">
                        <c:v>835.91928572959</c:v>
                      </c:pt>
                      <c:pt idx="1396">
                        <c:v>836.51851102401997</c:v>
                      </c:pt>
                      <c:pt idx="1397">
                        <c:v>837.11773631845006</c:v>
                      </c:pt>
                      <c:pt idx="1398">
                        <c:v>837.71696161288003</c:v>
                      </c:pt>
                      <c:pt idx="1399">
                        <c:v>838.31618690731</c:v>
                      </c:pt>
                      <c:pt idx="1400">
                        <c:v>838.91541220173997</c:v>
                      </c:pt>
                      <c:pt idx="1401">
                        <c:v>839.51463749617005</c:v>
                      </c:pt>
                      <c:pt idx="1402">
                        <c:v>840.11386279060002</c:v>
                      </c:pt>
                      <c:pt idx="1403">
                        <c:v>840.71308808502999</c:v>
                      </c:pt>
                      <c:pt idx="1404">
                        <c:v>841.31231337945997</c:v>
                      </c:pt>
                      <c:pt idx="1405">
                        <c:v>841.91153867389005</c:v>
                      </c:pt>
                      <c:pt idx="1406">
                        <c:v>842.51076396832002</c:v>
                      </c:pt>
                      <c:pt idx="1407">
                        <c:v>843.10998926274999</c:v>
                      </c:pt>
                      <c:pt idx="1408">
                        <c:v>843.70921455717996</c:v>
                      </c:pt>
                      <c:pt idx="1409">
                        <c:v>844.30843985161005</c:v>
                      </c:pt>
                      <c:pt idx="1410">
                        <c:v>844.90766514604002</c:v>
                      </c:pt>
                      <c:pt idx="1411">
                        <c:v>845.50689044046999</c:v>
                      </c:pt>
                      <c:pt idx="1412">
                        <c:v>846.10611573489996</c:v>
                      </c:pt>
                      <c:pt idx="1413">
                        <c:v>846.70534102933004</c:v>
                      </c:pt>
                      <c:pt idx="1414">
                        <c:v>847.30456632376001</c:v>
                      </c:pt>
                      <c:pt idx="1415">
                        <c:v>847.90379161818998</c:v>
                      </c:pt>
                      <c:pt idx="1416">
                        <c:v>848.50301691261996</c:v>
                      </c:pt>
                      <c:pt idx="1417">
                        <c:v>849.10224220705004</c:v>
                      </c:pt>
                      <c:pt idx="1418">
                        <c:v>849.70146750148001</c:v>
                      </c:pt>
                      <c:pt idx="1419">
                        <c:v>850.30069279590998</c:v>
                      </c:pt>
                      <c:pt idx="1420">
                        <c:v>850.89991809033995</c:v>
                      </c:pt>
                      <c:pt idx="1421">
                        <c:v>851.49914338477004</c:v>
                      </c:pt>
                      <c:pt idx="1422">
                        <c:v>852.09836867920001</c:v>
                      </c:pt>
                      <c:pt idx="1423">
                        <c:v>852.69759397362998</c:v>
                      </c:pt>
                      <c:pt idx="1424">
                        <c:v>853.29681926805995</c:v>
                      </c:pt>
                      <c:pt idx="1425">
                        <c:v>853.89604456249003</c:v>
                      </c:pt>
                      <c:pt idx="1426">
                        <c:v>854.49526985692</c:v>
                      </c:pt>
                      <c:pt idx="1427">
                        <c:v>855.09449515134997</c:v>
                      </c:pt>
                      <c:pt idx="1428">
                        <c:v>855.69372044577995</c:v>
                      </c:pt>
                      <c:pt idx="1429">
                        <c:v>856.29294574021003</c:v>
                      </c:pt>
                      <c:pt idx="1430">
                        <c:v>856.89217103464</c:v>
                      </c:pt>
                      <c:pt idx="1431">
                        <c:v>857.49139632906997</c:v>
                      </c:pt>
                      <c:pt idx="1432">
                        <c:v>858.09062162350006</c:v>
                      </c:pt>
                      <c:pt idx="1433">
                        <c:v>858.68984691793003</c:v>
                      </c:pt>
                      <c:pt idx="1434">
                        <c:v>859.28907221236</c:v>
                      </c:pt>
                      <c:pt idx="1435">
                        <c:v>859.88829750678997</c:v>
                      </c:pt>
                      <c:pt idx="1436">
                        <c:v>860.48752280122005</c:v>
                      </c:pt>
                      <c:pt idx="1437">
                        <c:v>861.08674809565002</c:v>
                      </c:pt>
                      <c:pt idx="1438">
                        <c:v>861.68597339006999</c:v>
                      </c:pt>
                      <c:pt idx="1439">
                        <c:v>862.28519868449996</c:v>
                      </c:pt>
                      <c:pt idx="1440">
                        <c:v>862.88442397893004</c:v>
                      </c:pt>
                      <c:pt idx="1441">
                        <c:v>863.48364927336002</c:v>
                      </c:pt>
                      <c:pt idx="1442">
                        <c:v>864.08287456778999</c:v>
                      </c:pt>
                      <c:pt idx="1443">
                        <c:v>864.68209986221996</c:v>
                      </c:pt>
                      <c:pt idx="1444">
                        <c:v>865.28132515665004</c:v>
                      </c:pt>
                      <c:pt idx="1445">
                        <c:v>865.88055045108001</c:v>
                      </c:pt>
                      <c:pt idx="1446">
                        <c:v>866.47977574550998</c:v>
                      </c:pt>
                      <c:pt idx="1447">
                        <c:v>867.07900103993995</c:v>
                      </c:pt>
                      <c:pt idx="1448">
                        <c:v>867.67822633437004</c:v>
                      </c:pt>
                      <c:pt idx="1449">
                        <c:v>868.27745162880001</c:v>
                      </c:pt>
                      <c:pt idx="1450">
                        <c:v>868.87667692322998</c:v>
                      </c:pt>
                      <c:pt idx="1451">
                        <c:v>869.47590221765995</c:v>
                      </c:pt>
                      <c:pt idx="1452">
                        <c:v>870.07512751209003</c:v>
                      </c:pt>
                      <c:pt idx="1453">
                        <c:v>870.67435280652001</c:v>
                      </c:pt>
                      <c:pt idx="1454">
                        <c:v>871.27357810094998</c:v>
                      </c:pt>
                      <c:pt idx="1455">
                        <c:v>871.87280339537995</c:v>
                      </c:pt>
                      <c:pt idx="1456">
                        <c:v>872.47202868981003</c:v>
                      </c:pt>
                      <c:pt idx="1457">
                        <c:v>873.07125398424</c:v>
                      </c:pt>
                      <c:pt idx="1458">
                        <c:v>873.67047927866997</c:v>
                      </c:pt>
                      <c:pt idx="1459">
                        <c:v>874.26970457309994</c:v>
                      </c:pt>
                      <c:pt idx="1460">
                        <c:v>874.86892986753003</c:v>
                      </c:pt>
                      <c:pt idx="1461">
                        <c:v>875.46815516196</c:v>
                      </c:pt>
                      <c:pt idx="1462">
                        <c:v>876.06738045638997</c:v>
                      </c:pt>
                      <c:pt idx="1463">
                        <c:v>876.66660575082005</c:v>
                      </c:pt>
                      <c:pt idx="1464">
                        <c:v>877.26583104525002</c:v>
                      </c:pt>
                      <c:pt idx="1465">
                        <c:v>877.86505633968</c:v>
                      </c:pt>
                      <c:pt idx="1466">
                        <c:v>878.46428163410997</c:v>
                      </c:pt>
                      <c:pt idx="1467">
                        <c:v>879.06350692854005</c:v>
                      </c:pt>
                      <c:pt idx="1468">
                        <c:v>879.66273222297002</c:v>
                      </c:pt>
                      <c:pt idx="1469">
                        <c:v>880.26195751739999</c:v>
                      </c:pt>
                      <c:pt idx="1470">
                        <c:v>880.86118281182996</c:v>
                      </c:pt>
                      <c:pt idx="1471">
                        <c:v>881.46040810626005</c:v>
                      </c:pt>
                      <c:pt idx="1472">
                        <c:v>882.05963340069002</c:v>
                      </c:pt>
                      <c:pt idx="1473">
                        <c:v>882.65885869511999</c:v>
                      </c:pt>
                      <c:pt idx="1474">
                        <c:v>883.25808398954996</c:v>
                      </c:pt>
                      <c:pt idx="1475">
                        <c:v>883.85730928398004</c:v>
                      </c:pt>
                      <c:pt idx="1476">
                        <c:v>884.45653457841001</c:v>
                      </c:pt>
                      <c:pt idx="1477">
                        <c:v>885.05575987283999</c:v>
                      </c:pt>
                      <c:pt idx="1478">
                        <c:v>885.65498516726996</c:v>
                      </c:pt>
                      <c:pt idx="1479">
                        <c:v>886.25421046170004</c:v>
                      </c:pt>
                      <c:pt idx="1480">
                        <c:v>886.85343575613001</c:v>
                      </c:pt>
                      <c:pt idx="1481">
                        <c:v>887.45266105055998</c:v>
                      </c:pt>
                      <c:pt idx="1482">
                        <c:v>888.05188634498995</c:v>
                      </c:pt>
                      <c:pt idx="1483">
                        <c:v>888.65111163942004</c:v>
                      </c:pt>
                      <c:pt idx="1484">
                        <c:v>889.25033693385001</c:v>
                      </c:pt>
                      <c:pt idx="1485">
                        <c:v>889.84956222827998</c:v>
                      </c:pt>
                      <c:pt idx="1486">
                        <c:v>890.44878752270995</c:v>
                      </c:pt>
                      <c:pt idx="1487">
                        <c:v>891.04801281714003</c:v>
                      </c:pt>
                      <c:pt idx="1488">
                        <c:v>891.64723811157</c:v>
                      </c:pt>
                      <c:pt idx="1489">
                        <c:v>892.24646340599998</c:v>
                      </c:pt>
                      <c:pt idx="1490">
                        <c:v>892.84568870042995</c:v>
                      </c:pt>
                      <c:pt idx="1491">
                        <c:v>893.44491399486003</c:v>
                      </c:pt>
                      <c:pt idx="1492">
                        <c:v>894.04413928929</c:v>
                      </c:pt>
                      <c:pt idx="1493">
                        <c:v>894.64336458370997</c:v>
                      </c:pt>
                      <c:pt idx="1494">
                        <c:v>895.24258987814005</c:v>
                      </c:pt>
                      <c:pt idx="1495">
                        <c:v>895.84181517257002</c:v>
                      </c:pt>
                      <c:pt idx="1496">
                        <c:v>896.44104046699999</c:v>
                      </c:pt>
                      <c:pt idx="1497">
                        <c:v>897.04026576142996</c:v>
                      </c:pt>
                      <c:pt idx="1498">
                        <c:v>897.63949105586005</c:v>
                      </c:pt>
                      <c:pt idx="1499">
                        <c:v>898.23871635029002</c:v>
                      </c:pt>
                      <c:pt idx="1500">
                        <c:v>898.83794164471999</c:v>
                      </c:pt>
                      <c:pt idx="1501">
                        <c:v>899.43716693914996</c:v>
                      </c:pt>
                      <c:pt idx="1502">
                        <c:v>900.03639223358005</c:v>
                      </c:pt>
                      <c:pt idx="1503">
                        <c:v>900.63561752801002</c:v>
                      </c:pt>
                      <c:pt idx="1504">
                        <c:v>901.23484282243999</c:v>
                      </c:pt>
                      <c:pt idx="1505">
                        <c:v>901.83406811686996</c:v>
                      </c:pt>
                      <c:pt idx="1506">
                        <c:v>902.43329341130004</c:v>
                      </c:pt>
                      <c:pt idx="1507">
                        <c:v>903.03251870573001</c:v>
                      </c:pt>
                      <c:pt idx="1508">
                        <c:v>903.63174400015998</c:v>
                      </c:pt>
                      <c:pt idx="1509">
                        <c:v>904.23096929458995</c:v>
                      </c:pt>
                      <c:pt idx="1510">
                        <c:v>904.83019458902004</c:v>
                      </c:pt>
                      <c:pt idx="1511">
                        <c:v>905.42941988345001</c:v>
                      </c:pt>
                      <c:pt idx="1512">
                        <c:v>906.02864517787998</c:v>
                      </c:pt>
                      <c:pt idx="1513">
                        <c:v>906.62787047230995</c:v>
                      </c:pt>
                      <c:pt idx="1514">
                        <c:v>907.22709576674004</c:v>
                      </c:pt>
                      <c:pt idx="1515">
                        <c:v>907.82632106117001</c:v>
                      </c:pt>
                      <c:pt idx="1516">
                        <c:v>908.42554635559998</c:v>
                      </c:pt>
                      <c:pt idx="1517">
                        <c:v>909.02477165002995</c:v>
                      </c:pt>
                      <c:pt idx="1518">
                        <c:v>909.62399694446003</c:v>
                      </c:pt>
                      <c:pt idx="1519">
                        <c:v>910.22322223889</c:v>
                      </c:pt>
                      <c:pt idx="1520">
                        <c:v>910.82244753331997</c:v>
                      </c:pt>
                      <c:pt idx="1521">
                        <c:v>911.42167282774994</c:v>
                      </c:pt>
                      <c:pt idx="1522">
                        <c:v>912.02089812218003</c:v>
                      </c:pt>
                      <c:pt idx="1523">
                        <c:v>912.62012341661</c:v>
                      </c:pt>
                      <c:pt idx="1524">
                        <c:v>913.21934871103997</c:v>
                      </c:pt>
                      <c:pt idx="1525">
                        <c:v>913.81857400547005</c:v>
                      </c:pt>
                      <c:pt idx="1526">
                        <c:v>914.41779929990003</c:v>
                      </c:pt>
                      <c:pt idx="1527">
                        <c:v>915.01702459433</c:v>
                      </c:pt>
                      <c:pt idx="1528">
                        <c:v>915.61624988875997</c:v>
                      </c:pt>
                      <c:pt idx="1529">
                        <c:v>916.21547518319005</c:v>
                      </c:pt>
                      <c:pt idx="1530">
                        <c:v>916.81470047762002</c:v>
                      </c:pt>
                      <c:pt idx="1531">
                        <c:v>917.41392577204999</c:v>
                      </c:pt>
                      <c:pt idx="1532">
                        <c:v>918.01315106647996</c:v>
                      </c:pt>
                      <c:pt idx="1533">
                        <c:v>918.61237636091005</c:v>
                      </c:pt>
                      <c:pt idx="1534">
                        <c:v>919.21160165534002</c:v>
                      </c:pt>
                      <c:pt idx="1535">
                        <c:v>919.81082694976999</c:v>
                      </c:pt>
                      <c:pt idx="1536">
                        <c:v>920.41005224419996</c:v>
                      </c:pt>
                      <c:pt idx="1537">
                        <c:v>921.00927753863004</c:v>
                      </c:pt>
                      <c:pt idx="1538">
                        <c:v>921.60850283306002</c:v>
                      </c:pt>
                      <c:pt idx="1539">
                        <c:v>922.20772812748999</c:v>
                      </c:pt>
                      <c:pt idx="1540">
                        <c:v>922.80695342191996</c:v>
                      </c:pt>
                      <c:pt idx="1541">
                        <c:v>923.40617871635004</c:v>
                      </c:pt>
                      <c:pt idx="1542">
                        <c:v>924.00540401078001</c:v>
                      </c:pt>
                      <c:pt idx="1543">
                        <c:v>924.60462930520998</c:v>
                      </c:pt>
                      <c:pt idx="1544">
                        <c:v>925.20385459963995</c:v>
                      </c:pt>
                      <c:pt idx="1545">
                        <c:v>925.80307989407004</c:v>
                      </c:pt>
                      <c:pt idx="1546">
                        <c:v>926.40230518850001</c:v>
                      </c:pt>
                      <c:pt idx="1547">
                        <c:v>927.00153048291997</c:v>
                      </c:pt>
                      <c:pt idx="1548">
                        <c:v>927.60075577734995</c:v>
                      </c:pt>
                      <c:pt idx="1549">
                        <c:v>928.19998107178003</c:v>
                      </c:pt>
                      <c:pt idx="1550">
                        <c:v>928.79920636621</c:v>
                      </c:pt>
                      <c:pt idx="1551">
                        <c:v>929.39843166063997</c:v>
                      </c:pt>
                      <c:pt idx="1552">
                        <c:v>929.99765695507006</c:v>
                      </c:pt>
                      <c:pt idx="1553">
                        <c:v>930.59688224950003</c:v>
                      </c:pt>
                      <c:pt idx="1554">
                        <c:v>931.19610754393</c:v>
                      </c:pt>
                      <c:pt idx="1555">
                        <c:v>931.79533283835997</c:v>
                      </c:pt>
                      <c:pt idx="1556">
                        <c:v>932.39455813279005</c:v>
                      </c:pt>
                      <c:pt idx="1557">
                        <c:v>932.99378342722002</c:v>
                      </c:pt>
                      <c:pt idx="1558">
                        <c:v>933.59300872164999</c:v>
                      </c:pt>
                      <c:pt idx="1559">
                        <c:v>934.19223401607996</c:v>
                      </c:pt>
                      <c:pt idx="1560">
                        <c:v>934.79145931051005</c:v>
                      </c:pt>
                      <c:pt idx="1561">
                        <c:v>935.39068460494002</c:v>
                      </c:pt>
                      <c:pt idx="1562">
                        <c:v>935.98990989936999</c:v>
                      </c:pt>
                      <c:pt idx="1563">
                        <c:v>936.58913519379996</c:v>
                      </c:pt>
                      <c:pt idx="1564">
                        <c:v>937.18836048823005</c:v>
                      </c:pt>
                      <c:pt idx="1565">
                        <c:v>937.78758578266002</c:v>
                      </c:pt>
                      <c:pt idx="1566">
                        <c:v>938.38681107708999</c:v>
                      </c:pt>
                      <c:pt idx="1567">
                        <c:v>938.98603637151996</c:v>
                      </c:pt>
                      <c:pt idx="1568">
                        <c:v>939.58526166595004</c:v>
                      </c:pt>
                      <c:pt idx="1569">
                        <c:v>940.18448696038001</c:v>
                      </c:pt>
                      <c:pt idx="1570">
                        <c:v>940.78371225480998</c:v>
                      </c:pt>
                      <c:pt idx="1571">
                        <c:v>941.38293754923995</c:v>
                      </c:pt>
                      <c:pt idx="1572">
                        <c:v>941.98216284367004</c:v>
                      </c:pt>
                      <c:pt idx="1573">
                        <c:v>942.58138813810001</c:v>
                      </c:pt>
                      <c:pt idx="1574">
                        <c:v>943.18061343252998</c:v>
                      </c:pt>
                      <c:pt idx="1575">
                        <c:v>943.77983872695995</c:v>
                      </c:pt>
                      <c:pt idx="1576">
                        <c:v>944.37906402139004</c:v>
                      </c:pt>
                      <c:pt idx="1577">
                        <c:v>944.97828931582001</c:v>
                      </c:pt>
                      <c:pt idx="1578">
                        <c:v>945.57751461024998</c:v>
                      </c:pt>
                      <c:pt idx="1579">
                        <c:v>946.17673990467995</c:v>
                      </c:pt>
                      <c:pt idx="1580">
                        <c:v>946.77596519911003</c:v>
                      </c:pt>
                      <c:pt idx="1581">
                        <c:v>947.37519049354</c:v>
                      </c:pt>
                      <c:pt idx="1582">
                        <c:v>947.97441578796997</c:v>
                      </c:pt>
                      <c:pt idx="1583">
                        <c:v>948.57364108239994</c:v>
                      </c:pt>
                      <c:pt idx="1584">
                        <c:v>949.17286637683003</c:v>
                      </c:pt>
                      <c:pt idx="1585">
                        <c:v>949.77209167126</c:v>
                      </c:pt>
                      <c:pt idx="1586">
                        <c:v>950.37131696568997</c:v>
                      </c:pt>
                      <c:pt idx="1587">
                        <c:v>950.97054226012006</c:v>
                      </c:pt>
                      <c:pt idx="1588">
                        <c:v>951.56976755455003</c:v>
                      </c:pt>
                      <c:pt idx="1589">
                        <c:v>952.16899284898</c:v>
                      </c:pt>
                      <c:pt idx="1590">
                        <c:v>952.76821814340997</c:v>
                      </c:pt>
                      <c:pt idx="1591">
                        <c:v>953.36744343784005</c:v>
                      </c:pt>
                      <c:pt idx="1592">
                        <c:v>953.96666873227002</c:v>
                      </c:pt>
                      <c:pt idx="1593">
                        <c:v>954.56589402669999</c:v>
                      </c:pt>
                      <c:pt idx="1594">
                        <c:v>955.16511932112996</c:v>
                      </c:pt>
                      <c:pt idx="1595">
                        <c:v>955.76434461556005</c:v>
                      </c:pt>
                      <c:pt idx="1596">
                        <c:v>956.36356990999002</c:v>
                      </c:pt>
                      <c:pt idx="1597">
                        <c:v>956.96279520441999</c:v>
                      </c:pt>
                      <c:pt idx="1598">
                        <c:v>957.56202049884996</c:v>
                      </c:pt>
                      <c:pt idx="1599">
                        <c:v>958.16124579328005</c:v>
                      </c:pt>
                      <c:pt idx="1600">
                        <c:v>958.76047108771002</c:v>
                      </c:pt>
                      <c:pt idx="1601">
                        <c:v>959.35969638212998</c:v>
                      </c:pt>
                      <c:pt idx="1602">
                        <c:v>959.95892167655995</c:v>
                      </c:pt>
                      <c:pt idx="1603">
                        <c:v>960.55814697099004</c:v>
                      </c:pt>
                      <c:pt idx="1604">
                        <c:v>961.15737226542001</c:v>
                      </c:pt>
                      <c:pt idx="1605">
                        <c:v>961.75659755984998</c:v>
                      </c:pt>
                      <c:pt idx="1606">
                        <c:v>962.35582285427995</c:v>
                      </c:pt>
                      <c:pt idx="1607">
                        <c:v>962.95504814871003</c:v>
                      </c:pt>
                      <c:pt idx="1608">
                        <c:v>963.55427344314</c:v>
                      </c:pt>
                      <c:pt idx="1609">
                        <c:v>964.15349873756998</c:v>
                      </c:pt>
                      <c:pt idx="1610">
                        <c:v>964.75272403199995</c:v>
                      </c:pt>
                      <c:pt idx="1611">
                        <c:v>965.35194932643003</c:v>
                      </c:pt>
                      <c:pt idx="1612">
                        <c:v>965.95117462086</c:v>
                      </c:pt>
                      <c:pt idx="1613">
                        <c:v>966.55039991528997</c:v>
                      </c:pt>
                      <c:pt idx="1614">
                        <c:v>967.14962520972006</c:v>
                      </c:pt>
                      <c:pt idx="1615">
                        <c:v>967.74885050415003</c:v>
                      </c:pt>
                      <c:pt idx="1616">
                        <c:v>968.34807579858</c:v>
                      </c:pt>
                      <c:pt idx="1617">
                        <c:v>968.94730109300997</c:v>
                      </c:pt>
                      <c:pt idx="1618">
                        <c:v>969.54652638744005</c:v>
                      </c:pt>
                      <c:pt idx="1619">
                        <c:v>970.14575168187002</c:v>
                      </c:pt>
                      <c:pt idx="1620">
                        <c:v>970.74497697629999</c:v>
                      </c:pt>
                      <c:pt idx="1621">
                        <c:v>971.34420227072997</c:v>
                      </c:pt>
                      <c:pt idx="1622">
                        <c:v>971.94342756516005</c:v>
                      </c:pt>
                      <c:pt idx="1623">
                        <c:v>972.54265285959002</c:v>
                      </c:pt>
                      <c:pt idx="1624">
                        <c:v>973.14187815401999</c:v>
                      </c:pt>
                      <c:pt idx="1625">
                        <c:v>973.74110344844996</c:v>
                      </c:pt>
                      <c:pt idx="1626">
                        <c:v>974.34032874288005</c:v>
                      </c:pt>
                      <c:pt idx="1627">
                        <c:v>974.93955403731002</c:v>
                      </c:pt>
                      <c:pt idx="1628">
                        <c:v>975.53877933173999</c:v>
                      </c:pt>
                      <c:pt idx="1629">
                        <c:v>976.13800462616996</c:v>
                      </c:pt>
                      <c:pt idx="1630">
                        <c:v>976.73722992060004</c:v>
                      </c:pt>
                      <c:pt idx="1631">
                        <c:v>977.33645521503001</c:v>
                      </c:pt>
                      <c:pt idx="1632">
                        <c:v>977.93568050945998</c:v>
                      </c:pt>
                      <c:pt idx="1633">
                        <c:v>978.53490580388996</c:v>
                      </c:pt>
                      <c:pt idx="1634">
                        <c:v>979.13413109832004</c:v>
                      </c:pt>
                      <c:pt idx="1635">
                        <c:v>979.73335639275001</c:v>
                      </c:pt>
                      <c:pt idx="1636">
                        <c:v>980.33258168717998</c:v>
                      </c:pt>
                      <c:pt idx="1637">
                        <c:v>980.93180698160995</c:v>
                      </c:pt>
                      <c:pt idx="1638">
                        <c:v>981.53103227604004</c:v>
                      </c:pt>
                      <c:pt idx="1639">
                        <c:v>982.13025757047001</c:v>
                      </c:pt>
                      <c:pt idx="1640">
                        <c:v>982.72948286489998</c:v>
                      </c:pt>
                      <c:pt idx="1641">
                        <c:v>983.32870815932995</c:v>
                      </c:pt>
                      <c:pt idx="1642">
                        <c:v>983.92793345376003</c:v>
                      </c:pt>
                      <c:pt idx="1643">
                        <c:v>984.52715874819</c:v>
                      </c:pt>
                      <c:pt idx="1644">
                        <c:v>985.12638404261997</c:v>
                      </c:pt>
                      <c:pt idx="1645">
                        <c:v>985.72560933704995</c:v>
                      </c:pt>
                      <c:pt idx="1646">
                        <c:v>986.32483463148003</c:v>
                      </c:pt>
                      <c:pt idx="1647">
                        <c:v>986.92405992591</c:v>
                      </c:pt>
                      <c:pt idx="1648">
                        <c:v>987.52328522033997</c:v>
                      </c:pt>
                      <c:pt idx="1649">
                        <c:v>988.12251051477006</c:v>
                      </c:pt>
                      <c:pt idx="1650">
                        <c:v>988.72173580920003</c:v>
                      </c:pt>
                      <c:pt idx="1651">
                        <c:v>989.32096110363</c:v>
                      </c:pt>
                      <c:pt idx="1652">
                        <c:v>989.92018639805997</c:v>
                      </c:pt>
                      <c:pt idx="1653">
                        <c:v>990.51941169249005</c:v>
                      </c:pt>
                      <c:pt idx="1654">
                        <c:v>991.11863698692002</c:v>
                      </c:pt>
                      <c:pt idx="1655">
                        <c:v>991.71786228133999</c:v>
                      </c:pt>
                      <c:pt idx="1656">
                        <c:v>992.31708757576996</c:v>
                      </c:pt>
                      <c:pt idx="1657">
                        <c:v>992.91631287020004</c:v>
                      </c:pt>
                      <c:pt idx="1658">
                        <c:v>993.51553816463002</c:v>
                      </c:pt>
                      <c:pt idx="1659">
                        <c:v>994.11476345905999</c:v>
                      </c:pt>
                      <c:pt idx="1660">
                        <c:v>994.71398875348996</c:v>
                      </c:pt>
                      <c:pt idx="1661">
                        <c:v>995.31321404792004</c:v>
                      </c:pt>
                      <c:pt idx="1662">
                        <c:v>995.91243934235001</c:v>
                      </c:pt>
                      <c:pt idx="1663">
                        <c:v>996.51166463677998</c:v>
                      </c:pt>
                      <c:pt idx="1664">
                        <c:v>997.11088993120995</c:v>
                      </c:pt>
                      <c:pt idx="1665">
                        <c:v>997.71011522564004</c:v>
                      </c:pt>
                      <c:pt idx="1666">
                        <c:v>998.30934052007001</c:v>
                      </c:pt>
                      <c:pt idx="1667">
                        <c:v>998.90856581449998</c:v>
                      </c:pt>
                      <c:pt idx="1668">
                        <c:v>999.50779110892995</c:v>
                      </c:pt>
                      <c:pt idx="1669">
                        <c:v>1000.1070164034001</c:v>
                      </c:pt>
                      <c:pt idx="1670">
                        <c:v>1000.7062416978</c:v>
                      </c:pt>
                      <c:pt idx="1671">
                        <c:v>1001.3054669922</c:v>
                      </c:pt>
                      <c:pt idx="1672">
                        <c:v>1001.9046922867</c:v>
                      </c:pt>
                      <c:pt idx="1673">
                        <c:v>1002.5039175811</c:v>
                      </c:pt>
                      <c:pt idx="1674">
                        <c:v>1003.1031428755</c:v>
                      </c:pt>
                      <c:pt idx="1675">
                        <c:v>1003.7023681699</c:v>
                      </c:pt>
                      <c:pt idx="1676">
                        <c:v>1004.3015934644</c:v>
                      </c:pt>
                      <c:pt idx="1677">
                        <c:v>1004.9008187588</c:v>
                      </c:pt>
                      <c:pt idx="1678">
                        <c:v>1005.5000440532</c:v>
                      </c:pt>
                      <c:pt idx="1679">
                        <c:v>1006.0992693477</c:v>
                      </c:pt>
                      <c:pt idx="1680">
                        <c:v>1006.6984946420999</c:v>
                      </c:pt>
                      <c:pt idx="1681">
                        <c:v>1007.2977199365</c:v>
                      </c:pt>
                      <c:pt idx="1682">
                        <c:v>1007.896945231</c:v>
                      </c:pt>
                      <c:pt idx="1683">
                        <c:v>1008.4961705254</c:v>
                      </c:pt>
                      <c:pt idx="1684">
                        <c:v>1009.0953958198</c:v>
                      </c:pt>
                      <c:pt idx="1685">
                        <c:v>1009.6946211142</c:v>
                      </c:pt>
                      <c:pt idx="1686">
                        <c:v>1010.2938464087</c:v>
                      </c:pt>
                      <c:pt idx="1687">
                        <c:v>1010.8930717031</c:v>
                      </c:pt>
                      <c:pt idx="1688">
                        <c:v>1011.4922969975</c:v>
                      </c:pt>
                      <c:pt idx="1689">
                        <c:v>1012.091522292</c:v>
                      </c:pt>
                      <c:pt idx="1690">
                        <c:v>1012.6907475864</c:v>
                      </c:pt>
                      <c:pt idx="1691">
                        <c:v>1013.2899728808</c:v>
                      </c:pt>
                      <c:pt idx="1692">
                        <c:v>1013.8891981752</c:v>
                      </c:pt>
                      <c:pt idx="1693">
                        <c:v>1014.4884234697</c:v>
                      </c:pt>
                      <c:pt idx="1694">
                        <c:v>1015.0876487641</c:v>
                      </c:pt>
                      <c:pt idx="1695">
                        <c:v>1015.6868740585001</c:v>
                      </c:pt>
                      <c:pt idx="1696">
                        <c:v>1016.2860993530001</c:v>
                      </c:pt>
                      <c:pt idx="1697">
                        <c:v>1016.8853246474</c:v>
                      </c:pt>
                      <c:pt idx="1698">
                        <c:v>1017.4845499418</c:v>
                      </c:pt>
                      <c:pt idx="1699">
                        <c:v>1018.0837752363</c:v>
                      </c:pt>
                      <c:pt idx="1700">
                        <c:v>1018.6830005307</c:v>
                      </c:pt>
                      <c:pt idx="1701">
                        <c:v>1019.2822258251</c:v>
                      </c:pt>
                      <c:pt idx="1702">
                        <c:v>1019.8814511195</c:v>
                      </c:pt>
                      <c:pt idx="1703">
                        <c:v>1020.480676414</c:v>
                      </c:pt>
                      <c:pt idx="1704">
                        <c:v>1021.0799017084</c:v>
                      </c:pt>
                      <c:pt idx="1705">
                        <c:v>1021.6791270028</c:v>
                      </c:pt>
                      <c:pt idx="1706">
                        <c:v>1022.2783522973</c:v>
                      </c:pt>
                      <c:pt idx="1707">
                        <c:v>1022.8775775916999</c:v>
                      </c:pt>
                      <c:pt idx="1708">
                        <c:v>1023.4768028861</c:v>
                      </c:pt>
                      <c:pt idx="1709">
                        <c:v>1024.0760281805999</c:v>
                      </c:pt>
                      <c:pt idx="1710">
                        <c:v>1024.6752534750001</c:v>
                      </c:pt>
                      <c:pt idx="1711">
                        <c:v>1025.2744787694</c:v>
                      </c:pt>
                      <c:pt idx="1712">
                        <c:v>1025.8737040638</c:v>
                      </c:pt>
                      <c:pt idx="1713">
                        <c:v>1026.4729293583</c:v>
                      </c:pt>
                      <c:pt idx="1714">
                        <c:v>1027.0721546527</c:v>
                      </c:pt>
                      <c:pt idx="1715">
                        <c:v>1027.6713799470999</c:v>
                      </c:pt>
                      <c:pt idx="1716">
                        <c:v>1028.2706052415999</c:v>
                      </c:pt>
                      <c:pt idx="1717">
                        <c:v>1028.8698305360001</c:v>
                      </c:pt>
                      <c:pt idx="1718">
                        <c:v>1029.4690558304001</c:v>
                      </c:pt>
                      <c:pt idx="1719">
                        <c:v>1030.0682811249001</c:v>
                      </c:pt>
                      <c:pt idx="1720">
                        <c:v>1030.6675064193</c:v>
                      </c:pt>
                      <c:pt idx="1721">
                        <c:v>1031.2667317137</c:v>
                      </c:pt>
                      <c:pt idx="1722">
                        <c:v>1031.8659570080999</c:v>
                      </c:pt>
                      <c:pt idx="1723">
                        <c:v>1032.4651823025999</c:v>
                      </c:pt>
                      <c:pt idx="1724">
                        <c:v>1033.0644075969999</c:v>
                      </c:pt>
                      <c:pt idx="1725">
                        <c:v>1033.6636328914001</c:v>
                      </c:pt>
                      <c:pt idx="1726">
                        <c:v>1034.2628581859001</c:v>
                      </c:pt>
                      <c:pt idx="1727">
                        <c:v>1034.8620834803</c:v>
                      </c:pt>
                      <c:pt idx="1728">
                        <c:v>1035.4613087747</c:v>
                      </c:pt>
                      <c:pt idx="1729">
                        <c:v>1036.0605340692</c:v>
                      </c:pt>
                      <c:pt idx="1730">
                        <c:v>1036.6597593636</c:v>
                      </c:pt>
                      <c:pt idx="1731">
                        <c:v>1037.2589846579999</c:v>
                      </c:pt>
                      <c:pt idx="1732">
                        <c:v>1037.8582099524001</c:v>
                      </c:pt>
                      <c:pt idx="1733">
                        <c:v>1038.4574352469001</c:v>
                      </c:pt>
                      <c:pt idx="1734">
                        <c:v>1039.0566605413001</c:v>
                      </c:pt>
                      <c:pt idx="1735">
                        <c:v>1039.6558858357</c:v>
                      </c:pt>
                      <c:pt idx="1736">
                        <c:v>1040.2551111302</c:v>
                      </c:pt>
                      <c:pt idx="1737">
                        <c:v>1040.8543364246</c:v>
                      </c:pt>
                      <c:pt idx="1738">
                        <c:v>1041.4535617189999</c:v>
                      </c:pt>
                      <c:pt idx="1739">
                        <c:v>1042.0527870133999</c:v>
                      </c:pt>
                      <c:pt idx="1740">
                        <c:v>1042.6520123078999</c:v>
                      </c:pt>
                      <c:pt idx="1741">
                        <c:v>1043.2512376023001</c:v>
                      </c:pt>
                      <c:pt idx="1742">
                        <c:v>1043.8504628967</c:v>
                      </c:pt>
                      <c:pt idx="1743">
                        <c:v>1044.4496881912</c:v>
                      </c:pt>
                      <c:pt idx="1744">
                        <c:v>1045.0489134856</c:v>
                      </c:pt>
                      <c:pt idx="1745">
                        <c:v>1045.64813878</c:v>
                      </c:pt>
                      <c:pt idx="1746">
                        <c:v>1046.2473640745</c:v>
                      </c:pt>
                      <c:pt idx="1747">
                        <c:v>1046.8465893688999</c:v>
                      </c:pt>
                      <c:pt idx="1748">
                        <c:v>1047.4458146633001</c:v>
                      </c:pt>
                      <c:pt idx="1749">
                        <c:v>1048.0450399577001</c:v>
                      </c:pt>
                      <c:pt idx="1750">
                        <c:v>1048.6442652522001</c:v>
                      </c:pt>
                      <c:pt idx="1751">
                        <c:v>1049.2434905466</c:v>
                      </c:pt>
                      <c:pt idx="1752">
                        <c:v>1049.842715841</c:v>
                      </c:pt>
                      <c:pt idx="1753">
                        <c:v>1050.4419411355</c:v>
                      </c:pt>
                      <c:pt idx="1754">
                        <c:v>1051.0411664298999</c:v>
                      </c:pt>
                      <c:pt idx="1755">
                        <c:v>1051.6403917242999</c:v>
                      </c:pt>
                      <c:pt idx="1756">
                        <c:v>1052.2396170187999</c:v>
                      </c:pt>
                      <c:pt idx="1757">
                        <c:v>1052.8388423132001</c:v>
                      </c:pt>
                      <c:pt idx="1758">
                        <c:v>1053.4380676076</c:v>
                      </c:pt>
                      <c:pt idx="1759">
                        <c:v>1054.037292902</c:v>
                      </c:pt>
                      <c:pt idx="1760">
                        <c:v>1054.6365181965</c:v>
                      </c:pt>
                      <c:pt idx="1761">
                        <c:v>1055.2357434908999</c:v>
                      </c:pt>
                      <c:pt idx="1762">
                        <c:v>1055.8349687852999</c:v>
                      </c:pt>
                      <c:pt idx="1763">
                        <c:v>1056.4341940797999</c:v>
                      </c:pt>
                      <c:pt idx="1764">
                        <c:v>1057.0334193742001</c:v>
                      </c:pt>
                      <c:pt idx="1765">
                        <c:v>1057.6326446686001</c:v>
                      </c:pt>
                      <c:pt idx="1766">
                        <c:v>1058.2318699631001</c:v>
                      </c:pt>
                      <c:pt idx="1767">
                        <c:v>1058.8310952575</c:v>
                      </c:pt>
                      <c:pt idx="1768">
                        <c:v>1059.4303205519</c:v>
                      </c:pt>
                      <c:pt idx="1769">
                        <c:v>1060.0295458462999</c:v>
                      </c:pt>
                      <c:pt idx="1770">
                        <c:v>1060.6287711407999</c:v>
                      </c:pt>
                      <c:pt idx="1771">
                        <c:v>1061.2279964352001</c:v>
                      </c:pt>
                      <c:pt idx="1772">
                        <c:v>1061.8272217296001</c:v>
                      </c:pt>
                      <c:pt idx="1773">
                        <c:v>1062.4264470241001</c:v>
                      </c:pt>
                      <c:pt idx="1774">
                        <c:v>1063.0256723185</c:v>
                      </c:pt>
                      <c:pt idx="1775">
                        <c:v>1063.6248976129</c:v>
                      </c:pt>
                      <c:pt idx="1776">
                        <c:v>1064.2241229074</c:v>
                      </c:pt>
                      <c:pt idx="1777">
                        <c:v>1064.8233482017999</c:v>
                      </c:pt>
                      <c:pt idx="1778">
                        <c:v>1065.4225734961999</c:v>
                      </c:pt>
                      <c:pt idx="1779">
                        <c:v>1066.0217987906001</c:v>
                      </c:pt>
                      <c:pt idx="1780">
                        <c:v>1066.6210240851001</c:v>
                      </c:pt>
                      <c:pt idx="1781">
                        <c:v>1067.2202493795</c:v>
                      </c:pt>
                      <c:pt idx="1782">
                        <c:v>1067.8194746739</c:v>
                      </c:pt>
                      <c:pt idx="1783">
                        <c:v>1068.4186999684</c:v>
                      </c:pt>
                      <c:pt idx="1784">
                        <c:v>1069.0179252628</c:v>
                      </c:pt>
                      <c:pt idx="1785">
                        <c:v>1069.6171505571999</c:v>
                      </c:pt>
                      <c:pt idx="1786">
                        <c:v>1070.2163758516999</c:v>
                      </c:pt>
                      <c:pt idx="1787">
                        <c:v>1070.8156011461001</c:v>
                      </c:pt>
                      <c:pt idx="1788">
                        <c:v>1071.4148264405001</c:v>
                      </c:pt>
                      <c:pt idx="1789">
                        <c:v>1072.0140517349</c:v>
                      </c:pt>
                      <c:pt idx="1790">
                        <c:v>1072.6132770294</c:v>
                      </c:pt>
                      <c:pt idx="1791">
                        <c:v>1073.2125023238</c:v>
                      </c:pt>
                      <c:pt idx="1792">
                        <c:v>1073.8117276181999</c:v>
                      </c:pt>
                      <c:pt idx="1793">
                        <c:v>1074.4109529126999</c:v>
                      </c:pt>
                      <c:pt idx="1794">
                        <c:v>1075.0101782070999</c:v>
                      </c:pt>
                      <c:pt idx="1795">
                        <c:v>1075.6094035015001</c:v>
                      </c:pt>
                      <c:pt idx="1796">
                        <c:v>1076.2086287959</c:v>
                      </c:pt>
                      <c:pt idx="1797">
                        <c:v>1076.8078540904</c:v>
                      </c:pt>
                      <c:pt idx="1798">
                        <c:v>1077.4070793848</c:v>
                      </c:pt>
                      <c:pt idx="1799">
                        <c:v>1078.0063046792</c:v>
                      </c:pt>
                      <c:pt idx="1800">
                        <c:v>1078.6055299737</c:v>
                      </c:pt>
                      <c:pt idx="1801">
                        <c:v>1079.2047552680999</c:v>
                      </c:pt>
                      <c:pt idx="1802">
                        <c:v>1079.8039805625001</c:v>
                      </c:pt>
                      <c:pt idx="1803">
                        <c:v>1080.4032058570001</c:v>
                      </c:pt>
                      <c:pt idx="1804">
                        <c:v>1081.0024311514001</c:v>
                      </c:pt>
                      <c:pt idx="1805">
                        <c:v>1081.6016564458</c:v>
                      </c:pt>
                      <c:pt idx="1806">
                        <c:v>1082.2008817402</c:v>
                      </c:pt>
                      <c:pt idx="1807">
                        <c:v>1082.8001070347</c:v>
                      </c:pt>
                      <c:pt idx="1808">
                        <c:v>1083.3993323290999</c:v>
                      </c:pt>
                      <c:pt idx="1809">
                        <c:v>1083.9985576234999</c:v>
                      </c:pt>
                      <c:pt idx="1810">
                        <c:v>1084.5977829179999</c:v>
                      </c:pt>
                      <c:pt idx="1811">
                        <c:v>1085.1970082124001</c:v>
                      </c:pt>
                      <c:pt idx="1812">
                        <c:v>1085.7962335068</c:v>
                      </c:pt>
                      <c:pt idx="1813">
                        <c:v>1086.3954588013</c:v>
                      </c:pt>
                      <c:pt idx="1814">
                        <c:v>1086.9946840957</c:v>
                      </c:pt>
                      <c:pt idx="1815">
                        <c:v>1087.5939093901</c:v>
                      </c:pt>
                      <c:pt idx="1816">
                        <c:v>1088.1931346844999</c:v>
                      </c:pt>
                      <c:pt idx="1817">
                        <c:v>1088.7923599789999</c:v>
                      </c:pt>
                      <c:pt idx="1818">
                        <c:v>1089.3915852734001</c:v>
                      </c:pt>
                      <c:pt idx="1819">
                        <c:v>1089.9908105678001</c:v>
                      </c:pt>
                      <c:pt idx="1820">
                        <c:v>1090.5900358623001</c:v>
                      </c:pt>
                      <c:pt idx="1821">
                        <c:v>1091.1892611567</c:v>
                      </c:pt>
                      <c:pt idx="1822">
                        <c:v>1091.7884864511</c:v>
                      </c:pt>
                      <c:pt idx="1823">
                        <c:v>1092.3877117456</c:v>
                      </c:pt>
                      <c:pt idx="1824">
                        <c:v>1092.9869370399999</c:v>
                      </c:pt>
                      <c:pt idx="1825">
                        <c:v>1093.5861623343999</c:v>
                      </c:pt>
                      <c:pt idx="1826">
                        <c:v>1094.1853876288001</c:v>
                      </c:pt>
                      <c:pt idx="1827">
                        <c:v>1094.7846129233001</c:v>
                      </c:pt>
                      <c:pt idx="1828">
                        <c:v>1095.3838382177</c:v>
                      </c:pt>
                      <c:pt idx="1829">
                        <c:v>1095.9830635121</c:v>
                      </c:pt>
                      <c:pt idx="1830">
                        <c:v>1096.5822888066</c:v>
                      </c:pt>
                      <c:pt idx="1831">
                        <c:v>1097.1815141009999</c:v>
                      </c:pt>
                      <c:pt idx="1832">
                        <c:v>1097.7807393953999</c:v>
                      </c:pt>
                      <c:pt idx="1833">
                        <c:v>1098.3799646898999</c:v>
                      </c:pt>
                      <c:pt idx="1834">
                        <c:v>1098.9791899843001</c:v>
                      </c:pt>
                      <c:pt idx="1835">
                        <c:v>1099.5784152787</c:v>
                      </c:pt>
                      <c:pt idx="1836">
                        <c:v>1100.1776405731</c:v>
                      </c:pt>
                      <c:pt idx="1837">
                        <c:v>1100.7768658676</c:v>
                      </c:pt>
                      <c:pt idx="1838">
                        <c:v>1101.376091162</c:v>
                      </c:pt>
                      <c:pt idx="1839">
                        <c:v>1101.9753164563999</c:v>
                      </c:pt>
                      <c:pt idx="1840">
                        <c:v>1102.5745417508999</c:v>
                      </c:pt>
                      <c:pt idx="1841">
                        <c:v>1103.1737670453001</c:v>
                      </c:pt>
                      <c:pt idx="1842">
                        <c:v>1103.7729923397001</c:v>
                      </c:pt>
                      <c:pt idx="1843">
                        <c:v>1104.3722176342001</c:v>
                      </c:pt>
                      <c:pt idx="1844">
                        <c:v>1104.9714429286</c:v>
                      </c:pt>
                      <c:pt idx="1845">
                        <c:v>1105.570668223</c:v>
                      </c:pt>
                      <c:pt idx="1846">
                        <c:v>1106.1698935173999</c:v>
                      </c:pt>
                      <c:pt idx="1847">
                        <c:v>1106.7691188118999</c:v>
                      </c:pt>
                      <c:pt idx="1848">
                        <c:v>1107.3683441062999</c:v>
                      </c:pt>
                      <c:pt idx="1849">
                        <c:v>1107.9675694007001</c:v>
                      </c:pt>
                      <c:pt idx="1850">
                        <c:v>1108.5667946952001</c:v>
                      </c:pt>
                      <c:pt idx="1851">
                        <c:v>1109.1660199896</c:v>
                      </c:pt>
                      <c:pt idx="1852">
                        <c:v>1109.765245284</c:v>
                      </c:pt>
                      <c:pt idx="1853">
                        <c:v>1110.3644705784</c:v>
                      </c:pt>
                      <c:pt idx="1854">
                        <c:v>1110.9636958729</c:v>
                      </c:pt>
                      <c:pt idx="1855">
                        <c:v>1111.5629211672999</c:v>
                      </c:pt>
                      <c:pt idx="1856">
                        <c:v>1112.1621464617001</c:v>
                      </c:pt>
                      <c:pt idx="1857">
                        <c:v>1112.7613717562001</c:v>
                      </c:pt>
                      <c:pt idx="1858">
                        <c:v>1113.3605970506001</c:v>
                      </c:pt>
                      <c:pt idx="1859">
                        <c:v>1113.959822345</c:v>
                      </c:pt>
                      <c:pt idx="1860">
                        <c:v>1114.5590476395</c:v>
                      </c:pt>
                      <c:pt idx="1861">
                        <c:v>1115.1582729339</c:v>
                      </c:pt>
                      <c:pt idx="1862">
                        <c:v>1115.7574982282999</c:v>
                      </c:pt>
                      <c:pt idx="1863">
                        <c:v>1116.3567235226999</c:v>
                      </c:pt>
                      <c:pt idx="1864">
                        <c:v>1116.9559488171999</c:v>
                      </c:pt>
                      <c:pt idx="1865">
                        <c:v>1117.5551741116001</c:v>
                      </c:pt>
                      <c:pt idx="1866">
                        <c:v>1118.154399406</c:v>
                      </c:pt>
                      <c:pt idx="1867">
                        <c:v>1118.7536247005</c:v>
                      </c:pt>
                      <c:pt idx="1868">
                        <c:v>1119.3528499949</c:v>
                      </c:pt>
                      <c:pt idx="1869">
                        <c:v>1119.9520752893</c:v>
                      </c:pt>
                      <c:pt idx="1870">
                        <c:v>1120.5513005838</c:v>
                      </c:pt>
                      <c:pt idx="1871">
                        <c:v>1121.1505258781999</c:v>
                      </c:pt>
                      <c:pt idx="1872">
                        <c:v>1121.7497511726001</c:v>
                      </c:pt>
                      <c:pt idx="1873">
                        <c:v>1122.3489764670001</c:v>
                      </c:pt>
                      <c:pt idx="1874">
                        <c:v>1122.9482017615001</c:v>
                      </c:pt>
                      <c:pt idx="1875">
                        <c:v>1123.5474270559</c:v>
                      </c:pt>
                      <c:pt idx="1876">
                        <c:v>1124.1466523503</c:v>
                      </c:pt>
                      <c:pt idx="1877">
                        <c:v>1124.7458776448</c:v>
                      </c:pt>
                      <c:pt idx="1878">
                        <c:v>1125.3451029391999</c:v>
                      </c:pt>
                      <c:pt idx="1879">
                        <c:v>1125.9443282335999</c:v>
                      </c:pt>
                      <c:pt idx="1880">
                        <c:v>1126.5435535280999</c:v>
                      </c:pt>
                      <c:pt idx="1881">
                        <c:v>1127.1427788225001</c:v>
                      </c:pt>
                      <c:pt idx="1882">
                        <c:v>1127.7420041169</c:v>
                      </c:pt>
                      <c:pt idx="1883">
                        <c:v>1128.3412294113</c:v>
                      </c:pt>
                      <c:pt idx="1884">
                        <c:v>1128.9404547058</c:v>
                      </c:pt>
                      <c:pt idx="1885">
                        <c:v>1129.5396800002</c:v>
                      </c:pt>
                      <c:pt idx="1886">
                        <c:v>1130.1389052945999</c:v>
                      </c:pt>
                      <c:pt idx="1887">
                        <c:v>1130.7381305890999</c:v>
                      </c:pt>
                      <c:pt idx="1888">
                        <c:v>1131.3373558835001</c:v>
                      </c:pt>
                      <c:pt idx="1889">
                        <c:v>1131.9365811779001</c:v>
                      </c:pt>
                      <c:pt idx="1890">
                        <c:v>1132.5358064724001</c:v>
                      </c:pt>
                      <c:pt idx="1891">
                        <c:v>1133.1350317668</c:v>
                      </c:pt>
                      <c:pt idx="1892">
                        <c:v>1133.7342570612</c:v>
                      </c:pt>
                      <c:pt idx="1893">
                        <c:v>1134.3334823555999</c:v>
                      </c:pt>
                      <c:pt idx="1894">
                        <c:v>1134.9327076500999</c:v>
                      </c:pt>
                      <c:pt idx="1895">
                        <c:v>1135.5319329445001</c:v>
                      </c:pt>
                      <c:pt idx="1896">
                        <c:v>1136.1311582389001</c:v>
                      </c:pt>
                      <c:pt idx="1897">
                        <c:v>1136.7303835334001</c:v>
                      </c:pt>
                      <c:pt idx="1898">
                        <c:v>1137.3296088278</c:v>
                      </c:pt>
                      <c:pt idx="1899">
                        <c:v>1137.9288341222</c:v>
                      </c:pt>
                      <c:pt idx="1900">
                        <c:v>1138.5280594165999</c:v>
                      </c:pt>
                      <c:pt idx="1901">
                        <c:v>1139.1272847110999</c:v>
                      </c:pt>
                      <c:pt idx="1902">
                        <c:v>1139.7265100054999</c:v>
                      </c:pt>
                      <c:pt idx="1903">
                        <c:v>1140.3257352999001</c:v>
                      </c:pt>
                      <c:pt idx="1904">
                        <c:v>1140.9249605944001</c:v>
                      </c:pt>
                      <c:pt idx="1905">
                        <c:v>1141.5241858888</c:v>
                      </c:pt>
                      <c:pt idx="1906">
                        <c:v>1142.1234111832</c:v>
                      </c:pt>
                      <c:pt idx="1907">
                        <c:v>1142.7226364777</c:v>
                      </c:pt>
                      <c:pt idx="1908">
                        <c:v>1143.3218617721</c:v>
                      </c:pt>
                      <c:pt idx="1909">
                        <c:v>1143.9210870664999</c:v>
                      </c:pt>
                      <c:pt idx="1910">
                        <c:v>1144.5203123609001</c:v>
                      </c:pt>
                      <c:pt idx="1911">
                        <c:v>1145.1195376554001</c:v>
                      </c:pt>
                      <c:pt idx="1912">
                        <c:v>1145.7187629498001</c:v>
                      </c:pt>
                      <c:pt idx="1913">
                        <c:v>1146.3179882442</c:v>
                      </c:pt>
                      <c:pt idx="1914">
                        <c:v>1146.9172135387</c:v>
                      </c:pt>
                      <c:pt idx="1915">
                        <c:v>1147.5164388331</c:v>
                      </c:pt>
                      <c:pt idx="1916">
                        <c:v>1148.1156641274999</c:v>
                      </c:pt>
                      <c:pt idx="1917">
                        <c:v>1148.7148894219999</c:v>
                      </c:pt>
                      <c:pt idx="1918">
                        <c:v>1149.3141147163999</c:v>
                      </c:pt>
                      <c:pt idx="1919">
                        <c:v>1149.9133400108001</c:v>
                      </c:pt>
                      <c:pt idx="1920">
                        <c:v>1150.5125653052</c:v>
                      </c:pt>
                      <c:pt idx="1921">
                        <c:v>1151.1117905997</c:v>
                      </c:pt>
                      <c:pt idx="1922">
                        <c:v>1151.7110158941</c:v>
                      </c:pt>
                      <c:pt idx="1923">
                        <c:v>1152.3102411885</c:v>
                      </c:pt>
                      <c:pt idx="1924">
                        <c:v>1152.909466483</c:v>
                      </c:pt>
                      <c:pt idx="1925">
                        <c:v>1153.5086917773999</c:v>
                      </c:pt>
                      <c:pt idx="1926">
                        <c:v>1154.1079170718001</c:v>
                      </c:pt>
                      <c:pt idx="1927">
                        <c:v>1154.7071423663001</c:v>
                      </c:pt>
                      <c:pt idx="1928">
                        <c:v>1155.3063676607001</c:v>
                      </c:pt>
                      <c:pt idx="1929">
                        <c:v>1155.9055929551</c:v>
                      </c:pt>
                      <c:pt idx="1930">
                        <c:v>1156.5048182495</c:v>
                      </c:pt>
                      <c:pt idx="1931">
                        <c:v>1157.104043544</c:v>
                      </c:pt>
                      <c:pt idx="1932">
                        <c:v>1157.7032688383999</c:v>
                      </c:pt>
                      <c:pt idx="1933">
                        <c:v>1158.3024941327999</c:v>
                      </c:pt>
                      <c:pt idx="1934">
                        <c:v>1158.9017194272999</c:v>
                      </c:pt>
                      <c:pt idx="1935">
                        <c:v>1159.5009447217001</c:v>
                      </c:pt>
                      <c:pt idx="1936">
                        <c:v>1160.1001700161</c:v>
                      </c:pt>
                      <c:pt idx="1937">
                        <c:v>1160.6993953106</c:v>
                      </c:pt>
                      <c:pt idx="1938">
                        <c:v>1161.298620605</c:v>
                      </c:pt>
                      <c:pt idx="1939">
                        <c:v>1161.8978458994</c:v>
                      </c:pt>
                      <c:pt idx="1940">
                        <c:v>1162.4970711937999</c:v>
                      </c:pt>
                      <c:pt idx="1941">
                        <c:v>1163.0962964882999</c:v>
                      </c:pt>
                      <c:pt idx="1942">
                        <c:v>1163.6955217827001</c:v>
                      </c:pt>
                      <c:pt idx="1943">
                        <c:v>1164.2947470771001</c:v>
                      </c:pt>
                      <c:pt idx="1944">
                        <c:v>1164.8939723716001</c:v>
                      </c:pt>
                      <c:pt idx="1945">
                        <c:v>1165.493197666</c:v>
                      </c:pt>
                      <c:pt idx="1946">
                        <c:v>1166.0924229604</c:v>
                      </c:pt>
                      <c:pt idx="1947">
                        <c:v>1166.6916482549</c:v>
                      </c:pt>
                      <c:pt idx="1948">
                        <c:v>1167.2908735492999</c:v>
                      </c:pt>
                      <c:pt idx="1949">
                        <c:v>1167.8900988436999</c:v>
                      </c:pt>
                      <c:pt idx="1950">
                        <c:v>1168.4893241381001</c:v>
                      </c:pt>
                      <c:pt idx="1951">
                        <c:v>1169.0885494326001</c:v>
                      </c:pt>
                      <c:pt idx="1952">
                        <c:v>1169.687774727</c:v>
                      </c:pt>
                      <c:pt idx="1953">
                        <c:v>1170.2870000214</c:v>
                      </c:pt>
                      <c:pt idx="1954">
                        <c:v>1170.8862253159</c:v>
                      </c:pt>
                      <c:pt idx="1955">
                        <c:v>1171.4854506102999</c:v>
                      </c:pt>
                      <c:pt idx="1956">
                        <c:v>1172.0846759046999</c:v>
                      </c:pt>
                      <c:pt idx="1957">
                        <c:v>1172.6839011991001</c:v>
                      </c:pt>
                      <c:pt idx="1958">
                        <c:v>1173.2831264936001</c:v>
                      </c:pt>
                      <c:pt idx="1959">
                        <c:v>1173.8823517880001</c:v>
                      </c:pt>
                      <c:pt idx="1960">
                        <c:v>1174.4815770824</c:v>
                      </c:pt>
                      <c:pt idx="1961">
                        <c:v>1175.0808023769</c:v>
                      </c:pt>
                      <c:pt idx="1962">
                        <c:v>1175.6800276713</c:v>
                      </c:pt>
                      <c:pt idx="1963">
                        <c:v>1176.2792529656999</c:v>
                      </c:pt>
                      <c:pt idx="1964">
                        <c:v>1176.8784782601999</c:v>
                      </c:pt>
                      <c:pt idx="1965">
                        <c:v>1177.4777035546001</c:v>
                      </c:pt>
                      <c:pt idx="1966">
                        <c:v>1178.0769288490001</c:v>
                      </c:pt>
                      <c:pt idx="1967">
                        <c:v>1178.6761541434</c:v>
                      </c:pt>
                      <c:pt idx="1968">
                        <c:v>1179.2753794379</c:v>
                      </c:pt>
                      <c:pt idx="1969">
                        <c:v>1179.8746047323</c:v>
                      </c:pt>
                      <c:pt idx="1970">
                        <c:v>1180.4738300266999</c:v>
                      </c:pt>
                      <c:pt idx="1971">
                        <c:v>1181.0730553211999</c:v>
                      </c:pt>
                      <c:pt idx="1972">
                        <c:v>1181.6722806155999</c:v>
                      </c:pt>
                      <c:pt idx="1973">
                        <c:v>1182.2715059100001</c:v>
                      </c:pt>
                      <c:pt idx="1974">
                        <c:v>1182.8707312045001</c:v>
                      </c:pt>
                      <c:pt idx="1975">
                        <c:v>1183.4699564989</c:v>
                      </c:pt>
                      <c:pt idx="1976">
                        <c:v>1184.0691817933</c:v>
                      </c:pt>
                      <c:pt idx="1977">
                        <c:v>1184.6684070877</c:v>
                      </c:pt>
                      <c:pt idx="1978">
                        <c:v>1185.2676323822</c:v>
                      </c:pt>
                      <c:pt idx="1979">
                        <c:v>1185.8668576765999</c:v>
                      </c:pt>
                      <c:pt idx="1980">
                        <c:v>1186.4660829710001</c:v>
                      </c:pt>
                      <c:pt idx="1981">
                        <c:v>1187.0653082655001</c:v>
                      </c:pt>
                      <c:pt idx="1982">
                        <c:v>1187.6645335599001</c:v>
                      </c:pt>
                      <c:pt idx="1983">
                        <c:v>1188.2637588543</c:v>
                      </c:pt>
                      <c:pt idx="1984">
                        <c:v>1188.8629841488</c:v>
                      </c:pt>
                      <c:pt idx="1985">
                        <c:v>1189.4622094432</c:v>
                      </c:pt>
                      <c:pt idx="1986">
                        <c:v>1190.0614347375999</c:v>
                      </c:pt>
                      <c:pt idx="1987">
                        <c:v>1190.6606600319999</c:v>
                      </c:pt>
                      <c:pt idx="1988">
                        <c:v>1191.2598853264999</c:v>
                      </c:pt>
                      <c:pt idx="1989">
                        <c:v>1191.8591106209001</c:v>
                      </c:pt>
                      <c:pt idx="1990">
                        <c:v>1192.4583359153</c:v>
                      </c:pt>
                      <c:pt idx="1991">
                        <c:v>1193.0575612098</c:v>
                      </c:pt>
                      <c:pt idx="1992">
                        <c:v>1193.6567865042</c:v>
                      </c:pt>
                      <c:pt idx="1993">
                        <c:v>1194.2560117986</c:v>
                      </c:pt>
                      <c:pt idx="1994">
                        <c:v>1194.8552370931</c:v>
                      </c:pt>
                      <c:pt idx="1995">
                        <c:v>1195.4544623874999</c:v>
                      </c:pt>
                      <c:pt idx="1996">
                        <c:v>1196.0536876819001</c:v>
                      </c:pt>
                      <c:pt idx="1997">
                        <c:v>1196.6529129763001</c:v>
                      </c:pt>
                      <c:pt idx="1998">
                        <c:v>1197.2521382708001</c:v>
                      </c:pt>
                      <c:pt idx="1999">
                        <c:v>1197.8513635652</c:v>
                      </c:pt>
                      <c:pt idx="2000">
                        <c:v>1198.4505888596</c:v>
                      </c:pt>
                      <c:pt idx="2001">
                        <c:v>1199.0498141541</c:v>
                      </c:pt>
                      <c:pt idx="2002">
                        <c:v>1199.6490394484999</c:v>
                      </c:pt>
                      <c:pt idx="2003">
                        <c:v>1200.2482647428999</c:v>
                      </c:pt>
                      <c:pt idx="2004">
                        <c:v>1200.8474900373999</c:v>
                      </c:pt>
                      <c:pt idx="2005">
                        <c:v>1201.4467153318001</c:v>
                      </c:pt>
                      <c:pt idx="2006">
                        <c:v>1202.0459406262</c:v>
                      </c:pt>
                      <c:pt idx="2007">
                        <c:v>1202.6451659206</c:v>
                      </c:pt>
                      <c:pt idx="2008">
                        <c:v>1203.2443912151</c:v>
                      </c:pt>
                      <c:pt idx="2009">
                        <c:v>1203.8436165095</c:v>
                      </c:pt>
                      <c:pt idx="2010">
                        <c:v>1204.4428418038999</c:v>
                      </c:pt>
                      <c:pt idx="2011">
                        <c:v>1205.0420670983999</c:v>
                      </c:pt>
                      <c:pt idx="2012">
                        <c:v>1205.6412923928001</c:v>
                      </c:pt>
                      <c:pt idx="2013">
                        <c:v>1206.2405176872001</c:v>
                      </c:pt>
                      <c:pt idx="2014">
                        <c:v>1206.8397429816</c:v>
                      </c:pt>
                      <c:pt idx="2015">
                        <c:v>1207.4389682761</c:v>
                      </c:pt>
                      <c:pt idx="2016">
                        <c:v>1208.0381935705</c:v>
                      </c:pt>
                      <c:pt idx="2017">
                        <c:v>1208.6374188648999</c:v>
                      </c:pt>
                      <c:pt idx="2018">
                        <c:v>1209.2366441593999</c:v>
                      </c:pt>
                      <c:pt idx="2019">
                        <c:v>1209.8358694537999</c:v>
                      </c:pt>
                      <c:pt idx="2020">
                        <c:v>1210.4350947482001</c:v>
                      </c:pt>
                      <c:pt idx="2021">
                        <c:v>1211.0343200427001</c:v>
                      </c:pt>
                      <c:pt idx="2022">
                        <c:v>1211.6335453371</c:v>
                      </c:pt>
                      <c:pt idx="2023">
                        <c:v>1212.2327706315</c:v>
                      </c:pt>
                      <c:pt idx="2024">
                        <c:v>1212.8319959258999</c:v>
                      </c:pt>
                      <c:pt idx="2025">
                        <c:v>1213.4312212203999</c:v>
                      </c:pt>
                      <c:pt idx="2026">
                        <c:v>1214.0304465147999</c:v>
                      </c:pt>
                      <c:pt idx="2027">
                        <c:v>1214.6296718092001</c:v>
                      </c:pt>
                      <c:pt idx="2028">
                        <c:v>1215.2288971037001</c:v>
                      </c:pt>
                      <c:pt idx="2029">
                        <c:v>1215.8281223981</c:v>
                      </c:pt>
                      <c:pt idx="2030">
                        <c:v>1216.4273476925</c:v>
                      </c:pt>
                      <c:pt idx="2031">
                        <c:v>1217.026572987</c:v>
                      </c:pt>
                      <c:pt idx="2032">
                        <c:v>1217.6257982814</c:v>
                      </c:pt>
                      <c:pt idx="2033">
                        <c:v>1218.2250235757999</c:v>
                      </c:pt>
                      <c:pt idx="2034">
                        <c:v>1218.8242488702001</c:v>
                      </c:pt>
                      <c:pt idx="2035">
                        <c:v>1219.4234741647001</c:v>
                      </c:pt>
                      <c:pt idx="2036">
                        <c:v>1220.0226994591001</c:v>
                      </c:pt>
                      <c:pt idx="2037">
                        <c:v>1220.6219247535</c:v>
                      </c:pt>
                      <c:pt idx="2038">
                        <c:v>1221.221150048</c:v>
                      </c:pt>
                      <c:pt idx="2039">
                        <c:v>1221.8203753424</c:v>
                      </c:pt>
                      <c:pt idx="2040">
                        <c:v>1222.4196006367999</c:v>
                      </c:pt>
                      <c:pt idx="2041">
                        <c:v>1223.0188259312999</c:v>
                      </c:pt>
                      <c:pt idx="2042">
                        <c:v>1223.6180512256999</c:v>
                      </c:pt>
                      <c:pt idx="2043">
                        <c:v>1224.2172765201001</c:v>
                      </c:pt>
                      <c:pt idx="2044">
                        <c:v>1224.8165018145</c:v>
                      </c:pt>
                      <c:pt idx="2045">
                        <c:v>1225.415727109</c:v>
                      </c:pt>
                      <c:pt idx="2046">
                        <c:v>1226.0149524034</c:v>
                      </c:pt>
                      <c:pt idx="2047">
                        <c:v>1226.6141776978</c:v>
                      </c:pt>
                      <c:pt idx="2048">
                        <c:v>1227.2134029923</c:v>
                      </c:pt>
                      <c:pt idx="2049">
                        <c:v>1227.8126282866999</c:v>
                      </c:pt>
                      <c:pt idx="2050">
                        <c:v>1228.4118535811001</c:v>
                      </c:pt>
                      <c:pt idx="2051">
                        <c:v>1229.0110788756001</c:v>
                      </c:pt>
                      <c:pt idx="2052">
                        <c:v>1229.6103041700001</c:v>
                      </c:pt>
                      <c:pt idx="2053">
                        <c:v>1230.2095294644</c:v>
                      </c:pt>
                      <c:pt idx="2054">
                        <c:v>1230.8087547588</c:v>
                      </c:pt>
                      <c:pt idx="2055">
                        <c:v>1231.4079800533</c:v>
                      </c:pt>
                      <c:pt idx="2056">
                        <c:v>1232.0072053476999</c:v>
                      </c:pt>
                      <c:pt idx="2057">
                        <c:v>1232.6064306420999</c:v>
                      </c:pt>
                      <c:pt idx="2058">
                        <c:v>1233.2056559365999</c:v>
                      </c:pt>
                      <c:pt idx="2059">
                        <c:v>1233.8048812310001</c:v>
                      </c:pt>
                      <c:pt idx="2060">
                        <c:v>1234.4041065254</c:v>
                      </c:pt>
                      <c:pt idx="2061">
                        <c:v>1235.0033318199</c:v>
                      </c:pt>
                      <c:pt idx="2062">
                        <c:v>1235.6025571143</c:v>
                      </c:pt>
                      <c:pt idx="2063">
                        <c:v>1236.2017824087</c:v>
                      </c:pt>
                      <c:pt idx="2064">
                        <c:v>1236.8010077030999</c:v>
                      </c:pt>
                      <c:pt idx="2065">
                        <c:v>1237.4002329975999</c:v>
                      </c:pt>
                      <c:pt idx="2066">
                        <c:v>1237.9994582920001</c:v>
                      </c:pt>
                      <c:pt idx="2067">
                        <c:v>1238.5986835864001</c:v>
                      </c:pt>
                      <c:pt idx="2068">
                        <c:v>1239.1979088809001</c:v>
                      </c:pt>
                      <c:pt idx="2069">
                        <c:v>1239.7971341753</c:v>
                      </c:pt>
                      <c:pt idx="2070">
                        <c:v>1240.3963594697</c:v>
                      </c:pt>
                      <c:pt idx="2071">
                        <c:v>1240.9955847640999</c:v>
                      </c:pt>
                      <c:pt idx="2072">
                        <c:v>1241.5948100585999</c:v>
                      </c:pt>
                      <c:pt idx="2073">
                        <c:v>1242.1940353529999</c:v>
                      </c:pt>
                      <c:pt idx="2074">
                        <c:v>1242.7932606474001</c:v>
                      </c:pt>
                      <c:pt idx="2075">
                        <c:v>1243.3924859419001</c:v>
                      </c:pt>
                      <c:pt idx="2076">
                        <c:v>1243.9917112363</c:v>
                      </c:pt>
                      <c:pt idx="2077">
                        <c:v>1244.5909365307</c:v>
                      </c:pt>
                      <c:pt idx="2078">
                        <c:v>1245.1901618252</c:v>
                      </c:pt>
                      <c:pt idx="2079">
                        <c:v>1245.7893871196</c:v>
                      </c:pt>
                      <c:pt idx="2080">
                        <c:v>1246.3886124139999</c:v>
                      </c:pt>
                      <c:pt idx="2081">
                        <c:v>1246.9878377084001</c:v>
                      </c:pt>
                      <c:pt idx="2082">
                        <c:v>1247.5870630029001</c:v>
                      </c:pt>
                      <c:pt idx="2083">
                        <c:v>1248.1862882973001</c:v>
                      </c:pt>
                      <c:pt idx="2084">
                        <c:v>1248.7855135917</c:v>
                      </c:pt>
                      <c:pt idx="2085">
                        <c:v>1249.3847388862</c:v>
                      </c:pt>
                      <c:pt idx="2086">
                        <c:v>1249.9839641806</c:v>
                      </c:pt>
                      <c:pt idx="2087">
                        <c:v>1250.5831894749999</c:v>
                      </c:pt>
                      <c:pt idx="2088">
                        <c:v>1251.1824147694999</c:v>
                      </c:pt>
                      <c:pt idx="2089">
                        <c:v>1251.7816400639001</c:v>
                      </c:pt>
                      <c:pt idx="2090">
                        <c:v>1252.3808653583001</c:v>
                      </c:pt>
                      <c:pt idx="2091">
                        <c:v>1252.9800906527</c:v>
                      </c:pt>
                      <c:pt idx="2092">
                        <c:v>1253.5793159472</c:v>
                      </c:pt>
                      <c:pt idx="2093">
                        <c:v>1254.1785412416</c:v>
                      </c:pt>
                      <c:pt idx="2094">
                        <c:v>1254.7777665359999</c:v>
                      </c:pt>
                      <c:pt idx="2095">
                        <c:v>1255.3769918304999</c:v>
                      </c:pt>
                      <c:pt idx="2096">
                        <c:v>1255.9762171248999</c:v>
                      </c:pt>
                      <c:pt idx="2097">
                        <c:v>1256.5754424193001</c:v>
                      </c:pt>
                      <c:pt idx="2098">
                        <c:v>1257.1746677138001</c:v>
                      </c:pt>
                      <c:pt idx="2099">
                        <c:v>1257.7738930082</c:v>
                      </c:pt>
                      <c:pt idx="2100">
                        <c:v>1258.3731183026</c:v>
                      </c:pt>
                      <c:pt idx="2101">
                        <c:v>1258.972343597</c:v>
                      </c:pt>
                      <c:pt idx="2102">
                        <c:v>1259.5715688915</c:v>
                      </c:pt>
                      <c:pt idx="2103">
                        <c:v>1260.1707941858999</c:v>
                      </c:pt>
                      <c:pt idx="2104">
                        <c:v>1260.7700194803001</c:v>
                      </c:pt>
                      <c:pt idx="2105">
                        <c:v>1261.3692447748001</c:v>
                      </c:pt>
                      <c:pt idx="2106">
                        <c:v>1261.9684700692001</c:v>
                      </c:pt>
                      <c:pt idx="2107">
                        <c:v>1262.5676953636</c:v>
                      </c:pt>
                      <c:pt idx="2108">
                        <c:v>1263.1669206581</c:v>
                      </c:pt>
                      <c:pt idx="2109">
                        <c:v>1263.7661459525</c:v>
                      </c:pt>
                      <c:pt idx="2110">
                        <c:v>1264.3653712468999</c:v>
                      </c:pt>
                      <c:pt idx="2111">
                        <c:v>1264.9645965412999</c:v>
                      </c:pt>
                      <c:pt idx="2112">
                        <c:v>1265.5638218357999</c:v>
                      </c:pt>
                      <c:pt idx="2113">
                        <c:v>1266.1630471302001</c:v>
                      </c:pt>
                      <c:pt idx="2114">
                        <c:v>1266.7622724246</c:v>
                      </c:pt>
                      <c:pt idx="2115">
                        <c:v>1267.3614977191</c:v>
                      </c:pt>
                      <c:pt idx="2116">
                        <c:v>1267.9607230135</c:v>
                      </c:pt>
                      <c:pt idx="2117">
                        <c:v>1268.5599483079</c:v>
                      </c:pt>
                      <c:pt idx="2118">
                        <c:v>1269.1591736022999</c:v>
                      </c:pt>
                      <c:pt idx="2119">
                        <c:v>1269.7583988967999</c:v>
                      </c:pt>
                      <c:pt idx="2120">
                        <c:v>1270.3576241912001</c:v>
                      </c:pt>
                      <c:pt idx="2121">
                        <c:v>1270.9568494856001</c:v>
                      </c:pt>
                      <c:pt idx="2122">
                        <c:v>1271.5560747801001</c:v>
                      </c:pt>
                      <c:pt idx="2123">
                        <c:v>1272.1553000745</c:v>
                      </c:pt>
                      <c:pt idx="2124">
                        <c:v>1272.7545253689</c:v>
                      </c:pt>
                      <c:pt idx="2125">
                        <c:v>1273.3537506634</c:v>
                      </c:pt>
                      <c:pt idx="2126">
                        <c:v>1273.9529759577999</c:v>
                      </c:pt>
                      <c:pt idx="2127">
                        <c:v>1274.5522012521999</c:v>
                      </c:pt>
                      <c:pt idx="2128">
                        <c:v>1275.1514265466001</c:v>
                      </c:pt>
                      <c:pt idx="2129">
                        <c:v>1275.7506518411001</c:v>
                      </c:pt>
                      <c:pt idx="2130">
                        <c:v>1276.3498771355</c:v>
                      </c:pt>
                      <c:pt idx="2131">
                        <c:v>1276.9491024299</c:v>
                      </c:pt>
                      <c:pt idx="2132">
                        <c:v>1277.5483277244</c:v>
                      </c:pt>
                      <c:pt idx="2133">
                        <c:v>1278.1475530188</c:v>
                      </c:pt>
                      <c:pt idx="2134">
                        <c:v>1278.7467783131999</c:v>
                      </c:pt>
                      <c:pt idx="2135">
                        <c:v>1279.3460036076999</c:v>
                      </c:pt>
                      <c:pt idx="2136">
                        <c:v>1279.9452289021001</c:v>
                      </c:pt>
                      <c:pt idx="2137">
                        <c:v>1280.5444541965001</c:v>
                      </c:pt>
                      <c:pt idx="2138">
                        <c:v>1281.1436794909</c:v>
                      </c:pt>
                      <c:pt idx="2139">
                        <c:v>1281.7429047854</c:v>
                      </c:pt>
                      <c:pt idx="2140">
                        <c:v>1282.3421300798</c:v>
                      </c:pt>
                      <c:pt idx="2141">
                        <c:v>1282.9413553741999</c:v>
                      </c:pt>
                      <c:pt idx="2142">
                        <c:v>1283.5405806686999</c:v>
                      </c:pt>
                      <c:pt idx="2143">
                        <c:v>1284.1398059630999</c:v>
                      </c:pt>
                      <c:pt idx="2144">
                        <c:v>1284.7390312575001</c:v>
                      </c:pt>
                      <c:pt idx="2145">
                        <c:v>1285.3382565520001</c:v>
                      </c:pt>
                      <c:pt idx="2146">
                        <c:v>1285.9374818464</c:v>
                      </c:pt>
                      <c:pt idx="2147">
                        <c:v>1286.5367071408</c:v>
                      </c:pt>
                      <c:pt idx="2148">
                        <c:v>1287.1359324351999</c:v>
                      </c:pt>
                      <c:pt idx="2149">
                        <c:v>1287.7351577296999</c:v>
                      </c:pt>
                      <c:pt idx="2150">
                        <c:v>1288.3343830240999</c:v>
                      </c:pt>
                      <c:pt idx="2151">
                        <c:v>1288.9336083185001</c:v>
                      </c:pt>
                      <c:pt idx="2152">
                        <c:v>1289.5328336130001</c:v>
                      </c:pt>
                      <c:pt idx="2153">
                        <c:v>1290.1320589074001</c:v>
                      </c:pt>
                      <c:pt idx="2154">
                        <c:v>1290.7312842018</c:v>
                      </c:pt>
                      <c:pt idx="2155">
                        <c:v>1291.3305094963</c:v>
                      </c:pt>
                      <c:pt idx="2156">
                        <c:v>1291.9297347907</c:v>
                      </c:pt>
                      <c:pt idx="2157">
                        <c:v>1292.5289600850999</c:v>
                      </c:pt>
                      <c:pt idx="2158">
                        <c:v>1293.1281853795001</c:v>
                      </c:pt>
                      <c:pt idx="2159">
                        <c:v>1293.7274106740001</c:v>
                      </c:pt>
                      <c:pt idx="2160">
                        <c:v>1294.3266359684001</c:v>
                      </c:pt>
                      <c:pt idx="2161">
                        <c:v>1294.9258612628</c:v>
                      </c:pt>
                      <c:pt idx="2162">
                        <c:v>1295.5250865573</c:v>
                      </c:pt>
                      <c:pt idx="2163">
                        <c:v>1296.1243118517</c:v>
                      </c:pt>
                      <c:pt idx="2164">
                        <c:v>1296.7235371460999</c:v>
                      </c:pt>
                      <c:pt idx="2165">
                        <c:v>1297.3227624405999</c:v>
                      </c:pt>
                      <c:pt idx="2166">
                        <c:v>1297.9219877349999</c:v>
                      </c:pt>
                      <c:pt idx="2167">
                        <c:v>1298.5212130294001</c:v>
                      </c:pt>
                      <c:pt idx="2168">
                        <c:v>1299.1204383238</c:v>
                      </c:pt>
                      <c:pt idx="2169">
                        <c:v>1299.7196636183</c:v>
                      </c:pt>
                      <c:pt idx="2170">
                        <c:v>1300.3188889127</c:v>
                      </c:pt>
                      <c:pt idx="2171">
                        <c:v>1300.9181142071</c:v>
                      </c:pt>
                      <c:pt idx="2172">
                        <c:v>1301.5173395016</c:v>
                      </c:pt>
                      <c:pt idx="2173">
                        <c:v>1302.1165647959999</c:v>
                      </c:pt>
                      <c:pt idx="2174">
                        <c:v>1302.7157900904001</c:v>
                      </c:pt>
                      <c:pt idx="2175">
                        <c:v>1303.3150153848001</c:v>
                      </c:pt>
                      <c:pt idx="2176">
                        <c:v>1303.9142406793001</c:v>
                      </c:pt>
                      <c:pt idx="2177">
                        <c:v>1304.5134659737</c:v>
                      </c:pt>
                      <c:pt idx="2178">
                        <c:v>1305.1126912681</c:v>
                      </c:pt>
                      <c:pt idx="2179">
                        <c:v>1305.7119165626</c:v>
                      </c:pt>
                      <c:pt idx="2180">
                        <c:v>1306.3111418569999</c:v>
                      </c:pt>
                      <c:pt idx="2181">
                        <c:v>1306.9103671513999</c:v>
                      </c:pt>
                      <c:pt idx="2182">
                        <c:v>1307.5095924458999</c:v>
                      </c:pt>
                      <c:pt idx="2183">
                        <c:v>1308.1088177403001</c:v>
                      </c:pt>
                      <c:pt idx="2184">
                        <c:v>1308.7080430347</c:v>
                      </c:pt>
                      <c:pt idx="2185">
                        <c:v>1309.3072683291</c:v>
                      </c:pt>
                      <c:pt idx="2186">
                        <c:v>1309.9064936236</c:v>
                      </c:pt>
                      <c:pt idx="2187">
                        <c:v>1310.505718918</c:v>
                      </c:pt>
                      <c:pt idx="2188">
                        <c:v>1311.1049442123999</c:v>
                      </c:pt>
                      <c:pt idx="2189">
                        <c:v>1311.7041695068999</c:v>
                      </c:pt>
                      <c:pt idx="2190">
                        <c:v>1312.3033948013001</c:v>
                      </c:pt>
                      <c:pt idx="2191">
                        <c:v>1312.9026200957001</c:v>
                      </c:pt>
                      <c:pt idx="2192">
                        <c:v>1313.5018453902001</c:v>
                      </c:pt>
                      <c:pt idx="2193">
                        <c:v>1314.1010706846</c:v>
                      </c:pt>
                      <c:pt idx="2194">
                        <c:v>1314.700295979</c:v>
                      </c:pt>
                      <c:pt idx="2195">
                        <c:v>1315.2995212733999</c:v>
                      </c:pt>
                      <c:pt idx="2196">
                        <c:v>1315.8987465678999</c:v>
                      </c:pt>
                      <c:pt idx="2197">
                        <c:v>1316.4979718622999</c:v>
                      </c:pt>
                      <c:pt idx="2198">
                        <c:v>1317.0971971567001</c:v>
                      </c:pt>
                      <c:pt idx="2199">
                        <c:v>1317.6964224512001</c:v>
                      </c:pt>
                      <c:pt idx="2200">
                        <c:v>1318.2956477456</c:v>
                      </c:pt>
                      <c:pt idx="2201">
                        <c:v>1318.89487304</c:v>
                      </c:pt>
                      <c:pt idx="2202">
                        <c:v>1319.4940983345</c:v>
                      </c:pt>
                      <c:pt idx="2203">
                        <c:v>1320.0933236289</c:v>
                      </c:pt>
                      <c:pt idx="2204">
                        <c:v>1320.6925489232999</c:v>
                      </c:pt>
                      <c:pt idx="2205">
                        <c:v>1321.2917742177001</c:v>
                      </c:pt>
                      <c:pt idx="2206">
                        <c:v>1321.8909995122001</c:v>
                      </c:pt>
                      <c:pt idx="2207">
                        <c:v>1322.4902248066001</c:v>
                      </c:pt>
                      <c:pt idx="2208">
                        <c:v>1323.089450101</c:v>
                      </c:pt>
                      <c:pt idx="2209">
                        <c:v>1323.6886753955</c:v>
                      </c:pt>
                      <c:pt idx="2210">
                        <c:v>1324.2879006899</c:v>
                      </c:pt>
                      <c:pt idx="2211">
                        <c:v>1324.8871259842999</c:v>
                      </c:pt>
                      <c:pt idx="2212">
                        <c:v>1325.4863512787999</c:v>
                      </c:pt>
                      <c:pt idx="2213">
                        <c:v>1326.0855765731999</c:v>
                      </c:pt>
                      <c:pt idx="2214">
                        <c:v>1326.6848018676001</c:v>
                      </c:pt>
                      <c:pt idx="2215">
                        <c:v>1327.284027162</c:v>
                      </c:pt>
                      <c:pt idx="2216">
                        <c:v>1327.8832524565</c:v>
                      </c:pt>
                      <c:pt idx="2217">
                        <c:v>1328.4824777509</c:v>
                      </c:pt>
                      <c:pt idx="2218">
                        <c:v>1329.0817030452999</c:v>
                      </c:pt>
                      <c:pt idx="2219">
                        <c:v>1329.6809283397999</c:v>
                      </c:pt>
                      <c:pt idx="2220">
                        <c:v>1330.2801536341999</c:v>
                      </c:pt>
                      <c:pt idx="2221">
                        <c:v>1330.8793789286001</c:v>
                      </c:pt>
                      <c:pt idx="2222">
                        <c:v>1331.4786042231001</c:v>
                      </c:pt>
                      <c:pt idx="2223">
                        <c:v>1332.0778295175</c:v>
                      </c:pt>
                      <c:pt idx="2224">
                        <c:v>1332.6770548119</c:v>
                      </c:pt>
                      <c:pt idx="2225">
                        <c:v>1333.2762801063</c:v>
                      </c:pt>
                      <c:pt idx="2226">
                        <c:v>1333.8755054008</c:v>
                      </c:pt>
                      <c:pt idx="2227">
                        <c:v>1334.4747306951999</c:v>
                      </c:pt>
                      <c:pt idx="2228">
                        <c:v>1335.0739559896001</c:v>
                      </c:pt>
                      <c:pt idx="2229">
                        <c:v>1335.6731812841001</c:v>
                      </c:pt>
                      <c:pt idx="2230">
                        <c:v>1336.2724065785001</c:v>
                      </c:pt>
                      <c:pt idx="2231">
                        <c:v>1336.8716318729</c:v>
                      </c:pt>
                      <c:pt idx="2232">
                        <c:v>1337.4708571673</c:v>
                      </c:pt>
                      <c:pt idx="2233">
                        <c:v>1338.0700824618</c:v>
                      </c:pt>
                      <c:pt idx="2234">
                        <c:v>1338.6693077561999</c:v>
                      </c:pt>
                      <c:pt idx="2235">
                        <c:v>1339.2685330505999</c:v>
                      </c:pt>
                      <c:pt idx="2236">
                        <c:v>1339.8677583450999</c:v>
                      </c:pt>
                      <c:pt idx="2237">
                        <c:v>1340.4669836395001</c:v>
                      </c:pt>
                      <c:pt idx="2238">
                        <c:v>1341.0662089339</c:v>
                      </c:pt>
                      <c:pt idx="2239">
                        <c:v>1341.6654342284</c:v>
                      </c:pt>
                      <c:pt idx="2240">
                        <c:v>1342.2646595228</c:v>
                      </c:pt>
                      <c:pt idx="2241">
                        <c:v>1342.8638848172</c:v>
                      </c:pt>
                      <c:pt idx="2242">
                        <c:v>1343.4631101115999</c:v>
                      </c:pt>
                      <c:pt idx="2243">
                        <c:v>1344.0623354060999</c:v>
                      </c:pt>
                      <c:pt idx="2244">
                        <c:v>1344.6615607005001</c:v>
                      </c:pt>
                      <c:pt idx="2245">
                        <c:v>1345.2607859949001</c:v>
                      </c:pt>
                      <c:pt idx="2246">
                        <c:v>1345.8600112894001</c:v>
                      </c:pt>
                      <c:pt idx="2247">
                        <c:v>1346.4592365838</c:v>
                      </c:pt>
                      <c:pt idx="2248">
                        <c:v>1347.0584618782</c:v>
                      </c:pt>
                      <c:pt idx="2249">
                        <c:v>1347.6576871727</c:v>
                      </c:pt>
                      <c:pt idx="2250">
                        <c:v>1348.2569124670999</c:v>
                      </c:pt>
                      <c:pt idx="2251">
                        <c:v>1348.8561377614999</c:v>
                      </c:pt>
                      <c:pt idx="2252">
                        <c:v>1349.4553630559001</c:v>
                      </c:pt>
                      <c:pt idx="2253">
                        <c:v>1350.0545883504001</c:v>
                      </c:pt>
                      <c:pt idx="2254">
                        <c:v>1350.6538136448</c:v>
                      </c:pt>
                      <c:pt idx="2255">
                        <c:v>1351.2530389392</c:v>
                      </c:pt>
                      <c:pt idx="2256">
                        <c:v>1351.8522642337</c:v>
                      </c:pt>
                      <c:pt idx="2257">
                        <c:v>1352.4514895281</c:v>
                      </c:pt>
                      <c:pt idx="2258">
                        <c:v>1353.0507148224999</c:v>
                      </c:pt>
                      <c:pt idx="2259">
                        <c:v>1353.6499401169999</c:v>
                      </c:pt>
                      <c:pt idx="2260">
                        <c:v>1354.2491654114001</c:v>
                      </c:pt>
                      <c:pt idx="2261">
                        <c:v>1354.8483907058001</c:v>
                      </c:pt>
                      <c:pt idx="2262">
                        <c:v>1355.4476160002</c:v>
                      </c:pt>
                      <c:pt idx="2263">
                        <c:v>1356.0468412947</c:v>
                      </c:pt>
                      <c:pt idx="2264">
                        <c:v>1356.6460665891</c:v>
                      </c:pt>
                      <c:pt idx="2265">
                        <c:v>1357.2452918834999</c:v>
                      </c:pt>
                      <c:pt idx="2266">
                        <c:v>1357.8445171779999</c:v>
                      </c:pt>
                      <c:pt idx="2267">
                        <c:v>1358.4437424723999</c:v>
                      </c:pt>
                      <c:pt idx="2268">
                        <c:v>1359.0429677668001</c:v>
                      </c:pt>
                      <c:pt idx="2269">
                        <c:v>1359.6421930613001</c:v>
                      </c:pt>
                      <c:pt idx="2270">
                        <c:v>1360.2414183557</c:v>
                      </c:pt>
                      <c:pt idx="2271">
                        <c:v>1360.8406436501</c:v>
                      </c:pt>
                      <c:pt idx="2272">
                        <c:v>1361.4398689444999</c:v>
                      </c:pt>
                      <c:pt idx="2273">
                        <c:v>1362.039094239</c:v>
                      </c:pt>
                      <c:pt idx="2274">
                        <c:v>1362.6383195333999</c:v>
                      </c:pt>
                      <c:pt idx="2275">
                        <c:v>1363.2375448278001</c:v>
                      </c:pt>
                      <c:pt idx="2276">
                        <c:v>1363.8367701223001</c:v>
                      </c:pt>
                      <c:pt idx="2277">
                        <c:v>1364.4359954167001</c:v>
                      </c:pt>
                      <c:pt idx="2278">
                        <c:v>1365.0352207111</c:v>
                      </c:pt>
                      <c:pt idx="2279">
                        <c:v>1365.6344460056</c:v>
                      </c:pt>
                      <c:pt idx="2280">
                        <c:v>1366.2336713</c:v>
                      </c:pt>
                      <c:pt idx="2281">
                        <c:v>1366.8328965943999</c:v>
                      </c:pt>
                      <c:pt idx="2282">
                        <c:v>1367.4321218888001</c:v>
                      </c:pt>
                      <c:pt idx="2283">
                        <c:v>1368.0313471833001</c:v>
                      </c:pt>
                      <c:pt idx="2284">
                        <c:v>1368.6305724777001</c:v>
                      </c:pt>
                      <c:pt idx="2285">
                        <c:v>1369.2297977721</c:v>
                      </c:pt>
                      <c:pt idx="2286">
                        <c:v>1369.8290230666</c:v>
                      </c:pt>
                      <c:pt idx="2287">
                        <c:v>1370.428248361</c:v>
                      </c:pt>
                      <c:pt idx="2288">
                        <c:v>1371.0274736553999</c:v>
                      </c:pt>
                      <c:pt idx="2289">
                        <c:v>1371.6266989497999</c:v>
                      </c:pt>
                      <c:pt idx="2290">
                        <c:v>1372.2259242442999</c:v>
                      </c:pt>
                      <c:pt idx="2291">
                        <c:v>1372.8251495387001</c:v>
                      </c:pt>
                      <c:pt idx="2292">
                        <c:v>1373.4243748331</c:v>
                      </c:pt>
                      <c:pt idx="2293">
                        <c:v>1374.0236001276</c:v>
                      </c:pt>
                      <c:pt idx="2294">
                        <c:v>1374.622825422</c:v>
                      </c:pt>
                      <c:pt idx="2295">
                        <c:v>1375.2220507164</c:v>
                      </c:pt>
                      <c:pt idx="2296">
                        <c:v>1375.8212760109</c:v>
                      </c:pt>
                      <c:pt idx="2297">
                        <c:v>1376.4205013052999</c:v>
                      </c:pt>
                      <c:pt idx="2298">
                        <c:v>1377.0197265997001</c:v>
                      </c:pt>
                      <c:pt idx="2299">
                        <c:v>1377.6189518941001</c:v>
                      </c:pt>
                      <c:pt idx="2300">
                        <c:v>1378.2181771886001</c:v>
                      </c:pt>
                      <c:pt idx="2301">
                        <c:v>1378.817402483</c:v>
                      </c:pt>
                      <c:pt idx="2302">
                        <c:v>1379.4166277774</c:v>
                      </c:pt>
                      <c:pt idx="2303">
                        <c:v>1380.0158530719</c:v>
                      </c:pt>
                      <c:pt idx="2304">
                        <c:v>1380.6150783662999</c:v>
                      </c:pt>
                      <c:pt idx="2305">
                        <c:v>1381.2143036606999</c:v>
                      </c:pt>
                      <c:pt idx="2306">
                        <c:v>1381.8135289551999</c:v>
                      </c:pt>
                      <c:pt idx="2307">
                        <c:v>1382.4127542496001</c:v>
                      </c:pt>
                      <c:pt idx="2308">
                        <c:v>1383.011979544</c:v>
                      </c:pt>
                      <c:pt idx="2309">
                        <c:v>1383.6112048384</c:v>
                      </c:pt>
                      <c:pt idx="2310">
                        <c:v>1384.2104301329</c:v>
                      </c:pt>
                      <c:pt idx="2311">
                        <c:v>1384.8096554273</c:v>
                      </c:pt>
                      <c:pt idx="2312">
                        <c:v>1385.4088807216999</c:v>
                      </c:pt>
                      <c:pt idx="2313">
                        <c:v>1386.0081060161999</c:v>
                      </c:pt>
                      <c:pt idx="2314">
                        <c:v>1386.6073313106001</c:v>
                      </c:pt>
                      <c:pt idx="2315">
                        <c:v>1387.2065566050001</c:v>
                      </c:pt>
                      <c:pt idx="2316">
                        <c:v>1387.8057818995001</c:v>
                      </c:pt>
                      <c:pt idx="2317">
                        <c:v>1388.4050071939</c:v>
                      </c:pt>
                      <c:pt idx="2318">
                        <c:v>1389.0042324883</c:v>
                      </c:pt>
                      <c:pt idx="2319">
                        <c:v>1389.6034577826999</c:v>
                      </c:pt>
                      <c:pt idx="2320">
                        <c:v>1390.2026830771999</c:v>
                      </c:pt>
                      <c:pt idx="2321">
                        <c:v>1390.8019083715999</c:v>
                      </c:pt>
                      <c:pt idx="2322">
                        <c:v>1391.4011336660001</c:v>
                      </c:pt>
                      <c:pt idx="2323">
                        <c:v>1392.0003589605001</c:v>
                      </c:pt>
                      <c:pt idx="2324">
                        <c:v>1392.5995842549</c:v>
                      </c:pt>
                      <c:pt idx="2325">
                        <c:v>1393.1988095493</c:v>
                      </c:pt>
                      <c:pt idx="2326">
                        <c:v>1393.7980348438</c:v>
                      </c:pt>
                      <c:pt idx="2327">
                        <c:v>1394.3972601382</c:v>
                      </c:pt>
                      <c:pt idx="2328">
                        <c:v>1394.9964854325999</c:v>
                      </c:pt>
                      <c:pt idx="2329">
                        <c:v>1395.5957107270001</c:v>
                      </c:pt>
                      <c:pt idx="2330">
                        <c:v>1396.1949360215001</c:v>
                      </c:pt>
                      <c:pt idx="2331">
                        <c:v>1396.7941613159001</c:v>
                      </c:pt>
                      <c:pt idx="2332">
                        <c:v>1397.3933866103</c:v>
                      </c:pt>
                      <c:pt idx="2333">
                        <c:v>1397.9926119048</c:v>
                      </c:pt>
                      <c:pt idx="2334">
                        <c:v>1398.5918371992</c:v>
                      </c:pt>
                      <c:pt idx="2335">
                        <c:v>1399.1910624935999</c:v>
                      </c:pt>
                      <c:pt idx="2336">
                        <c:v>1399.7902877879999</c:v>
                      </c:pt>
                      <c:pt idx="2337">
                        <c:v>1400.3895130824999</c:v>
                      </c:pt>
                      <c:pt idx="2338">
                        <c:v>1400.9887383769001</c:v>
                      </c:pt>
                      <c:pt idx="2339">
                        <c:v>1401.5879636713</c:v>
                      </c:pt>
                      <c:pt idx="2340">
                        <c:v>1402.1871889658</c:v>
                      </c:pt>
                      <c:pt idx="2341">
                        <c:v>1402.7864142602</c:v>
                      </c:pt>
                      <c:pt idx="2342">
                        <c:v>1403.3856395545999</c:v>
                      </c:pt>
                      <c:pt idx="2343">
                        <c:v>1403.9848648490999</c:v>
                      </c:pt>
                      <c:pt idx="2344">
                        <c:v>1404.5840901434999</c:v>
                      </c:pt>
                      <c:pt idx="2345">
                        <c:v>1405.1833154379001</c:v>
                      </c:pt>
                      <c:pt idx="2346">
                        <c:v>1405.7825407323</c:v>
                      </c:pt>
                      <c:pt idx="2347">
                        <c:v>1406.3817660268001</c:v>
                      </c:pt>
                      <c:pt idx="2348">
                        <c:v>1406.9809913212</c:v>
                      </c:pt>
                      <c:pt idx="2349">
                        <c:v>1407.5802166156</c:v>
                      </c:pt>
                      <c:pt idx="2350">
                        <c:v>1408.1794419101</c:v>
                      </c:pt>
                      <c:pt idx="2351">
                        <c:v>1408.7786672044999</c:v>
                      </c:pt>
                      <c:pt idx="2352">
                        <c:v>1409.3778924989001</c:v>
                      </c:pt>
                      <c:pt idx="2353">
                        <c:v>1409.9771177934001</c:v>
                      </c:pt>
                      <c:pt idx="2354">
                        <c:v>1410.5763430878001</c:v>
                      </c:pt>
                      <c:pt idx="2355">
                        <c:v>1411.1755683822</c:v>
                      </c:pt>
                      <c:pt idx="2356">
                        <c:v>1411.7747936766</c:v>
                      </c:pt>
                      <c:pt idx="2357">
                        <c:v>1412.3740189711</c:v>
                      </c:pt>
                      <c:pt idx="2358">
                        <c:v>1412.9732442654999</c:v>
                      </c:pt>
                      <c:pt idx="2359">
                        <c:v>1413.5724695598999</c:v>
                      </c:pt>
                      <c:pt idx="2360">
                        <c:v>1414.1716948543999</c:v>
                      </c:pt>
                      <c:pt idx="2361">
                        <c:v>1414.7709201488001</c:v>
                      </c:pt>
                      <c:pt idx="2362">
                        <c:v>1415.3701454432</c:v>
                      </c:pt>
                      <c:pt idx="2363">
                        <c:v>1415.9693707377</c:v>
                      </c:pt>
                      <c:pt idx="2364">
                        <c:v>1416.5685960321</c:v>
                      </c:pt>
                      <c:pt idx="2365">
                        <c:v>1417.1678213265</c:v>
                      </c:pt>
                      <c:pt idx="2366">
                        <c:v>1417.7670466208999</c:v>
                      </c:pt>
                      <c:pt idx="2367">
                        <c:v>1418.3662719153999</c:v>
                      </c:pt>
                      <c:pt idx="2368">
                        <c:v>1418.9654972098001</c:v>
                      </c:pt>
                      <c:pt idx="2369">
                        <c:v>1419.5647225042001</c:v>
                      </c:pt>
                      <c:pt idx="2370">
                        <c:v>1420.1639477987001</c:v>
                      </c:pt>
                      <c:pt idx="2371">
                        <c:v>1420.7631730931</c:v>
                      </c:pt>
                      <c:pt idx="2372">
                        <c:v>1421.3623983875</c:v>
                      </c:pt>
                      <c:pt idx="2373">
                        <c:v>1421.961623682</c:v>
                      </c:pt>
                      <c:pt idx="2374">
                        <c:v>1422.5608489763999</c:v>
                      </c:pt>
                      <c:pt idx="2375">
                        <c:v>1423.1600742707999</c:v>
                      </c:pt>
                      <c:pt idx="2376">
                        <c:v>1423.7592995652001</c:v>
                      </c:pt>
                      <c:pt idx="2377">
                        <c:v>1424.3585248597001</c:v>
                      </c:pt>
                      <c:pt idx="2378">
                        <c:v>1424.9577501541</c:v>
                      </c:pt>
                      <c:pt idx="2379">
                        <c:v>1425.5569754485</c:v>
                      </c:pt>
                      <c:pt idx="2380">
                        <c:v>1426.156200743</c:v>
                      </c:pt>
                      <c:pt idx="2381">
                        <c:v>1426.7554260374</c:v>
                      </c:pt>
                      <c:pt idx="2382">
                        <c:v>1427.3546513317999</c:v>
                      </c:pt>
                      <c:pt idx="2383">
                        <c:v>1427.9538766262999</c:v>
                      </c:pt>
                      <c:pt idx="2384">
                        <c:v>1428.5531019207001</c:v>
                      </c:pt>
                      <c:pt idx="2385">
                        <c:v>1429.1523272151001</c:v>
                      </c:pt>
                      <c:pt idx="2386">
                        <c:v>1429.7515525095</c:v>
                      </c:pt>
                      <c:pt idx="2387">
                        <c:v>1430.350777804</c:v>
                      </c:pt>
                      <c:pt idx="2388">
                        <c:v>1430.9500030984</c:v>
                      </c:pt>
                      <c:pt idx="2389">
                        <c:v>1431.5492283927999</c:v>
                      </c:pt>
                      <c:pt idx="2390">
                        <c:v>1432.1484536872999</c:v>
                      </c:pt>
                      <c:pt idx="2391">
                        <c:v>1432.7476789816999</c:v>
                      </c:pt>
                      <c:pt idx="2392">
                        <c:v>1433.3469042761001</c:v>
                      </c:pt>
                      <c:pt idx="2393">
                        <c:v>1433.9461295705</c:v>
                      </c:pt>
                      <c:pt idx="2394">
                        <c:v>1434.545354865</c:v>
                      </c:pt>
                      <c:pt idx="2395">
                        <c:v>1435.1445801594</c:v>
                      </c:pt>
                      <c:pt idx="2396">
                        <c:v>1435.7438054538</c:v>
                      </c:pt>
                      <c:pt idx="2397">
                        <c:v>1436.3430307483</c:v>
                      </c:pt>
                      <c:pt idx="2398">
                        <c:v>1436.9422560426999</c:v>
                      </c:pt>
                      <c:pt idx="2399">
                        <c:v>1437.5414813371001</c:v>
                      </c:pt>
                      <c:pt idx="2400">
                        <c:v>1438.1407066316001</c:v>
                      </c:pt>
                      <c:pt idx="2401">
                        <c:v>1438.7399319260001</c:v>
                      </c:pt>
                      <c:pt idx="2402">
                        <c:v>1439.3391572204</c:v>
                      </c:pt>
                      <c:pt idx="2403">
                        <c:v>1439.9383825148</c:v>
                      </c:pt>
                      <c:pt idx="2404">
                        <c:v>1440.5376078093</c:v>
                      </c:pt>
                      <c:pt idx="2405">
                        <c:v>1441.1368331036999</c:v>
                      </c:pt>
                      <c:pt idx="2406">
                        <c:v>1441.7360583981001</c:v>
                      </c:pt>
                      <c:pt idx="2407">
                        <c:v>1442.3352836925999</c:v>
                      </c:pt>
                      <c:pt idx="2408">
                        <c:v>1442.9345089870001</c:v>
                      </c:pt>
                      <c:pt idx="2409">
                        <c:v>1443.5337342814</c:v>
                      </c:pt>
                      <c:pt idx="2410">
                        <c:v>1444.1329595759</c:v>
                      </c:pt>
                      <c:pt idx="2411">
                        <c:v>1444.7321848703</c:v>
                      </c:pt>
                      <c:pt idx="2412">
                        <c:v>1445.3314101646999</c:v>
                      </c:pt>
                      <c:pt idx="2413">
                        <c:v>1445.9306354590999</c:v>
                      </c:pt>
                      <c:pt idx="2414">
                        <c:v>1446.5298607535999</c:v>
                      </c:pt>
                      <c:pt idx="2415">
                        <c:v>1447.1290860480001</c:v>
                      </c:pt>
                      <c:pt idx="2416">
                        <c:v>1447.7283113424</c:v>
                      </c:pt>
                      <c:pt idx="2417">
                        <c:v>1448.3275366369</c:v>
                      </c:pt>
                      <c:pt idx="2418">
                        <c:v>1448.9267619313</c:v>
                      </c:pt>
                      <c:pt idx="2419">
                        <c:v>1449.5259872257</c:v>
                      </c:pt>
                      <c:pt idx="2420">
                        <c:v>1450.1252125202</c:v>
                      </c:pt>
                      <c:pt idx="2421">
                        <c:v>1450.7244378145999</c:v>
                      </c:pt>
                      <c:pt idx="2422">
                        <c:v>1451.3236631090001</c:v>
                      </c:pt>
                      <c:pt idx="2423">
                        <c:v>1451.9228884034001</c:v>
                      </c:pt>
                      <c:pt idx="2424">
                        <c:v>1452.5221136979001</c:v>
                      </c:pt>
                      <c:pt idx="2425">
                        <c:v>1453.1213389923</c:v>
                      </c:pt>
                      <c:pt idx="2426">
                        <c:v>1453.7205642867</c:v>
                      </c:pt>
                      <c:pt idx="2427">
                        <c:v>1454.3197895812</c:v>
                      </c:pt>
                      <c:pt idx="2428">
                        <c:v>1454.9190148755999</c:v>
                      </c:pt>
                      <c:pt idx="2429">
                        <c:v>1455.5182401699999</c:v>
                      </c:pt>
                      <c:pt idx="2430">
                        <c:v>1456.1174654644999</c:v>
                      </c:pt>
                      <c:pt idx="2431">
                        <c:v>1456.7166907589001</c:v>
                      </c:pt>
                      <c:pt idx="2432">
                        <c:v>1457.3159160533</c:v>
                      </c:pt>
                      <c:pt idx="2433">
                        <c:v>1457.9151413477</c:v>
                      </c:pt>
                      <c:pt idx="2434">
                        <c:v>1458.5143666422</c:v>
                      </c:pt>
                      <c:pt idx="2435">
                        <c:v>1459.1135919366</c:v>
                      </c:pt>
                      <c:pt idx="2436">
                        <c:v>1459.7128172309999</c:v>
                      </c:pt>
                      <c:pt idx="2437">
                        <c:v>1460.3120425254999</c:v>
                      </c:pt>
                      <c:pt idx="2438">
                        <c:v>1460.9112678199001</c:v>
                      </c:pt>
                      <c:pt idx="2439">
                        <c:v>1461.5104931143001</c:v>
                      </c:pt>
                      <c:pt idx="2440">
                        <c:v>1462.1097184088001</c:v>
                      </c:pt>
                      <c:pt idx="2441">
                        <c:v>1462.7089437032</c:v>
                      </c:pt>
                      <c:pt idx="2442">
                        <c:v>1463.3081689976</c:v>
                      </c:pt>
                      <c:pt idx="2443">
                        <c:v>1463.9073942919999</c:v>
                      </c:pt>
                      <c:pt idx="2444">
                        <c:v>1464.5066195864999</c:v>
                      </c:pt>
                      <c:pt idx="2445">
                        <c:v>1465.1058448808999</c:v>
                      </c:pt>
                      <c:pt idx="2446">
                        <c:v>1465.7050701753001</c:v>
                      </c:pt>
                      <c:pt idx="2447">
                        <c:v>1466.3042954698001</c:v>
                      </c:pt>
                      <c:pt idx="2448">
                        <c:v>1466.9035207642</c:v>
                      </c:pt>
                      <c:pt idx="2449">
                        <c:v>1467.5027460586</c:v>
                      </c:pt>
                      <c:pt idx="2450">
                        <c:v>1468.101971353</c:v>
                      </c:pt>
                      <c:pt idx="2451">
                        <c:v>1468.7011966475</c:v>
                      </c:pt>
                      <c:pt idx="2452">
                        <c:v>1469.3004219418999</c:v>
                      </c:pt>
                      <c:pt idx="2453">
                        <c:v>1469.8996472363001</c:v>
                      </c:pt>
                      <c:pt idx="2454">
                        <c:v>1470.4988725308001</c:v>
                      </c:pt>
                      <c:pt idx="2455">
                        <c:v>1471.0980978252001</c:v>
                      </c:pt>
                      <c:pt idx="2456">
                        <c:v>1471.6973231196</c:v>
                      </c:pt>
                      <c:pt idx="2457">
                        <c:v>1472.2965484141</c:v>
                      </c:pt>
                      <c:pt idx="2458">
                        <c:v>1472.8957737085</c:v>
                      </c:pt>
                      <c:pt idx="2459">
                        <c:v>1473.4949990028999</c:v>
                      </c:pt>
                      <c:pt idx="2460">
                        <c:v>1474.0942242972999</c:v>
                      </c:pt>
                      <c:pt idx="2461">
                        <c:v>1474.6934495917999</c:v>
                      </c:pt>
                      <c:pt idx="2462">
                        <c:v>1475.2926748862001</c:v>
                      </c:pt>
                      <c:pt idx="2463">
                        <c:v>1475.8919001806</c:v>
                      </c:pt>
                      <c:pt idx="2464">
                        <c:v>1476.4911254751</c:v>
                      </c:pt>
                      <c:pt idx="2465">
                        <c:v>1477.0903507695</c:v>
                      </c:pt>
                      <c:pt idx="2466">
                        <c:v>1477.6895760638999</c:v>
                      </c:pt>
                      <c:pt idx="2467">
                        <c:v>1478.2888013584</c:v>
                      </c:pt>
                      <c:pt idx="2468">
                        <c:v>1478.8880266527999</c:v>
                      </c:pt>
                      <c:pt idx="2469">
                        <c:v>1479.4872519472001</c:v>
                      </c:pt>
                      <c:pt idx="2470">
                        <c:v>1480.0864772416001</c:v>
                      </c:pt>
                      <c:pt idx="2471">
                        <c:v>1480.6857025361001</c:v>
                      </c:pt>
                      <c:pt idx="2472">
                        <c:v>1481.2849278305</c:v>
                      </c:pt>
                      <c:pt idx="2473">
                        <c:v>1481.8841531249</c:v>
                      </c:pt>
                      <c:pt idx="2474">
                        <c:v>1482.4833784194</c:v>
                      </c:pt>
                      <c:pt idx="2475">
                        <c:v>1483.0826037137999</c:v>
                      </c:pt>
                      <c:pt idx="2476">
                        <c:v>1483.6818290082001</c:v>
                      </c:pt>
                      <c:pt idx="2477">
                        <c:v>1484.2810543027001</c:v>
                      </c:pt>
                      <c:pt idx="2478">
                        <c:v>1484.8802795971001</c:v>
                      </c:pt>
                      <c:pt idx="2479">
                        <c:v>1485.4795048915</c:v>
                      </c:pt>
                      <c:pt idx="2480">
                        <c:v>1486.0787301859</c:v>
                      </c:pt>
                      <c:pt idx="2481">
                        <c:v>1486.6779554804</c:v>
                      </c:pt>
                      <c:pt idx="2482">
                        <c:v>1487.2771807747999</c:v>
                      </c:pt>
                      <c:pt idx="2483">
                        <c:v>1487.8764060691999</c:v>
                      </c:pt>
                      <c:pt idx="2484">
                        <c:v>1488.4756313636999</c:v>
                      </c:pt>
                      <c:pt idx="2485">
                        <c:v>1489.0748566581001</c:v>
                      </c:pt>
                      <c:pt idx="2486">
                        <c:v>1489.6740819525</c:v>
                      </c:pt>
                      <c:pt idx="2487">
                        <c:v>1490.273307247</c:v>
                      </c:pt>
                      <c:pt idx="2488">
                        <c:v>1490.8725325414</c:v>
                      </c:pt>
                      <c:pt idx="2489">
                        <c:v>1491.4717578358</c:v>
                      </c:pt>
                      <c:pt idx="2490">
                        <c:v>1492.0709831301999</c:v>
                      </c:pt>
                      <c:pt idx="2491">
                        <c:v>1492.6702084246999</c:v>
                      </c:pt>
                      <c:pt idx="2492">
                        <c:v>1493.2694337191001</c:v>
                      </c:pt>
                      <c:pt idx="2493">
                        <c:v>1493.8686590135001</c:v>
                      </c:pt>
                      <c:pt idx="2494">
                        <c:v>1494.4678843080001</c:v>
                      </c:pt>
                      <c:pt idx="2495">
                        <c:v>1495.0671096024</c:v>
                      </c:pt>
                      <c:pt idx="2496">
                        <c:v>1495.6663348968</c:v>
                      </c:pt>
                      <c:pt idx="2497">
                        <c:v>1496.2655601911999</c:v>
                      </c:pt>
                      <c:pt idx="2498">
                        <c:v>1496.8647854856999</c:v>
                      </c:pt>
                      <c:pt idx="2499">
                        <c:v>1497.4640107800999</c:v>
                      </c:pt>
                      <c:pt idx="2500">
                        <c:v>1498.0632360745001</c:v>
                      </c:pt>
                      <c:pt idx="2501">
                        <c:v>1498.6624613690001</c:v>
                      </c:pt>
                      <c:pt idx="2502">
                        <c:v>1499.2616866634</c:v>
                      </c:pt>
                      <c:pt idx="2503">
                        <c:v>1499.8609119578</c:v>
                      </c:pt>
                      <c:pt idx="2504">
                        <c:v>1500.4601372523</c:v>
                      </c:pt>
                      <c:pt idx="2505">
                        <c:v>1501.0593625467</c:v>
                      </c:pt>
                      <c:pt idx="2506">
                        <c:v>1501.6585878410999</c:v>
                      </c:pt>
                      <c:pt idx="2507">
                        <c:v>1502.2578131355001</c:v>
                      </c:pt>
                      <c:pt idx="2508">
                        <c:v>1502.8570384300001</c:v>
                      </c:pt>
                      <c:pt idx="2509">
                        <c:v>1503.4562637244001</c:v>
                      </c:pt>
                      <c:pt idx="2510">
                        <c:v>1504.0554890188</c:v>
                      </c:pt>
                      <c:pt idx="2511">
                        <c:v>1504.6547143133</c:v>
                      </c:pt>
                      <c:pt idx="2512">
                        <c:v>1505.2539396077</c:v>
                      </c:pt>
                      <c:pt idx="2513">
                        <c:v>1505.8531649020999</c:v>
                      </c:pt>
                      <c:pt idx="2514">
                        <c:v>1506.4523901965999</c:v>
                      </c:pt>
                      <c:pt idx="2515">
                        <c:v>1507.0516154909999</c:v>
                      </c:pt>
                      <c:pt idx="2516">
                        <c:v>1507.6508407854001</c:v>
                      </c:pt>
                      <c:pt idx="2517">
                        <c:v>1508.2500660798</c:v>
                      </c:pt>
                      <c:pt idx="2518">
                        <c:v>1508.8492913743</c:v>
                      </c:pt>
                      <c:pt idx="2519">
                        <c:v>1509.4485166687</c:v>
                      </c:pt>
                      <c:pt idx="2520">
                        <c:v>1510.0477419631</c:v>
                      </c:pt>
                      <c:pt idx="2521">
                        <c:v>1510.6469672576</c:v>
                      </c:pt>
                      <c:pt idx="2522">
                        <c:v>1511.2461925519999</c:v>
                      </c:pt>
                      <c:pt idx="2523">
                        <c:v>1511.8454178464001</c:v>
                      </c:pt>
                      <c:pt idx="2524">
                        <c:v>1512.4446431409001</c:v>
                      </c:pt>
                      <c:pt idx="2525">
                        <c:v>1513.0438684353001</c:v>
                      </c:pt>
                      <c:pt idx="2526">
                        <c:v>1513.6430937297</c:v>
                      </c:pt>
                      <c:pt idx="2527">
                        <c:v>1514.2423190241</c:v>
                      </c:pt>
                      <c:pt idx="2528">
                        <c:v>1514.8415443186</c:v>
                      </c:pt>
                      <c:pt idx="2529">
                        <c:v>1515.4407696129999</c:v>
                      </c:pt>
                      <c:pt idx="2530">
                        <c:v>1516.0399949073999</c:v>
                      </c:pt>
                      <c:pt idx="2531">
                        <c:v>1516.6392202018999</c:v>
                      </c:pt>
                      <c:pt idx="2532">
                        <c:v>1517.2384454963001</c:v>
                      </c:pt>
                      <c:pt idx="2533">
                        <c:v>1517.8376707907</c:v>
                      </c:pt>
                      <c:pt idx="2534">
                        <c:v>1518.4368960852</c:v>
                      </c:pt>
                      <c:pt idx="2535">
                        <c:v>1519.0361213796</c:v>
                      </c:pt>
                      <c:pt idx="2536">
                        <c:v>1519.6353466739999</c:v>
                      </c:pt>
                      <c:pt idx="2537">
                        <c:v>1520.2345719683999</c:v>
                      </c:pt>
                      <c:pt idx="2538">
                        <c:v>1520.8337972628999</c:v>
                      </c:pt>
                      <c:pt idx="2539">
                        <c:v>1521.4330225573001</c:v>
                      </c:pt>
                      <c:pt idx="2540">
                        <c:v>1522.0322478517</c:v>
                      </c:pt>
                      <c:pt idx="2541">
                        <c:v>1522.6314731462001</c:v>
                      </c:pt>
                      <c:pt idx="2542">
                        <c:v>1523.2306984406</c:v>
                      </c:pt>
                      <c:pt idx="2543">
                        <c:v>1523.829923735</c:v>
                      </c:pt>
                      <c:pt idx="2544">
                        <c:v>1524.4291490295</c:v>
                      </c:pt>
                      <c:pt idx="2545">
                        <c:v>1525.0283743238999</c:v>
                      </c:pt>
                      <c:pt idx="2546">
                        <c:v>1525.6275996183001</c:v>
                      </c:pt>
                      <c:pt idx="2547">
                        <c:v>1526.2268249127001</c:v>
                      </c:pt>
                      <c:pt idx="2548">
                        <c:v>1526.8260502072001</c:v>
                      </c:pt>
                      <c:pt idx="2549">
                        <c:v>1527.4252755016</c:v>
                      </c:pt>
                      <c:pt idx="2550">
                        <c:v>1528.024500796</c:v>
                      </c:pt>
                      <c:pt idx="2551">
                        <c:v>1528.6237260905</c:v>
                      </c:pt>
                      <c:pt idx="2552">
                        <c:v>1529.2229513848999</c:v>
                      </c:pt>
                      <c:pt idx="2553">
                        <c:v>1529.8221766792999</c:v>
                      </c:pt>
                      <c:pt idx="2554">
                        <c:v>1530.4214019737001</c:v>
                      </c:pt>
                      <c:pt idx="2555">
                        <c:v>1531.0206272682001</c:v>
                      </c:pt>
                      <c:pt idx="2556">
                        <c:v>1531.6198525626</c:v>
                      </c:pt>
                      <c:pt idx="2557">
                        <c:v>1532.219077857</c:v>
                      </c:pt>
                      <c:pt idx="2558">
                        <c:v>1532.8183031515</c:v>
                      </c:pt>
                      <c:pt idx="2559">
                        <c:v>1533.4175284459</c:v>
                      </c:pt>
                      <c:pt idx="2560">
                        <c:v>1534.0167537402999</c:v>
                      </c:pt>
                      <c:pt idx="2561">
                        <c:v>1534.6159790347999</c:v>
                      </c:pt>
                      <c:pt idx="2562">
                        <c:v>1535.2152043292001</c:v>
                      </c:pt>
                      <c:pt idx="2563">
                        <c:v>1535.8144296236001</c:v>
                      </c:pt>
                      <c:pt idx="2564">
                        <c:v>1536.413654918</c:v>
                      </c:pt>
                      <c:pt idx="2565">
                        <c:v>1537.0128802125</c:v>
                      </c:pt>
                      <c:pt idx="2566">
                        <c:v>1537.6121055069</c:v>
                      </c:pt>
                      <c:pt idx="2567">
                        <c:v>1538.2113308012999</c:v>
                      </c:pt>
                      <c:pt idx="2568">
                        <c:v>1538.8105560957999</c:v>
                      </c:pt>
                      <c:pt idx="2569">
                        <c:v>1539.4097813901999</c:v>
                      </c:pt>
                      <c:pt idx="2570">
                        <c:v>1540.0090066846001</c:v>
                      </c:pt>
                      <c:pt idx="2571">
                        <c:v>1540.6082319791001</c:v>
                      </c:pt>
                      <c:pt idx="2572">
                        <c:v>1541.2074572735</c:v>
                      </c:pt>
                      <c:pt idx="2573">
                        <c:v>1541.8066825679</c:v>
                      </c:pt>
                      <c:pt idx="2574">
                        <c:v>1542.4059078623</c:v>
                      </c:pt>
                      <c:pt idx="2575">
                        <c:v>1543.0051331568</c:v>
                      </c:pt>
                      <c:pt idx="2576">
                        <c:v>1543.6043584511999</c:v>
                      </c:pt>
                      <c:pt idx="2577">
                        <c:v>1544.2035837456001</c:v>
                      </c:pt>
                      <c:pt idx="2578">
                        <c:v>1544.8028090401001</c:v>
                      </c:pt>
                      <c:pt idx="2579">
                        <c:v>1545.4020343345001</c:v>
                      </c:pt>
                      <c:pt idx="2580">
                        <c:v>1546.0012596289</c:v>
                      </c:pt>
                      <c:pt idx="2581">
                        <c:v>1546.6004849234</c:v>
                      </c:pt>
                      <c:pt idx="2582">
                        <c:v>1547.1997102178</c:v>
                      </c:pt>
                      <c:pt idx="2583">
                        <c:v>1547.7989355121999</c:v>
                      </c:pt>
                      <c:pt idx="2584">
                        <c:v>1548.3981608065999</c:v>
                      </c:pt>
                      <c:pt idx="2585">
                        <c:v>1548.9973861010999</c:v>
                      </c:pt>
                      <c:pt idx="2586">
                        <c:v>1549.5966113955001</c:v>
                      </c:pt>
                      <c:pt idx="2587">
                        <c:v>1550.1958366899</c:v>
                      </c:pt>
                      <c:pt idx="2588">
                        <c:v>1550.7950619844</c:v>
                      </c:pt>
                      <c:pt idx="2589">
                        <c:v>1551.3942872788</c:v>
                      </c:pt>
                      <c:pt idx="2590">
                        <c:v>1551.9935125732</c:v>
                      </c:pt>
                      <c:pt idx="2591">
                        <c:v>1552.5927378677</c:v>
                      </c:pt>
                      <c:pt idx="2592">
                        <c:v>1553.1919631620999</c:v>
                      </c:pt>
                      <c:pt idx="2593">
                        <c:v>1553.7911884565001</c:v>
                      </c:pt>
                      <c:pt idx="2594">
                        <c:v>1554.3904137509001</c:v>
                      </c:pt>
                      <c:pt idx="2595">
                        <c:v>1554.9896390454001</c:v>
                      </c:pt>
                      <c:pt idx="2596">
                        <c:v>1555.5888643398</c:v>
                      </c:pt>
                      <c:pt idx="2597">
                        <c:v>1556.1880896342</c:v>
                      </c:pt>
                      <c:pt idx="2598">
                        <c:v>1556.7873149287</c:v>
                      </c:pt>
                      <c:pt idx="2599">
                        <c:v>1557.3865402230999</c:v>
                      </c:pt>
                      <c:pt idx="2600">
                        <c:v>1557.9857655175001</c:v>
                      </c:pt>
                      <c:pt idx="2601">
                        <c:v>1558.5849908119999</c:v>
                      </c:pt>
                      <c:pt idx="2602">
                        <c:v>1559.1842161064001</c:v>
                      </c:pt>
                      <c:pt idx="2603">
                        <c:v>1559.7834414008</c:v>
                      </c:pt>
                      <c:pt idx="2604">
                        <c:v>1560.3826666952</c:v>
                      </c:pt>
                      <c:pt idx="2605">
                        <c:v>1560.9818919897</c:v>
                      </c:pt>
                      <c:pt idx="2606">
                        <c:v>1561.5811172840999</c:v>
                      </c:pt>
                      <c:pt idx="2607">
                        <c:v>1562.1803425784999</c:v>
                      </c:pt>
                      <c:pt idx="2608">
                        <c:v>1562.7795678729999</c:v>
                      </c:pt>
                      <c:pt idx="2609">
                        <c:v>1563.3787931674001</c:v>
                      </c:pt>
                      <c:pt idx="2610">
                        <c:v>1563.9780184618</c:v>
                      </c:pt>
                      <c:pt idx="2611">
                        <c:v>1564.5772437562</c:v>
                      </c:pt>
                      <c:pt idx="2612">
                        <c:v>1565.1764690507</c:v>
                      </c:pt>
                      <c:pt idx="2613">
                        <c:v>1565.7756943451</c:v>
                      </c:pt>
                      <c:pt idx="2614">
                        <c:v>1566.3749196394999</c:v>
                      </c:pt>
                      <c:pt idx="2615">
                        <c:v>1566.9741449339999</c:v>
                      </c:pt>
                      <c:pt idx="2616">
                        <c:v>1567.5733702284001</c:v>
                      </c:pt>
                      <c:pt idx="2617">
                        <c:v>1568.1725955228001</c:v>
                      </c:pt>
                      <c:pt idx="2618">
                        <c:v>1568.7718208173001</c:v>
                      </c:pt>
                      <c:pt idx="2619">
                        <c:v>1569.3710461117</c:v>
                      </c:pt>
                      <c:pt idx="2620">
                        <c:v>1569.9702714061</c:v>
                      </c:pt>
                      <c:pt idx="2621">
                        <c:v>1570.5694967004999</c:v>
                      </c:pt>
                      <c:pt idx="2622">
                        <c:v>1571.1687219949999</c:v>
                      </c:pt>
                      <c:pt idx="2623">
                        <c:v>1571.7679472893999</c:v>
                      </c:pt>
                      <c:pt idx="2624">
                        <c:v>1572.3671725838001</c:v>
                      </c:pt>
                      <c:pt idx="2625">
                        <c:v>1572.9663978783001</c:v>
                      </c:pt>
                      <c:pt idx="2626">
                        <c:v>1573.5656231727</c:v>
                      </c:pt>
                      <c:pt idx="2627">
                        <c:v>1574.1648484671</c:v>
                      </c:pt>
                      <c:pt idx="2628">
                        <c:v>1574.7640737616</c:v>
                      </c:pt>
                      <c:pt idx="2629">
                        <c:v>1575.363299056</c:v>
                      </c:pt>
                      <c:pt idx="2630">
                        <c:v>1575.9625243503999</c:v>
                      </c:pt>
                      <c:pt idx="2631">
                        <c:v>1576.5617496448001</c:v>
                      </c:pt>
                      <c:pt idx="2632">
                        <c:v>1577.1609749393001</c:v>
                      </c:pt>
                      <c:pt idx="2633">
                        <c:v>1577.7602002337001</c:v>
                      </c:pt>
                      <c:pt idx="2634">
                        <c:v>1578.3594255281</c:v>
                      </c:pt>
                      <c:pt idx="2635">
                        <c:v>1578.9586508226</c:v>
                      </c:pt>
                      <c:pt idx="2636">
                        <c:v>1579.557876117</c:v>
                      </c:pt>
                      <c:pt idx="2637">
                        <c:v>1580.1571014113999</c:v>
                      </c:pt>
                      <c:pt idx="2638">
                        <c:v>1580.7563267058999</c:v>
                      </c:pt>
                      <c:pt idx="2639">
                        <c:v>1581.3555520002999</c:v>
                      </c:pt>
                      <c:pt idx="2640">
                        <c:v>1581.9547772947001</c:v>
                      </c:pt>
                      <c:pt idx="2641">
                        <c:v>1582.5540025891</c:v>
                      </c:pt>
                      <c:pt idx="2642">
                        <c:v>1583.1532278836</c:v>
                      </c:pt>
                      <c:pt idx="2643">
                        <c:v>1583.752453178</c:v>
                      </c:pt>
                      <c:pt idx="2644">
                        <c:v>1584.3516784724</c:v>
                      </c:pt>
                      <c:pt idx="2645">
                        <c:v>1584.9509037669</c:v>
                      </c:pt>
                      <c:pt idx="2646">
                        <c:v>1585.5501290612999</c:v>
                      </c:pt>
                      <c:pt idx="2647">
                        <c:v>1586.1493543557001</c:v>
                      </c:pt>
                      <c:pt idx="2648">
                        <c:v>1586.7485796502001</c:v>
                      </c:pt>
                      <c:pt idx="2649">
                        <c:v>1587.3478049446001</c:v>
                      </c:pt>
                      <c:pt idx="2650">
                        <c:v>1587.947030239</c:v>
                      </c:pt>
                      <c:pt idx="2651">
                        <c:v>1588.5462555334</c:v>
                      </c:pt>
                      <c:pt idx="2652">
                        <c:v>1589.1454808279</c:v>
                      </c:pt>
                      <c:pt idx="2653">
                        <c:v>1589.7447061222999</c:v>
                      </c:pt>
                      <c:pt idx="2654">
                        <c:v>1590.3439314166999</c:v>
                      </c:pt>
                      <c:pt idx="2655">
                        <c:v>1590.9431567111999</c:v>
                      </c:pt>
                      <c:pt idx="2656">
                        <c:v>1591.5423820056001</c:v>
                      </c:pt>
                      <c:pt idx="2657">
                        <c:v>1592.1416073</c:v>
                      </c:pt>
                      <c:pt idx="2658">
                        <c:v>1592.7408325945</c:v>
                      </c:pt>
                      <c:pt idx="2659">
                        <c:v>1593.3400578889</c:v>
                      </c:pt>
                      <c:pt idx="2660">
                        <c:v>1593.9392831832999</c:v>
                      </c:pt>
                      <c:pt idx="2661">
                        <c:v>1594.5385084776999</c:v>
                      </c:pt>
                      <c:pt idx="2662">
                        <c:v>1595.1377337721999</c:v>
                      </c:pt>
                      <c:pt idx="2663">
                        <c:v>1595.7369590666001</c:v>
                      </c:pt>
                      <c:pt idx="2664">
                        <c:v>1596.3361843610001</c:v>
                      </c:pt>
                      <c:pt idx="2665">
                        <c:v>1596.9354096555001</c:v>
                      </c:pt>
                      <c:pt idx="2666">
                        <c:v>1597.5346349499</c:v>
                      </c:pt>
                      <c:pt idx="2667">
                        <c:v>1598.1338602443</c:v>
                      </c:pt>
                      <c:pt idx="2668">
                        <c:v>1598.7330855386999</c:v>
                      </c:pt>
                      <c:pt idx="2669">
                        <c:v>1599.3323108331999</c:v>
                      </c:pt>
                      <c:pt idx="2670">
                        <c:v>1599.9315361276001</c:v>
                      </c:pt>
                      <c:pt idx="2671">
                        <c:v>1600.5307614220001</c:v>
                      </c:pt>
                      <c:pt idx="2672">
                        <c:v>1601.1299867165001</c:v>
                      </c:pt>
                      <c:pt idx="2673">
                        <c:v>1601.7292120109</c:v>
                      </c:pt>
                      <c:pt idx="2674">
                        <c:v>1602.3284373053</c:v>
                      </c:pt>
                      <c:pt idx="2675">
                        <c:v>1602.9276625998</c:v>
                      </c:pt>
                      <c:pt idx="2676">
                        <c:v>1603.5268878941999</c:v>
                      </c:pt>
                      <c:pt idx="2677">
                        <c:v>1604.1261131885999</c:v>
                      </c:pt>
                      <c:pt idx="2678">
                        <c:v>1604.7253384830001</c:v>
                      </c:pt>
                      <c:pt idx="2679">
                        <c:v>1605.3245637775001</c:v>
                      </c:pt>
                      <c:pt idx="2680">
                        <c:v>1605.9237890719</c:v>
                      </c:pt>
                      <c:pt idx="2681">
                        <c:v>1606.5230143663</c:v>
                      </c:pt>
                      <c:pt idx="2682">
                        <c:v>1607.1222396608</c:v>
                      </c:pt>
                      <c:pt idx="2683">
                        <c:v>1607.7214649552</c:v>
                      </c:pt>
                      <c:pt idx="2684">
                        <c:v>1608.3206902495999</c:v>
                      </c:pt>
                      <c:pt idx="2685">
                        <c:v>1608.9199155440999</c:v>
                      </c:pt>
                      <c:pt idx="2686">
                        <c:v>1609.5191408385001</c:v>
                      </c:pt>
                      <c:pt idx="2687">
                        <c:v>1610.1183661329001</c:v>
                      </c:pt>
                      <c:pt idx="2688">
                        <c:v>1610.7175914273</c:v>
                      </c:pt>
                      <c:pt idx="2689">
                        <c:v>1611.3168167218</c:v>
                      </c:pt>
                      <c:pt idx="2690">
                        <c:v>1611.9160420162</c:v>
                      </c:pt>
                      <c:pt idx="2691">
                        <c:v>1612.5152673105999</c:v>
                      </c:pt>
                      <c:pt idx="2692">
                        <c:v>1613.1144926050999</c:v>
                      </c:pt>
                      <c:pt idx="2693">
                        <c:v>1613.7137178994999</c:v>
                      </c:pt>
                      <c:pt idx="2694">
                        <c:v>1614.3129431939001</c:v>
                      </c:pt>
                      <c:pt idx="2695">
                        <c:v>1614.9121684884001</c:v>
                      </c:pt>
                      <c:pt idx="2696">
                        <c:v>1615.5113937828</c:v>
                      </c:pt>
                      <c:pt idx="2697">
                        <c:v>1616.1106190772</c:v>
                      </c:pt>
                      <c:pt idx="2698">
                        <c:v>1616.7098443716</c:v>
                      </c:pt>
                      <c:pt idx="2699">
                        <c:v>1617.3090696661</c:v>
                      </c:pt>
                      <c:pt idx="2700">
                        <c:v>1617.9082949604999</c:v>
                      </c:pt>
                      <c:pt idx="2701">
                        <c:v>1618.5075202549001</c:v>
                      </c:pt>
                      <c:pt idx="2702">
                        <c:v>1619.1067455494001</c:v>
                      </c:pt>
                      <c:pt idx="2703">
                        <c:v>1619.7059708438001</c:v>
                      </c:pt>
                      <c:pt idx="2704">
                        <c:v>1620.3051961382</c:v>
                      </c:pt>
                      <c:pt idx="2705">
                        <c:v>1620.9044214327</c:v>
                      </c:pt>
                      <c:pt idx="2706">
                        <c:v>1621.5036467271</c:v>
                      </c:pt>
                      <c:pt idx="2707">
                        <c:v>1622.1028720214999</c:v>
                      </c:pt>
                      <c:pt idx="2708">
                        <c:v>1622.7020973158999</c:v>
                      </c:pt>
                      <c:pt idx="2709">
                        <c:v>1623.3013226103999</c:v>
                      </c:pt>
                      <c:pt idx="2710">
                        <c:v>1623.9005479048001</c:v>
                      </c:pt>
                      <c:pt idx="2711">
                        <c:v>1624.4997731992</c:v>
                      </c:pt>
                      <c:pt idx="2712">
                        <c:v>1625.0989984937</c:v>
                      </c:pt>
                      <c:pt idx="2713">
                        <c:v>1625.6982237881</c:v>
                      </c:pt>
                      <c:pt idx="2714">
                        <c:v>1626.2974490825</c:v>
                      </c:pt>
                      <c:pt idx="2715">
                        <c:v>1626.8966743768999</c:v>
                      </c:pt>
                      <c:pt idx="2716">
                        <c:v>1627.4958996713999</c:v>
                      </c:pt>
                      <c:pt idx="2717">
                        <c:v>1628.0951249658001</c:v>
                      </c:pt>
                      <c:pt idx="2718">
                        <c:v>1628.6943502602001</c:v>
                      </c:pt>
                      <c:pt idx="2719">
                        <c:v>1629.2935755547001</c:v>
                      </c:pt>
                      <c:pt idx="2720">
                        <c:v>1629.8928008491</c:v>
                      </c:pt>
                      <c:pt idx="2721">
                        <c:v>1630.4920261435</c:v>
                      </c:pt>
                      <c:pt idx="2722">
                        <c:v>1631.091251438</c:v>
                      </c:pt>
                      <c:pt idx="2723">
                        <c:v>1631.6904767323999</c:v>
                      </c:pt>
                      <c:pt idx="2724">
                        <c:v>1632.2897020267999</c:v>
                      </c:pt>
                      <c:pt idx="2725">
                        <c:v>1632.8889273212001</c:v>
                      </c:pt>
                      <c:pt idx="2726">
                        <c:v>1633.4881526157001</c:v>
                      </c:pt>
                      <c:pt idx="2727">
                        <c:v>1634.0873779101</c:v>
                      </c:pt>
                      <c:pt idx="2728">
                        <c:v>1634.6866032045</c:v>
                      </c:pt>
                      <c:pt idx="2729">
                        <c:v>1635.285828499</c:v>
                      </c:pt>
                      <c:pt idx="2730">
                        <c:v>1635.8850537933999</c:v>
                      </c:pt>
                      <c:pt idx="2731">
                        <c:v>1636.4842790877999</c:v>
                      </c:pt>
                      <c:pt idx="2732">
                        <c:v>1637.0835043822999</c:v>
                      </c:pt>
                      <c:pt idx="2733">
                        <c:v>1637.6827296767001</c:v>
                      </c:pt>
                      <c:pt idx="2734">
                        <c:v>1638.2819549711</c:v>
                      </c:pt>
                      <c:pt idx="2735">
                        <c:v>1638.8811802655</c:v>
                      </c:pt>
                      <c:pt idx="2736">
                        <c:v>1639.48040556</c:v>
                      </c:pt>
                      <c:pt idx="2737">
                        <c:v>1640.0796308544</c:v>
                      </c:pt>
                      <c:pt idx="2738">
                        <c:v>1640.6788561487999</c:v>
                      </c:pt>
                      <c:pt idx="2739">
                        <c:v>1641.2780814432999</c:v>
                      </c:pt>
                      <c:pt idx="2740">
                        <c:v>1641.8773067377001</c:v>
                      </c:pt>
                      <c:pt idx="2741">
                        <c:v>1642.4765320321001</c:v>
                      </c:pt>
                      <c:pt idx="2742">
                        <c:v>1643.0757573266001</c:v>
                      </c:pt>
                      <c:pt idx="2743">
                        <c:v>1643.674982621</c:v>
                      </c:pt>
                      <c:pt idx="2744">
                        <c:v>1644.2742079154</c:v>
                      </c:pt>
                      <c:pt idx="2745">
                        <c:v>1644.8734332097999</c:v>
                      </c:pt>
                      <c:pt idx="2746">
                        <c:v>1645.4726585042999</c:v>
                      </c:pt>
                      <c:pt idx="2747">
                        <c:v>1646.0718837986999</c:v>
                      </c:pt>
                      <c:pt idx="2748">
                        <c:v>1646.6711090931001</c:v>
                      </c:pt>
                      <c:pt idx="2749">
                        <c:v>1647.2703343876001</c:v>
                      </c:pt>
                      <c:pt idx="2750">
                        <c:v>1647.869559682</c:v>
                      </c:pt>
                      <c:pt idx="2751">
                        <c:v>1648.4687849764</c:v>
                      </c:pt>
                      <c:pt idx="2752">
                        <c:v>1649.0680102709</c:v>
                      </c:pt>
                      <c:pt idx="2753">
                        <c:v>1649.6672355653</c:v>
                      </c:pt>
                      <c:pt idx="2754">
                        <c:v>1650.2664608596999</c:v>
                      </c:pt>
                      <c:pt idx="2755">
                        <c:v>1650.8656861541001</c:v>
                      </c:pt>
                      <c:pt idx="2756">
                        <c:v>1651.4649114486001</c:v>
                      </c:pt>
                      <c:pt idx="2757">
                        <c:v>1652.0641367430001</c:v>
                      </c:pt>
                      <c:pt idx="2758">
                        <c:v>1652.6633620374</c:v>
                      </c:pt>
                      <c:pt idx="2759">
                        <c:v>1653.2625873319</c:v>
                      </c:pt>
                      <c:pt idx="2760">
                        <c:v>1653.8618126263</c:v>
                      </c:pt>
                      <c:pt idx="2761">
                        <c:v>1654.4610379206999</c:v>
                      </c:pt>
                      <c:pt idx="2762">
                        <c:v>1655.0602632151999</c:v>
                      </c:pt>
                      <c:pt idx="2763">
                        <c:v>1655.6594885095999</c:v>
                      </c:pt>
                      <c:pt idx="2764">
                        <c:v>1656.2587138040001</c:v>
                      </c:pt>
                      <c:pt idx="2765">
                        <c:v>1656.8579390984</c:v>
                      </c:pt>
                      <c:pt idx="2766">
                        <c:v>1657.4571643929</c:v>
                      </c:pt>
                      <c:pt idx="2767">
                        <c:v>1658.0563896873</c:v>
                      </c:pt>
                      <c:pt idx="2768">
                        <c:v>1658.6556149817</c:v>
                      </c:pt>
                      <c:pt idx="2769">
                        <c:v>1659.2548402762</c:v>
                      </c:pt>
                      <c:pt idx="2770">
                        <c:v>1659.8540655705999</c:v>
                      </c:pt>
                      <c:pt idx="2771">
                        <c:v>1660.4532908650001</c:v>
                      </c:pt>
                      <c:pt idx="2772">
                        <c:v>1661.0525161594001</c:v>
                      </c:pt>
                      <c:pt idx="2773">
                        <c:v>1661.6517414539001</c:v>
                      </c:pt>
                      <c:pt idx="2774">
                        <c:v>1662.2509667483</c:v>
                      </c:pt>
                      <c:pt idx="2775">
                        <c:v>1662.8501920427</c:v>
                      </c:pt>
                      <c:pt idx="2776">
                        <c:v>1663.4494173372</c:v>
                      </c:pt>
                      <c:pt idx="2777">
                        <c:v>1664.0486426315999</c:v>
                      </c:pt>
                      <c:pt idx="2778">
                        <c:v>1664.6478679259999</c:v>
                      </c:pt>
                      <c:pt idx="2779">
                        <c:v>1665.2470932204999</c:v>
                      </c:pt>
                      <c:pt idx="2780">
                        <c:v>1665.8463185149001</c:v>
                      </c:pt>
                      <c:pt idx="2781">
                        <c:v>1666.4455438093</c:v>
                      </c:pt>
                      <c:pt idx="2782">
                        <c:v>1667.0447691037</c:v>
                      </c:pt>
                      <c:pt idx="2783">
                        <c:v>1667.6439943982</c:v>
                      </c:pt>
                      <c:pt idx="2784">
                        <c:v>1668.2432196926</c:v>
                      </c:pt>
                      <c:pt idx="2785">
                        <c:v>1668.8424449869999</c:v>
                      </c:pt>
                      <c:pt idx="2786">
                        <c:v>1669.4416702814999</c:v>
                      </c:pt>
                      <c:pt idx="2787">
                        <c:v>1670.0408955759001</c:v>
                      </c:pt>
                      <c:pt idx="2788">
                        <c:v>1670.6401208703001</c:v>
                      </c:pt>
                      <c:pt idx="2789">
                        <c:v>1671.2393461648001</c:v>
                      </c:pt>
                      <c:pt idx="2790">
                        <c:v>1671.8385714592</c:v>
                      </c:pt>
                      <c:pt idx="2791">
                        <c:v>1672.4377967536</c:v>
                      </c:pt>
                      <c:pt idx="2792">
                        <c:v>1673.0370220479999</c:v>
                      </c:pt>
                      <c:pt idx="2793">
                        <c:v>1673.6362473424999</c:v>
                      </c:pt>
                      <c:pt idx="2794">
                        <c:v>1674.2354726369001</c:v>
                      </c:pt>
                      <c:pt idx="2795">
                        <c:v>1674.8346979313001</c:v>
                      </c:pt>
                      <c:pt idx="2796">
                        <c:v>1675.4339232258001</c:v>
                      </c:pt>
                      <c:pt idx="2797">
                        <c:v>1676.0331485202</c:v>
                      </c:pt>
                      <c:pt idx="2798">
                        <c:v>1676.6323738146</c:v>
                      </c:pt>
                      <c:pt idx="2799">
                        <c:v>1677.2315991091</c:v>
                      </c:pt>
                      <c:pt idx="2800">
                        <c:v>1677.8308244034999</c:v>
                      </c:pt>
                      <c:pt idx="2801">
                        <c:v>1678.4300496978999</c:v>
                      </c:pt>
                      <c:pt idx="2802">
                        <c:v>1679.0292749923001</c:v>
                      </c:pt>
                      <c:pt idx="2803">
                        <c:v>1679.6285002868001</c:v>
                      </c:pt>
                      <c:pt idx="2804">
                        <c:v>1680.2277255812</c:v>
                      </c:pt>
                      <c:pt idx="2805">
                        <c:v>1680.8269508756</c:v>
                      </c:pt>
                      <c:pt idx="2806">
                        <c:v>1681.4261761701</c:v>
                      </c:pt>
                      <c:pt idx="2807">
                        <c:v>1682.0254014645</c:v>
                      </c:pt>
                      <c:pt idx="2808">
                        <c:v>1682.6246267588999</c:v>
                      </c:pt>
                      <c:pt idx="2809">
                        <c:v>1683.2238520533999</c:v>
                      </c:pt>
                      <c:pt idx="2810">
                        <c:v>1683.8230773478001</c:v>
                      </c:pt>
                      <c:pt idx="2811">
                        <c:v>1684.4223026422001</c:v>
                      </c:pt>
                      <c:pt idx="2812">
                        <c:v>1685.0215279366</c:v>
                      </c:pt>
                      <c:pt idx="2813">
                        <c:v>1685.6207532311</c:v>
                      </c:pt>
                      <c:pt idx="2814">
                        <c:v>1686.2199785255</c:v>
                      </c:pt>
                      <c:pt idx="2815">
                        <c:v>1686.8192038198999</c:v>
                      </c:pt>
                      <c:pt idx="2816">
                        <c:v>1687.4184291143999</c:v>
                      </c:pt>
                      <c:pt idx="2817">
                        <c:v>1688.0176544087999</c:v>
                      </c:pt>
                      <c:pt idx="2818">
                        <c:v>1688.6168797032001</c:v>
                      </c:pt>
                      <c:pt idx="2819">
                        <c:v>1689.2161049977001</c:v>
                      </c:pt>
                      <c:pt idx="2820">
                        <c:v>1689.8153302921</c:v>
                      </c:pt>
                      <c:pt idx="2821">
                        <c:v>1690.4145555865</c:v>
                      </c:pt>
                      <c:pt idx="2822">
                        <c:v>1691.0137808809</c:v>
                      </c:pt>
                      <c:pt idx="2823">
                        <c:v>1691.6130061754</c:v>
                      </c:pt>
                      <c:pt idx="2824">
                        <c:v>1692.2122314697999</c:v>
                      </c:pt>
                      <c:pt idx="2825">
                        <c:v>1692.8114567642001</c:v>
                      </c:pt>
                      <c:pt idx="2826">
                        <c:v>1693.4106820587001</c:v>
                      </c:pt>
                      <c:pt idx="2827">
                        <c:v>1694.0099073531001</c:v>
                      </c:pt>
                      <c:pt idx="2828">
                        <c:v>1694.6091326475</c:v>
                      </c:pt>
                      <c:pt idx="2829">
                        <c:v>1695.2083579419</c:v>
                      </c:pt>
                      <c:pt idx="2830">
                        <c:v>1695.8075832364</c:v>
                      </c:pt>
                      <c:pt idx="2831">
                        <c:v>1696.4068085307999</c:v>
                      </c:pt>
                      <c:pt idx="2832">
                        <c:v>1697.0060338251999</c:v>
                      </c:pt>
                      <c:pt idx="2833">
                        <c:v>1697.6052591196999</c:v>
                      </c:pt>
                      <c:pt idx="2834">
                        <c:v>1698.2044844141001</c:v>
                      </c:pt>
                      <c:pt idx="2835">
                        <c:v>1698.8037097085</c:v>
                      </c:pt>
                      <c:pt idx="2836">
                        <c:v>1699.402935003</c:v>
                      </c:pt>
                      <c:pt idx="2837">
                        <c:v>1700.0021602974</c:v>
                      </c:pt>
                      <c:pt idx="2838">
                        <c:v>1700.6013855918</c:v>
                      </c:pt>
                      <c:pt idx="2839">
                        <c:v>1701.2006108861999</c:v>
                      </c:pt>
                      <c:pt idx="2840">
                        <c:v>1701.7998361806999</c:v>
                      </c:pt>
                      <c:pt idx="2841">
                        <c:v>1702.3990614751001</c:v>
                      </c:pt>
                      <c:pt idx="2842">
                        <c:v>1702.9982867695001</c:v>
                      </c:pt>
                      <c:pt idx="2843">
                        <c:v>1703.5975120640001</c:v>
                      </c:pt>
                      <c:pt idx="2844">
                        <c:v>1704.1967373584</c:v>
                      </c:pt>
                      <c:pt idx="2845">
                        <c:v>1704.7959626528</c:v>
                      </c:pt>
                      <c:pt idx="2846">
                        <c:v>1705.3951879473</c:v>
                      </c:pt>
                      <c:pt idx="2847">
                        <c:v>1705.9944132416999</c:v>
                      </c:pt>
                      <c:pt idx="2848">
                        <c:v>1706.5936385360999</c:v>
                      </c:pt>
                      <c:pt idx="2849">
                        <c:v>1707.1928638305001</c:v>
                      </c:pt>
                      <c:pt idx="2850">
                        <c:v>1707.7920891250001</c:v>
                      </c:pt>
                      <c:pt idx="2851">
                        <c:v>1708.3913144194</c:v>
                      </c:pt>
                      <c:pt idx="2852">
                        <c:v>1708.9905397138</c:v>
                      </c:pt>
                      <c:pt idx="2853">
                        <c:v>1709.5897650083</c:v>
                      </c:pt>
                      <c:pt idx="2854">
                        <c:v>1710.1889903026999</c:v>
                      </c:pt>
                      <c:pt idx="2855">
                        <c:v>1710.7882155970999</c:v>
                      </c:pt>
                      <c:pt idx="2856">
                        <c:v>1711.3874408915999</c:v>
                      </c:pt>
                      <c:pt idx="2857">
                        <c:v>1711.9866661860001</c:v>
                      </c:pt>
                      <c:pt idx="2858">
                        <c:v>1712.5858914804001</c:v>
                      </c:pt>
                      <c:pt idx="2859">
                        <c:v>1713.1851167748</c:v>
                      </c:pt>
                      <c:pt idx="2860">
                        <c:v>1713.7843420693</c:v>
                      </c:pt>
                      <c:pt idx="2861">
                        <c:v>1714.3835673637</c:v>
                      </c:pt>
                      <c:pt idx="2862">
                        <c:v>1714.9827926580999</c:v>
                      </c:pt>
                      <c:pt idx="2863">
                        <c:v>1715.5820179525999</c:v>
                      </c:pt>
                      <c:pt idx="2864">
                        <c:v>1716.1812432470001</c:v>
                      </c:pt>
                      <c:pt idx="2865">
                        <c:v>1716.7804685414001</c:v>
                      </c:pt>
                      <c:pt idx="2866">
                        <c:v>1717.3796938359001</c:v>
                      </c:pt>
                      <c:pt idx="2867">
                        <c:v>1717.9789191303</c:v>
                      </c:pt>
                      <c:pt idx="2868">
                        <c:v>1718.5781444247</c:v>
                      </c:pt>
                      <c:pt idx="2869">
                        <c:v>1719.1773697190999</c:v>
                      </c:pt>
                      <c:pt idx="2870">
                        <c:v>1719.7765950135999</c:v>
                      </c:pt>
                      <c:pt idx="2871">
                        <c:v>1720.3758203079999</c:v>
                      </c:pt>
                      <c:pt idx="2872">
                        <c:v>1720.9750456024001</c:v>
                      </c:pt>
                      <c:pt idx="2873">
                        <c:v>1721.5742708969001</c:v>
                      </c:pt>
                      <c:pt idx="2874">
                        <c:v>1722.1734961913</c:v>
                      </c:pt>
                      <c:pt idx="2875">
                        <c:v>1722.7727214857</c:v>
                      </c:pt>
                      <c:pt idx="2876">
                        <c:v>1723.3719467801</c:v>
                      </c:pt>
                      <c:pt idx="2877">
                        <c:v>1723.9711720746</c:v>
                      </c:pt>
                      <c:pt idx="2878">
                        <c:v>1724.5703973689999</c:v>
                      </c:pt>
                      <c:pt idx="2879">
                        <c:v>1725.1696226634001</c:v>
                      </c:pt>
                      <c:pt idx="2880">
                        <c:v>1725.7688479579001</c:v>
                      </c:pt>
                      <c:pt idx="2881">
                        <c:v>1726.3680732523001</c:v>
                      </c:pt>
                      <c:pt idx="2882">
                        <c:v>1726.9672985467</c:v>
                      </c:pt>
                      <c:pt idx="2883">
                        <c:v>1727.5665238412</c:v>
                      </c:pt>
                      <c:pt idx="2884">
                        <c:v>1728.1657491356</c:v>
                      </c:pt>
                      <c:pt idx="2885">
                        <c:v>1728.7649744299999</c:v>
                      </c:pt>
                      <c:pt idx="2886">
                        <c:v>1729.3641997243999</c:v>
                      </c:pt>
                      <c:pt idx="2887">
                        <c:v>1729.9634250188999</c:v>
                      </c:pt>
                      <c:pt idx="2888">
                        <c:v>1730.5626503133001</c:v>
                      </c:pt>
                      <c:pt idx="2889">
                        <c:v>1731.1618756077</c:v>
                      </c:pt>
                      <c:pt idx="2890">
                        <c:v>1731.7611009022</c:v>
                      </c:pt>
                      <c:pt idx="2891">
                        <c:v>1732.3603261966</c:v>
                      </c:pt>
                      <c:pt idx="2892">
                        <c:v>1732.959551491</c:v>
                      </c:pt>
                      <c:pt idx="2893">
                        <c:v>1733.5587767855</c:v>
                      </c:pt>
                      <c:pt idx="2894">
                        <c:v>1734.1580020798999</c:v>
                      </c:pt>
                      <c:pt idx="2895">
                        <c:v>1734.7572273743001</c:v>
                      </c:pt>
                      <c:pt idx="2896">
                        <c:v>1735.3564526687001</c:v>
                      </c:pt>
                      <c:pt idx="2897">
                        <c:v>1735.9556779632001</c:v>
                      </c:pt>
                      <c:pt idx="2898">
                        <c:v>1736.5549032576</c:v>
                      </c:pt>
                      <c:pt idx="2899">
                        <c:v>1737.154128552</c:v>
                      </c:pt>
                      <c:pt idx="2900">
                        <c:v>1737.7533538465</c:v>
                      </c:pt>
                      <c:pt idx="2901">
                        <c:v>1738.3525791408999</c:v>
                      </c:pt>
                      <c:pt idx="2902">
                        <c:v>1738.9518044352999</c:v>
                      </c:pt>
                      <c:pt idx="2903">
                        <c:v>1739.5510297297999</c:v>
                      </c:pt>
                      <c:pt idx="2904">
                        <c:v>1740.1502550242001</c:v>
                      </c:pt>
                      <c:pt idx="2905">
                        <c:v>1740.7494803186</c:v>
                      </c:pt>
                      <c:pt idx="2906">
                        <c:v>1741.348705613</c:v>
                      </c:pt>
                      <c:pt idx="2907">
                        <c:v>1741.9479309075</c:v>
                      </c:pt>
                      <c:pt idx="2908">
                        <c:v>1742.5471562019</c:v>
                      </c:pt>
                      <c:pt idx="2909">
                        <c:v>1743.1463814962999</c:v>
                      </c:pt>
                      <c:pt idx="2910">
                        <c:v>1743.7456067907999</c:v>
                      </c:pt>
                      <c:pt idx="2911">
                        <c:v>1744.3448320852001</c:v>
                      </c:pt>
                      <c:pt idx="2912">
                        <c:v>1744.9440573796001</c:v>
                      </c:pt>
                      <c:pt idx="2913">
                        <c:v>1745.5432826741001</c:v>
                      </c:pt>
                      <c:pt idx="2914">
                        <c:v>1746.1425079685</c:v>
                      </c:pt>
                      <c:pt idx="2915">
                        <c:v>1746.7417332629</c:v>
                      </c:pt>
                      <c:pt idx="2916">
                        <c:v>1747.3409585572999</c:v>
                      </c:pt>
                      <c:pt idx="2917">
                        <c:v>1747.9401838517999</c:v>
                      </c:pt>
                      <c:pt idx="2918">
                        <c:v>1748.5394091461999</c:v>
                      </c:pt>
                      <c:pt idx="2919">
                        <c:v>1749.1386344406001</c:v>
                      </c:pt>
                      <c:pt idx="2920">
                        <c:v>1749.7378597351001</c:v>
                      </c:pt>
                      <c:pt idx="2921">
                        <c:v>1750.3370850295</c:v>
                      </c:pt>
                      <c:pt idx="2922">
                        <c:v>1750.9363103239</c:v>
                      </c:pt>
                      <c:pt idx="2923">
                        <c:v>1751.5355356184</c:v>
                      </c:pt>
                      <c:pt idx="2924">
                        <c:v>1752.1347609127999</c:v>
                      </c:pt>
                      <c:pt idx="2925">
                        <c:v>1752.7339862071999</c:v>
                      </c:pt>
                      <c:pt idx="2926">
                        <c:v>1753.3332115016001</c:v>
                      </c:pt>
                      <c:pt idx="2927">
                        <c:v>1753.9324367961001</c:v>
                      </c:pt>
                      <c:pt idx="2928">
                        <c:v>1754.5316620905</c:v>
                      </c:pt>
                      <c:pt idx="2929">
                        <c:v>1755.1308873849</c:v>
                      </c:pt>
                      <c:pt idx="2930">
                        <c:v>1755.7301126794</c:v>
                      </c:pt>
                      <c:pt idx="2931">
                        <c:v>1756.3293379738</c:v>
                      </c:pt>
                      <c:pt idx="2932">
                        <c:v>1756.9285632681999</c:v>
                      </c:pt>
                      <c:pt idx="2933">
                        <c:v>1757.5277885626001</c:v>
                      </c:pt>
                      <c:pt idx="2934">
                        <c:v>1758.1270138571001</c:v>
                      </c:pt>
                      <c:pt idx="2935">
                        <c:v>1758.7262391515001</c:v>
                      </c:pt>
                      <c:pt idx="2936">
                        <c:v>1759.3254644459</c:v>
                      </c:pt>
                      <c:pt idx="2937">
                        <c:v>1759.9246897404</c:v>
                      </c:pt>
                      <c:pt idx="2938">
                        <c:v>1760.5239150348</c:v>
                      </c:pt>
                      <c:pt idx="2939">
                        <c:v>1761.1231403291999</c:v>
                      </c:pt>
                      <c:pt idx="2940">
                        <c:v>1761.7223656236999</c:v>
                      </c:pt>
                      <c:pt idx="2941">
                        <c:v>1762.3215909180999</c:v>
                      </c:pt>
                      <c:pt idx="2942">
                        <c:v>1762.9208162125001</c:v>
                      </c:pt>
                      <c:pt idx="2943">
                        <c:v>1763.5200415069</c:v>
                      </c:pt>
                      <c:pt idx="2944">
                        <c:v>1764.1192668014</c:v>
                      </c:pt>
                      <c:pt idx="2945">
                        <c:v>1764.7184920958</c:v>
                      </c:pt>
                      <c:pt idx="2946">
                        <c:v>1765.3177173902</c:v>
                      </c:pt>
                      <c:pt idx="2947">
                        <c:v>1765.9169426847</c:v>
                      </c:pt>
                      <c:pt idx="2948">
                        <c:v>1766.5161679790999</c:v>
                      </c:pt>
                      <c:pt idx="2949">
                        <c:v>1767.1153932735001</c:v>
                      </c:pt>
                      <c:pt idx="2950">
                        <c:v>1767.7146185680001</c:v>
                      </c:pt>
                      <c:pt idx="2951">
                        <c:v>1768.3138438624001</c:v>
                      </c:pt>
                      <c:pt idx="2952">
                        <c:v>1768.9130691568</c:v>
                      </c:pt>
                      <c:pt idx="2953">
                        <c:v>1769.5122944512</c:v>
                      </c:pt>
                      <c:pt idx="2954">
                        <c:v>1770.1115197457</c:v>
                      </c:pt>
                      <c:pt idx="2955">
                        <c:v>1770.7107450400999</c:v>
                      </c:pt>
                      <c:pt idx="2956">
                        <c:v>1771.3099703344999</c:v>
                      </c:pt>
                      <c:pt idx="2957">
                        <c:v>1771.9091956289999</c:v>
                      </c:pt>
                      <c:pt idx="2958">
                        <c:v>1772.5084209234001</c:v>
                      </c:pt>
                      <c:pt idx="2959">
                        <c:v>1773.1076462178</c:v>
                      </c:pt>
                      <c:pt idx="2960">
                        <c:v>1773.7068715123</c:v>
                      </c:pt>
                      <c:pt idx="2961">
                        <c:v>1774.3060968067</c:v>
                      </c:pt>
                      <c:pt idx="2962">
                        <c:v>1774.9053221011</c:v>
                      </c:pt>
                      <c:pt idx="2963">
                        <c:v>1775.5045473954999</c:v>
                      </c:pt>
                      <c:pt idx="2964">
                        <c:v>1776.1037726899999</c:v>
                      </c:pt>
                      <c:pt idx="2965">
                        <c:v>1776.7029979844001</c:v>
                      </c:pt>
                      <c:pt idx="2966">
                        <c:v>1777.3022232788001</c:v>
                      </c:pt>
                      <c:pt idx="2967">
                        <c:v>1777.9014485733001</c:v>
                      </c:pt>
                      <c:pt idx="2968">
                        <c:v>1778.5006738677</c:v>
                      </c:pt>
                      <c:pt idx="2969">
                        <c:v>1779.0998991621</c:v>
                      </c:pt>
                      <c:pt idx="2970">
                        <c:v>1779.6991244566</c:v>
                      </c:pt>
                      <c:pt idx="2971">
                        <c:v>1780.2983497509999</c:v>
                      </c:pt>
                      <c:pt idx="2972">
                        <c:v>1780.8975750453999</c:v>
                      </c:pt>
                      <c:pt idx="2973">
                        <c:v>1781.4968003398001</c:v>
                      </c:pt>
                      <c:pt idx="2974">
                        <c:v>1782.0960256343001</c:v>
                      </c:pt>
                      <c:pt idx="2975">
                        <c:v>1782.6952509287</c:v>
                      </c:pt>
                      <c:pt idx="2976">
                        <c:v>1783.2944762231</c:v>
                      </c:pt>
                      <c:pt idx="2977">
                        <c:v>1783.8937015176</c:v>
                      </c:pt>
                      <c:pt idx="2978">
                        <c:v>1784.492926812</c:v>
                      </c:pt>
                      <c:pt idx="2979">
                        <c:v>1785.0921521063999</c:v>
                      </c:pt>
                      <c:pt idx="2980">
                        <c:v>1785.6913774008999</c:v>
                      </c:pt>
                      <c:pt idx="2981">
                        <c:v>1786.2906026953001</c:v>
                      </c:pt>
                      <c:pt idx="2982">
                        <c:v>1786.8898279897001</c:v>
                      </c:pt>
                      <c:pt idx="2983">
                        <c:v>1787.4890532841</c:v>
                      </c:pt>
                      <c:pt idx="2984">
                        <c:v>1788.0882785786</c:v>
                      </c:pt>
                      <c:pt idx="2985">
                        <c:v>1788.687503873</c:v>
                      </c:pt>
                      <c:pt idx="2986">
                        <c:v>1789.2867291673999</c:v>
                      </c:pt>
                      <c:pt idx="2987">
                        <c:v>1789.8859544618999</c:v>
                      </c:pt>
                      <c:pt idx="2988">
                        <c:v>1790.4851797563001</c:v>
                      </c:pt>
                      <c:pt idx="2989">
                        <c:v>1791.0844050507001</c:v>
                      </c:pt>
                      <c:pt idx="2990">
                        <c:v>1791.6836303451</c:v>
                      </c:pt>
                      <c:pt idx="2991">
                        <c:v>1792.2828556396</c:v>
                      </c:pt>
                      <c:pt idx="2992">
                        <c:v>1792.882080934</c:v>
                      </c:pt>
                      <c:pt idx="2993">
                        <c:v>1793.4813062283999</c:v>
                      </c:pt>
                      <c:pt idx="2994">
                        <c:v>1794.0805315228999</c:v>
                      </c:pt>
                      <c:pt idx="2995">
                        <c:v>1794.6797568172999</c:v>
                      </c:pt>
                      <c:pt idx="2996">
                        <c:v>1795.2789821117001</c:v>
                      </c:pt>
                      <c:pt idx="2997">
                        <c:v>1795.8782074062001</c:v>
                      </c:pt>
                      <c:pt idx="2998">
                        <c:v>1796.4774327006</c:v>
                      </c:pt>
                      <c:pt idx="2999">
                        <c:v>1797.076657995</c:v>
                      </c:pt>
                      <c:pt idx="3000">
                        <c:v>1797.6758832894</c:v>
                      </c:pt>
                      <c:pt idx="3001">
                        <c:v>1798.2751085839</c:v>
                      </c:pt>
                      <c:pt idx="3002">
                        <c:v>1798.8743338782999</c:v>
                      </c:pt>
                      <c:pt idx="3003">
                        <c:v>1799.4735591727001</c:v>
                      </c:pt>
                      <c:pt idx="3004">
                        <c:v>1800.0727844672001</c:v>
                      </c:pt>
                      <c:pt idx="3005">
                        <c:v>1800.6720097616001</c:v>
                      </c:pt>
                      <c:pt idx="3006">
                        <c:v>1801.271235056</c:v>
                      </c:pt>
                      <c:pt idx="3007">
                        <c:v>1801.8704603505</c:v>
                      </c:pt>
                      <c:pt idx="3008">
                        <c:v>1802.4696856449</c:v>
                      </c:pt>
                      <c:pt idx="3009">
                        <c:v>1803.0689109392999</c:v>
                      </c:pt>
                      <c:pt idx="3010">
                        <c:v>1803.6681362336999</c:v>
                      </c:pt>
                      <c:pt idx="3011">
                        <c:v>1804.2673615281999</c:v>
                      </c:pt>
                      <c:pt idx="3012">
                        <c:v>1804.8665868226001</c:v>
                      </c:pt>
                      <c:pt idx="3013">
                        <c:v>1805.465812117</c:v>
                      </c:pt>
                      <c:pt idx="3014">
                        <c:v>1806.0650374115</c:v>
                      </c:pt>
                      <c:pt idx="3015">
                        <c:v>1806.6642627059</c:v>
                      </c:pt>
                      <c:pt idx="3016">
                        <c:v>1807.2634880003</c:v>
                      </c:pt>
                      <c:pt idx="3017">
                        <c:v>1807.8627132948</c:v>
                      </c:pt>
                      <c:pt idx="3018">
                        <c:v>1808.4619385891999</c:v>
                      </c:pt>
                      <c:pt idx="3019">
                        <c:v>1809.0611638836001</c:v>
                      </c:pt>
                      <c:pt idx="3020">
                        <c:v>1809.6603891780001</c:v>
                      </c:pt>
                      <c:pt idx="3021">
                        <c:v>1810.2596144725001</c:v>
                      </c:pt>
                      <c:pt idx="3022">
                        <c:v>1810.8588397669</c:v>
                      </c:pt>
                      <c:pt idx="3023">
                        <c:v>1811.4580650613</c:v>
                      </c:pt>
                      <c:pt idx="3024">
                        <c:v>1812.0572903558</c:v>
                      </c:pt>
                      <c:pt idx="3025">
                        <c:v>1812.6565156501999</c:v>
                      </c:pt>
                      <c:pt idx="3026">
                        <c:v>1813.2557409445999</c:v>
                      </c:pt>
                      <c:pt idx="3027">
                        <c:v>1813.8549662390999</c:v>
                      </c:pt>
                      <c:pt idx="3028">
                        <c:v>1814.4541915335001</c:v>
                      </c:pt>
                      <c:pt idx="3029">
                        <c:v>1815.0534168279</c:v>
                      </c:pt>
                      <c:pt idx="3030">
                        <c:v>1815.6526421223</c:v>
                      </c:pt>
                      <c:pt idx="3031">
                        <c:v>1816.2518674168</c:v>
                      </c:pt>
                      <c:pt idx="3032">
                        <c:v>1816.8510927112</c:v>
                      </c:pt>
                      <c:pt idx="3033">
                        <c:v>1817.4503180055999</c:v>
                      </c:pt>
                      <c:pt idx="3034">
                        <c:v>1818.0495433000999</c:v>
                      </c:pt>
                      <c:pt idx="3035">
                        <c:v>1818.6487685945001</c:v>
                      </c:pt>
                      <c:pt idx="3036">
                        <c:v>1819.2479938889001</c:v>
                      </c:pt>
                      <c:pt idx="3037">
                        <c:v>1819.8472191834001</c:v>
                      </c:pt>
                      <c:pt idx="3038">
                        <c:v>1820.4464444778</c:v>
                      </c:pt>
                      <c:pt idx="3039">
                        <c:v>1821.0456697722</c:v>
                      </c:pt>
                      <c:pt idx="3040">
                        <c:v>1821.6448950665999</c:v>
                      </c:pt>
                      <c:pt idx="3041">
                        <c:v>1822.2441203610999</c:v>
                      </c:pt>
                      <c:pt idx="3042">
                        <c:v>1822.8433456554999</c:v>
                      </c:pt>
                      <c:pt idx="3043">
                        <c:v>1823.4425709499001</c:v>
                      </c:pt>
                      <c:pt idx="3044">
                        <c:v>1824.0417962444001</c:v>
                      </c:pt>
                      <c:pt idx="3045">
                        <c:v>1824.6410215388</c:v>
                      </c:pt>
                      <c:pt idx="3046">
                        <c:v>1825.2402468332</c:v>
                      </c:pt>
                      <c:pt idx="3047">
                        <c:v>1825.8394721275999</c:v>
                      </c:pt>
                      <c:pt idx="3048">
                        <c:v>1826.4386974220999</c:v>
                      </c:pt>
                      <c:pt idx="3049">
                        <c:v>1827.0379227164999</c:v>
                      </c:pt>
                      <c:pt idx="3050">
                        <c:v>1827.6371480109001</c:v>
                      </c:pt>
                      <c:pt idx="3051">
                        <c:v>1828.2363733054001</c:v>
                      </c:pt>
                      <c:pt idx="3052">
                        <c:v>1828.8355985998001</c:v>
                      </c:pt>
                      <c:pt idx="3053">
                        <c:v>1829.4348238942</c:v>
                      </c:pt>
                      <c:pt idx="3054">
                        <c:v>1830.0340491887</c:v>
                      </c:pt>
                      <c:pt idx="3055">
                        <c:v>1830.6332744831</c:v>
                      </c:pt>
                      <c:pt idx="3056">
                        <c:v>1831.2324997774999</c:v>
                      </c:pt>
                      <c:pt idx="3057">
                        <c:v>1831.8317250719001</c:v>
                      </c:pt>
                      <c:pt idx="3058">
                        <c:v>1832.4309503664001</c:v>
                      </c:pt>
                      <c:pt idx="3059">
                        <c:v>1833.0301756608001</c:v>
                      </c:pt>
                      <c:pt idx="3060">
                        <c:v>1833.6294009552</c:v>
                      </c:pt>
                      <c:pt idx="3061">
                        <c:v>1834.2286262497</c:v>
                      </c:pt>
                      <c:pt idx="3062">
                        <c:v>1834.8278515441</c:v>
                      </c:pt>
                      <c:pt idx="3063">
                        <c:v>1835.4270768384999</c:v>
                      </c:pt>
                      <c:pt idx="3064">
                        <c:v>1836.0263021329999</c:v>
                      </c:pt>
                      <c:pt idx="3065">
                        <c:v>1836.6255274273999</c:v>
                      </c:pt>
                      <c:pt idx="3066">
                        <c:v>1837.2247527218001</c:v>
                      </c:pt>
                      <c:pt idx="3067">
                        <c:v>1837.8239780162</c:v>
                      </c:pt>
                      <c:pt idx="3068">
                        <c:v>1838.4232033107</c:v>
                      </c:pt>
                      <c:pt idx="3069">
                        <c:v>1839.0224286051</c:v>
                      </c:pt>
                      <c:pt idx="3070">
                        <c:v>1839.6216538995</c:v>
                      </c:pt>
                      <c:pt idx="3071">
                        <c:v>1840.220879194</c:v>
                      </c:pt>
                      <c:pt idx="3072">
                        <c:v>1840.8201044883999</c:v>
                      </c:pt>
                      <c:pt idx="3073">
                        <c:v>1841.4193297828001</c:v>
                      </c:pt>
                      <c:pt idx="3074">
                        <c:v>1842.0185550773001</c:v>
                      </c:pt>
                      <c:pt idx="3075">
                        <c:v>1842.6177803717001</c:v>
                      </c:pt>
                      <c:pt idx="3076">
                        <c:v>1843.2170056661</c:v>
                      </c:pt>
                      <c:pt idx="3077">
                        <c:v>1843.8162309605</c:v>
                      </c:pt>
                      <c:pt idx="3078">
                        <c:v>1844.415456255</c:v>
                      </c:pt>
                      <c:pt idx="3079">
                        <c:v>1845.0146815493999</c:v>
                      </c:pt>
                      <c:pt idx="3080">
                        <c:v>1845.6139068437999</c:v>
                      </c:pt>
                      <c:pt idx="3081">
                        <c:v>1846.2131321382999</c:v>
                      </c:pt>
                      <c:pt idx="3082">
                        <c:v>1846.8123574327001</c:v>
                      </c:pt>
                      <c:pt idx="3083">
                        <c:v>1847.4115827271</c:v>
                      </c:pt>
                      <c:pt idx="3084">
                        <c:v>1848.0108080216</c:v>
                      </c:pt>
                      <c:pt idx="3085">
                        <c:v>1848.610033316</c:v>
                      </c:pt>
                      <c:pt idx="3086">
                        <c:v>1849.2092586104</c:v>
                      </c:pt>
                      <c:pt idx="3087">
                        <c:v>1849.8084839047999</c:v>
                      </c:pt>
                      <c:pt idx="3088">
                        <c:v>1850.4077091992999</c:v>
                      </c:pt>
                      <c:pt idx="3089">
                        <c:v>1851.0069344937001</c:v>
                      </c:pt>
                      <c:pt idx="3090">
                        <c:v>1851.6061597881001</c:v>
                      </c:pt>
                      <c:pt idx="3091">
                        <c:v>1852.2053850826001</c:v>
                      </c:pt>
                      <c:pt idx="3092">
                        <c:v>1852.804610377</c:v>
                      </c:pt>
                      <c:pt idx="3093">
                        <c:v>1853.4038356714</c:v>
                      </c:pt>
                      <c:pt idx="3094">
                        <c:v>1854.0030609657999</c:v>
                      </c:pt>
                      <c:pt idx="3095">
                        <c:v>1854.6022862602999</c:v>
                      </c:pt>
                      <c:pt idx="3096">
                        <c:v>1855.2015115546999</c:v>
                      </c:pt>
                      <c:pt idx="3097">
                        <c:v>1855.8007368491001</c:v>
                      </c:pt>
                      <c:pt idx="3098">
                        <c:v>1856.3999621436001</c:v>
                      </c:pt>
                      <c:pt idx="3099">
                        <c:v>1856.999187438</c:v>
                      </c:pt>
                      <c:pt idx="3100">
                        <c:v>1857.5984127324</c:v>
                      </c:pt>
                      <c:pt idx="3101">
                        <c:v>1858.1976380269</c:v>
                      </c:pt>
                      <c:pt idx="3102">
                        <c:v>1858.7968633213</c:v>
                      </c:pt>
                      <c:pt idx="3103">
                        <c:v>1859.3960886156999</c:v>
                      </c:pt>
                      <c:pt idx="3104">
                        <c:v>1859.9953139101001</c:v>
                      </c:pt>
                      <c:pt idx="3105">
                        <c:v>1860.5945392046001</c:v>
                      </c:pt>
                      <c:pt idx="3106">
                        <c:v>1861.1937644990001</c:v>
                      </c:pt>
                      <c:pt idx="3107">
                        <c:v>1861.7929897934</c:v>
                      </c:pt>
                      <c:pt idx="3108">
                        <c:v>1862.3922150879</c:v>
                      </c:pt>
                      <c:pt idx="3109">
                        <c:v>1862.9914403823</c:v>
                      </c:pt>
                      <c:pt idx="3110">
                        <c:v>1863.5906656766999</c:v>
                      </c:pt>
                      <c:pt idx="3111">
                        <c:v>1864.1898909711999</c:v>
                      </c:pt>
                      <c:pt idx="3112">
                        <c:v>1864.7891162655999</c:v>
                      </c:pt>
                      <c:pt idx="3113">
                        <c:v>1865.3883415600001</c:v>
                      </c:pt>
                      <c:pt idx="3114">
                        <c:v>1865.9875668544</c:v>
                      </c:pt>
                      <c:pt idx="3115">
                        <c:v>1866.5867921489</c:v>
                      </c:pt>
                      <c:pt idx="3116">
                        <c:v>1867.1860174433</c:v>
                      </c:pt>
                      <c:pt idx="3117">
                        <c:v>1867.7852427376999</c:v>
                      </c:pt>
                      <c:pt idx="3118">
                        <c:v>1868.3844680321999</c:v>
                      </c:pt>
                      <c:pt idx="3119">
                        <c:v>1868.9836933265999</c:v>
                      </c:pt>
                      <c:pt idx="3120">
                        <c:v>1869.5829186210001</c:v>
                      </c:pt>
                      <c:pt idx="3121">
                        <c:v>1870.1821439155001</c:v>
                      </c:pt>
                      <c:pt idx="3122">
                        <c:v>1870.7813692099</c:v>
                      </c:pt>
                      <c:pt idx="3123">
                        <c:v>1871.3805945043</c:v>
                      </c:pt>
                      <c:pt idx="3124">
                        <c:v>1871.9798197987</c:v>
                      </c:pt>
                      <c:pt idx="3125">
                        <c:v>1872.5790450932</c:v>
                      </c:pt>
                      <c:pt idx="3126">
                        <c:v>1873.1782703875999</c:v>
                      </c:pt>
                      <c:pt idx="3127">
                        <c:v>1873.7774956820001</c:v>
                      </c:pt>
                      <c:pt idx="3128">
                        <c:v>1874.3767209765001</c:v>
                      </c:pt>
                      <c:pt idx="3129">
                        <c:v>1874.9759462709001</c:v>
                      </c:pt>
                      <c:pt idx="3130">
                        <c:v>1875.5751715653</c:v>
                      </c:pt>
                      <c:pt idx="3131">
                        <c:v>1876.1743968598</c:v>
                      </c:pt>
                      <c:pt idx="3132">
                        <c:v>1876.7736221542</c:v>
                      </c:pt>
                      <c:pt idx="3133">
                        <c:v>1877.3728474485999</c:v>
                      </c:pt>
                      <c:pt idx="3134">
                        <c:v>1877.9720727429999</c:v>
                      </c:pt>
                      <c:pt idx="3135">
                        <c:v>1878.5712980374999</c:v>
                      </c:pt>
                      <c:pt idx="3136">
                        <c:v>1879.1705233319001</c:v>
                      </c:pt>
                      <c:pt idx="3137">
                        <c:v>1879.7697486263</c:v>
                      </c:pt>
                      <c:pt idx="3138">
                        <c:v>1880.3689739208</c:v>
                      </c:pt>
                      <c:pt idx="3139">
                        <c:v>1880.9681992152</c:v>
                      </c:pt>
                      <c:pt idx="3140">
                        <c:v>1881.5674245096</c:v>
                      </c:pt>
                      <c:pt idx="3141">
                        <c:v>1882.1666498041</c:v>
                      </c:pt>
                      <c:pt idx="3142">
                        <c:v>1882.7658750984999</c:v>
                      </c:pt>
                      <c:pt idx="3143">
                        <c:v>1883.3651003929001</c:v>
                      </c:pt>
                      <c:pt idx="3144">
                        <c:v>1883.9643256873001</c:v>
                      </c:pt>
                      <c:pt idx="3145">
                        <c:v>1884.5635509818001</c:v>
                      </c:pt>
                      <c:pt idx="3146">
                        <c:v>1885.1627762762</c:v>
                      </c:pt>
                      <c:pt idx="3147">
                        <c:v>1885.7620015706</c:v>
                      </c:pt>
                      <c:pt idx="3148">
                        <c:v>1886.3612268651</c:v>
                      </c:pt>
                      <c:pt idx="3149">
                        <c:v>1886.9604521594999</c:v>
                      </c:pt>
                      <c:pt idx="3150">
                        <c:v>1887.5596774538999</c:v>
                      </c:pt>
                      <c:pt idx="3151">
                        <c:v>1888.1589027483001</c:v>
                      </c:pt>
                      <c:pt idx="3152">
                        <c:v>1888.7581280428001</c:v>
                      </c:pt>
                      <c:pt idx="3153">
                        <c:v>1889.3573533372</c:v>
                      </c:pt>
                      <c:pt idx="3154">
                        <c:v>1889.9565786316</c:v>
                      </c:pt>
                      <c:pt idx="3155">
                        <c:v>1890.5558039261</c:v>
                      </c:pt>
                      <c:pt idx="3156">
                        <c:v>1891.1550292205</c:v>
                      </c:pt>
                      <c:pt idx="3157">
                        <c:v>1891.7542545148999</c:v>
                      </c:pt>
                      <c:pt idx="3158">
                        <c:v>1892.3534798093999</c:v>
                      </c:pt>
                      <c:pt idx="3159">
                        <c:v>1892.9527051038001</c:v>
                      </c:pt>
                      <c:pt idx="3160">
                        <c:v>1893.5519303982001</c:v>
                      </c:pt>
                      <c:pt idx="3161">
                        <c:v>1894.1511556926</c:v>
                      </c:pt>
                      <c:pt idx="3162">
                        <c:v>1894.7503809871</c:v>
                      </c:pt>
                      <c:pt idx="3163">
                        <c:v>1895.3496062815</c:v>
                      </c:pt>
                      <c:pt idx="3164">
                        <c:v>1895.9488315758999</c:v>
                      </c:pt>
                      <c:pt idx="3165">
                        <c:v>1896.5480568703999</c:v>
                      </c:pt>
                      <c:pt idx="3166">
                        <c:v>1897.1472821647999</c:v>
                      </c:pt>
                      <c:pt idx="3167">
                        <c:v>1897.7465074592001</c:v>
                      </c:pt>
                      <c:pt idx="3168">
                        <c:v>1898.3457327537001</c:v>
                      </c:pt>
                      <c:pt idx="3169">
                        <c:v>1898.9449580481</c:v>
                      </c:pt>
                      <c:pt idx="3170">
                        <c:v>1899.5441833425</c:v>
                      </c:pt>
                      <c:pt idx="3171">
                        <c:v>1900.1434086368999</c:v>
                      </c:pt>
                      <c:pt idx="3172">
                        <c:v>1900.7426339314</c:v>
                      </c:pt>
                      <c:pt idx="3173">
                        <c:v>1901.3418592257999</c:v>
                      </c:pt>
                      <c:pt idx="3174">
                        <c:v>1901.9410845202001</c:v>
                      </c:pt>
                      <c:pt idx="3175">
                        <c:v>1902.5403098147001</c:v>
                      </c:pt>
                      <c:pt idx="3176">
                        <c:v>1903.1395351091001</c:v>
                      </c:pt>
                      <c:pt idx="3177">
                        <c:v>1903.7387604035</c:v>
                      </c:pt>
                      <c:pt idx="3178">
                        <c:v>1904.337985698</c:v>
                      </c:pt>
                      <c:pt idx="3179">
                        <c:v>1904.9372109924</c:v>
                      </c:pt>
                      <c:pt idx="3180">
                        <c:v>1905.5364362867999</c:v>
                      </c:pt>
                      <c:pt idx="3181">
                        <c:v>1906.1356615812001</c:v>
                      </c:pt>
                      <c:pt idx="3182">
                        <c:v>1906.7348868757001</c:v>
                      </c:pt>
                      <c:pt idx="3183">
                        <c:v>1907.3341121701001</c:v>
                      </c:pt>
                      <c:pt idx="3184">
                        <c:v>1907.9333374645</c:v>
                      </c:pt>
                      <c:pt idx="3185">
                        <c:v>1908.532562759</c:v>
                      </c:pt>
                      <c:pt idx="3186">
                        <c:v>1909.1317880534</c:v>
                      </c:pt>
                      <c:pt idx="3187">
                        <c:v>1909.7310133477999</c:v>
                      </c:pt>
                      <c:pt idx="3188">
                        <c:v>1910.3302386422999</c:v>
                      </c:pt>
                      <c:pt idx="3189">
                        <c:v>1910.9294639366999</c:v>
                      </c:pt>
                      <c:pt idx="3190">
                        <c:v>1911.5286892311001</c:v>
                      </c:pt>
                      <c:pt idx="3191">
                        <c:v>1912.1279145255</c:v>
                      </c:pt>
                      <c:pt idx="3192">
                        <c:v>1912.72713982</c:v>
                      </c:pt>
                      <c:pt idx="3193">
                        <c:v>1913.3263651144</c:v>
                      </c:pt>
                      <c:pt idx="3194">
                        <c:v>1913.9255904088</c:v>
                      </c:pt>
                      <c:pt idx="3195">
                        <c:v>1914.5248157033</c:v>
                      </c:pt>
                      <c:pt idx="3196">
                        <c:v>1915.1240409976999</c:v>
                      </c:pt>
                      <c:pt idx="3197">
                        <c:v>1915.7232662921001</c:v>
                      </c:pt>
                      <c:pt idx="3198">
                        <c:v>1916.3224915866001</c:v>
                      </c:pt>
                      <c:pt idx="3199">
                        <c:v>1916.9217168810001</c:v>
                      </c:pt>
                      <c:pt idx="3200">
                        <c:v>1917.5209421754</c:v>
                      </c:pt>
                      <c:pt idx="3201">
                        <c:v>1918.1201674698</c:v>
                      </c:pt>
                      <c:pt idx="3202">
                        <c:v>1918.7193927643</c:v>
                      </c:pt>
                      <c:pt idx="3203">
                        <c:v>1919.3186180586999</c:v>
                      </c:pt>
                      <c:pt idx="3204">
                        <c:v>1919.9178433530999</c:v>
                      </c:pt>
                      <c:pt idx="3205">
                        <c:v>1920.5170686475999</c:v>
                      </c:pt>
                      <c:pt idx="3206">
                        <c:v>1921.1162939420001</c:v>
                      </c:pt>
                      <c:pt idx="3207">
                        <c:v>1921.7155192364</c:v>
                      </c:pt>
                      <c:pt idx="3208">
                        <c:v>1922.3147445308</c:v>
                      </c:pt>
                      <c:pt idx="3209">
                        <c:v>1922.9139698253</c:v>
                      </c:pt>
                      <c:pt idx="3210">
                        <c:v>1923.5131951197</c:v>
                      </c:pt>
                      <c:pt idx="3211">
                        <c:v>1924.1124204140999</c:v>
                      </c:pt>
                      <c:pt idx="3212">
                        <c:v>1924.7116457085999</c:v>
                      </c:pt>
                      <c:pt idx="3213">
                        <c:v>1925.3108710030001</c:v>
                      </c:pt>
                      <c:pt idx="3214">
                        <c:v>1925.9100962974001</c:v>
                      </c:pt>
                      <c:pt idx="3215">
                        <c:v>1926.5093215919001</c:v>
                      </c:pt>
                      <c:pt idx="3216">
                        <c:v>1927.1085468863</c:v>
                      </c:pt>
                      <c:pt idx="3217">
                        <c:v>1927.7077721807</c:v>
                      </c:pt>
                      <c:pt idx="3218">
                        <c:v>1928.3069974750999</c:v>
                      </c:pt>
                      <c:pt idx="3219">
                        <c:v>1928.9062227695999</c:v>
                      </c:pt>
                      <c:pt idx="3220">
                        <c:v>1929.5054480639999</c:v>
                      </c:pt>
                      <c:pt idx="3221">
                        <c:v>1930.1046733584001</c:v>
                      </c:pt>
                      <c:pt idx="3222">
                        <c:v>1930.7038986529001</c:v>
                      </c:pt>
                      <c:pt idx="3223">
                        <c:v>1931.3031239473</c:v>
                      </c:pt>
                      <c:pt idx="3224">
                        <c:v>1931.9023492417</c:v>
                      </c:pt>
                      <c:pt idx="3225">
                        <c:v>1932.5015745362</c:v>
                      </c:pt>
                      <c:pt idx="3226">
                        <c:v>1933.1007998306</c:v>
                      </c:pt>
                      <c:pt idx="3227">
                        <c:v>1933.7000251249999</c:v>
                      </c:pt>
                      <c:pt idx="3228">
                        <c:v>1934.2992504194001</c:v>
                      </c:pt>
                      <c:pt idx="3229">
                        <c:v>1934.8984757139001</c:v>
                      </c:pt>
                      <c:pt idx="3230">
                        <c:v>1935.4977010083001</c:v>
                      </c:pt>
                      <c:pt idx="3231">
                        <c:v>1936.0969263027</c:v>
                      </c:pt>
                      <c:pt idx="3232">
                        <c:v>1936.6961515972</c:v>
                      </c:pt>
                      <c:pt idx="3233">
                        <c:v>1937.2953768916</c:v>
                      </c:pt>
                      <c:pt idx="3234">
                        <c:v>1937.8946021859999</c:v>
                      </c:pt>
                      <c:pt idx="3235">
                        <c:v>1938.4938274804999</c:v>
                      </c:pt>
                      <c:pt idx="3236">
                        <c:v>1939.0930527748999</c:v>
                      </c:pt>
                      <c:pt idx="3237">
                        <c:v>1939.6922780693001</c:v>
                      </c:pt>
                      <c:pt idx="3238">
                        <c:v>1940.2915033637</c:v>
                      </c:pt>
                      <c:pt idx="3239">
                        <c:v>1940.8907286582</c:v>
                      </c:pt>
                      <c:pt idx="3240">
                        <c:v>1941.4899539526</c:v>
                      </c:pt>
                      <c:pt idx="3241">
                        <c:v>1942.0891792469999</c:v>
                      </c:pt>
                      <c:pt idx="3242">
                        <c:v>1942.6884045414999</c:v>
                      </c:pt>
                      <c:pt idx="3243">
                        <c:v>1943.2876298358999</c:v>
                      </c:pt>
                      <c:pt idx="3244">
                        <c:v>1943.8868551303001</c:v>
                      </c:pt>
                      <c:pt idx="3245">
                        <c:v>1944.4860804248001</c:v>
                      </c:pt>
                      <c:pt idx="3246">
                        <c:v>1945.0853057192001</c:v>
                      </c:pt>
                      <c:pt idx="3247">
                        <c:v>1945.6845310136</c:v>
                      </c:pt>
                      <c:pt idx="3248">
                        <c:v>1946.283756308</c:v>
                      </c:pt>
                      <c:pt idx="3249">
                        <c:v>1946.8829816025</c:v>
                      </c:pt>
                      <c:pt idx="3250">
                        <c:v>1947.4822068968999</c:v>
                      </c:pt>
                      <c:pt idx="3251">
                        <c:v>1948.0814321913001</c:v>
                      </c:pt>
                      <c:pt idx="3252">
                        <c:v>1948.6806574858001</c:v>
                      </c:pt>
                      <c:pt idx="3253">
                        <c:v>1949.2798827802001</c:v>
                      </c:pt>
                      <c:pt idx="3254">
                        <c:v>1949.8791080746</c:v>
                      </c:pt>
                      <c:pt idx="3255">
                        <c:v>1950.4783333691</c:v>
                      </c:pt>
                      <c:pt idx="3256">
                        <c:v>1951.0775586635</c:v>
                      </c:pt>
                      <c:pt idx="3257">
                        <c:v>1951.6767839578999</c:v>
                      </c:pt>
                      <c:pt idx="3258">
                        <c:v>1952.2760092522999</c:v>
                      </c:pt>
                      <c:pt idx="3259">
                        <c:v>1952.8752345467999</c:v>
                      </c:pt>
                      <c:pt idx="3260">
                        <c:v>1953.4744598412001</c:v>
                      </c:pt>
                      <c:pt idx="3261">
                        <c:v>1954.0736851356</c:v>
                      </c:pt>
                      <c:pt idx="3262">
                        <c:v>1954.6729104301</c:v>
                      </c:pt>
                      <c:pt idx="3263">
                        <c:v>1955.2721357245</c:v>
                      </c:pt>
                      <c:pt idx="3264">
                        <c:v>1955.8713610189</c:v>
                      </c:pt>
                      <c:pt idx="3265">
                        <c:v>1956.4705863132999</c:v>
                      </c:pt>
                      <c:pt idx="3266">
                        <c:v>1957.0698116077999</c:v>
                      </c:pt>
                      <c:pt idx="3267">
                        <c:v>1957.6690369022001</c:v>
                      </c:pt>
                      <c:pt idx="3268">
                        <c:v>1958.2682621966001</c:v>
                      </c:pt>
                      <c:pt idx="3269">
                        <c:v>1958.8674874911001</c:v>
                      </c:pt>
                      <c:pt idx="3270">
                        <c:v>1959.4667127855</c:v>
                      </c:pt>
                      <c:pt idx="3271">
                        <c:v>1960.0659380799</c:v>
                      </c:pt>
                      <c:pt idx="3272">
                        <c:v>1960.6651633744</c:v>
                      </c:pt>
                      <c:pt idx="3273">
                        <c:v>1961.2643886687999</c:v>
                      </c:pt>
                      <c:pt idx="3274">
                        <c:v>1961.8636139631999</c:v>
                      </c:pt>
                      <c:pt idx="3275">
                        <c:v>1962.4628392576001</c:v>
                      </c:pt>
                      <c:pt idx="3276">
                        <c:v>1963.0620645521001</c:v>
                      </c:pt>
                      <c:pt idx="3277">
                        <c:v>1963.6612898465</c:v>
                      </c:pt>
                      <c:pt idx="3278">
                        <c:v>1964.2605151409</c:v>
                      </c:pt>
                      <c:pt idx="3279">
                        <c:v>1964.8597404354</c:v>
                      </c:pt>
                      <c:pt idx="3280">
                        <c:v>1965.4589657298</c:v>
                      </c:pt>
                      <c:pt idx="3281">
                        <c:v>1966.0581910241999</c:v>
                      </c:pt>
                      <c:pt idx="3282">
                        <c:v>1966.6574163186999</c:v>
                      </c:pt>
                      <c:pt idx="3283">
                        <c:v>1967.2566416131001</c:v>
                      </c:pt>
                      <c:pt idx="3284">
                        <c:v>1967.8558669075001</c:v>
                      </c:pt>
                      <c:pt idx="3285">
                        <c:v>1968.4550922019</c:v>
                      </c:pt>
                      <c:pt idx="3286">
                        <c:v>1969.0543174964</c:v>
                      </c:pt>
                      <c:pt idx="3287">
                        <c:v>1969.6535427908</c:v>
                      </c:pt>
                      <c:pt idx="3288">
                        <c:v>1970.2527680851999</c:v>
                      </c:pt>
                      <c:pt idx="3289">
                        <c:v>1970.8519933796999</c:v>
                      </c:pt>
                      <c:pt idx="3290">
                        <c:v>1971.4512186740999</c:v>
                      </c:pt>
                      <c:pt idx="3291">
                        <c:v>1972.0504439685001</c:v>
                      </c:pt>
                      <c:pt idx="3292">
                        <c:v>1972.6496692630001</c:v>
                      </c:pt>
                      <c:pt idx="3293">
                        <c:v>1973.2488945574</c:v>
                      </c:pt>
                      <c:pt idx="3294">
                        <c:v>1973.8481198518</c:v>
                      </c:pt>
                      <c:pt idx="3295">
                        <c:v>1974.4473451462</c:v>
                      </c:pt>
                      <c:pt idx="3296">
                        <c:v>1975.0465704407</c:v>
                      </c:pt>
                      <c:pt idx="3297">
                        <c:v>1975.6457957350999</c:v>
                      </c:pt>
                      <c:pt idx="3298">
                        <c:v>1976.2450210295001</c:v>
                      </c:pt>
                      <c:pt idx="3299">
                        <c:v>1976.8442463240001</c:v>
                      </c:pt>
                      <c:pt idx="3300">
                        <c:v>1977.4434716184001</c:v>
                      </c:pt>
                      <c:pt idx="3301">
                        <c:v>1978.0426969128</c:v>
                      </c:pt>
                      <c:pt idx="3302">
                        <c:v>1978.6419222073</c:v>
                      </c:pt>
                      <c:pt idx="3303">
                        <c:v>1979.2411475017</c:v>
                      </c:pt>
                      <c:pt idx="3304">
                        <c:v>1979.8403727960999</c:v>
                      </c:pt>
                      <c:pt idx="3305">
                        <c:v>1980.4395980905001</c:v>
                      </c:pt>
                      <c:pt idx="3306">
                        <c:v>1981.0388233849999</c:v>
                      </c:pt>
                      <c:pt idx="3307">
                        <c:v>1981.6380486794001</c:v>
                      </c:pt>
                      <c:pt idx="3308">
                        <c:v>1982.2372739738</c:v>
                      </c:pt>
                      <c:pt idx="3309">
                        <c:v>1982.8364992683</c:v>
                      </c:pt>
                      <c:pt idx="3310">
                        <c:v>1983.4357245627</c:v>
                      </c:pt>
                      <c:pt idx="3311">
                        <c:v>1984.0349498570999</c:v>
                      </c:pt>
                      <c:pt idx="3312">
                        <c:v>1984.6341751514999</c:v>
                      </c:pt>
                      <c:pt idx="3313">
                        <c:v>1985.2334004459999</c:v>
                      </c:pt>
                      <c:pt idx="3314">
                        <c:v>1985.8326257404001</c:v>
                      </c:pt>
                      <c:pt idx="3315">
                        <c:v>1986.4318510348</c:v>
                      </c:pt>
                      <c:pt idx="3316">
                        <c:v>1987.0310763293</c:v>
                      </c:pt>
                      <c:pt idx="3317">
                        <c:v>1987.6303016237</c:v>
                      </c:pt>
                      <c:pt idx="3318">
                        <c:v>1988.2295269181</c:v>
                      </c:pt>
                      <c:pt idx="3319">
                        <c:v>1988.8287522126</c:v>
                      </c:pt>
                      <c:pt idx="3320">
                        <c:v>1989.4279775069999</c:v>
                      </c:pt>
                      <c:pt idx="3321">
                        <c:v>1990.0272028014001</c:v>
                      </c:pt>
                      <c:pt idx="3322">
                        <c:v>1990.6264280958001</c:v>
                      </c:pt>
                      <c:pt idx="3323">
                        <c:v>1991.2256533903001</c:v>
                      </c:pt>
                      <c:pt idx="3324">
                        <c:v>1991.8248786847</c:v>
                      </c:pt>
                      <c:pt idx="3325">
                        <c:v>1992.4241039791</c:v>
                      </c:pt>
                      <c:pt idx="3326">
                        <c:v>1993.0233292736</c:v>
                      </c:pt>
                      <c:pt idx="3327">
                        <c:v>1993.6225545679999</c:v>
                      </c:pt>
                      <c:pt idx="3328">
                        <c:v>1994.2217798623999</c:v>
                      </c:pt>
                      <c:pt idx="3329">
                        <c:v>1994.8210051568999</c:v>
                      </c:pt>
                      <c:pt idx="3330">
                        <c:v>1995.4202304513001</c:v>
                      </c:pt>
                      <c:pt idx="3331">
                        <c:v>1996.0194557457</c:v>
                      </c:pt>
                      <c:pt idx="3332">
                        <c:v>1996.6186810401</c:v>
                      </c:pt>
                      <c:pt idx="3333">
                        <c:v>1997.2179063346</c:v>
                      </c:pt>
                      <c:pt idx="3334">
                        <c:v>1997.817131629</c:v>
                      </c:pt>
                      <c:pt idx="3335">
                        <c:v>1998.4163569233999</c:v>
                      </c:pt>
                      <c:pt idx="3336">
                        <c:v>1999.0155822178999</c:v>
                      </c:pt>
                      <c:pt idx="3337">
                        <c:v>1999.6148075123001</c:v>
                      </c:pt>
                      <c:pt idx="3338">
                        <c:v>2000.2140328067001</c:v>
                      </c:pt>
                      <c:pt idx="3339">
                        <c:v>2000.8132581012001</c:v>
                      </c:pt>
                      <c:pt idx="3340">
                        <c:v>2001.4124833956</c:v>
                      </c:pt>
                      <c:pt idx="3341">
                        <c:v>2002.01170869</c:v>
                      </c:pt>
                      <c:pt idx="3342">
                        <c:v>2002.6109339843999</c:v>
                      </c:pt>
                      <c:pt idx="3343">
                        <c:v>2003.2101592788999</c:v>
                      </c:pt>
                      <c:pt idx="3344">
                        <c:v>2003.8093845732999</c:v>
                      </c:pt>
                      <c:pt idx="3345">
                        <c:v>2004.4086098677001</c:v>
                      </c:pt>
                      <c:pt idx="3346">
                        <c:v>2005.0078351622001</c:v>
                      </c:pt>
                      <c:pt idx="3347">
                        <c:v>2005.6070604566</c:v>
                      </c:pt>
                      <c:pt idx="3348">
                        <c:v>2006.206285751</c:v>
                      </c:pt>
                      <c:pt idx="3349">
                        <c:v>2006.8055110455</c:v>
                      </c:pt>
                      <c:pt idx="3350">
                        <c:v>2007.4047363399</c:v>
                      </c:pt>
                      <c:pt idx="3351">
                        <c:v>2008.0039616342999</c:v>
                      </c:pt>
                      <c:pt idx="3352">
                        <c:v>2008.6031869287001</c:v>
                      </c:pt>
                      <c:pt idx="3353">
                        <c:v>2009.2024122232001</c:v>
                      </c:pt>
                      <c:pt idx="3354">
                        <c:v>2009.8016375176001</c:v>
                      </c:pt>
                      <c:pt idx="3355">
                        <c:v>2010.400862812</c:v>
                      </c:pt>
                      <c:pt idx="3356">
                        <c:v>2011.0000881065</c:v>
                      </c:pt>
                      <c:pt idx="3357">
                        <c:v>2011.5993134009</c:v>
                      </c:pt>
                      <c:pt idx="3358">
                        <c:v>2012.1985386952999</c:v>
                      </c:pt>
                      <c:pt idx="3359">
                        <c:v>2012.7977639897999</c:v>
                      </c:pt>
                      <c:pt idx="3360">
                        <c:v>2013.3969892841999</c:v>
                      </c:pt>
                      <c:pt idx="3361">
                        <c:v>2013.9962145786001</c:v>
                      </c:pt>
                      <c:pt idx="3362">
                        <c:v>2014.595439873</c:v>
                      </c:pt>
                      <c:pt idx="3363">
                        <c:v>2015.1946651675</c:v>
                      </c:pt>
                      <c:pt idx="3364">
                        <c:v>2015.7938904619</c:v>
                      </c:pt>
                      <c:pt idx="3365">
                        <c:v>2016.3931157562999</c:v>
                      </c:pt>
                      <c:pt idx="3366">
                        <c:v>2016.9923410508</c:v>
                      </c:pt>
                      <c:pt idx="3367">
                        <c:v>2017.5915663451999</c:v>
                      </c:pt>
                      <c:pt idx="3368">
                        <c:v>2018.1907916396001</c:v>
                      </c:pt>
                      <c:pt idx="3369">
                        <c:v>2018.7900169340001</c:v>
                      </c:pt>
                      <c:pt idx="3370">
                        <c:v>2019.3892422285001</c:v>
                      </c:pt>
                      <c:pt idx="3371">
                        <c:v>2019.9884675229</c:v>
                      </c:pt>
                      <c:pt idx="3372">
                        <c:v>2020.5876928173</c:v>
                      </c:pt>
                      <c:pt idx="3373">
                        <c:v>2021.1869181118</c:v>
                      </c:pt>
                      <c:pt idx="3374">
                        <c:v>2021.7861434061999</c:v>
                      </c:pt>
                      <c:pt idx="3375">
                        <c:v>2022.3853687006001</c:v>
                      </c:pt>
                      <c:pt idx="3376">
                        <c:v>2022.9845939951001</c:v>
                      </c:pt>
                      <c:pt idx="3377">
                        <c:v>2023.5838192895001</c:v>
                      </c:pt>
                      <c:pt idx="3378">
                        <c:v>2024.1830445839</c:v>
                      </c:pt>
                      <c:pt idx="3379">
                        <c:v>2024.7822698783</c:v>
                      </c:pt>
                      <c:pt idx="3380">
                        <c:v>2025.3814951728</c:v>
                      </c:pt>
                      <c:pt idx="3381">
                        <c:v>2025.9807204671999</c:v>
                      </c:pt>
                      <c:pt idx="3382">
                        <c:v>2026.5799457615999</c:v>
                      </c:pt>
                      <c:pt idx="3383">
                        <c:v>2027.1791710560999</c:v>
                      </c:pt>
                      <c:pt idx="3384">
                        <c:v>2027.7783963505001</c:v>
                      </c:pt>
                      <c:pt idx="3385">
                        <c:v>2028.3776216449</c:v>
                      </c:pt>
                      <c:pt idx="3386">
                        <c:v>2028.9768469394</c:v>
                      </c:pt>
                      <c:pt idx="3387">
                        <c:v>2029.5760722338</c:v>
                      </c:pt>
                      <c:pt idx="3388">
                        <c:v>2030.1752975282</c:v>
                      </c:pt>
                      <c:pt idx="3389">
                        <c:v>2030.7745228225999</c:v>
                      </c:pt>
                      <c:pt idx="3390">
                        <c:v>2031.3737481170999</c:v>
                      </c:pt>
                      <c:pt idx="3391">
                        <c:v>2031.9729734115001</c:v>
                      </c:pt>
                      <c:pt idx="3392">
                        <c:v>2032.5721987059001</c:v>
                      </c:pt>
                      <c:pt idx="3393">
                        <c:v>2033.1714240004001</c:v>
                      </c:pt>
                      <c:pt idx="3394">
                        <c:v>2033.7706492948</c:v>
                      </c:pt>
                      <c:pt idx="3395">
                        <c:v>2034.3698745892</c:v>
                      </c:pt>
                      <c:pt idx="3396">
                        <c:v>2034.9690998837</c:v>
                      </c:pt>
                      <c:pt idx="3397">
                        <c:v>2035.5683251780999</c:v>
                      </c:pt>
                      <c:pt idx="3398">
                        <c:v>2036.1675504724999</c:v>
                      </c:pt>
                      <c:pt idx="3399">
                        <c:v>2036.7667757669001</c:v>
                      </c:pt>
                      <c:pt idx="3400">
                        <c:v>2037.3660010614001</c:v>
                      </c:pt>
                      <c:pt idx="3401">
                        <c:v>2037.9652263558</c:v>
                      </c:pt>
                      <c:pt idx="3402">
                        <c:v>2038.5644516502</c:v>
                      </c:pt>
                      <c:pt idx="3403">
                        <c:v>2039.1636769447</c:v>
                      </c:pt>
                      <c:pt idx="3404">
                        <c:v>2039.7629022391</c:v>
                      </c:pt>
                      <c:pt idx="3405">
                        <c:v>2040.3621275334999</c:v>
                      </c:pt>
                      <c:pt idx="3406">
                        <c:v>2040.9613528279999</c:v>
                      </c:pt>
                      <c:pt idx="3407">
                        <c:v>2041.5605781224001</c:v>
                      </c:pt>
                      <c:pt idx="3408">
                        <c:v>2042.1598034168001</c:v>
                      </c:pt>
                      <c:pt idx="3409">
                        <c:v>2042.7590287112</c:v>
                      </c:pt>
                      <c:pt idx="3410">
                        <c:v>2043.3582540057</c:v>
                      </c:pt>
                      <c:pt idx="3411">
                        <c:v>2043.9574793001</c:v>
                      </c:pt>
                      <c:pt idx="3412">
                        <c:v>2044.5567045944999</c:v>
                      </c:pt>
                      <c:pt idx="3413">
                        <c:v>2045.1559298889999</c:v>
                      </c:pt>
                      <c:pt idx="3414">
                        <c:v>2045.7551551833999</c:v>
                      </c:pt>
                      <c:pt idx="3415">
                        <c:v>2046.3543804778001</c:v>
                      </c:pt>
                      <c:pt idx="3416">
                        <c:v>2046.9536057723001</c:v>
                      </c:pt>
                      <c:pt idx="3417">
                        <c:v>2047.5528310667</c:v>
                      </c:pt>
                      <c:pt idx="3418">
                        <c:v>2048.1520563611002</c:v>
                      </c:pt>
                      <c:pt idx="3419">
                        <c:v>2048.7512816555</c:v>
                      </c:pt>
                      <c:pt idx="3420">
                        <c:v>2049.3505069500002</c:v>
                      </c:pt>
                      <c:pt idx="3421">
                        <c:v>2049.9497322443999</c:v>
                      </c:pt>
                      <c:pt idx="3422">
                        <c:v>2050.5489575388001</c:v>
                      </c:pt>
                      <c:pt idx="3423">
                        <c:v>2051.1481828332999</c:v>
                      </c:pt>
                      <c:pt idx="3424">
                        <c:v>2051.7474081277001</c:v>
                      </c:pt>
                      <c:pt idx="3425">
                        <c:v>2052.3466334220998</c:v>
                      </c:pt>
                      <c:pt idx="3426">
                        <c:v>2052.9458587165</c:v>
                      </c:pt>
                      <c:pt idx="3427">
                        <c:v>2053.5450840110002</c:v>
                      </c:pt>
                      <c:pt idx="3428">
                        <c:v>2054.1443093053999</c:v>
                      </c:pt>
                      <c:pt idx="3429">
                        <c:v>2054.7435345998001</c:v>
                      </c:pt>
                      <c:pt idx="3430">
                        <c:v>2055.3427598942999</c:v>
                      </c:pt>
                      <c:pt idx="3431">
                        <c:v>2055.9419851887001</c:v>
                      </c:pt>
                      <c:pt idx="3432">
                        <c:v>2056.5412104830998</c:v>
                      </c:pt>
                      <c:pt idx="3433">
                        <c:v>2057.1404357776</c:v>
                      </c:pt>
                      <c:pt idx="3434">
                        <c:v>2057.7396610720002</c:v>
                      </c:pt>
                      <c:pt idx="3435">
                        <c:v>2058.3388863663999</c:v>
                      </c:pt>
                      <c:pt idx="3436">
                        <c:v>2058.9381116608001</c:v>
                      </c:pt>
                      <c:pt idx="3437">
                        <c:v>2059.5373369552999</c:v>
                      </c:pt>
                      <c:pt idx="3438">
                        <c:v>2060.1365622497001</c:v>
                      </c:pt>
                      <c:pt idx="3439">
                        <c:v>2060.7357875440998</c:v>
                      </c:pt>
                      <c:pt idx="3440">
                        <c:v>2061.3350128386001</c:v>
                      </c:pt>
                      <c:pt idx="3441">
                        <c:v>2061.9342381329998</c:v>
                      </c:pt>
                      <c:pt idx="3442">
                        <c:v>2062.5334634274</c:v>
                      </c:pt>
                      <c:pt idx="3443">
                        <c:v>2063.1326887219002</c:v>
                      </c:pt>
                      <c:pt idx="3444">
                        <c:v>2063.7319140162999</c:v>
                      </c:pt>
                      <c:pt idx="3445">
                        <c:v>2064.3311393107001</c:v>
                      </c:pt>
                      <c:pt idx="3446">
                        <c:v>2064.9303646050998</c:v>
                      </c:pt>
                      <c:pt idx="3447">
                        <c:v>2065.5295898996001</c:v>
                      </c:pt>
                      <c:pt idx="3448">
                        <c:v>2066.1288151939998</c:v>
                      </c:pt>
                      <c:pt idx="3449">
                        <c:v>2066.7280404884</c:v>
                      </c:pt>
                      <c:pt idx="3450">
                        <c:v>2067.3272657829002</c:v>
                      </c:pt>
                      <c:pt idx="3451">
                        <c:v>2067.9264910772999</c:v>
                      </c:pt>
                      <c:pt idx="3452">
                        <c:v>2068.5257163717001</c:v>
                      </c:pt>
                      <c:pt idx="3453">
                        <c:v>2069.1249416661999</c:v>
                      </c:pt>
                      <c:pt idx="3454">
                        <c:v>2069.7241669606001</c:v>
                      </c:pt>
                      <c:pt idx="3455">
                        <c:v>2070.3233922549998</c:v>
                      </c:pt>
                      <c:pt idx="3456">
                        <c:v>2070.9226175494</c:v>
                      </c:pt>
                      <c:pt idx="3457">
                        <c:v>2071.5218428438998</c:v>
                      </c:pt>
                      <c:pt idx="3458">
                        <c:v>2072.1210681383</c:v>
                      </c:pt>
                      <c:pt idx="3459">
                        <c:v>2072.7202934327001</c:v>
                      </c:pt>
                      <c:pt idx="3460">
                        <c:v>2073.3195187271999</c:v>
                      </c:pt>
                      <c:pt idx="3461">
                        <c:v>2073.9187440216001</c:v>
                      </c:pt>
                      <c:pt idx="3462">
                        <c:v>2074.5179693159998</c:v>
                      </c:pt>
                      <c:pt idx="3463">
                        <c:v>2075.1171946105001</c:v>
                      </c:pt>
                      <c:pt idx="3464">
                        <c:v>2075.7164199048998</c:v>
                      </c:pt>
                      <c:pt idx="3465">
                        <c:v>2076.3156451993</c:v>
                      </c:pt>
                      <c:pt idx="3466">
                        <c:v>2076.9148704937002</c:v>
                      </c:pt>
                      <c:pt idx="3467">
                        <c:v>2077.5140957881999</c:v>
                      </c:pt>
                      <c:pt idx="3468">
                        <c:v>2078.1133210826001</c:v>
                      </c:pt>
                      <c:pt idx="3469">
                        <c:v>2078.7125463769999</c:v>
                      </c:pt>
                      <c:pt idx="3470">
                        <c:v>2079.3117716715001</c:v>
                      </c:pt>
                      <c:pt idx="3471">
                        <c:v>2079.9109969658998</c:v>
                      </c:pt>
                      <c:pt idx="3472">
                        <c:v>2080.5102222603</c:v>
                      </c:pt>
                      <c:pt idx="3473">
                        <c:v>2081.1094475547002</c:v>
                      </c:pt>
                      <c:pt idx="3474">
                        <c:v>2081.7086728492</c:v>
                      </c:pt>
                      <c:pt idx="3475">
                        <c:v>2082.3078981436001</c:v>
                      </c:pt>
                      <c:pt idx="3476">
                        <c:v>2082.9071234379999</c:v>
                      </c:pt>
                      <c:pt idx="3477">
                        <c:v>2083.5063487325001</c:v>
                      </c:pt>
                      <c:pt idx="3478">
                        <c:v>2084.1055740268998</c:v>
                      </c:pt>
                      <c:pt idx="3479">
                        <c:v>2084.7047993213</c:v>
                      </c:pt>
                      <c:pt idx="3480">
                        <c:v>2085.3040246157998</c:v>
                      </c:pt>
                      <c:pt idx="3481">
                        <c:v>2085.9032499102</c:v>
                      </c:pt>
                      <c:pt idx="3482">
                        <c:v>2086.5024752046002</c:v>
                      </c:pt>
                      <c:pt idx="3483">
                        <c:v>2087.1017004989999</c:v>
                      </c:pt>
                      <c:pt idx="3484">
                        <c:v>2087.7009257935001</c:v>
                      </c:pt>
                      <c:pt idx="3485">
                        <c:v>2088.3001510878998</c:v>
                      </c:pt>
                      <c:pt idx="3486">
                        <c:v>2088.8993763823</c:v>
                      </c:pt>
                      <c:pt idx="3487">
                        <c:v>2089.4986016767998</c:v>
                      </c:pt>
                      <c:pt idx="3488">
                        <c:v>2090.0978269712</c:v>
                      </c:pt>
                      <c:pt idx="3489">
                        <c:v>2090.6970522656002</c:v>
                      </c:pt>
                      <c:pt idx="3490">
                        <c:v>2091.2962775601</c:v>
                      </c:pt>
                      <c:pt idx="3491">
                        <c:v>2091.8955028545001</c:v>
                      </c:pt>
                      <c:pt idx="3492">
                        <c:v>2092.4947281488999</c:v>
                      </c:pt>
                      <c:pt idx="3493">
                        <c:v>2093.0939534433001</c:v>
                      </c:pt>
                      <c:pt idx="3494">
                        <c:v>2093.6931787377998</c:v>
                      </c:pt>
                      <c:pt idx="3495">
                        <c:v>2094.2924040322</c:v>
                      </c:pt>
                      <c:pt idx="3496">
                        <c:v>2094.8916293266002</c:v>
                      </c:pt>
                      <c:pt idx="3497">
                        <c:v>2095.4908546211</c:v>
                      </c:pt>
                      <c:pt idx="3498">
                        <c:v>2096.0900799155002</c:v>
                      </c:pt>
                      <c:pt idx="3499">
                        <c:v>2096.6893052098999</c:v>
                      </c:pt>
                      <c:pt idx="3500">
                        <c:v>2097.2885305044001</c:v>
                      </c:pt>
                      <c:pt idx="3501">
                        <c:v>2097.8877557987998</c:v>
                      </c:pt>
                      <c:pt idx="3502">
                        <c:v>2098.4869810932</c:v>
                      </c:pt>
                      <c:pt idx="3503">
                        <c:v>2099.0862063876002</c:v>
                      </c:pt>
                      <c:pt idx="3504">
                        <c:v>2099.6854316821</c:v>
                      </c:pt>
                      <c:pt idx="3505">
                        <c:v>2100.2846569765002</c:v>
                      </c:pt>
                      <c:pt idx="3506">
                        <c:v>2100.8838822708999</c:v>
                      </c:pt>
                      <c:pt idx="3507">
                        <c:v>2101.4831075654001</c:v>
                      </c:pt>
                      <c:pt idx="3508">
                        <c:v>2102.0823328597999</c:v>
                      </c:pt>
                      <c:pt idx="3509">
                        <c:v>2102.6815581542</c:v>
                      </c:pt>
                      <c:pt idx="3510">
                        <c:v>2103.2807834486998</c:v>
                      </c:pt>
                      <c:pt idx="3511">
                        <c:v>2103.8800087431</c:v>
                      </c:pt>
                      <c:pt idx="3512">
                        <c:v>2104.4792340375002</c:v>
                      </c:pt>
                      <c:pt idx="3513">
                        <c:v>2105.0784593318999</c:v>
                      </c:pt>
                      <c:pt idx="3514">
                        <c:v>2105.6776846264002</c:v>
                      </c:pt>
                      <c:pt idx="3515">
                        <c:v>2106.2769099207999</c:v>
                      </c:pt>
                      <c:pt idx="3516">
                        <c:v>2106.8761352152001</c:v>
                      </c:pt>
                      <c:pt idx="3517">
                        <c:v>2107.4753605096998</c:v>
                      </c:pt>
                      <c:pt idx="3518">
                        <c:v>2108.0745858041</c:v>
                      </c:pt>
                      <c:pt idx="3519">
                        <c:v>2108.6738110985002</c:v>
                      </c:pt>
                      <c:pt idx="3520">
                        <c:v>2109.273036393</c:v>
                      </c:pt>
                      <c:pt idx="3521">
                        <c:v>2109.8722616874002</c:v>
                      </c:pt>
                      <c:pt idx="3522">
                        <c:v>2110.4714869817999</c:v>
                      </c:pt>
                      <c:pt idx="3523">
                        <c:v>2111.0707122762001</c:v>
                      </c:pt>
                      <c:pt idx="3524">
                        <c:v>2111.6699375706999</c:v>
                      </c:pt>
                      <c:pt idx="3525">
                        <c:v>2112.2691628651</c:v>
                      </c:pt>
                      <c:pt idx="3526">
                        <c:v>2112.8683881594998</c:v>
                      </c:pt>
                      <c:pt idx="3527">
                        <c:v>2113.467613454</c:v>
                      </c:pt>
                      <c:pt idx="3528">
                        <c:v>2114.0668387484002</c:v>
                      </c:pt>
                      <c:pt idx="3529">
                        <c:v>2114.6660640427999</c:v>
                      </c:pt>
                      <c:pt idx="3530">
                        <c:v>2115.2652893372001</c:v>
                      </c:pt>
                      <c:pt idx="3531">
                        <c:v>2115.8645146316999</c:v>
                      </c:pt>
                      <c:pt idx="3532">
                        <c:v>2116.4637399261001</c:v>
                      </c:pt>
                      <c:pt idx="3533">
                        <c:v>2117.0629652204998</c:v>
                      </c:pt>
                      <c:pt idx="3534">
                        <c:v>2117.662190515</c:v>
                      </c:pt>
                      <c:pt idx="3535">
                        <c:v>2118.2614158094002</c:v>
                      </c:pt>
                      <c:pt idx="3536">
                        <c:v>2118.8606411037999</c:v>
                      </c:pt>
                      <c:pt idx="3537">
                        <c:v>2119.4598663983002</c:v>
                      </c:pt>
                      <c:pt idx="3538">
                        <c:v>2120.0590916926999</c:v>
                      </c:pt>
                      <c:pt idx="3539">
                        <c:v>2120.6583169871001</c:v>
                      </c:pt>
                      <c:pt idx="3540">
                        <c:v>2121.2575422814998</c:v>
                      </c:pt>
                      <c:pt idx="3541">
                        <c:v>2121.856767576</c:v>
                      </c:pt>
                      <c:pt idx="3542">
                        <c:v>2122.4559928704002</c:v>
                      </c:pt>
                      <c:pt idx="3543">
                        <c:v>2123.0552181648</c:v>
                      </c:pt>
                      <c:pt idx="3544">
                        <c:v>2123.6544434593002</c:v>
                      </c:pt>
                      <c:pt idx="3545">
                        <c:v>2124.2536687536999</c:v>
                      </c:pt>
                      <c:pt idx="3546">
                        <c:v>2124.8528940481001</c:v>
                      </c:pt>
                      <c:pt idx="3547">
                        <c:v>2125.4521193425999</c:v>
                      </c:pt>
                      <c:pt idx="3548">
                        <c:v>2126.0513446370001</c:v>
                      </c:pt>
                      <c:pt idx="3549">
                        <c:v>2126.6505699313998</c:v>
                      </c:pt>
                      <c:pt idx="3550">
                        <c:v>2127.2497952258</c:v>
                      </c:pt>
                      <c:pt idx="3551">
                        <c:v>2127.8490205203002</c:v>
                      </c:pt>
                      <c:pt idx="3552">
                        <c:v>2128.4482458146999</c:v>
                      </c:pt>
                      <c:pt idx="3553">
                        <c:v>2129.0474711091001</c:v>
                      </c:pt>
                      <c:pt idx="3554">
                        <c:v>2129.6466964035999</c:v>
                      </c:pt>
                      <c:pt idx="3555">
                        <c:v>2130.2459216980001</c:v>
                      </c:pt>
                      <c:pt idx="3556">
                        <c:v>2130.8451469923998</c:v>
                      </c:pt>
                      <c:pt idx="3557">
                        <c:v>2131.4443722869</c:v>
                      </c:pt>
                      <c:pt idx="3558">
                        <c:v>2132.0435975813002</c:v>
                      </c:pt>
                      <c:pt idx="3559">
                        <c:v>2132.6428228756999</c:v>
                      </c:pt>
                      <c:pt idx="3560">
                        <c:v>2133.2420481701001</c:v>
                      </c:pt>
                      <c:pt idx="3561">
                        <c:v>2133.8412734645999</c:v>
                      </c:pt>
                      <c:pt idx="3562">
                        <c:v>2134.4404987590001</c:v>
                      </c:pt>
                      <c:pt idx="3563">
                        <c:v>2135.0397240533998</c:v>
                      </c:pt>
                      <c:pt idx="3564">
                        <c:v>2135.6389493479001</c:v>
                      </c:pt>
                      <c:pt idx="3565">
                        <c:v>2136.2381746422998</c:v>
                      </c:pt>
                      <c:pt idx="3566">
                        <c:v>2136.8373999367</c:v>
                      </c:pt>
                      <c:pt idx="3567">
                        <c:v>2137.4366252312002</c:v>
                      </c:pt>
                      <c:pt idx="3568">
                        <c:v>2138.0358505255999</c:v>
                      </c:pt>
                      <c:pt idx="3569">
                        <c:v>2138.6350758200001</c:v>
                      </c:pt>
                      <c:pt idx="3570">
                        <c:v>2139.2343011143998</c:v>
                      </c:pt>
                      <c:pt idx="3571">
                        <c:v>2139.8335264089001</c:v>
                      </c:pt>
                      <c:pt idx="3572">
                        <c:v>2140.4327517032998</c:v>
                      </c:pt>
                      <c:pt idx="3573">
                        <c:v>2141.0319769977</c:v>
                      </c:pt>
                      <c:pt idx="3574">
                        <c:v>2141.6312022922002</c:v>
                      </c:pt>
                      <c:pt idx="3575">
                        <c:v>2142.2304275865999</c:v>
                      </c:pt>
                      <c:pt idx="3576">
                        <c:v>2142.8296528810001</c:v>
                      </c:pt>
                      <c:pt idx="3577">
                        <c:v>2143.4288781754999</c:v>
                      </c:pt>
                      <c:pt idx="3578">
                        <c:v>2144.0281034699001</c:v>
                      </c:pt>
                      <c:pt idx="3579">
                        <c:v>2144.6273287642998</c:v>
                      </c:pt>
                      <c:pt idx="3580">
                        <c:v>2145.2265540587</c:v>
                      </c:pt>
                      <c:pt idx="3581">
                        <c:v>2145.8257793531998</c:v>
                      </c:pt>
                      <c:pt idx="3582">
                        <c:v>2146.4250046476</c:v>
                      </c:pt>
                      <c:pt idx="3583">
                        <c:v>2147.0242299420001</c:v>
                      </c:pt>
                      <c:pt idx="3584">
                        <c:v>2147.6234552364999</c:v>
                      </c:pt>
                      <c:pt idx="3585">
                        <c:v>2148.2226805309001</c:v>
                      </c:pt>
                      <c:pt idx="3586">
                        <c:v>2148.8219058252998</c:v>
                      </c:pt>
                      <c:pt idx="3587">
                        <c:v>2149.4211311197</c:v>
                      </c:pt>
                      <c:pt idx="3588">
                        <c:v>2150.0203564141998</c:v>
                      </c:pt>
                      <c:pt idx="3589">
                        <c:v>2150.6195817086</c:v>
                      </c:pt>
                      <c:pt idx="3590">
                        <c:v>2151.2188070030002</c:v>
                      </c:pt>
                      <c:pt idx="3591">
                        <c:v>2151.8180322974999</c:v>
                      </c:pt>
                      <c:pt idx="3592">
                        <c:v>2152.4172575919001</c:v>
                      </c:pt>
                      <c:pt idx="3593">
                        <c:v>2153.0164828862999</c:v>
                      </c:pt>
                      <c:pt idx="3594">
                        <c:v>2153.6157081808001</c:v>
                      </c:pt>
                      <c:pt idx="3595">
                        <c:v>2154.2149334751998</c:v>
                      </c:pt>
                      <c:pt idx="3596">
                        <c:v>2154.8141587696</c:v>
                      </c:pt>
                      <c:pt idx="3597">
                        <c:v>2155.4133840640002</c:v>
                      </c:pt>
                      <c:pt idx="3598">
                        <c:v>2156.0126093585</c:v>
                      </c:pt>
                      <c:pt idx="3599">
                        <c:v>2156.6118346529001</c:v>
                      </c:pt>
                      <c:pt idx="3600">
                        <c:v>2157.2110599472999</c:v>
                      </c:pt>
                      <c:pt idx="3601">
                        <c:v>2157.8102852418001</c:v>
                      </c:pt>
                      <c:pt idx="3602">
                        <c:v>2158.4095105361998</c:v>
                      </c:pt>
                      <c:pt idx="3603">
                        <c:v>2159.0087358306</c:v>
                      </c:pt>
                      <c:pt idx="3604">
                        <c:v>2159.6079611250998</c:v>
                      </c:pt>
                      <c:pt idx="3605">
                        <c:v>2160.2071864195</c:v>
                      </c:pt>
                      <c:pt idx="3606">
                        <c:v>2160.8064117139002</c:v>
                      </c:pt>
                      <c:pt idx="3607">
                        <c:v>2161.4056370082999</c:v>
                      </c:pt>
                      <c:pt idx="3608">
                        <c:v>2162.0048623028001</c:v>
                      </c:pt>
                      <c:pt idx="3609">
                        <c:v>2162.6040875971999</c:v>
                      </c:pt>
                      <c:pt idx="3610">
                        <c:v>2163.2033128916</c:v>
                      </c:pt>
                      <c:pt idx="3611">
                        <c:v>2163.8025381860998</c:v>
                      </c:pt>
                      <c:pt idx="3612">
                        <c:v>2164.4017634805</c:v>
                      </c:pt>
                      <c:pt idx="3613">
                        <c:v>2165.0009887749002</c:v>
                      </c:pt>
                      <c:pt idx="3614">
                        <c:v>2165.6002140694</c:v>
                      </c:pt>
                      <c:pt idx="3615">
                        <c:v>2166.1994393638001</c:v>
                      </c:pt>
                      <c:pt idx="3616">
                        <c:v>2166.7986646581999</c:v>
                      </c:pt>
                      <c:pt idx="3617">
                        <c:v>2167.3978899526001</c:v>
                      </c:pt>
                      <c:pt idx="3618">
                        <c:v>2167.9971152470998</c:v>
                      </c:pt>
                      <c:pt idx="3619">
                        <c:v>2168.5963405415</c:v>
                      </c:pt>
                      <c:pt idx="3620">
                        <c:v>2169.1955658359002</c:v>
                      </c:pt>
                      <c:pt idx="3621">
                        <c:v>2169.7947911304</c:v>
                      </c:pt>
                      <c:pt idx="3622">
                        <c:v>2170.3940164248002</c:v>
                      </c:pt>
                      <c:pt idx="3623">
                        <c:v>2170.9932417191999</c:v>
                      </c:pt>
                      <c:pt idx="3624">
                        <c:v>2171.5924670137001</c:v>
                      </c:pt>
                      <c:pt idx="3625">
                        <c:v>2172.1916923080998</c:v>
                      </c:pt>
                      <c:pt idx="3626">
                        <c:v>2172.7909176025</c:v>
                      </c:pt>
                      <c:pt idx="3627">
                        <c:v>2173.3901428969002</c:v>
                      </c:pt>
                      <c:pt idx="3628">
                        <c:v>2173.9893681914</c:v>
                      </c:pt>
                      <c:pt idx="3629">
                        <c:v>2174.5885934858002</c:v>
                      </c:pt>
                      <c:pt idx="3630">
                        <c:v>2175.1878187801999</c:v>
                      </c:pt>
                      <c:pt idx="3631">
                        <c:v>2175.7870440747001</c:v>
                      </c:pt>
                      <c:pt idx="3632">
                        <c:v>2176.3862693690999</c:v>
                      </c:pt>
                      <c:pt idx="3633">
                        <c:v>2176.9854946635</c:v>
                      </c:pt>
                      <c:pt idx="3634">
                        <c:v>2177.5847199578998</c:v>
                      </c:pt>
                      <c:pt idx="3635">
                        <c:v>2178.1839452524</c:v>
                      </c:pt>
                      <c:pt idx="3636">
                        <c:v>2178.7831705468002</c:v>
                      </c:pt>
                      <c:pt idx="3637">
                        <c:v>2179.3823958411999</c:v>
                      </c:pt>
                      <c:pt idx="3638">
                        <c:v>2179.9816211357002</c:v>
                      </c:pt>
                      <c:pt idx="3639">
                        <c:v>2180.5808464300999</c:v>
                      </c:pt>
                      <c:pt idx="3640">
                        <c:v>2181.1800717245001</c:v>
                      </c:pt>
                      <c:pt idx="3641">
                        <c:v>2181.7792970189998</c:v>
                      </c:pt>
                      <c:pt idx="3642">
                        <c:v>2182.3785223134</c:v>
                      </c:pt>
                      <c:pt idx="3643">
                        <c:v>2182.9777476078002</c:v>
                      </c:pt>
                      <c:pt idx="3644">
                        <c:v>2183.5769729021999</c:v>
                      </c:pt>
                      <c:pt idx="3645">
                        <c:v>2184.1761981967002</c:v>
                      </c:pt>
                      <c:pt idx="3646">
                        <c:v>2184.7754234910999</c:v>
                      </c:pt>
                      <c:pt idx="3647">
                        <c:v>2185.3746487855001</c:v>
                      </c:pt>
                      <c:pt idx="3648">
                        <c:v>2185.9738740799999</c:v>
                      </c:pt>
                      <c:pt idx="3649">
                        <c:v>2186.5730993744</c:v>
                      </c:pt>
                      <c:pt idx="3650">
                        <c:v>2187.1723246687998</c:v>
                      </c:pt>
                      <c:pt idx="3651">
                        <c:v>2187.7715499633</c:v>
                      </c:pt>
                      <c:pt idx="3652">
                        <c:v>2188.3707752577002</c:v>
                      </c:pt>
                      <c:pt idx="3653">
                        <c:v>2188.9700005520999</c:v>
                      </c:pt>
                      <c:pt idx="3654">
                        <c:v>2189.5692258465001</c:v>
                      </c:pt>
                      <c:pt idx="3655">
                        <c:v>2190.1684511409999</c:v>
                      </c:pt>
                      <c:pt idx="3656">
                        <c:v>2190.7676764354001</c:v>
                      </c:pt>
                      <c:pt idx="3657">
                        <c:v>2191.3669017297998</c:v>
                      </c:pt>
                      <c:pt idx="3658">
                        <c:v>2191.9661270243</c:v>
                      </c:pt>
                      <c:pt idx="3659">
                        <c:v>2192.5653523187002</c:v>
                      </c:pt>
                      <c:pt idx="3660">
                        <c:v>2193.1645776130999</c:v>
                      </c:pt>
                      <c:pt idx="3661">
                        <c:v>2193.7638029076002</c:v>
                      </c:pt>
                      <c:pt idx="3662">
                        <c:v>2194.3630282019999</c:v>
                      </c:pt>
                      <c:pt idx="3663">
                        <c:v>2194.9622534964001</c:v>
                      </c:pt>
                      <c:pt idx="3664">
                        <c:v>2195.5614787907998</c:v>
                      </c:pt>
                      <c:pt idx="3665">
                        <c:v>2196.1607040853</c:v>
                      </c:pt>
                      <c:pt idx="3666">
                        <c:v>2196.7599293797002</c:v>
                      </c:pt>
                      <c:pt idx="3667">
                        <c:v>2197.3591546741</c:v>
                      </c:pt>
                      <c:pt idx="3668">
                        <c:v>2197.9583799686002</c:v>
                      </c:pt>
                      <c:pt idx="3669">
                        <c:v>2198.5576052629999</c:v>
                      </c:pt>
                      <c:pt idx="3670">
                        <c:v>2199.1568305574001</c:v>
                      </c:pt>
                      <c:pt idx="3671">
                        <c:v>2199.7560558518999</c:v>
                      </c:pt>
                      <c:pt idx="3672">
                        <c:v>2200.3552811463001</c:v>
                      </c:pt>
                      <c:pt idx="3673">
                        <c:v>2200.9545064406998</c:v>
                      </c:pt>
                      <c:pt idx="3674">
                        <c:v>2201.5537317351</c:v>
                      </c:pt>
                      <c:pt idx="3675">
                        <c:v>2202.1529570296002</c:v>
                      </c:pt>
                      <c:pt idx="3676">
                        <c:v>2202.7521823239999</c:v>
                      </c:pt>
                      <c:pt idx="3677">
                        <c:v>2203.3514076184001</c:v>
                      </c:pt>
                      <c:pt idx="3678">
                        <c:v>2203.9506329128999</c:v>
                      </c:pt>
                      <c:pt idx="3679">
                        <c:v>2204.5498582073001</c:v>
                      </c:pt>
                      <c:pt idx="3680">
                        <c:v>2205.1490835016998</c:v>
                      </c:pt>
                      <c:pt idx="3681">
                        <c:v>2205.7483087962</c:v>
                      </c:pt>
                      <c:pt idx="3682">
                        <c:v>2206.3475340906002</c:v>
                      </c:pt>
                      <c:pt idx="3683">
                        <c:v>2206.946759385</c:v>
                      </c:pt>
                      <c:pt idx="3684">
                        <c:v>2207.5459846794001</c:v>
                      </c:pt>
                      <c:pt idx="3685">
                        <c:v>2208.1452099738999</c:v>
                      </c:pt>
                      <c:pt idx="3686">
                        <c:v>2208.7444352683001</c:v>
                      </c:pt>
                      <c:pt idx="3687">
                        <c:v>2209.3436605626998</c:v>
                      </c:pt>
                      <c:pt idx="3688">
                        <c:v>2209.9428858572001</c:v>
                      </c:pt>
                      <c:pt idx="3689">
                        <c:v>2210.5421111515998</c:v>
                      </c:pt>
                      <c:pt idx="3690">
                        <c:v>2211.141336446</c:v>
                      </c:pt>
                      <c:pt idx="3691">
                        <c:v>2211.7405617404002</c:v>
                      </c:pt>
                      <c:pt idx="3692">
                        <c:v>2212.3397870348999</c:v>
                      </c:pt>
                      <c:pt idx="3693">
                        <c:v>2212.9390123293001</c:v>
                      </c:pt>
                      <c:pt idx="3694">
                        <c:v>2213.5382376236998</c:v>
                      </c:pt>
                      <c:pt idx="3695">
                        <c:v>2214.1374629182001</c:v>
                      </c:pt>
                      <c:pt idx="3696">
                        <c:v>2214.7366882125998</c:v>
                      </c:pt>
                      <c:pt idx="3697">
                        <c:v>2215.335913507</c:v>
                      </c:pt>
                      <c:pt idx="3698">
                        <c:v>2215.9351388015002</c:v>
                      </c:pt>
                      <c:pt idx="3699">
                        <c:v>2216.5343640958999</c:v>
                      </c:pt>
                      <c:pt idx="3700">
                        <c:v>2217.1335893903001</c:v>
                      </c:pt>
                      <c:pt idx="3701">
                        <c:v>2217.7328146846999</c:v>
                      </c:pt>
                      <c:pt idx="3702">
                        <c:v>2218.3320399792001</c:v>
                      </c:pt>
                      <c:pt idx="3703">
                        <c:v>2218.9312652735998</c:v>
                      </c:pt>
                      <c:pt idx="3704">
                        <c:v>2219.530490568</c:v>
                      </c:pt>
                      <c:pt idx="3705">
                        <c:v>2220.1297158624998</c:v>
                      </c:pt>
                      <c:pt idx="3706">
                        <c:v>2220.7289411569</c:v>
                      </c:pt>
                      <c:pt idx="3707">
                        <c:v>2221.3281664513001</c:v>
                      </c:pt>
                      <c:pt idx="3708">
                        <c:v>2221.9273917457999</c:v>
                      </c:pt>
                      <c:pt idx="3709">
                        <c:v>2222.5266170402001</c:v>
                      </c:pt>
                      <c:pt idx="3710">
                        <c:v>2223.1258423345998</c:v>
                      </c:pt>
                      <c:pt idx="3711">
                        <c:v>2223.725067629</c:v>
                      </c:pt>
                      <c:pt idx="3712">
                        <c:v>2224.3242929234998</c:v>
                      </c:pt>
                      <c:pt idx="3713">
                        <c:v>2224.9235182179</c:v>
                      </c:pt>
                      <c:pt idx="3714">
                        <c:v>2225.5227435123002</c:v>
                      </c:pt>
                      <c:pt idx="3715">
                        <c:v>2226.1219688067999</c:v>
                      </c:pt>
                      <c:pt idx="3716">
                        <c:v>2226.7211941012001</c:v>
                      </c:pt>
                      <c:pt idx="3717">
                        <c:v>2227.3204193955999</c:v>
                      </c:pt>
                      <c:pt idx="3718">
                        <c:v>2227.9196446901001</c:v>
                      </c:pt>
                      <c:pt idx="3719">
                        <c:v>2228.5188699844998</c:v>
                      </c:pt>
                      <c:pt idx="3720">
                        <c:v>2229.1180952789</c:v>
                      </c:pt>
                      <c:pt idx="3721">
                        <c:v>2229.7173205733002</c:v>
                      </c:pt>
                      <c:pt idx="3722">
                        <c:v>2230.3165458678</c:v>
                      </c:pt>
                      <c:pt idx="3723">
                        <c:v>2230.9157711622001</c:v>
                      </c:pt>
                      <c:pt idx="3724">
                        <c:v>2231.5149964565999</c:v>
                      </c:pt>
                      <c:pt idx="3725">
                        <c:v>2232.1142217511001</c:v>
                      </c:pt>
                      <c:pt idx="3726">
                        <c:v>2232.7134470454998</c:v>
                      </c:pt>
                      <c:pt idx="3727">
                        <c:v>2233.3126723399</c:v>
                      </c:pt>
                      <c:pt idx="3728">
                        <c:v>2233.9118976343998</c:v>
                      </c:pt>
                      <c:pt idx="3729">
                        <c:v>2234.5111229288</c:v>
                      </c:pt>
                      <c:pt idx="3730">
                        <c:v>2235.1103482232002</c:v>
                      </c:pt>
                      <c:pt idx="3731">
                        <c:v>2235.7095735175999</c:v>
                      </c:pt>
                      <c:pt idx="3732">
                        <c:v>2236.3087988121001</c:v>
                      </c:pt>
                      <c:pt idx="3733">
                        <c:v>2236.9080241064999</c:v>
                      </c:pt>
                      <c:pt idx="3734">
                        <c:v>2237.5072494009</c:v>
                      </c:pt>
                      <c:pt idx="3735">
                        <c:v>2238.1064746953998</c:v>
                      </c:pt>
                      <c:pt idx="3736">
                        <c:v>2238.7056999898</c:v>
                      </c:pt>
                      <c:pt idx="3737">
                        <c:v>2239.3049252842002</c:v>
                      </c:pt>
                      <c:pt idx="3738">
                        <c:v>2239.9041505787</c:v>
                      </c:pt>
                      <c:pt idx="3739">
                        <c:v>2240.5033758731001</c:v>
                      </c:pt>
                      <c:pt idx="3740">
                        <c:v>2241.1026011674999</c:v>
                      </c:pt>
                      <c:pt idx="3741">
                        <c:v>2241.7018264619001</c:v>
                      </c:pt>
                      <c:pt idx="3742">
                        <c:v>2242.3010517563998</c:v>
                      </c:pt>
                      <c:pt idx="3743">
                        <c:v>2242.9002770508</c:v>
                      </c:pt>
                      <c:pt idx="3744">
                        <c:v>2243.4995023452002</c:v>
                      </c:pt>
                      <c:pt idx="3745">
                        <c:v>2244.0987276397</c:v>
                      </c:pt>
                      <c:pt idx="3746">
                        <c:v>2244.6979529341002</c:v>
                      </c:pt>
                      <c:pt idx="3747">
                        <c:v>2245.2971782284999</c:v>
                      </c:pt>
                      <c:pt idx="3748">
                        <c:v>2245.8964035229001</c:v>
                      </c:pt>
                      <c:pt idx="3749">
                        <c:v>2246.4956288173998</c:v>
                      </c:pt>
                      <c:pt idx="3750">
                        <c:v>2247.0948541118</c:v>
                      </c:pt>
                      <c:pt idx="3751">
                        <c:v>2247.6940794062002</c:v>
                      </c:pt>
                      <c:pt idx="3752">
                        <c:v>2248.2933047007</c:v>
                      </c:pt>
                      <c:pt idx="3753">
                        <c:v>2248.8925299951002</c:v>
                      </c:pt>
                      <c:pt idx="3754">
                        <c:v>2249.4917552894999</c:v>
                      </c:pt>
                      <c:pt idx="3755">
                        <c:v>2250.0909805840001</c:v>
                      </c:pt>
                      <c:pt idx="3756">
                        <c:v>2250.6902058783999</c:v>
                      </c:pt>
                      <c:pt idx="3757">
                        <c:v>2251.2894311728001</c:v>
                      </c:pt>
                      <c:pt idx="3758">
                        <c:v>2251.8886564671998</c:v>
                      </c:pt>
                      <c:pt idx="3759">
                        <c:v>2252.4878817617</c:v>
                      </c:pt>
                      <c:pt idx="3760">
                        <c:v>2253.0871070561002</c:v>
                      </c:pt>
                      <c:pt idx="3761">
                        <c:v>2253.6863323504999</c:v>
                      </c:pt>
                      <c:pt idx="3762">
                        <c:v>2254.2855576450002</c:v>
                      </c:pt>
                      <c:pt idx="3763">
                        <c:v>2254.8847829393999</c:v>
                      </c:pt>
                      <c:pt idx="3764">
                        <c:v>2255.4840082338001</c:v>
                      </c:pt>
                      <c:pt idx="3765">
                        <c:v>2256.0832335282998</c:v>
                      </c:pt>
                      <c:pt idx="3766">
                        <c:v>2256.6824588227</c:v>
                      </c:pt>
                      <c:pt idx="3767">
                        <c:v>2257.2816841171002</c:v>
                      </c:pt>
                      <c:pt idx="3768">
                        <c:v>2257.8809094114999</c:v>
                      </c:pt>
                      <c:pt idx="3769">
                        <c:v>2258.4801347060002</c:v>
                      </c:pt>
                      <c:pt idx="3770">
                        <c:v>2259.0793600003999</c:v>
                      </c:pt>
                      <c:pt idx="3771">
                        <c:v>2259.6785852948001</c:v>
                      </c:pt>
                      <c:pt idx="3772">
                        <c:v>2260.2778105892999</c:v>
                      </c:pt>
                      <c:pt idx="3773">
                        <c:v>2260.8770358837</c:v>
                      </c:pt>
                      <c:pt idx="3774">
                        <c:v>2261.4762611780998</c:v>
                      </c:pt>
                      <c:pt idx="3775">
                        <c:v>2262.0754864726</c:v>
                      </c:pt>
                      <c:pt idx="3776">
                        <c:v>2262.6747117670002</c:v>
                      </c:pt>
                      <c:pt idx="3777">
                        <c:v>2263.2739370613999</c:v>
                      </c:pt>
                      <c:pt idx="3778">
                        <c:v>2263.8731623558001</c:v>
                      </c:pt>
                      <c:pt idx="3779">
                        <c:v>2264.4723876502999</c:v>
                      </c:pt>
                      <c:pt idx="3780">
                        <c:v>2265.0716129447001</c:v>
                      </c:pt>
                      <c:pt idx="3781">
                        <c:v>2265.6708382390998</c:v>
                      </c:pt>
                      <c:pt idx="3782">
                        <c:v>2266.2700635336</c:v>
                      </c:pt>
                      <c:pt idx="3783">
                        <c:v>2266.8692888280002</c:v>
                      </c:pt>
                      <c:pt idx="3784">
                        <c:v>2267.4685141223999</c:v>
                      </c:pt>
                      <c:pt idx="3785">
                        <c:v>2268.0677394169002</c:v>
                      </c:pt>
                      <c:pt idx="3786">
                        <c:v>2268.6669647112999</c:v>
                      </c:pt>
                      <c:pt idx="3787">
                        <c:v>2269.2661900057001</c:v>
                      </c:pt>
                      <c:pt idx="3788">
                        <c:v>2269.8654153000998</c:v>
                      </c:pt>
                      <c:pt idx="3789">
                        <c:v>2270.4646405946</c:v>
                      </c:pt>
                      <c:pt idx="3790">
                        <c:v>2271.0638658890002</c:v>
                      </c:pt>
                      <c:pt idx="3791">
                        <c:v>2271.6630911834</c:v>
                      </c:pt>
                      <c:pt idx="3792">
                        <c:v>2272.2623164779002</c:v>
                      </c:pt>
                      <c:pt idx="3793">
                        <c:v>2272.8615417722999</c:v>
                      </c:pt>
                      <c:pt idx="3794">
                        <c:v>2273.4607670667001</c:v>
                      </c:pt>
                      <c:pt idx="3795">
                        <c:v>2274.0599923611999</c:v>
                      </c:pt>
                      <c:pt idx="3796">
                        <c:v>2274.6592176556001</c:v>
                      </c:pt>
                      <c:pt idx="3797">
                        <c:v>2275.2584429499998</c:v>
                      </c:pt>
                      <c:pt idx="3798">
                        <c:v>2275.8576682444</c:v>
                      </c:pt>
                      <c:pt idx="3799">
                        <c:v>2276.4568935389002</c:v>
                      </c:pt>
                      <c:pt idx="3800">
                        <c:v>2277.0561188332999</c:v>
                      </c:pt>
                      <c:pt idx="3801">
                        <c:v>2277.6553441277001</c:v>
                      </c:pt>
                      <c:pt idx="3802">
                        <c:v>2278.2545694221999</c:v>
                      </c:pt>
                      <c:pt idx="3803">
                        <c:v>2278.8537947166001</c:v>
                      </c:pt>
                      <c:pt idx="3804">
                        <c:v>2279.4530200109998</c:v>
                      </c:pt>
                      <c:pt idx="3805">
                        <c:v>2280.0522453054</c:v>
                      </c:pt>
                      <c:pt idx="3806">
                        <c:v>2280.6514705999002</c:v>
                      </c:pt>
                      <c:pt idx="3807">
                        <c:v>2281.2506958943</c:v>
                      </c:pt>
                      <c:pt idx="3808">
                        <c:v>2281.8499211887001</c:v>
                      </c:pt>
                      <c:pt idx="3809">
                        <c:v>2282.4491464831999</c:v>
                      </c:pt>
                      <c:pt idx="3810">
                        <c:v>2283.0483717776001</c:v>
                      </c:pt>
                      <c:pt idx="3811">
                        <c:v>2283.6475970719998</c:v>
                      </c:pt>
                      <c:pt idx="3812">
                        <c:v>2284.2468223665001</c:v>
                      </c:pt>
                      <c:pt idx="3813">
                        <c:v>2284.8460476608998</c:v>
                      </c:pt>
                      <c:pt idx="3814">
                        <c:v>2285.4452729553</c:v>
                      </c:pt>
                      <c:pt idx="3815">
                        <c:v>2286.0444982497002</c:v>
                      </c:pt>
                      <c:pt idx="3816">
                        <c:v>2286.6437235441999</c:v>
                      </c:pt>
                      <c:pt idx="3817">
                        <c:v>2287.2429488386001</c:v>
                      </c:pt>
                      <c:pt idx="3818">
                        <c:v>2287.8421741329998</c:v>
                      </c:pt>
                      <c:pt idx="3819">
                        <c:v>2288.4413994275001</c:v>
                      </c:pt>
                      <c:pt idx="3820">
                        <c:v>2289.0406247218998</c:v>
                      </c:pt>
                      <c:pt idx="3821">
                        <c:v>2289.6398500163</c:v>
                      </c:pt>
                      <c:pt idx="3822">
                        <c:v>2290.2390753108002</c:v>
                      </c:pt>
                      <c:pt idx="3823">
                        <c:v>2290.8383006051999</c:v>
                      </c:pt>
                      <c:pt idx="3824">
                        <c:v>2291.4375258996001</c:v>
                      </c:pt>
                      <c:pt idx="3825">
                        <c:v>2292.0367511939999</c:v>
                      </c:pt>
                      <c:pt idx="3826">
                        <c:v>2292.6359764885001</c:v>
                      </c:pt>
                      <c:pt idx="3827">
                        <c:v>2293.2352017828998</c:v>
                      </c:pt>
                      <c:pt idx="3828">
                        <c:v>2293.8344270773</c:v>
                      </c:pt>
                      <c:pt idx="3829">
                        <c:v>2294.4336523717998</c:v>
                      </c:pt>
                      <c:pt idx="3830">
                        <c:v>2295.0328776662</c:v>
                      </c:pt>
                      <c:pt idx="3831">
                        <c:v>2295.6321029606002</c:v>
                      </c:pt>
                      <c:pt idx="3832">
                        <c:v>2296.2313282550999</c:v>
                      </c:pt>
                      <c:pt idx="3833">
                        <c:v>2296.8305535495001</c:v>
                      </c:pt>
                      <c:pt idx="3834">
                        <c:v>2297.4297788438998</c:v>
                      </c:pt>
                      <c:pt idx="3835">
                        <c:v>2298.0290041383</c:v>
                      </c:pt>
                      <c:pt idx="3836">
                        <c:v>2298.6282294327998</c:v>
                      </c:pt>
                      <c:pt idx="3837">
                        <c:v>2299.2274547272</c:v>
                      </c:pt>
                      <c:pt idx="3838">
                        <c:v>2299.8266800216002</c:v>
                      </c:pt>
                      <c:pt idx="3839">
                        <c:v>2300.4259053160999</c:v>
                      </c:pt>
                      <c:pt idx="3840">
                        <c:v>2301.0251306105001</c:v>
                      </c:pt>
                      <c:pt idx="3841">
                        <c:v>2301.6243559048999</c:v>
                      </c:pt>
                      <c:pt idx="3842">
                        <c:v>2302.2235811994001</c:v>
                      </c:pt>
                      <c:pt idx="3843">
                        <c:v>2302.8228064937998</c:v>
                      </c:pt>
                      <c:pt idx="3844">
                        <c:v>2303.4220317882</c:v>
                      </c:pt>
                      <c:pt idx="3845">
                        <c:v>2304.0212570826002</c:v>
                      </c:pt>
                      <c:pt idx="3846">
                        <c:v>2304.6204823771</c:v>
                      </c:pt>
                      <c:pt idx="3847">
                        <c:v>2305.2197076715001</c:v>
                      </c:pt>
                      <c:pt idx="3848">
                        <c:v>2305.8189329658999</c:v>
                      </c:pt>
                      <c:pt idx="3849">
                        <c:v>2306.4181582604001</c:v>
                      </c:pt>
                      <c:pt idx="3850">
                        <c:v>2307.0173835547998</c:v>
                      </c:pt>
                      <c:pt idx="3851">
                        <c:v>2307.6166088492</c:v>
                      </c:pt>
                      <c:pt idx="3852">
                        <c:v>2308.2158341436002</c:v>
                      </c:pt>
                      <c:pt idx="3853">
                        <c:v>2308.8150594381</c:v>
                      </c:pt>
                      <c:pt idx="3854">
                        <c:v>2309.4142847325002</c:v>
                      </c:pt>
                      <c:pt idx="3855">
                        <c:v>2310.0135100268999</c:v>
                      </c:pt>
                      <c:pt idx="3856">
                        <c:v>2310.6127353214001</c:v>
                      </c:pt>
                      <c:pt idx="3857">
                        <c:v>2311.2119606157999</c:v>
                      </c:pt>
                      <c:pt idx="3858">
                        <c:v>2311.8111859102</c:v>
                      </c:pt>
                      <c:pt idx="3859">
                        <c:v>2312.4104112046998</c:v>
                      </c:pt>
                      <c:pt idx="3860">
                        <c:v>2313.0096364991</c:v>
                      </c:pt>
                      <c:pt idx="3861">
                        <c:v>2313.6088617935002</c:v>
                      </c:pt>
                      <c:pt idx="3862">
                        <c:v>2314.2080870878999</c:v>
                      </c:pt>
                      <c:pt idx="3863">
                        <c:v>2314.8073123824001</c:v>
                      </c:pt>
                      <c:pt idx="3864">
                        <c:v>2315.4065376767999</c:v>
                      </c:pt>
                      <c:pt idx="3865">
                        <c:v>2316.0057629712001</c:v>
                      </c:pt>
                      <c:pt idx="3866">
                        <c:v>2316.6049882656998</c:v>
                      </c:pt>
                      <c:pt idx="3867">
                        <c:v>2317.2042135601</c:v>
                      </c:pt>
                      <c:pt idx="3868">
                        <c:v>2317.8034388545002</c:v>
                      </c:pt>
                      <c:pt idx="3869">
                        <c:v>2318.402664149</c:v>
                      </c:pt>
                      <c:pt idx="3870">
                        <c:v>2319.0018894434002</c:v>
                      </c:pt>
                      <c:pt idx="3871">
                        <c:v>2319.6011147377999</c:v>
                      </c:pt>
                      <c:pt idx="3872">
                        <c:v>2320.2003400322001</c:v>
                      </c:pt>
                      <c:pt idx="3873">
                        <c:v>2320.7995653266998</c:v>
                      </c:pt>
                      <c:pt idx="3874">
                        <c:v>2321.3987906211</c:v>
                      </c:pt>
                      <c:pt idx="3875">
                        <c:v>2321.9980159155002</c:v>
                      </c:pt>
                      <c:pt idx="3876">
                        <c:v>2322.59724121</c:v>
                      </c:pt>
                      <c:pt idx="3877">
                        <c:v>2323.1964665044002</c:v>
                      </c:pt>
                      <c:pt idx="3878">
                        <c:v>2323.7956917987999</c:v>
                      </c:pt>
                      <c:pt idx="3879">
                        <c:v>2324.3949170933001</c:v>
                      </c:pt>
                      <c:pt idx="3880">
                        <c:v>2324.9941423876999</c:v>
                      </c:pt>
                      <c:pt idx="3881">
                        <c:v>2325.5933676821001</c:v>
                      </c:pt>
                      <c:pt idx="3882">
                        <c:v>2326.1925929764998</c:v>
                      </c:pt>
                      <c:pt idx="3883">
                        <c:v>2326.791818271</c:v>
                      </c:pt>
                      <c:pt idx="3884">
                        <c:v>2327.3910435654002</c:v>
                      </c:pt>
                      <c:pt idx="3885">
                        <c:v>2327.9902688597999</c:v>
                      </c:pt>
                      <c:pt idx="3886">
                        <c:v>2328.5894941543002</c:v>
                      </c:pt>
                      <c:pt idx="3887">
                        <c:v>2329.1887194486999</c:v>
                      </c:pt>
                      <c:pt idx="3888">
                        <c:v>2329.7879447431001</c:v>
                      </c:pt>
                      <c:pt idx="3889">
                        <c:v>2330.3871700375998</c:v>
                      </c:pt>
                      <c:pt idx="3890">
                        <c:v>2330.986395332</c:v>
                      </c:pt>
                      <c:pt idx="3891">
                        <c:v>2331.5856206264002</c:v>
                      </c:pt>
                      <c:pt idx="3892">
                        <c:v>2332.1848459207999</c:v>
                      </c:pt>
                      <c:pt idx="3893">
                        <c:v>2332.7840712153002</c:v>
                      </c:pt>
                      <c:pt idx="3894">
                        <c:v>2333.3832965096999</c:v>
                      </c:pt>
                      <c:pt idx="3895">
                        <c:v>2333.9825218041001</c:v>
                      </c:pt>
                      <c:pt idx="3896">
                        <c:v>2334.5817470985999</c:v>
                      </c:pt>
                      <c:pt idx="3897">
                        <c:v>2335.180972393</c:v>
                      </c:pt>
                      <c:pt idx="3898">
                        <c:v>2335.7801976873998</c:v>
                      </c:pt>
                      <c:pt idx="3899">
                        <c:v>2336.3794229819</c:v>
                      </c:pt>
                      <c:pt idx="3900">
                        <c:v>2336.9786482763002</c:v>
                      </c:pt>
                      <c:pt idx="3901">
                        <c:v>2337.5778735706999</c:v>
                      </c:pt>
                      <c:pt idx="3902">
                        <c:v>2338.1770988651001</c:v>
                      </c:pt>
                      <c:pt idx="3903">
                        <c:v>2338.7763241595999</c:v>
                      </c:pt>
                      <c:pt idx="3904">
                        <c:v>2339.3755494540001</c:v>
                      </c:pt>
                      <c:pt idx="3905">
                        <c:v>2339.9747747483998</c:v>
                      </c:pt>
                      <c:pt idx="3906">
                        <c:v>2340.5740000429</c:v>
                      </c:pt>
                      <c:pt idx="3907">
                        <c:v>2341.1732253373002</c:v>
                      </c:pt>
                      <c:pt idx="3908">
                        <c:v>2341.7724506316999</c:v>
                      </c:pt>
                      <c:pt idx="3909">
                        <c:v>2342.3716759261001</c:v>
                      </c:pt>
                      <c:pt idx="3910">
                        <c:v>2342.9709012205999</c:v>
                      </c:pt>
                      <c:pt idx="3911">
                        <c:v>2343.5701265150001</c:v>
                      </c:pt>
                      <c:pt idx="3912">
                        <c:v>2344.1693518093998</c:v>
                      </c:pt>
                      <c:pt idx="3913">
                        <c:v>2344.7685771039</c:v>
                      </c:pt>
                      <c:pt idx="3914">
                        <c:v>2345.3678023982998</c:v>
                      </c:pt>
                      <c:pt idx="3915">
                        <c:v>2345.9670276927</c:v>
                      </c:pt>
                      <c:pt idx="3916">
                        <c:v>2346.5662529872002</c:v>
                      </c:pt>
                      <c:pt idx="3917">
                        <c:v>2347.1654782815999</c:v>
                      </c:pt>
                      <c:pt idx="3918">
                        <c:v>2347.7647035760001</c:v>
                      </c:pt>
                      <c:pt idx="3919">
                        <c:v>2348.3639288703998</c:v>
                      </c:pt>
                      <c:pt idx="3920">
                        <c:v>2348.9631541649001</c:v>
                      </c:pt>
                      <c:pt idx="3921">
                        <c:v>2349.5623794592998</c:v>
                      </c:pt>
                      <c:pt idx="3922">
                        <c:v>2350.1616047537</c:v>
                      </c:pt>
                      <c:pt idx="3923">
                        <c:v>2350.7608300482002</c:v>
                      </c:pt>
                      <c:pt idx="3924">
                        <c:v>2351.3600553425999</c:v>
                      </c:pt>
                      <c:pt idx="3925">
                        <c:v>2351.9592806370001</c:v>
                      </c:pt>
                      <c:pt idx="3926">
                        <c:v>2352.5585059314999</c:v>
                      </c:pt>
                      <c:pt idx="3927">
                        <c:v>2353.1577312259001</c:v>
                      </c:pt>
                      <c:pt idx="3928">
                        <c:v>2353.7569565202998</c:v>
                      </c:pt>
                      <c:pt idx="3929">
                        <c:v>2354.3561818147</c:v>
                      </c:pt>
                      <c:pt idx="3930">
                        <c:v>2354.9554071092002</c:v>
                      </c:pt>
                      <c:pt idx="3931">
                        <c:v>2355.5546324036</c:v>
                      </c:pt>
                      <c:pt idx="3932">
                        <c:v>2356.1538576980001</c:v>
                      </c:pt>
                      <c:pt idx="3933">
                        <c:v>2356.7530829924999</c:v>
                      </c:pt>
                      <c:pt idx="3934">
                        <c:v>2357.3523082869001</c:v>
                      </c:pt>
                      <c:pt idx="3935">
                        <c:v>2357.9515335812998</c:v>
                      </c:pt>
                      <c:pt idx="3936">
                        <c:v>2358.5507588758001</c:v>
                      </c:pt>
                      <c:pt idx="3937">
                        <c:v>2359.1499841701998</c:v>
                      </c:pt>
                      <c:pt idx="3938">
                        <c:v>2359.7492094646</c:v>
                      </c:pt>
                      <c:pt idx="3939">
                        <c:v>2360.3484347590002</c:v>
                      </c:pt>
                      <c:pt idx="3940">
                        <c:v>2360.9476600534999</c:v>
                      </c:pt>
                      <c:pt idx="3941">
                        <c:v>2361.5468853479001</c:v>
                      </c:pt>
                      <c:pt idx="3942">
                        <c:v>2362.1461106422998</c:v>
                      </c:pt>
                      <c:pt idx="3943">
                        <c:v>2362.7453359368001</c:v>
                      </c:pt>
                      <c:pt idx="3944">
                        <c:v>2363.3445612311998</c:v>
                      </c:pt>
                      <c:pt idx="3945">
                        <c:v>2363.9437865256</c:v>
                      </c:pt>
                      <c:pt idx="3946">
                        <c:v>2364.5430118201002</c:v>
                      </c:pt>
                      <c:pt idx="3947">
                        <c:v>2365.1422371144999</c:v>
                      </c:pt>
                      <c:pt idx="3948">
                        <c:v>2365.7414624089001</c:v>
                      </c:pt>
                      <c:pt idx="3949">
                        <c:v>2366.3406877032999</c:v>
                      </c:pt>
                      <c:pt idx="3950">
                        <c:v>2366.9399129978001</c:v>
                      </c:pt>
                      <c:pt idx="3951">
                        <c:v>2367.5391382921998</c:v>
                      </c:pt>
                      <c:pt idx="3952">
                        <c:v>2368.1383635866</c:v>
                      </c:pt>
                      <c:pt idx="3953">
                        <c:v>2368.7375888810998</c:v>
                      </c:pt>
                      <c:pt idx="3954">
                        <c:v>2369.3368141755</c:v>
                      </c:pt>
                      <c:pt idx="3955">
                        <c:v>2369.9360394699002</c:v>
                      </c:pt>
                      <c:pt idx="3956">
                        <c:v>2370.5352647643999</c:v>
                      </c:pt>
                      <c:pt idx="3957">
                        <c:v>2371.1344900588001</c:v>
                      </c:pt>
                      <c:pt idx="3958">
                        <c:v>2371.7337153531998</c:v>
                      </c:pt>
                      <c:pt idx="3959">
                        <c:v>2372.3329406476</c:v>
                      </c:pt>
                      <c:pt idx="3960">
                        <c:v>2372.9321659420998</c:v>
                      </c:pt>
                      <c:pt idx="3961">
                        <c:v>2373.5313912365</c:v>
                      </c:pt>
                      <c:pt idx="3962">
                        <c:v>2374.1306165309002</c:v>
                      </c:pt>
                      <c:pt idx="3963">
                        <c:v>2374.7298418253999</c:v>
                      </c:pt>
                      <c:pt idx="3964">
                        <c:v>2375.3290671198001</c:v>
                      </c:pt>
                      <c:pt idx="3965">
                        <c:v>2375.9282924141999</c:v>
                      </c:pt>
                      <c:pt idx="3966">
                        <c:v>2376.5275177086</c:v>
                      </c:pt>
                      <c:pt idx="3967">
                        <c:v>2377.1267430030998</c:v>
                      </c:pt>
                      <c:pt idx="3968">
                        <c:v>2377.7259682975</c:v>
                      </c:pt>
                      <c:pt idx="3969">
                        <c:v>2378.3251935919002</c:v>
                      </c:pt>
                      <c:pt idx="3970">
                        <c:v>2378.9244188864</c:v>
                      </c:pt>
                      <c:pt idx="3971">
                        <c:v>2379.5236441808001</c:v>
                      </c:pt>
                      <c:pt idx="3972">
                        <c:v>2380.1228694751999</c:v>
                      </c:pt>
                      <c:pt idx="3973">
                        <c:v>2380.7220947697001</c:v>
                      </c:pt>
                      <c:pt idx="3974">
                        <c:v>2381.3213200640998</c:v>
                      </c:pt>
                      <c:pt idx="3975">
                        <c:v>2381.9205453585</c:v>
                      </c:pt>
                      <c:pt idx="3976">
                        <c:v>2382.5197706529002</c:v>
                      </c:pt>
                      <c:pt idx="3977">
                        <c:v>2383.1189959474</c:v>
                      </c:pt>
                      <c:pt idx="3978">
                        <c:v>2383.7182212418002</c:v>
                      </c:pt>
                      <c:pt idx="3979">
                        <c:v>2384.3174465361999</c:v>
                      </c:pt>
                      <c:pt idx="3980">
                        <c:v>2384.9166718307001</c:v>
                      </c:pt>
                      <c:pt idx="3981">
                        <c:v>2385.5158971250999</c:v>
                      </c:pt>
                      <c:pt idx="3982">
                        <c:v>2386.1151224195</c:v>
                      </c:pt>
                      <c:pt idx="3983">
                        <c:v>2386.7143477139998</c:v>
                      </c:pt>
                      <c:pt idx="3984">
                        <c:v>2387.3135730084</c:v>
                      </c:pt>
                      <c:pt idx="3985">
                        <c:v>2387.9127983028002</c:v>
                      </c:pt>
                      <c:pt idx="3986">
                        <c:v>2388.5120235971999</c:v>
                      </c:pt>
                      <c:pt idx="3987">
                        <c:v>2389.1112488917001</c:v>
                      </c:pt>
                      <c:pt idx="3988">
                        <c:v>2389.7104741860999</c:v>
                      </c:pt>
                      <c:pt idx="3989">
                        <c:v>2390.3096994805001</c:v>
                      </c:pt>
                      <c:pt idx="3990">
                        <c:v>2390.9089247749998</c:v>
                      </c:pt>
                      <c:pt idx="3991">
                        <c:v>2391.5081500694</c:v>
                      </c:pt>
                      <c:pt idx="3992">
                        <c:v>2392.1073753638002</c:v>
                      </c:pt>
                      <c:pt idx="3993">
                        <c:v>2392.7066006583</c:v>
                      </c:pt>
                      <c:pt idx="3994">
                        <c:v>2393.3058259527002</c:v>
                      </c:pt>
                      <c:pt idx="3995">
                        <c:v>2393.9050512470999</c:v>
                      </c:pt>
                      <c:pt idx="3996">
                        <c:v>2394.5042765415001</c:v>
                      </c:pt>
                      <c:pt idx="3997">
                        <c:v>2395.1035018359999</c:v>
                      </c:pt>
                      <c:pt idx="3998">
                        <c:v>2395.7027271304</c:v>
                      </c:pt>
                      <c:pt idx="3999">
                        <c:v>2396.3019524248002</c:v>
                      </c:pt>
                      <c:pt idx="4000">
                        <c:v>2396.9011777193</c:v>
                      </c:pt>
                      <c:pt idx="4001">
                        <c:v>2397.5004030137002</c:v>
                      </c:pt>
                      <c:pt idx="4002">
                        <c:v>2398.0996283080999</c:v>
                      </c:pt>
                      <c:pt idx="4003">
                        <c:v>2398.6988536026001</c:v>
                      </c:pt>
                      <c:pt idx="4004">
                        <c:v>2399.2980788969999</c:v>
                      </c:pt>
                      <c:pt idx="4005">
                        <c:v>2399.8973041914001</c:v>
                      </c:pt>
                      <c:pt idx="4006">
                        <c:v>2400.4965294857998</c:v>
                      </c:pt>
                      <c:pt idx="4007">
                        <c:v>2401.0957547803</c:v>
                      </c:pt>
                      <c:pt idx="4008">
                        <c:v>2401.6949800747002</c:v>
                      </c:pt>
                      <c:pt idx="4009">
                        <c:v>2402.2942053690999</c:v>
                      </c:pt>
                      <c:pt idx="4010">
                        <c:v>2402.8934306636002</c:v>
                      </c:pt>
                      <c:pt idx="4011">
                        <c:v>2403.4926559579999</c:v>
                      </c:pt>
                      <c:pt idx="4012">
                        <c:v>2404.0918812524001</c:v>
                      </c:pt>
                      <c:pt idx="4013">
                        <c:v>2404.6911065468998</c:v>
                      </c:pt>
                      <c:pt idx="4014">
                        <c:v>2405.2903318413</c:v>
                      </c:pt>
                      <c:pt idx="4015">
                        <c:v>2405.8895571357002</c:v>
                      </c:pt>
                      <c:pt idx="4016">
                        <c:v>2406.4887824300999</c:v>
                      </c:pt>
                      <c:pt idx="4017">
                        <c:v>2407.0880077246002</c:v>
                      </c:pt>
                      <c:pt idx="4018">
                        <c:v>2407.6872330189999</c:v>
                      </c:pt>
                      <c:pt idx="4019">
                        <c:v>2408.2864583134001</c:v>
                      </c:pt>
                      <c:pt idx="4020">
                        <c:v>2408.8856836078999</c:v>
                      </c:pt>
                      <c:pt idx="4021">
                        <c:v>2409.4849089023</c:v>
                      </c:pt>
                      <c:pt idx="4022">
                        <c:v>2410.0841341966998</c:v>
                      </c:pt>
                      <c:pt idx="4023">
                        <c:v>2410.6833594911</c:v>
                      </c:pt>
                      <c:pt idx="4024">
                        <c:v>2411.2825847856002</c:v>
                      </c:pt>
                      <c:pt idx="4025">
                        <c:v>2411.8818100799999</c:v>
                      </c:pt>
                      <c:pt idx="4026">
                        <c:v>2412.4810353744001</c:v>
                      </c:pt>
                      <c:pt idx="4027">
                        <c:v>2413.0802606688999</c:v>
                      </c:pt>
                      <c:pt idx="4028">
                        <c:v>2413.6794859633001</c:v>
                      </c:pt>
                      <c:pt idx="4029">
                        <c:v>2414.2787112576998</c:v>
                      </c:pt>
                      <c:pt idx="4030">
                        <c:v>2414.8779365522</c:v>
                      </c:pt>
                      <c:pt idx="4031">
                        <c:v>2415.4771618466002</c:v>
                      </c:pt>
                      <c:pt idx="4032">
                        <c:v>2416.0763871409999</c:v>
                      </c:pt>
                      <c:pt idx="4033">
                        <c:v>2416.6756124354001</c:v>
                      </c:pt>
                      <c:pt idx="4034">
                        <c:v>2417.2748377298999</c:v>
                      </c:pt>
                      <c:pt idx="4035">
                        <c:v>2417.8740630243001</c:v>
                      </c:pt>
                      <c:pt idx="4036">
                        <c:v>2418.4732883186998</c:v>
                      </c:pt>
                      <c:pt idx="4037">
                        <c:v>2419.0725136132</c:v>
                      </c:pt>
                      <c:pt idx="4038">
                        <c:v>2419.6717389075998</c:v>
                      </c:pt>
                      <c:pt idx="4039">
                        <c:v>2420.270964202</c:v>
                      </c:pt>
                      <c:pt idx="4040">
                        <c:v>2420.8701894965002</c:v>
                      </c:pt>
                      <c:pt idx="4041">
                        <c:v>2421.4694147908999</c:v>
                      </c:pt>
                      <c:pt idx="4042">
                        <c:v>2422.0686400853001</c:v>
                      </c:pt>
                      <c:pt idx="4043">
                        <c:v>2422.6678653796998</c:v>
                      </c:pt>
                      <c:pt idx="4044">
                        <c:v>2423.2670906742001</c:v>
                      </c:pt>
                      <c:pt idx="4045">
                        <c:v>2423.8663159685998</c:v>
                      </c:pt>
                      <c:pt idx="4046">
                        <c:v>2424.465541263</c:v>
                      </c:pt>
                      <c:pt idx="4047">
                        <c:v>2425.0647665575002</c:v>
                      </c:pt>
                      <c:pt idx="4048">
                        <c:v>2425.6639918518999</c:v>
                      </c:pt>
                      <c:pt idx="4049">
                        <c:v>2426.2632171463001</c:v>
                      </c:pt>
                      <c:pt idx="4050">
                        <c:v>2426.8624424407999</c:v>
                      </c:pt>
                      <c:pt idx="4051">
                        <c:v>2427.4616677352001</c:v>
                      </c:pt>
                      <c:pt idx="4052">
                        <c:v>2428.0608930295998</c:v>
                      </c:pt>
                      <c:pt idx="4053">
                        <c:v>2428.660118324</c:v>
                      </c:pt>
                      <c:pt idx="4054">
                        <c:v>2429.2593436185002</c:v>
                      </c:pt>
                      <c:pt idx="4055">
                        <c:v>2429.8585689129</c:v>
                      </c:pt>
                      <c:pt idx="4056">
                        <c:v>2430.4577942073001</c:v>
                      </c:pt>
                      <c:pt idx="4057">
                        <c:v>2431.0570195017999</c:v>
                      </c:pt>
                      <c:pt idx="4058">
                        <c:v>2431.6562447962001</c:v>
                      </c:pt>
                      <c:pt idx="4059">
                        <c:v>2432.2554700905998</c:v>
                      </c:pt>
                      <c:pt idx="4060">
                        <c:v>2432.8546953851001</c:v>
                      </c:pt>
                      <c:pt idx="4061">
                        <c:v>2433.4539206794998</c:v>
                      </c:pt>
                      <c:pt idx="4062">
                        <c:v>2434.0531459739</c:v>
                      </c:pt>
                      <c:pt idx="4063">
                        <c:v>2434.6523712683002</c:v>
                      </c:pt>
                      <c:pt idx="4064">
                        <c:v>2435.2515965627999</c:v>
                      </c:pt>
                      <c:pt idx="4065">
                        <c:v>2435.8508218572001</c:v>
                      </c:pt>
                      <c:pt idx="4066">
                        <c:v>2436.4500471515998</c:v>
                      </c:pt>
                      <c:pt idx="4067">
                        <c:v>2437.0492724461001</c:v>
                      </c:pt>
                      <c:pt idx="4068">
                        <c:v>2437.6484977404998</c:v>
                      </c:pt>
                      <c:pt idx="4069">
                        <c:v>2438.2477230349</c:v>
                      </c:pt>
                      <c:pt idx="4070">
                        <c:v>2438.8469483293002</c:v>
                      </c:pt>
                      <c:pt idx="4071">
                        <c:v>2439.4461736238</c:v>
                      </c:pt>
                      <c:pt idx="4072">
                        <c:v>2440.0453989182001</c:v>
                      </c:pt>
                      <c:pt idx="4073">
                        <c:v>2440.6446242125999</c:v>
                      </c:pt>
                      <c:pt idx="4074">
                        <c:v>2441.2438495071001</c:v>
                      </c:pt>
                      <c:pt idx="4075">
                        <c:v>2441.8430748014998</c:v>
                      </c:pt>
                      <c:pt idx="4076">
                        <c:v>2442.4423000959</c:v>
                      </c:pt>
                      <c:pt idx="4077">
                        <c:v>2443.0415253903998</c:v>
                      </c:pt>
                      <c:pt idx="4078">
                        <c:v>2443.6407506848</c:v>
                      </c:pt>
                      <c:pt idx="4079">
                        <c:v>2444.2399759792002</c:v>
                      </c:pt>
                      <c:pt idx="4080">
                        <c:v>2444.8392012735999</c:v>
                      </c:pt>
                      <c:pt idx="4081">
                        <c:v>2445.4384265681001</c:v>
                      </c:pt>
                      <c:pt idx="4082">
                        <c:v>2446.0376518624998</c:v>
                      </c:pt>
                      <c:pt idx="4083">
                        <c:v>2446.6368771569</c:v>
                      </c:pt>
                      <c:pt idx="4084">
                        <c:v>2447.2361024513998</c:v>
                      </c:pt>
                      <c:pt idx="4085">
                        <c:v>2447.8353277458</c:v>
                      </c:pt>
                      <c:pt idx="4086">
                        <c:v>2448.4345530402002</c:v>
                      </c:pt>
                      <c:pt idx="4087">
                        <c:v>2449.0337783346999</c:v>
                      </c:pt>
                      <c:pt idx="4088">
                        <c:v>2449.6330036291001</c:v>
                      </c:pt>
                      <c:pt idx="4089">
                        <c:v>2450.2322289234999</c:v>
                      </c:pt>
                      <c:pt idx="4090">
                        <c:v>2450.8314542179</c:v>
                      </c:pt>
                      <c:pt idx="4091">
                        <c:v>2451.4306795123998</c:v>
                      </c:pt>
                      <c:pt idx="4092">
                        <c:v>2452.0299048068</c:v>
                      </c:pt>
                      <c:pt idx="4093">
                        <c:v>2452.6291301012002</c:v>
                      </c:pt>
                      <c:pt idx="4094">
                        <c:v>2453.2283553957</c:v>
                      </c:pt>
                      <c:pt idx="4095">
                        <c:v>2453.8275806901001</c:v>
                      </c:pt>
                      <c:pt idx="4096">
                        <c:v>2454.4268059844999</c:v>
                      </c:pt>
                      <c:pt idx="4097">
                        <c:v>2455.0260312790001</c:v>
                      </c:pt>
                      <c:pt idx="4098">
                        <c:v>2455.6252565733998</c:v>
                      </c:pt>
                      <c:pt idx="4099">
                        <c:v>2456.2244818678</c:v>
                      </c:pt>
                      <c:pt idx="4100">
                        <c:v>2456.8237071622002</c:v>
                      </c:pt>
                      <c:pt idx="4101">
                        <c:v>2457.4229324567</c:v>
                      </c:pt>
                      <c:pt idx="4102">
                        <c:v>2458.0221577511002</c:v>
                      </c:pt>
                      <c:pt idx="4103">
                        <c:v>2458.6213830454999</c:v>
                      </c:pt>
                      <c:pt idx="4104">
                        <c:v>2459.2206083400001</c:v>
                      </c:pt>
                      <c:pt idx="4105">
                        <c:v>2459.8198336343999</c:v>
                      </c:pt>
                      <c:pt idx="4106">
                        <c:v>2460.4190589288</c:v>
                      </c:pt>
                      <c:pt idx="4107">
                        <c:v>2461.0182842232998</c:v>
                      </c:pt>
                      <c:pt idx="4108">
                        <c:v>2461.6175095177</c:v>
                      </c:pt>
                      <c:pt idx="4109">
                        <c:v>2462.2167348121002</c:v>
                      </c:pt>
                      <c:pt idx="4110">
                        <c:v>2462.8159601064999</c:v>
                      </c:pt>
                      <c:pt idx="4111">
                        <c:v>2463.4151854010001</c:v>
                      </c:pt>
                      <c:pt idx="4112">
                        <c:v>2464.0144106953999</c:v>
                      </c:pt>
                      <c:pt idx="4113">
                        <c:v>2464.6136359898001</c:v>
                      </c:pt>
                      <c:pt idx="4114">
                        <c:v>2465.2128612842998</c:v>
                      </c:pt>
                      <c:pt idx="4115">
                        <c:v>2465.8120865787</c:v>
                      </c:pt>
                      <c:pt idx="4116">
                        <c:v>2466.4113118731002</c:v>
                      </c:pt>
                      <c:pt idx="4117">
                        <c:v>2467.0105371676</c:v>
                      </c:pt>
                      <c:pt idx="4118">
                        <c:v>2467.6097624620002</c:v>
                      </c:pt>
                      <c:pt idx="4119">
                        <c:v>2468.2089877563999</c:v>
                      </c:pt>
                      <c:pt idx="4120">
                        <c:v>2468.8082130508001</c:v>
                      </c:pt>
                      <c:pt idx="4121">
                        <c:v>2469.4074383452999</c:v>
                      </c:pt>
                      <c:pt idx="4122">
                        <c:v>2470.0066636397</c:v>
                      </c:pt>
                      <c:pt idx="4123">
                        <c:v>2470.6058889341002</c:v>
                      </c:pt>
                      <c:pt idx="4124">
                        <c:v>2471.2051142286</c:v>
                      </c:pt>
                      <c:pt idx="4125">
                        <c:v>2471.8043395230002</c:v>
                      </c:pt>
                      <c:pt idx="4126">
                        <c:v>2472.4035648173999</c:v>
                      </c:pt>
                      <c:pt idx="4127">
                        <c:v>2473.0027901118001</c:v>
                      </c:pt>
                      <c:pt idx="4128">
                        <c:v>2473.6020154062999</c:v>
                      </c:pt>
                      <c:pt idx="4129">
                        <c:v>2474.2012407007001</c:v>
                      </c:pt>
                      <c:pt idx="4130">
                        <c:v>2474.8004659950998</c:v>
                      </c:pt>
                      <c:pt idx="4131">
                        <c:v>2475.3996912896</c:v>
                      </c:pt>
                      <c:pt idx="4132">
                        <c:v>2475.9989165840002</c:v>
                      </c:pt>
                      <c:pt idx="4133">
                        <c:v>2476.5981418783999</c:v>
                      </c:pt>
                      <c:pt idx="4134">
                        <c:v>2477.1973671729002</c:v>
                      </c:pt>
                      <c:pt idx="4135">
                        <c:v>2477.7965924672999</c:v>
                      </c:pt>
                      <c:pt idx="4136">
                        <c:v>2478.3958177617001</c:v>
                      </c:pt>
                      <c:pt idx="4137">
                        <c:v>2478.9950430560998</c:v>
                      </c:pt>
                      <c:pt idx="4138">
                        <c:v>2479.5942683506</c:v>
                      </c:pt>
                      <c:pt idx="4139">
                        <c:v>2480.1934936450002</c:v>
                      </c:pt>
                      <c:pt idx="4140">
                        <c:v>2480.7927189393999</c:v>
                      </c:pt>
                      <c:pt idx="4141">
                        <c:v>2481.3919442339002</c:v>
                      </c:pt>
                      <c:pt idx="4142">
                        <c:v>2481.9911695282999</c:v>
                      </c:pt>
                      <c:pt idx="4143">
                        <c:v>2482.5903948227001</c:v>
                      </c:pt>
                      <c:pt idx="4144">
                        <c:v>2483.1896201171999</c:v>
                      </c:pt>
                      <c:pt idx="4145">
                        <c:v>2483.7888454116001</c:v>
                      </c:pt>
                      <c:pt idx="4146">
                        <c:v>2484.3880707059998</c:v>
                      </c:pt>
                      <c:pt idx="4147">
                        <c:v>2484.9872960004</c:v>
                      </c:pt>
                      <c:pt idx="4148">
                        <c:v>2485.5865212949002</c:v>
                      </c:pt>
                      <c:pt idx="4149">
                        <c:v>2486.1857465892999</c:v>
                      </c:pt>
                      <c:pt idx="4150">
                        <c:v>2486.7849718837001</c:v>
                      </c:pt>
                      <c:pt idx="4151">
                        <c:v>2487.3841971781999</c:v>
                      </c:pt>
                      <c:pt idx="4152">
                        <c:v>2487.9834224726001</c:v>
                      </c:pt>
                      <c:pt idx="4153">
                        <c:v>2488.5826477669998</c:v>
                      </c:pt>
                      <c:pt idx="4154">
                        <c:v>2489.1818730615</c:v>
                      </c:pt>
                      <c:pt idx="4155">
                        <c:v>2489.7810983559002</c:v>
                      </c:pt>
                      <c:pt idx="4156">
                        <c:v>2490.3803236502999</c:v>
                      </c:pt>
                      <c:pt idx="4157">
                        <c:v>2490.9795489447001</c:v>
                      </c:pt>
                      <c:pt idx="4158">
                        <c:v>2491.5787742391999</c:v>
                      </c:pt>
                      <c:pt idx="4159">
                        <c:v>2492.1779995336001</c:v>
                      </c:pt>
                      <c:pt idx="4160">
                        <c:v>2492.7772248279998</c:v>
                      </c:pt>
                      <c:pt idx="4161">
                        <c:v>2493.3764501225</c:v>
                      </c:pt>
                      <c:pt idx="4162">
                        <c:v>2493.9756754168998</c:v>
                      </c:pt>
                      <c:pt idx="4163">
                        <c:v>2494.5749007113</c:v>
                      </c:pt>
                      <c:pt idx="4164">
                        <c:v>2495.1741260058002</c:v>
                      </c:pt>
                      <c:pt idx="4165">
                        <c:v>2495.7733513001999</c:v>
                      </c:pt>
                      <c:pt idx="4166">
                        <c:v>2496.3725765946001</c:v>
                      </c:pt>
                      <c:pt idx="4167">
                        <c:v>2496.9718018889998</c:v>
                      </c:pt>
                      <c:pt idx="4168">
                        <c:v>2497.5710271835001</c:v>
                      </c:pt>
                      <c:pt idx="4169">
                        <c:v>2498.1702524778998</c:v>
                      </c:pt>
                      <c:pt idx="4170">
                        <c:v>2498.7694777723</c:v>
                      </c:pt>
                      <c:pt idx="4171">
                        <c:v>2499.3687030668002</c:v>
                      </c:pt>
                      <c:pt idx="4172">
                        <c:v>2499.9679283611999</c:v>
                      </c:pt>
                      <c:pt idx="4173">
                        <c:v>2500.5671536556001</c:v>
                      </c:pt>
                      <c:pt idx="4174">
                        <c:v>2501.1663789500999</c:v>
                      </c:pt>
                      <c:pt idx="4175">
                        <c:v>2501.7656042445001</c:v>
                      </c:pt>
                      <c:pt idx="4176">
                        <c:v>2502.3648295388998</c:v>
                      </c:pt>
                      <c:pt idx="4177">
                        <c:v>2502.9640548333</c:v>
                      </c:pt>
                      <c:pt idx="4178">
                        <c:v>2503.5632801278002</c:v>
                      </c:pt>
                      <c:pt idx="4179">
                        <c:v>2504.1625054222</c:v>
                      </c:pt>
                      <c:pt idx="4180">
                        <c:v>2504.7617307166001</c:v>
                      </c:pt>
                      <c:pt idx="4181">
                        <c:v>2505.3609560110999</c:v>
                      </c:pt>
                      <c:pt idx="4182">
                        <c:v>2505.9601813055001</c:v>
                      </c:pt>
                      <c:pt idx="4183">
                        <c:v>2506.5594065998998</c:v>
                      </c:pt>
                      <c:pt idx="4184">
                        <c:v>2507.1586318943</c:v>
                      </c:pt>
                      <c:pt idx="4185">
                        <c:v>2507.7578571887998</c:v>
                      </c:pt>
                      <c:pt idx="4186">
                        <c:v>2508.3570824832</c:v>
                      </c:pt>
                      <c:pt idx="4187">
                        <c:v>2508.9563077776002</c:v>
                      </c:pt>
                      <c:pt idx="4188">
                        <c:v>2509.5555330720999</c:v>
                      </c:pt>
                      <c:pt idx="4189">
                        <c:v>2510.1547583665001</c:v>
                      </c:pt>
                      <c:pt idx="4190">
                        <c:v>2510.7539836608998</c:v>
                      </c:pt>
                      <c:pt idx="4191">
                        <c:v>2511.3532089554001</c:v>
                      </c:pt>
                      <c:pt idx="4192">
                        <c:v>2511.9524342497998</c:v>
                      </c:pt>
                      <c:pt idx="4193">
                        <c:v>2512.5516595442</c:v>
                      </c:pt>
                      <c:pt idx="4194">
                        <c:v>2513.1508848386002</c:v>
                      </c:pt>
                      <c:pt idx="4195">
                        <c:v>2513.7501101331</c:v>
                      </c:pt>
                      <c:pt idx="4196">
                        <c:v>2514.3493354275001</c:v>
                      </c:pt>
                      <c:pt idx="4197">
                        <c:v>2514.9485607218999</c:v>
                      </c:pt>
                      <c:pt idx="4198">
                        <c:v>2515.5477860164001</c:v>
                      </c:pt>
                      <c:pt idx="4199">
                        <c:v>2516.1470113107998</c:v>
                      </c:pt>
                      <c:pt idx="4200">
                        <c:v>2516.7462366052</c:v>
                      </c:pt>
                      <c:pt idx="4201">
                        <c:v>2517.3454618996998</c:v>
                      </c:pt>
                      <c:pt idx="4202">
                        <c:v>2517.9446871941</c:v>
                      </c:pt>
                      <c:pt idx="4203">
                        <c:v>2518.5439124885002</c:v>
                      </c:pt>
                      <c:pt idx="4204">
                        <c:v>2519.1431377828999</c:v>
                      </c:pt>
                      <c:pt idx="4205">
                        <c:v>2519.7423630774001</c:v>
                      </c:pt>
                      <c:pt idx="4206">
                        <c:v>2520.3415883717998</c:v>
                      </c:pt>
                      <c:pt idx="4207">
                        <c:v>2520.9408136662</c:v>
                      </c:pt>
                      <c:pt idx="4208">
                        <c:v>2521.5400389606998</c:v>
                      </c:pt>
                      <c:pt idx="4209">
                        <c:v>2522.1392642551</c:v>
                      </c:pt>
                      <c:pt idx="4210">
                        <c:v>2522.7384895495002</c:v>
                      </c:pt>
                      <c:pt idx="4211">
                        <c:v>2523.3377148439999</c:v>
                      </c:pt>
                      <c:pt idx="4212">
                        <c:v>2523.9369401384001</c:v>
                      </c:pt>
                      <c:pt idx="4213">
                        <c:v>2524.5361654327999</c:v>
                      </c:pt>
                      <c:pt idx="4214">
                        <c:v>2525.1353907272</c:v>
                      </c:pt>
                      <c:pt idx="4215">
                        <c:v>2525.7346160216998</c:v>
                      </c:pt>
                      <c:pt idx="4216">
                        <c:v>2526.3338413161</c:v>
                      </c:pt>
                      <c:pt idx="4217">
                        <c:v>2526.9330666105002</c:v>
                      </c:pt>
                      <c:pt idx="4218">
                        <c:v>2527.532291905</c:v>
                      </c:pt>
                      <c:pt idx="4219">
                        <c:v>2528.1315171994002</c:v>
                      </c:pt>
                      <c:pt idx="4220">
                        <c:v>2528.7307424937999</c:v>
                      </c:pt>
                      <c:pt idx="4221">
                        <c:v>2529.3299677883001</c:v>
                      </c:pt>
                      <c:pt idx="4222">
                        <c:v>2529.9291930826998</c:v>
                      </c:pt>
                      <c:pt idx="4223">
                        <c:v>2530.5284183771</c:v>
                      </c:pt>
                      <c:pt idx="4224">
                        <c:v>2531.1276436715002</c:v>
                      </c:pt>
                      <c:pt idx="4225">
                        <c:v>2531.726868966</c:v>
                      </c:pt>
                      <c:pt idx="4226">
                        <c:v>2532.3260942604002</c:v>
                      </c:pt>
                      <c:pt idx="4227">
                        <c:v>2532.9253195547999</c:v>
                      </c:pt>
                      <c:pt idx="4228">
                        <c:v>2533.5245448493001</c:v>
                      </c:pt>
                      <c:pt idx="4229">
                        <c:v>2534.1237701436999</c:v>
                      </c:pt>
                      <c:pt idx="4230">
                        <c:v>2534.7229954381</c:v>
                      </c:pt>
                      <c:pt idx="4231">
                        <c:v>2535.3222207325998</c:v>
                      </c:pt>
                      <c:pt idx="4232">
                        <c:v>2535.921446027</c:v>
                      </c:pt>
                      <c:pt idx="4233">
                        <c:v>2536.5206713214002</c:v>
                      </c:pt>
                      <c:pt idx="4234">
                        <c:v>2537.1198966157999</c:v>
                      </c:pt>
                      <c:pt idx="4235">
                        <c:v>2537.7191219103001</c:v>
                      </c:pt>
                      <c:pt idx="4236">
                        <c:v>2538.3183472046999</c:v>
                      </c:pt>
                      <c:pt idx="4237">
                        <c:v>2538.9175724991001</c:v>
                      </c:pt>
                      <c:pt idx="4238">
                        <c:v>2539.5167977935998</c:v>
                      </c:pt>
                      <c:pt idx="4239">
                        <c:v>2540.116023088</c:v>
                      </c:pt>
                      <c:pt idx="4240">
                        <c:v>2540.7152483824002</c:v>
                      </c:pt>
                      <c:pt idx="4241">
                        <c:v>2541.3144736767999</c:v>
                      </c:pt>
                      <c:pt idx="4242">
                        <c:v>2541.9136989713002</c:v>
                      </c:pt>
                      <c:pt idx="4243">
                        <c:v>2542.5129242656999</c:v>
                      </c:pt>
                      <c:pt idx="4244">
                        <c:v>2543.1121495601001</c:v>
                      </c:pt>
                      <c:pt idx="4245">
                        <c:v>2543.7113748545999</c:v>
                      </c:pt>
                      <c:pt idx="4246">
                        <c:v>2544.310600149</c:v>
                      </c:pt>
                      <c:pt idx="4247">
                        <c:v>2544.9098254434002</c:v>
                      </c:pt>
                      <c:pt idx="4248">
                        <c:v>2545.5090507379</c:v>
                      </c:pt>
                      <c:pt idx="4249">
                        <c:v>2546.1082760323002</c:v>
                      </c:pt>
                      <c:pt idx="4250">
                        <c:v>2546.7075013266999</c:v>
                      </c:pt>
                      <c:pt idx="4251">
                        <c:v>2547.3067266211001</c:v>
                      </c:pt>
                      <c:pt idx="4252">
                        <c:v>2547.9059519155999</c:v>
                      </c:pt>
                      <c:pt idx="4253">
                        <c:v>2548.5051772100001</c:v>
                      </c:pt>
                      <c:pt idx="4254">
                        <c:v>2549.1044025043998</c:v>
                      </c:pt>
                      <c:pt idx="4255">
                        <c:v>2549.7036277989</c:v>
                      </c:pt>
                      <c:pt idx="4256">
                        <c:v>2550.3028530933002</c:v>
                      </c:pt>
                      <c:pt idx="4257">
                        <c:v>2550.9020783876999</c:v>
                      </c:pt>
                      <c:pt idx="4258">
                        <c:v>2551.5013036822002</c:v>
                      </c:pt>
                      <c:pt idx="4259">
                        <c:v>2552.1005289765999</c:v>
                      </c:pt>
                      <c:pt idx="4260">
                        <c:v>2552.6997542710001</c:v>
                      </c:pt>
                      <c:pt idx="4261">
                        <c:v>2553.2989795653998</c:v>
                      </c:pt>
                      <c:pt idx="4262">
                        <c:v>2553.8982048599</c:v>
                      </c:pt>
                      <c:pt idx="4263">
                        <c:v>2554.4974301543002</c:v>
                      </c:pt>
                      <c:pt idx="4264">
                        <c:v>2555.0966554486999</c:v>
                      </c:pt>
                      <c:pt idx="4265">
                        <c:v>2555.6958807432002</c:v>
                      </c:pt>
                      <c:pt idx="4266">
                        <c:v>2556.2951060375999</c:v>
                      </c:pt>
                      <c:pt idx="4267">
                        <c:v>2556.8943313320001</c:v>
                      </c:pt>
                      <c:pt idx="4268">
                        <c:v>2557.4935566264999</c:v>
                      </c:pt>
                      <c:pt idx="4269">
                        <c:v>2558.0927819209001</c:v>
                      </c:pt>
                      <c:pt idx="4270">
                        <c:v>2558.6920072152998</c:v>
                      </c:pt>
                      <c:pt idx="4271">
                        <c:v>2559.2912325097</c:v>
                      </c:pt>
                      <c:pt idx="4272">
                        <c:v>2559.8904578042002</c:v>
                      </c:pt>
                      <c:pt idx="4273">
                        <c:v>2560.4896830985999</c:v>
                      </c:pt>
                      <c:pt idx="4274">
                        <c:v>2561.0889083930001</c:v>
                      </c:pt>
                      <c:pt idx="4275">
                        <c:v>2561.6881336874999</c:v>
                      </c:pt>
                      <c:pt idx="4276">
                        <c:v>2562.2873589819001</c:v>
                      </c:pt>
                      <c:pt idx="4277">
                        <c:v>2562.8865842762998</c:v>
                      </c:pt>
                      <c:pt idx="4278">
                        <c:v>2563.4858095708</c:v>
                      </c:pt>
                      <c:pt idx="4279">
                        <c:v>2564.0850348652002</c:v>
                      </c:pt>
                      <c:pt idx="4280">
                        <c:v>2564.6842601595999</c:v>
                      </c:pt>
                      <c:pt idx="4281">
                        <c:v>2565.2834854540001</c:v>
                      </c:pt>
                      <c:pt idx="4282">
                        <c:v>2565.8827107484999</c:v>
                      </c:pt>
                      <c:pt idx="4283">
                        <c:v>2566.4819360429001</c:v>
                      </c:pt>
                      <c:pt idx="4284">
                        <c:v>2567.0811613372998</c:v>
                      </c:pt>
                      <c:pt idx="4285">
                        <c:v>2567.6803866318</c:v>
                      </c:pt>
                      <c:pt idx="4286">
                        <c:v>2568.2796119261998</c:v>
                      </c:pt>
                      <c:pt idx="4287">
                        <c:v>2568.8788372206</c:v>
                      </c:pt>
                      <c:pt idx="4288">
                        <c:v>2569.4780625150001</c:v>
                      </c:pt>
                      <c:pt idx="4289">
                        <c:v>2570.0772878094999</c:v>
                      </c:pt>
                      <c:pt idx="4290">
                        <c:v>2570.6765131039001</c:v>
                      </c:pt>
                      <c:pt idx="4291">
                        <c:v>2571.2757383982998</c:v>
                      </c:pt>
                      <c:pt idx="4292">
                        <c:v>2571.8749636928001</c:v>
                      </c:pt>
                      <c:pt idx="4293">
                        <c:v>2572.4741889871998</c:v>
                      </c:pt>
                      <c:pt idx="4294">
                        <c:v>2573.0734142816</c:v>
                      </c:pt>
                      <c:pt idx="4295">
                        <c:v>2573.6726395761002</c:v>
                      </c:pt>
                      <c:pt idx="4296">
                        <c:v>2574.2718648704999</c:v>
                      </c:pt>
                      <c:pt idx="4297">
                        <c:v>2574.8710901649001</c:v>
                      </c:pt>
                      <c:pt idx="4298">
                        <c:v>2575.4703154592999</c:v>
                      </c:pt>
                      <c:pt idx="4299">
                        <c:v>2576.0695407538001</c:v>
                      </c:pt>
                      <c:pt idx="4300">
                        <c:v>2576.6687660481998</c:v>
                      </c:pt>
                      <c:pt idx="4301">
                        <c:v>2577.2679913426</c:v>
                      </c:pt>
                      <c:pt idx="4302">
                        <c:v>2577.8672166370998</c:v>
                      </c:pt>
                      <c:pt idx="4303">
                        <c:v>2578.4664419315</c:v>
                      </c:pt>
                      <c:pt idx="4304">
                        <c:v>2579.0656672259001</c:v>
                      </c:pt>
                      <c:pt idx="4305">
                        <c:v>2579.6648925203999</c:v>
                      </c:pt>
                      <c:pt idx="4306">
                        <c:v>2580.2641178148001</c:v>
                      </c:pt>
                      <c:pt idx="4307">
                        <c:v>2580.8633431091998</c:v>
                      </c:pt>
                      <c:pt idx="4308">
                        <c:v>2581.4625684036</c:v>
                      </c:pt>
                      <c:pt idx="4309">
                        <c:v>2582.0617936980998</c:v>
                      </c:pt>
                      <c:pt idx="4310">
                        <c:v>2582.6610189925</c:v>
                      </c:pt>
                      <c:pt idx="4311">
                        <c:v>2583.2602442869002</c:v>
                      </c:pt>
                      <c:pt idx="4312">
                        <c:v>2583.8594695813999</c:v>
                      </c:pt>
                      <c:pt idx="4313">
                        <c:v>2584.4586948758001</c:v>
                      </c:pt>
                      <c:pt idx="4314">
                        <c:v>2585.0579201701998</c:v>
                      </c:pt>
                      <c:pt idx="4315">
                        <c:v>2585.6571454647001</c:v>
                      </c:pt>
                      <c:pt idx="4316">
                        <c:v>2586.2563707590998</c:v>
                      </c:pt>
                      <c:pt idx="4317">
                        <c:v>2586.8555960535</c:v>
                      </c:pt>
                      <c:pt idx="4318">
                        <c:v>2587.4548213479002</c:v>
                      </c:pt>
                      <c:pt idx="4319">
                        <c:v>2588.0540466424</c:v>
                      </c:pt>
                      <c:pt idx="4320">
                        <c:v>2588.6532719368001</c:v>
                      </c:pt>
                      <c:pt idx="4321">
                        <c:v>2589.2524972311999</c:v>
                      </c:pt>
                      <c:pt idx="4322">
                        <c:v>2589.8517225257001</c:v>
                      </c:pt>
                      <c:pt idx="4323">
                        <c:v>2590.4509478200998</c:v>
                      </c:pt>
                      <c:pt idx="4324">
                        <c:v>2591.0501731145</c:v>
                      </c:pt>
                      <c:pt idx="4325">
                        <c:v>2591.6493984089998</c:v>
                      </c:pt>
                      <c:pt idx="4326">
                        <c:v>2592.2486237034</c:v>
                      </c:pt>
                      <c:pt idx="4327">
                        <c:v>2592.8478489978002</c:v>
                      </c:pt>
                      <c:pt idx="4328">
                        <c:v>2593.4470742921999</c:v>
                      </c:pt>
                      <c:pt idx="4329">
                        <c:v>2594.0462995867001</c:v>
                      </c:pt>
                      <c:pt idx="4330">
                        <c:v>2594.6455248810998</c:v>
                      </c:pt>
                      <c:pt idx="4331">
                        <c:v>2595.2447501755</c:v>
                      </c:pt>
                      <c:pt idx="4332">
                        <c:v>2595.8439754699998</c:v>
                      </c:pt>
                      <c:pt idx="4333">
                        <c:v>2596.4432007644</c:v>
                      </c:pt>
                      <c:pt idx="4334">
                        <c:v>2597.0424260588002</c:v>
                      </c:pt>
                      <c:pt idx="4335">
                        <c:v>2597.6416513532999</c:v>
                      </c:pt>
                      <c:pt idx="4336">
                        <c:v>2598.2408766477001</c:v>
                      </c:pt>
                      <c:pt idx="4337">
                        <c:v>2598.8401019420999</c:v>
                      </c:pt>
                      <c:pt idx="4338">
                        <c:v>2599.4393272365</c:v>
                      </c:pt>
                      <c:pt idx="4339">
                        <c:v>2600.0385525309998</c:v>
                      </c:pt>
                      <c:pt idx="4340">
                        <c:v>2600.6377778254</c:v>
                      </c:pt>
                      <c:pt idx="4341">
                        <c:v>2601.2370031198002</c:v>
                      </c:pt>
                      <c:pt idx="4342">
                        <c:v>2601.8362284143</c:v>
                      </c:pt>
                      <c:pt idx="4343">
                        <c:v>2602.4354537087002</c:v>
                      </c:pt>
                      <c:pt idx="4344">
                        <c:v>2603.0346790030999</c:v>
                      </c:pt>
                      <c:pt idx="4345">
                        <c:v>2603.6339042975001</c:v>
                      </c:pt>
                      <c:pt idx="4346">
                        <c:v>2604.2331295919998</c:v>
                      </c:pt>
                      <c:pt idx="4347">
                        <c:v>2604.8323548864</c:v>
                      </c:pt>
                      <c:pt idx="4348">
                        <c:v>2605.4315801808002</c:v>
                      </c:pt>
                      <c:pt idx="4349">
                        <c:v>2606.0308054753</c:v>
                      </c:pt>
                      <c:pt idx="4350">
                        <c:v>2606.6300307697002</c:v>
                      </c:pt>
                      <c:pt idx="4351">
                        <c:v>2607.2292560640999</c:v>
                      </c:pt>
                      <c:pt idx="4352">
                        <c:v>2607.8284813586001</c:v>
                      </c:pt>
                      <c:pt idx="4353">
                        <c:v>2608.4277066529999</c:v>
                      </c:pt>
                      <c:pt idx="4354">
                        <c:v>2609.0269319474</c:v>
                      </c:pt>
                      <c:pt idx="4355">
                        <c:v>2609.6261572417998</c:v>
                      </c:pt>
                      <c:pt idx="4356">
                        <c:v>2610.2253825363</c:v>
                      </c:pt>
                      <c:pt idx="4357">
                        <c:v>2610.8246078307002</c:v>
                      </c:pt>
                      <c:pt idx="4358">
                        <c:v>2611.4238331250999</c:v>
                      </c:pt>
                      <c:pt idx="4359">
                        <c:v>2612.0230584196001</c:v>
                      </c:pt>
                      <c:pt idx="4360">
                        <c:v>2612.6222837139999</c:v>
                      </c:pt>
                      <c:pt idx="4361">
                        <c:v>2613.2215090084001</c:v>
                      </c:pt>
                      <c:pt idx="4362">
                        <c:v>2613.8207343028998</c:v>
                      </c:pt>
                      <c:pt idx="4363">
                        <c:v>2614.4199595973</c:v>
                      </c:pt>
                      <c:pt idx="4364">
                        <c:v>2615.0191848917002</c:v>
                      </c:pt>
                      <c:pt idx="4365">
                        <c:v>2615.6184101860999</c:v>
                      </c:pt>
                      <c:pt idx="4366">
                        <c:v>2616.2176354806002</c:v>
                      </c:pt>
                      <c:pt idx="4367">
                        <c:v>2616.8168607749999</c:v>
                      </c:pt>
                      <c:pt idx="4368">
                        <c:v>2617.4160860694001</c:v>
                      </c:pt>
                      <c:pt idx="4369">
                        <c:v>2618.0153113638999</c:v>
                      </c:pt>
                      <c:pt idx="4370">
                        <c:v>2618.6145366583</c:v>
                      </c:pt>
                      <c:pt idx="4371">
                        <c:v>2619.2137619527002</c:v>
                      </c:pt>
                      <c:pt idx="4372">
                        <c:v>2619.8129872472</c:v>
                      </c:pt>
                      <c:pt idx="4373">
                        <c:v>2620.4122125416002</c:v>
                      </c:pt>
                      <c:pt idx="4374">
                        <c:v>2621.0114378359999</c:v>
                      </c:pt>
                      <c:pt idx="4375">
                        <c:v>2621.6106631304001</c:v>
                      </c:pt>
                      <c:pt idx="4376">
                        <c:v>2622.2098884248999</c:v>
                      </c:pt>
                      <c:pt idx="4377">
                        <c:v>2622.8091137193001</c:v>
                      </c:pt>
                      <c:pt idx="4378">
                        <c:v>2623.4083390136998</c:v>
                      </c:pt>
                      <c:pt idx="4379">
                        <c:v>2624.0075643082</c:v>
                      </c:pt>
                      <c:pt idx="4380">
                        <c:v>2624.6067896026002</c:v>
                      </c:pt>
                      <c:pt idx="4381">
                        <c:v>2625.2060148969999</c:v>
                      </c:pt>
                      <c:pt idx="4382">
                        <c:v>2625.8052401915002</c:v>
                      </c:pt>
                      <c:pt idx="4383">
                        <c:v>2626.4044654858999</c:v>
                      </c:pt>
                      <c:pt idx="4384">
                        <c:v>2627.0036907803001</c:v>
                      </c:pt>
                      <c:pt idx="4385">
                        <c:v>2627.6029160746998</c:v>
                      </c:pt>
                      <c:pt idx="4386">
                        <c:v>2628.2021413692</c:v>
                      </c:pt>
                      <c:pt idx="4387">
                        <c:v>2628.8013666636002</c:v>
                      </c:pt>
                      <c:pt idx="4388">
                        <c:v>2629.4005919579999</c:v>
                      </c:pt>
                      <c:pt idx="4389">
                        <c:v>2629.9998172525002</c:v>
                      </c:pt>
                      <c:pt idx="4390">
                        <c:v>2630.5990425468999</c:v>
                      </c:pt>
                      <c:pt idx="4391">
                        <c:v>2631.1982678413001</c:v>
                      </c:pt>
                      <c:pt idx="4392">
                        <c:v>2631.7974931357999</c:v>
                      </c:pt>
                      <c:pt idx="4393">
                        <c:v>2632.3967184302001</c:v>
                      </c:pt>
                      <c:pt idx="4394">
                        <c:v>2632.9959437245998</c:v>
                      </c:pt>
                      <c:pt idx="4395">
                        <c:v>2633.595169019</c:v>
                      </c:pt>
                      <c:pt idx="4396">
                        <c:v>2634.1943943135002</c:v>
                      </c:pt>
                      <c:pt idx="4397">
                        <c:v>2634.7936196078999</c:v>
                      </c:pt>
                      <c:pt idx="4398">
                        <c:v>2635.3928449023001</c:v>
                      </c:pt>
                      <c:pt idx="4399">
                        <c:v>2635.9920701967999</c:v>
                      </c:pt>
                      <c:pt idx="4400">
                        <c:v>2636.5912954912001</c:v>
                      </c:pt>
                      <c:pt idx="4401">
                        <c:v>2637.1905207855998</c:v>
                      </c:pt>
                      <c:pt idx="4402">
                        <c:v>2637.78974608</c:v>
                      </c:pt>
                      <c:pt idx="4403">
                        <c:v>2638.3889713745002</c:v>
                      </c:pt>
                      <c:pt idx="4404">
                        <c:v>2638.9881966688999</c:v>
                      </c:pt>
                      <c:pt idx="4405">
                        <c:v>2639.5874219633001</c:v>
                      </c:pt>
                      <c:pt idx="4406">
                        <c:v>2640.1866472577999</c:v>
                      </c:pt>
                      <c:pt idx="4407">
                        <c:v>2640.7858725522001</c:v>
                      </c:pt>
                      <c:pt idx="4408">
                        <c:v>2641.3850978465998</c:v>
                      </c:pt>
                      <c:pt idx="4409">
                        <c:v>2641.9843231411</c:v>
                      </c:pt>
                      <c:pt idx="4410">
                        <c:v>2642.5835484354998</c:v>
                      </c:pt>
                      <c:pt idx="4411">
                        <c:v>2643.1827737299</c:v>
                      </c:pt>
                      <c:pt idx="4412">
                        <c:v>2643.7819990243001</c:v>
                      </c:pt>
                      <c:pt idx="4413">
                        <c:v>2644.3812243187999</c:v>
                      </c:pt>
                      <c:pt idx="4414">
                        <c:v>2644.9804496132001</c:v>
                      </c:pt>
                      <c:pt idx="4415">
                        <c:v>2645.5796749075998</c:v>
                      </c:pt>
                      <c:pt idx="4416">
                        <c:v>2646.1789002021001</c:v>
                      </c:pt>
                      <c:pt idx="4417">
                        <c:v>2646.7781254964998</c:v>
                      </c:pt>
                      <c:pt idx="4418">
                        <c:v>2647.3773507909</c:v>
                      </c:pt>
                      <c:pt idx="4419">
                        <c:v>2647.9765760854002</c:v>
                      </c:pt>
                      <c:pt idx="4420">
                        <c:v>2648.5758013797999</c:v>
                      </c:pt>
                      <c:pt idx="4421">
                        <c:v>2649.1750266742001</c:v>
                      </c:pt>
                      <c:pt idx="4422">
                        <c:v>2649.7742519685999</c:v>
                      </c:pt>
                      <c:pt idx="4423">
                        <c:v>2650.3734772631001</c:v>
                      </c:pt>
                      <c:pt idx="4424">
                        <c:v>2650.9727025574998</c:v>
                      </c:pt>
                      <c:pt idx="4425">
                        <c:v>2651.5719278519</c:v>
                      </c:pt>
                      <c:pt idx="4426">
                        <c:v>2652.1711531463998</c:v>
                      </c:pt>
                      <c:pt idx="4427">
                        <c:v>2652.7703784408</c:v>
                      </c:pt>
                      <c:pt idx="4428">
                        <c:v>2653.3696037352001</c:v>
                      </c:pt>
                      <c:pt idx="4429">
                        <c:v>2653.9688290296999</c:v>
                      </c:pt>
                      <c:pt idx="4430">
                        <c:v>2654.5680543241001</c:v>
                      </c:pt>
                      <c:pt idx="4431">
                        <c:v>2655.1672796184998</c:v>
                      </c:pt>
                      <c:pt idx="4432">
                        <c:v>2655.7665049129</c:v>
                      </c:pt>
                      <c:pt idx="4433">
                        <c:v>2656.3657302073998</c:v>
                      </c:pt>
                      <c:pt idx="4434">
                        <c:v>2656.9649555018</c:v>
                      </c:pt>
                      <c:pt idx="4435">
                        <c:v>2657.5641807962002</c:v>
                      </c:pt>
                      <c:pt idx="4436">
                        <c:v>2658.1634060906999</c:v>
                      </c:pt>
                      <c:pt idx="4437">
                        <c:v>2658.7626313851001</c:v>
                      </c:pt>
                      <c:pt idx="4438">
                        <c:v>2659.3618566794999</c:v>
                      </c:pt>
                      <c:pt idx="4439">
                        <c:v>2659.9610819740001</c:v>
                      </c:pt>
                      <c:pt idx="4440">
                        <c:v>2660.5603072683998</c:v>
                      </c:pt>
                      <c:pt idx="4441">
                        <c:v>2661.1595325628</c:v>
                      </c:pt>
                      <c:pt idx="4442">
                        <c:v>2661.7587578572002</c:v>
                      </c:pt>
                      <c:pt idx="4443">
                        <c:v>2662.3579831517</c:v>
                      </c:pt>
                      <c:pt idx="4444">
                        <c:v>2662.9572084461001</c:v>
                      </c:pt>
                      <c:pt idx="4445">
                        <c:v>2663.5564337404999</c:v>
                      </c:pt>
                      <c:pt idx="4446">
                        <c:v>2664.1556590350001</c:v>
                      </c:pt>
                      <c:pt idx="4447">
                        <c:v>2664.7548843293998</c:v>
                      </c:pt>
                      <c:pt idx="4448">
                        <c:v>2665.3541096238</c:v>
                      </c:pt>
                      <c:pt idx="4449">
                        <c:v>2665.9533349182002</c:v>
                      </c:pt>
                      <c:pt idx="4450">
                        <c:v>2666.5525602127</c:v>
                      </c:pt>
                      <c:pt idx="4451">
                        <c:v>2667.1517855071002</c:v>
                      </c:pt>
                      <c:pt idx="4452">
                        <c:v>2667.7510108014999</c:v>
                      </c:pt>
                      <c:pt idx="4453">
                        <c:v>2668.3502360960001</c:v>
                      </c:pt>
                      <c:pt idx="4454">
                        <c:v>2668.9494613903998</c:v>
                      </c:pt>
                      <c:pt idx="4455">
                        <c:v>2669.5486866848</c:v>
                      </c:pt>
                      <c:pt idx="4456">
                        <c:v>2670.1479119792998</c:v>
                      </c:pt>
                      <c:pt idx="4457">
                        <c:v>2670.7471372737</c:v>
                      </c:pt>
                      <c:pt idx="4458">
                        <c:v>2671.3463625681002</c:v>
                      </c:pt>
                      <c:pt idx="4459">
                        <c:v>2671.9455878624999</c:v>
                      </c:pt>
                      <c:pt idx="4460">
                        <c:v>2672.5448131570001</c:v>
                      </c:pt>
                      <c:pt idx="4461">
                        <c:v>2673.1440384513999</c:v>
                      </c:pt>
                      <c:pt idx="4462">
                        <c:v>2673.7432637458</c:v>
                      </c:pt>
                      <c:pt idx="4463">
                        <c:v>2674.3424890402998</c:v>
                      </c:pt>
                      <c:pt idx="4464">
                        <c:v>2674.9417143347</c:v>
                      </c:pt>
                      <c:pt idx="4465">
                        <c:v>2675.5409396291002</c:v>
                      </c:pt>
                      <c:pt idx="4466">
                        <c:v>2676.1401649236</c:v>
                      </c:pt>
                      <c:pt idx="4467">
                        <c:v>2676.7393902180002</c:v>
                      </c:pt>
                      <c:pt idx="4468">
                        <c:v>2677.3386155123999</c:v>
                      </c:pt>
                      <c:pt idx="4469">
                        <c:v>2677.9378408068001</c:v>
                      </c:pt>
                      <c:pt idx="4470">
                        <c:v>2678.5370661012998</c:v>
                      </c:pt>
                      <c:pt idx="4471">
                        <c:v>2679.1362913957</c:v>
                      </c:pt>
                      <c:pt idx="4472">
                        <c:v>2679.7355166901002</c:v>
                      </c:pt>
                      <c:pt idx="4473">
                        <c:v>2680.3347419846</c:v>
                      </c:pt>
                      <c:pt idx="4474">
                        <c:v>2680.9339672790002</c:v>
                      </c:pt>
                      <c:pt idx="4475">
                        <c:v>2681.5331925733999</c:v>
                      </c:pt>
                      <c:pt idx="4476">
                        <c:v>2682.1324178679001</c:v>
                      </c:pt>
                      <c:pt idx="4477">
                        <c:v>2682.7316431622999</c:v>
                      </c:pt>
                      <c:pt idx="4478">
                        <c:v>2683.3308684567</c:v>
                      </c:pt>
                      <c:pt idx="4479">
                        <c:v>2683.9300937510998</c:v>
                      </c:pt>
                      <c:pt idx="4480">
                        <c:v>2684.5293190456</c:v>
                      </c:pt>
                      <c:pt idx="4481">
                        <c:v>2685.1285443400002</c:v>
                      </c:pt>
                      <c:pt idx="4482">
                        <c:v>2685.7277696343999</c:v>
                      </c:pt>
                      <c:pt idx="4483">
                        <c:v>2686.3269949289001</c:v>
                      </c:pt>
                      <c:pt idx="4484">
                        <c:v>2686.9262202232999</c:v>
                      </c:pt>
                      <c:pt idx="4485">
                        <c:v>2687.5254455177001</c:v>
                      </c:pt>
                      <c:pt idx="4486">
                        <c:v>2688.1246708121998</c:v>
                      </c:pt>
                      <c:pt idx="4487">
                        <c:v>2688.7238961066</c:v>
                      </c:pt>
                      <c:pt idx="4488">
                        <c:v>2689.3231214010002</c:v>
                      </c:pt>
                      <c:pt idx="4489">
                        <c:v>2689.9223466953999</c:v>
                      </c:pt>
                      <c:pt idx="4490">
                        <c:v>2690.5215719899002</c:v>
                      </c:pt>
                      <c:pt idx="4491">
                        <c:v>2691.1207972842999</c:v>
                      </c:pt>
                      <c:pt idx="4492">
                        <c:v>2691.7200225787001</c:v>
                      </c:pt>
                      <c:pt idx="4493">
                        <c:v>2692.3192478731999</c:v>
                      </c:pt>
                      <c:pt idx="4494">
                        <c:v>2692.9184731676</c:v>
                      </c:pt>
                      <c:pt idx="4495">
                        <c:v>2693.5176984620002</c:v>
                      </c:pt>
                      <c:pt idx="4496">
                        <c:v>2694.1169237565</c:v>
                      </c:pt>
                      <c:pt idx="4497">
                        <c:v>2694.7161490509002</c:v>
                      </c:pt>
                      <c:pt idx="4498">
                        <c:v>2695.3153743452999</c:v>
                      </c:pt>
                      <c:pt idx="4499">
                        <c:v>2695.9145996397001</c:v>
                      </c:pt>
                      <c:pt idx="4500">
                        <c:v>2696.5138249341999</c:v>
                      </c:pt>
                      <c:pt idx="4501">
                        <c:v>2697.1130502286001</c:v>
                      </c:pt>
                      <c:pt idx="4502">
                        <c:v>2697.7122755229998</c:v>
                      </c:pt>
                      <c:pt idx="4503">
                        <c:v>2698.3115008175</c:v>
                      </c:pt>
                      <c:pt idx="4504">
                        <c:v>2698.9107261119002</c:v>
                      </c:pt>
                      <c:pt idx="4505">
                        <c:v>2699.5099514062999</c:v>
                      </c:pt>
                      <c:pt idx="4506">
                        <c:v>2700.1091767007001</c:v>
                      </c:pt>
                      <c:pt idx="4507">
                        <c:v>2700.7084019951999</c:v>
                      </c:pt>
                      <c:pt idx="4508">
                        <c:v>2701.3076272896001</c:v>
                      </c:pt>
                      <c:pt idx="4509">
                        <c:v>2701.9068525839998</c:v>
                      </c:pt>
                      <c:pt idx="4510">
                        <c:v>2702.5060778785</c:v>
                      </c:pt>
                      <c:pt idx="4511">
                        <c:v>2703.1053031729002</c:v>
                      </c:pt>
                      <c:pt idx="4512">
                        <c:v>2703.7045284673</c:v>
                      </c:pt>
                      <c:pt idx="4513">
                        <c:v>2704.3037537618002</c:v>
                      </c:pt>
                      <c:pt idx="4514">
                        <c:v>2704.9029790561999</c:v>
                      </c:pt>
                      <c:pt idx="4515">
                        <c:v>2705.5022043506001</c:v>
                      </c:pt>
                      <c:pt idx="4516">
                        <c:v>2706.1014296449998</c:v>
                      </c:pt>
                      <c:pt idx="4517">
                        <c:v>2706.7006549395001</c:v>
                      </c:pt>
                      <c:pt idx="4518">
                        <c:v>2707.2998802338998</c:v>
                      </c:pt>
                      <c:pt idx="4519">
                        <c:v>2707.8991055283</c:v>
                      </c:pt>
                      <c:pt idx="4520">
                        <c:v>2708.4983308228002</c:v>
                      </c:pt>
                      <c:pt idx="4521">
                        <c:v>2709.0975561171999</c:v>
                      </c:pt>
                      <c:pt idx="4522">
                        <c:v>2709.6967814116001</c:v>
                      </c:pt>
                      <c:pt idx="4523">
                        <c:v>2710.2960067060999</c:v>
                      </c:pt>
                      <c:pt idx="4524">
                        <c:v>2710.8952320005001</c:v>
                      </c:pt>
                      <c:pt idx="4525">
                        <c:v>2711.4944572948998</c:v>
                      </c:pt>
                      <c:pt idx="4526">
                        <c:v>2712.0936825893</c:v>
                      </c:pt>
                      <c:pt idx="4527">
                        <c:v>2712.6929078838002</c:v>
                      </c:pt>
                      <c:pt idx="4528">
                        <c:v>2713.2921331781999</c:v>
                      </c:pt>
                      <c:pt idx="4529">
                        <c:v>2713.8913584726001</c:v>
                      </c:pt>
                      <c:pt idx="4530">
                        <c:v>2714.4905837670999</c:v>
                      </c:pt>
                      <c:pt idx="4531">
                        <c:v>2715.0898090615001</c:v>
                      </c:pt>
                      <c:pt idx="4532">
                        <c:v>2715.6890343558998</c:v>
                      </c:pt>
                      <c:pt idx="4533">
                        <c:v>2716.2882596504001</c:v>
                      </c:pt>
                      <c:pt idx="4534">
                        <c:v>2716.8874849447998</c:v>
                      </c:pt>
                      <c:pt idx="4535">
                        <c:v>2717.4867102392</c:v>
                      </c:pt>
                      <c:pt idx="4536">
                        <c:v>2718.0859355336001</c:v>
                      </c:pt>
                      <c:pt idx="4537">
                        <c:v>2718.6851608280999</c:v>
                      </c:pt>
                      <c:pt idx="4538">
                        <c:v>2719.2843861225001</c:v>
                      </c:pt>
                      <c:pt idx="4539">
                        <c:v>2719.8836114168998</c:v>
                      </c:pt>
                      <c:pt idx="4540">
                        <c:v>2720.4828367114001</c:v>
                      </c:pt>
                      <c:pt idx="4541">
                        <c:v>2721.0820620057998</c:v>
                      </c:pt>
                      <c:pt idx="4542">
                        <c:v>2721.6812873002</c:v>
                      </c:pt>
                      <c:pt idx="4543">
                        <c:v>2722.2805125947002</c:v>
                      </c:pt>
                      <c:pt idx="4544">
                        <c:v>2722.8797378890999</c:v>
                      </c:pt>
                      <c:pt idx="4545">
                        <c:v>2723.4789631835001</c:v>
                      </c:pt>
                      <c:pt idx="4546">
                        <c:v>2724.0781884778999</c:v>
                      </c:pt>
                      <c:pt idx="4547">
                        <c:v>2724.6774137724001</c:v>
                      </c:pt>
                      <c:pt idx="4548">
                        <c:v>2725.2766390667998</c:v>
                      </c:pt>
                      <c:pt idx="4549">
                        <c:v>2725.8758643612</c:v>
                      </c:pt>
                      <c:pt idx="4550">
                        <c:v>2726.4750896556998</c:v>
                      </c:pt>
                      <c:pt idx="4551">
                        <c:v>2727.0743149501</c:v>
                      </c:pt>
                      <c:pt idx="4552">
                        <c:v>2727.6735402445001</c:v>
                      </c:pt>
                      <c:pt idx="4553">
                        <c:v>2728.2727655389999</c:v>
                      </c:pt>
                      <c:pt idx="4554">
                        <c:v>2728.8719908334001</c:v>
                      </c:pt>
                      <c:pt idx="4555">
                        <c:v>2729.4712161277998</c:v>
                      </c:pt>
                      <c:pt idx="4556">
                        <c:v>2730.0704414222</c:v>
                      </c:pt>
                      <c:pt idx="4557">
                        <c:v>2730.6696667166998</c:v>
                      </c:pt>
                      <c:pt idx="4558">
                        <c:v>2731.2688920111</c:v>
                      </c:pt>
                      <c:pt idx="4559">
                        <c:v>2731.8681173055002</c:v>
                      </c:pt>
                      <c:pt idx="4560">
                        <c:v>2732.4673425999999</c:v>
                      </c:pt>
                      <c:pt idx="4561">
                        <c:v>2733.0665678944001</c:v>
                      </c:pt>
                      <c:pt idx="4562">
                        <c:v>2733.6657931887999</c:v>
                      </c:pt>
                      <c:pt idx="4563">
                        <c:v>2734.2650184832</c:v>
                      </c:pt>
                      <c:pt idx="4564">
                        <c:v>2734.8642437776998</c:v>
                      </c:pt>
                      <c:pt idx="4565">
                        <c:v>2735.4634690721</c:v>
                      </c:pt>
                      <c:pt idx="4566">
                        <c:v>2736.0626943665002</c:v>
                      </c:pt>
                      <c:pt idx="4567">
                        <c:v>2736.661919661</c:v>
                      </c:pt>
                      <c:pt idx="4568">
                        <c:v>2737.2611449554001</c:v>
                      </c:pt>
                      <c:pt idx="4569">
                        <c:v>2737.8603702497999</c:v>
                      </c:pt>
                      <c:pt idx="4570">
                        <c:v>2738.4595955443001</c:v>
                      </c:pt>
                      <c:pt idx="4571">
                        <c:v>2739.0588208386998</c:v>
                      </c:pt>
                      <c:pt idx="4572">
                        <c:v>2739.6580461331</c:v>
                      </c:pt>
                      <c:pt idx="4573">
                        <c:v>2740.2572714275002</c:v>
                      </c:pt>
                      <c:pt idx="4574">
                        <c:v>2740.856496722</c:v>
                      </c:pt>
                      <c:pt idx="4575">
                        <c:v>2741.4557220164002</c:v>
                      </c:pt>
                      <c:pt idx="4576">
                        <c:v>2742.0549473107999</c:v>
                      </c:pt>
                      <c:pt idx="4577">
                        <c:v>2742.6541726053001</c:v>
                      </c:pt>
                      <c:pt idx="4578">
                        <c:v>2743.2533978996998</c:v>
                      </c:pt>
                      <c:pt idx="4579">
                        <c:v>2743.8526231941</c:v>
                      </c:pt>
                      <c:pt idx="4580">
                        <c:v>2744.4518484885998</c:v>
                      </c:pt>
                      <c:pt idx="4581">
                        <c:v>2745.051073783</c:v>
                      </c:pt>
                      <c:pt idx="4582">
                        <c:v>2745.6502990774002</c:v>
                      </c:pt>
                      <c:pt idx="4583">
                        <c:v>2746.2495243717999</c:v>
                      </c:pt>
                      <c:pt idx="4584">
                        <c:v>2746.8487496663001</c:v>
                      </c:pt>
                      <c:pt idx="4585">
                        <c:v>2747.4479749606999</c:v>
                      </c:pt>
                      <c:pt idx="4586">
                        <c:v>2748.0472002551001</c:v>
                      </c:pt>
                      <c:pt idx="4587">
                        <c:v>2748.6464255495998</c:v>
                      </c:pt>
                      <c:pt idx="4588">
                        <c:v>2749.245650844</c:v>
                      </c:pt>
                      <c:pt idx="4589">
                        <c:v>2749.8448761384002</c:v>
                      </c:pt>
                      <c:pt idx="4590">
                        <c:v>2750.4441014329</c:v>
                      </c:pt>
                      <c:pt idx="4591">
                        <c:v>2751.0433267273002</c:v>
                      </c:pt>
                      <c:pt idx="4592">
                        <c:v>2751.6425520216999</c:v>
                      </c:pt>
                      <c:pt idx="4593">
                        <c:v>2752.2417773161001</c:v>
                      </c:pt>
                      <c:pt idx="4594">
                        <c:v>2752.8410026105998</c:v>
                      </c:pt>
                      <c:pt idx="4595">
                        <c:v>2753.440227905</c:v>
                      </c:pt>
                      <c:pt idx="4596">
                        <c:v>2754.0394531994002</c:v>
                      </c:pt>
                      <c:pt idx="4597">
                        <c:v>2754.6386784939</c:v>
                      </c:pt>
                      <c:pt idx="4598">
                        <c:v>2755.2379037883002</c:v>
                      </c:pt>
                      <c:pt idx="4599">
                        <c:v>2755.8371290826999</c:v>
                      </c:pt>
                      <c:pt idx="4600">
                        <c:v>2756.4363543772001</c:v>
                      </c:pt>
                      <c:pt idx="4601">
                        <c:v>2757.0355796715999</c:v>
                      </c:pt>
                      <c:pt idx="4602">
                        <c:v>2757.634804966</c:v>
                      </c:pt>
                      <c:pt idx="4603">
                        <c:v>2758.2340302603998</c:v>
                      </c:pt>
                      <c:pt idx="4604">
                        <c:v>2758.8332555549</c:v>
                      </c:pt>
                      <c:pt idx="4605">
                        <c:v>2759.4324808493002</c:v>
                      </c:pt>
                      <c:pt idx="4606">
                        <c:v>2760.0317061436999</c:v>
                      </c:pt>
                      <c:pt idx="4607">
                        <c:v>2760.6309314382002</c:v>
                      </c:pt>
                      <c:pt idx="4608">
                        <c:v>2761.2301567325999</c:v>
                      </c:pt>
                      <c:pt idx="4609">
                        <c:v>2761.8293820270001</c:v>
                      </c:pt>
                      <c:pt idx="4610">
                        <c:v>2762.4286073214998</c:v>
                      </c:pt>
                      <c:pt idx="4611">
                        <c:v>2763.0278326159</c:v>
                      </c:pt>
                      <c:pt idx="4612">
                        <c:v>2763.6270579103002</c:v>
                      </c:pt>
                      <c:pt idx="4613">
                        <c:v>2764.2262832046999</c:v>
                      </c:pt>
                      <c:pt idx="4614">
                        <c:v>2764.8255084992002</c:v>
                      </c:pt>
                      <c:pt idx="4615">
                        <c:v>2765.4247337935999</c:v>
                      </c:pt>
                      <c:pt idx="4616">
                        <c:v>2766.0239590880001</c:v>
                      </c:pt>
                      <c:pt idx="4617">
                        <c:v>2766.6231843824999</c:v>
                      </c:pt>
                      <c:pt idx="4618">
                        <c:v>2767.2224096769</c:v>
                      </c:pt>
                      <c:pt idx="4619">
                        <c:v>2767.8216349713002</c:v>
                      </c:pt>
                      <c:pt idx="4620">
                        <c:v>2768.4208602657</c:v>
                      </c:pt>
                      <c:pt idx="4621">
                        <c:v>2769.0200855602002</c:v>
                      </c:pt>
                      <c:pt idx="4622">
                        <c:v>2769.6193108545999</c:v>
                      </c:pt>
                      <c:pt idx="4623">
                        <c:v>2770.2185361490001</c:v>
                      </c:pt>
                      <c:pt idx="4624">
                        <c:v>2770.8177614434999</c:v>
                      </c:pt>
                      <c:pt idx="4625">
                        <c:v>2771.4169867379001</c:v>
                      </c:pt>
                      <c:pt idx="4626">
                        <c:v>2772.0162120322998</c:v>
                      </c:pt>
                      <c:pt idx="4627">
                        <c:v>2772.6154373268</c:v>
                      </c:pt>
                      <c:pt idx="4628">
                        <c:v>2773.2146626212002</c:v>
                      </c:pt>
                      <c:pt idx="4629">
                        <c:v>2773.8138879155999</c:v>
                      </c:pt>
                      <c:pt idx="4630">
                        <c:v>2774.4131132100001</c:v>
                      </c:pt>
                      <c:pt idx="4631">
                        <c:v>2775.0123385044999</c:v>
                      </c:pt>
                      <c:pt idx="4632">
                        <c:v>2775.6115637989001</c:v>
                      </c:pt>
                      <c:pt idx="4633">
                        <c:v>2776.2107890932998</c:v>
                      </c:pt>
                      <c:pt idx="4634">
                        <c:v>2776.8100143878</c:v>
                      </c:pt>
                      <c:pt idx="4635">
                        <c:v>2777.4092396822002</c:v>
                      </c:pt>
                      <c:pt idx="4636">
                        <c:v>2778.0084649766</c:v>
                      </c:pt>
                      <c:pt idx="4637">
                        <c:v>2778.6076902711002</c:v>
                      </c:pt>
                      <c:pt idx="4638">
                        <c:v>2779.2069155654999</c:v>
                      </c:pt>
                      <c:pt idx="4639">
                        <c:v>2779.8061408599001</c:v>
                      </c:pt>
                      <c:pt idx="4640">
                        <c:v>2780.4053661542998</c:v>
                      </c:pt>
                      <c:pt idx="4641">
                        <c:v>2781.0045914488001</c:v>
                      </c:pt>
                      <c:pt idx="4642">
                        <c:v>2781.6038167431998</c:v>
                      </c:pt>
                      <c:pt idx="4643">
                        <c:v>2782.2030420376</c:v>
                      </c:pt>
                      <c:pt idx="4644">
                        <c:v>2782.8022673321002</c:v>
                      </c:pt>
                      <c:pt idx="4645">
                        <c:v>2783.4014926264999</c:v>
                      </c:pt>
                      <c:pt idx="4646">
                        <c:v>2784.0007179209001</c:v>
                      </c:pt>
                      <c:pt idx="4647">
                        <c:v>2784.5999432153999</c:v>
                      </c:pt>
                      <c:pt idx="4648">
                        <c:v>2785.1991685098001</c:v>
                      </c:pt>
                      <c:pt idx="4649">
                        <c:v>2785.7983938041998</c:v>
                      </c:pt>
                      <c:pt idx="4650">
                        <c:v>2786.3976190986</c:v>
                      </c:pt>
                      <c:pt idx="4651">
                        <c:v>2786.9968443931002</c:v>
                      </c:pt>
                      <c:pt idx="4652">
                        <c:v>2787.5960696874999</c:v>
                      </c:pt>
                      <c:pt idx="4653">
                        <c:v>2788.1952949819001</c:v>
                      </c:pt>
                      <c:pt idx="4654">
                        <c:v>2788.7945202763999</c:v>
                      </c:pt>
                      <c:pt idx="4655">
                        <c:v>2789.3937455708001</c:v>
                      </c:pt>
                      <c:pt idx="4656">
                        <c:v>2789.9929708651998</c:v>
                      </c:pt>
                      <c:pt idx="4657">
                        <c:v>2790.5921961597001</c:v>
                      </c:pt>
                      <c:pt idx="4658">
                        <c:v>2791.1914214540998</c:v>
                      </c:pt>
                      <c:pt idx="4659">
                        <c:v>2791.7906467485</c:v>
                      </c:pt>
                      <c:pt idx="4660">
                        <c:v>2792.3898720429002</c:v>
                      </c:pt>
                      <c:pt idx="4661">
                        <c:v>2792.9890973373999</c:v>
                      </c:pt>
                      <c:pt idx="4662">
                        <c:v>2793.5883226318001</c:v>
                      </c:pt>
                      <c:pt idx="4663">
                        <c:v>2794.1875479261998</c:v>
                      </c:pt>
                      <c:pt idx="4664">
                        <c:v>2794.7867732207001</c:v>
                      </c:pt>
                      <c:pt idx="4665">
                        <c:v>2795.3859985150998</c:v>
                      </c:pt>
                      <c:pt idx="4666">
                        <c:v>2795.9852238095</c:v>
                      </c:pt>
                      <c:pt idx="4667">
                        <c:v>2796.5844491039002</c:v>
                      </c:pt>
                      <c:pt idx="4668">
                        <c:v>2797.1836743983999</c:v>
                      </c:pt>
                      <c:pt idx="4669">
                        <c:v>2797.7828996928001</c:v>
                      </c:pt>
                      <c:pt idx="4670">
                        <c:v>2798.3821249871999</c:v>
                      </c:pt>
                      <c:pt idx="4671">
                        <c:v>2798.9813502817001</c:v>
                      </c:pt>
                      <c:pt idx="4672">
                        <c:v>2799.5805755760998</c:v>
                      </c:pt>
                      <c:pt idx="4673">
                        <c:v>2800.1798008705</c:v>
                      </c:pt>
                      <c:pt idx="4674">
                        <c:v>2800.7790261649998</c:v>
                      </c:pt>
                      <c:pt idx="4675">
                        <c:v>2801.3782514594</c:v>
                      </c:pt>
                      <c:pt idx="4676">
                        <c:v>2801.9774767538001</c:v>
                      </c:pt>
                      <c:pt idx="4677">
                        <c:v>2802.5767020481999</c:v>
                      </c:pt>
                      <c:pt idx="4678">
                        <c:v>2803.1759273427001</c:v>
                      </c:pt>
                      <c:pt idx="4679">
                        <c:v>2803.7751526370998</c:v>
                      </c:pt>
                      <c:pt idx="4680">
                        <c:v>2804.3743779315</c:v>
                      </c:pt>
                      <c:pt idx="4681">
                        <c:v>2804.9736032259998</c:v>
                      </c:pt>
                      <c:pt idx="4682">
                        <c:v>2805.5728285204</c:v>
                      </c:pt>
                      <c:pt idx="4683">
                        <c:v>2806.1720538148002</c:v>
                      </c:pt>
                      <c:pt idx="4684">
                        <c:v>2806.7712791092999</c:v>
                      </c:pt>
                      <c:pt idx="4685">
                        <c:v>2807.3705044037001</c:v>
                      </c:pt>
                      <c:pt idx="4686">
                        <c:v>2807.9697296980999</c:v>
                      </c:pt>
                      <c:pt idx="4687">
                        <c:v>2808.5689549925</c:v>
                      </c:pt>
                      <c:pt idx="4688">
                        <c:v>2809.1681802869998</c:v>
                      </c:pt>
                      <c:pt idx="4689">
                        <c:v>2809.7674055814</c:v>
                      </c:pt>
                      <c:pt idx="4690">
                        <c:v>2810.3666308758002</c:v>
                      </c:pt>
                      <c:pt idx="4691">
                        <c:v>2810.9658561703</c:v>
                      </c:pt>
                      <c:pt idx="4692">
                        <c:v>2811.5650814647001</c:v>
                      </c:pt>
                      <c:pt idx="4693">
                        <c:v>2812.1643067590999</c:v>
                      </c:pt>
                      <c:pt idx="4694">
                        <c:v>2812.7635320536001</c:v>
                      </c:pt>
                      <c:pt idx="4695">
                        <c:v>2813.3627573479998</c:v>
                      </c:pt>
                      <c:pt idx="4696">
                        <c:v>2813.9619826424</c:v>
                      </c:pt>
                      <c:pt idx="4697">
                        <c:v>2814.5612079368002</c:v>
                      </c:pt>
                      <c:pt idx="4698">
                        <c:v>2815.1604332313</c:v>
                      </c:pt>
                      <c:pt idx="4699">
                        <c:v>2815.7596585257002</c:v>
                      </c:pt>
                      <c:pt idx="4700">
                        <c:v>2816.3588838200999</c:v>
                      </c:pt>
                      <c:pt idx="4701">
                        <c:v>2816.9581091146001</c:v>
                      </c:pt>
                      <c:pt idx="4702">
                        <c:v>2817.5573344089998</c:v>
                      </c:pt>
                      <c:pt idx="4703">
                        <c:v>2818.1565597034</c:v>
                      </c:pt>
                      <c:pt idx="4704">
                        <c:v>2818.7557849978998</c:v>
                      </c:pt>
                      <c:pt idx="4705">
                        <c:v>2819.3550102923</c:v>
                      </c:pt>
                      <c:pt idx="4706">
                        <c:v>2819.9542355867002</c:v>
                      </c:pt>
                      <c:pt idx="4707">
                        <c:v>2820.5534608810999</c:v>
                      </c:pt>
                      <c:pt idx="4708">
                        <c:v>2821.1526861756001</c:v>
                      </c:pt>
                      <c:pt idx="4709">
                        <c:v>2821.7519114699999</c:v>
                      </c:pt>
                      <c:pt idx="4710">
                        <c:v>2822.3511367644001</c:v>
                      </c:pt>
                      <c:pt idx="4711">
                        <c:v>2822.9503620588998</c:v>
                      </c:pt>
                      <c:pt idx="4712">
                        <c:v>2823.5495873533</c:v>
                      </c:pt>
                      <c:pt idx="4713">
                        <c:v>2824.1488126477002</c:v>
                      </c:pt>
                      <c:pt idx="4714">
                        <c:v>2824.7480379422</c:v>
                      </c:pt>
                      <c:pt idx="4715">
                        <c:v>2825.3472632366002</c:v>
                      </c:pt>
                      <c:pt idx="4716">
                        <c:v>2825.9464885309999</c:v>
                      </c:pt>
                      <c:pt idx="4717">
                        <c:v>2826.5457138254001</c:v>
                      </c:pt>
                      <c:pt idx="4718">
                        <c:v>2827.1449391198998</c:v>
                      </c:pt>
                      <c:pt idx="4719">
                        <c:v>2827.7441644143</c:v>
                      </c:pt>
                      <c:pt idx="4720">
                        <c:v>2828.3433897087002</c:v>
                      </c:pt>
                      <c:pt idx="4721">
                        <c:v>2828.9426150032</c:v>
                      </c:pt>
                      <c:pt idx="4722">
                        <c:v>2829.5418402976002</c:v>
                      </c:pt>
                      <c:pt idx="4723">
                        <c:v>2830.1410655919999</c:v>
                      </c:pt>
                      <c:pt idx="4724">
                        <c:v>2830.7402908864001</c:v>
                      </c:pt>
                      <c:pt idx="4725">
                        <c:v>2831.3395161808999</c:v>
                      </c:pt>
                      <c:pt idx="4726">
                        <c:v>2831.9387414753</c:v>
                      </c:pt>
                      <c:pt idx="4727">
                        <c:v>2832.5379667696998</c:v>
                      </c:pt>
                      <c:pt idx="4728">
                        <c:v>2833.1371920642</c:v>
                      </c:pt>
                      <c:pt idx="4729">
                        <c:v>2833.7364173586002</c:v>
                      </c:pt>
                      <c:pt idx="4730">
                        <c:v>2834.3356426529999</c:v>
                      </c:pt>
                      <c:pt idx="4731">
                        <c:v>2834.9348679475002</c:v>
                      </c:pt>
                      <c:pt idx="4732">
                        <c:v>2835.5340932418999</c:v>
                      </c:pt>
                      <c:pt idx="4733">
                        <c:v>2836.1333185363001</c:v>
                      </c:pt>
                      <c:pt idx="4734">
                        <c:v>2836.7325438306998</c:v>
                      </c:pt>
                      <c:pt idx="4735">
                        <c:v>2837.3317691252</c:v>
                      </c:pt>
                      <c:pt idx="4736">
                        <c:v>2837.9309944196002</c:v>
                      </c:pt>
                      <c:pt idx="4737">
                        <c:v>2838.5302197139999</c:v>
                      </c:pt>
                      <c:pt idx="4738">
                        <c:v>2839.1294450085002</c:v>
                      </c:pt>
                      <c:pt idx="4739">
                        <c:v>2839.7286703028999</c:v>
                      </c:pt>
                      <c:pt idx="4740">
                        <c:v>2840.3278955973001</c:v>
                      </c:pt>
                      <c:pt idx="4741">
                        <c:v>2840.9271208917999</c:v>
                      </c:pt>
                      <c:pt idx="4742">
                        <c:v>2841.5263461862</c:v>
                      </c:pt>
                      <c:pt idx="4743">
                        <c:v>2842.1255714805998</c:v>
                      </c:pt>
                      <c:pt idx="4744">
                        <c:v>2842.724796775</c:v>
                      </c:pt>
                      <c:pt idx="4745">
                        <c:v>2843.3240220695002</c:v>
                      </c:pt>
                      <c:pt idx="4746">
                        <c:v>2843.9232473638999</c:v>
                      </c:pt>
                      <c:pt idx="4747">
                        <c:v>2844.5224726583001</c:v>
                      </c:pt>
                      <c:pt idx="4748">
                        <c:v>2845.1216979527999</c:v>
                      </c:pt>
                      <c:pt idx="4749">
                        <c:v>2845.7209232472001</c:v>
                      </c:pt>
                      <c:pt idx="4750">
                        <c:v>2846.3201485415998</c:v>
                      </c:pt>
                      <c:pt idx="4751">
                        <c:v>2846.9193738361</c:v>
                      </c:pt>
                      <c:pt idx="4752">
                        <c:v>2847.5185991305002</c:v>
                      </c:pt>
                      <c:pt idx="4753">
                        <c:v>2848.1178244248999</c:v>
                      </c:pt>
                      <c:pt idx="4754">
                        <c:v>2848.7170497193001</c:v>
                      </c:pt>
                      <c:pt idx="4755">
                        <c:v>2849.3162750137999</c:v>
                      </c:pt>
                      <c:pt idx="4756">
                        <c:v>2849.9155003082001</c:v>
                      </c:pt>
                      <c:pt idx="4757">
                        <c:v>2850.5147256025998</c:v>
                      </c:pt>
                      <c:pt idx="4758">
                        <c:v>2851.1139508971</c:v>
                      </c:pt>
                      <c:pt idx="4759">
                        <c:v>2851.7131761915002</c:v>
                      </c:pt>
                      <c:pt idx="4760">
                        <c:v>2852.3124014859</c:v>
                      </c:pt>
                      <c:pt idx="4761">
                        <c:v>2852.9116267804002</c:v>
                      </c:pt>
                      <c:pt idx="4762">
                        <c:v>2853.5108520747999</c:v>
                      </c:pt>
                      <c:pt idx="4763">
                        <c:v>2854.1100773692001</c:v>
                      </c:pt>
                      <c:pt idx="4764">
                        <c:v>2854.7093026635998</c:v>
                      </c:pt>
                      <c:pt idx="4765">
                        <c:v>2855.3085279581001</c:v>
                      </c:pt>
                      <c:pt idx="4766">
                        <c:v>2855.9077532524998</c:v>
                      </c:pt>
                      <c:pt idx="4767">
                        <c:v>2856.5069785469</c:v>
                      </c:pt>
                      <c:pt idx="4768">
                        <c:v>2857.1062038414002</c:v>
                      </c:pt>
                      <c:pt idx="4769">
                        <c:v>2857.7054291357999</c:v>
                      </c:pt>
                      <c:pt idx="4770">
                        <c:v>2858.3046544302001</c:v>
                      </c:pt>
                      <c:pt idx="4771">
                        <c:v>2858.9038797246999</c:v>
                      </c:pt>
                      <c:pt idx="4772">
                        <c:v>2859.5031050191001</c:v>
                      </c:pt>
                      <c:pt idx="4773">
                        <c:v>2860.1023303134998</c:v>
                      </c:pt>
                      <c:pt idx="4774">
                        <c:v>2860.7015556079</c:v>
                      </c:pt>
                      <c:pt idx="4775">
                        <c:v>2861.3007809024002</c:v>
                      </c:pt>
                      <c:pt idx="4776">
                        <c:v>2861.9000061967999</c:v>
                      </c:pt>
                      <c:pt idx="4777">
                        <c:v>2862.4992314912001</c:v>
                      </c:pt>
                      <c:pt idx="4778">
                        <c:v>2863.0984567856999</c:v>
                      </c:pt>
                      <c:pt idx="4779">
                        <c:v>2863.6976820801001</c:v>
                      </c:pt>
                      <c:pt idx="4780">
                        <c:v>2864.2969073744998</c:v>
                      </c:pt>
                      <c:pt idx="4781">
                        <c:v>2864.8961326689</c:v>
                      </c:pt>
                      <c:pt idx="4782">
                        <c:v>2865.4953579633998</c:v>
                      </c:pt>
                      <c:pt idx="4783">
                        <c:v>2866.0945832578</c:v>
                      </c:pt>
                      <c:pt idx="4784">
                        <c:v>2866.6938085522002</c:v>
                      </c:pt>
                      <c:pt idx="4785">
                        <c:v>2867.2930338466999</c:v>
                      </c:pt>
                      <c:pt idx="4786">
                        <c:v>2867.8922591411001</c:v>
                      </c:pt>
                      <c:pt idx="4787">
                        <c:v>2868.4914844354998</c:v>
                      </c:pt>
                      <c:pt idx="4788">
                        <c:v>2869.0907097300001</c:v>
                      </c:pt>
                      <c:pt idx="4789">
                        <c:v>2869.6899350243998</c:v>
                      </c:pt>
                      <c:pt idx="4790">
                        <c:v>2870.2891603188</c:v>
                      </c:pt>
                      <c:pt idx="4791">
                        <c:v>2870.8883856132002</c:v>
                      </c:pt>
                      <c:pt idx="4792">
                        <c:v>2871.4876109076999</c:v>
                      </c:pt>
                      <c:pt idx="4793">
                        <c:v>2872.0868362021001</c:v>
                      </c:pt>
                      <c:pt idx="4794">
                        <c:v>2872.6860614964999</c:v>
                      </c:pt>
                      <c:pt idx="4795">
                        <c:v>2873.2852867910001</c:v>
                      </c:pt>
                      <c:pt idx="4796">
                        <c:v>2873.8845120853998</c:v>
                      </c:pt>
                      <c:pt idx="4797">
                        <c:v>2874.4837373798</c:v>
                      </c:pt>
                      <c:pt idx="4798">
                        <c:v>2875.0829626742998</c:v>
                      </c:pt>
                      <c:pt idx="4799">
                        <c:v>2875.6821879687</c:v>
                      </c:pt>
                      <c:pt idx="4800">
                        <c:v>2876.2814132631001</c:v>
                      </c:pt>
                      <c:pt idx="4801">
                        <c:v>2876.8806385574999</c:v>
                      </c:pt>
                      <c:pt idx="4802">
                        <c:v>2877.4798638520001</c:v>
                      </c:pt>
                      <c:pt idx="4803">
                        <c:v>2878.0790891463998</c:v>
                      </c:pt>
                      <c:pt idx="4804">
                        <c:v>2878.6783144408</c:v>
                      </c:pt>
                      <c:pt idx="4805">
                        <c:v>2879.2775397352998</c:v>
                      </c:pt>
                      <c:pt idx="4806">
                        <c:v>2879.8767650297</c:v>
                      </c:pt>
                      <c:pt idx="4807">
                        <c:v>2880.4759903241002</c:v>
                      </c:pt>
                      <c:pt idx="4808">
                        <c:v>2881.0752156185999</c:v>
                      </c:pt>
                      <c:pt idx="4809">
                        <c:v>2881.6744409130001</c:v>
                      </c:pt>
                      <c:pt idx="4810">
                        <c:v>2882.2736662073999</c:v>
                      </c:pt>
                      <c:pt idx="4811">
                        <c:v>2882.8728915018</c:v>
                      </c:pt>
                      <c:pt idx="4812">
                        <c:v>2883.4721167962998</c:v>
                      </c:pt>
                      <c:pt idx="4813">
                        <c:v>2884.0713420907</c:v>
                      </c:pt>
                      <c:pt idx="4814">
                        <c:v>2884.6705673851002</c:v>
                      </c:pt>
                      <c:pt idx="4815">
                        <c:v>2885.2697926796</c:v>
                      </c:pt>
                      <c:pt idx="4816">
                        <c:v>2885.8690179740001</c:v>
                      </c:pt>
                      <c:pt idx="4817">
                        <c:v>2886.4682432683999</c:v>
                      </c:pt>
                      <c:pt idx="4818">
                        <c:v>2887.0674685629001</c:v>
                      </c:pt>
                      <c:pt idx="4819">
                        <c:v>2887.6666938572998</c:v>
                      </c:pt>
                      <c:pt idx="4820">
                        <c:v>2888.2659191517</c:v>
                      </c:pt>
                      <c:pt idx="4821">
                        <c:v>2888.8651444461002</c:v>
                      </c:pt>
                      <c:pt idx="4822">
                        <c:v>2889.4643697406</c:v>
                      </c:pt>
                      <c:pt idx="4823">
                        <c:v>2890.0635950350002</c:v>
                      </c:pt>
                      <c:pt idx="4824">
                        <c:v>2890.6628203293999</c:v>
                      </c:pt>
                      <c:pt idx="4825">
                        <c:v>2891.2620456239001</c:v>
                      </c:pt>
                      <c:pt idx="4826">
                        <c:v>2891.8612709182999</c:v>
                      </c:pt>
                      <c:pt idx="4827">
                        <c:v>2892.4604962127</c:v>
                      </c:pt>
                      <c:pt idx="4828">
                        <c:v>2893.0597215071998</c:v>
                      </c:pt>
                      <c:pt idx="4829">
                        <c:v>2893.6589468016</c:v>
                      </c:pt>
                      <c:pt idx="4830">
                        <c:v>2894.2581720960002</c:v>
                      </c:pt>
                      <c:pt idx="4831">
                        <c:v>2894.8573973903999</c:v>
                      </c:pt>
                      <c:pt idx="4832">
                        <c:v>2895.4566226849001</c:v>
                      </c:pt>
                      <c:pt idx="4833">
                        <c:v>2896.0558479792999</c:v>
                      </c:pt>
                      <c:pt idx="4834">
                        <c:v>2896.6550732737001</c:v>
                      </c:pt>
                      <c:pt idx="4835">
                        <c:v>2897.2542985681998</c:v>
                      </c:pt>
                      <c:pt idx="4836">
                        <c:v>2897.8535238626</c:v>
                      </c:pt>
                      <c:pt idx="4837">
                        <c:v>2898.4527491570002</c:v>
                      </c:pt>
                      <c:pt idx="4838">
                        <c:v>2899.0519744513999</c:v>
                      </c:pt>
                      <c:pt idx="4839">
                        <c:v>2899.6511997459002</c:v>
                      </c:pt>
                      <c:pt idx="4840">
                        <c:v>2900.2504250402999</c:v>
                      </c:pt>
                      <c:pt idx="4841">
                        <c:v>2900.8496503347001</c:v>
                      </c:pt>
                      <c:pt idx="4842">
                        <c:v>2901.4488756291998</c:v>
                      </c:pt>
                      <c:pt idx="4843">
                        <c:v>2902.0481009236</c:v>
                      </c:pt>
                      <c:pt idx="4844">
                        <c:v>2902.6473262180002</c:v>
                      </c:pt>
                      <c:pt idx="4845">
                        <c:v>2903.2465515125</c:v>
                      </c:pt>
                      <c:pt idx="4846">
                        <c:v>2903.8457768069002</c:v>
                      </c:pt>
                      <c:pt idx="4847">
                        <c:v>2904.4450021012999</c:v>
                      </c:pt>
                      <c:pt idx="4848">
                        <c:v>2905.0442273957001</c:v>
                      </c:pt>
                      <c:pt idx="4849">
                        <c:v>2905.6434526901999</c:v>
                      </c:pt>
                      <c:pt idx="4850">
                        <c:v>2906.2426779846</c:v>
                      </c:pt>
                      <c:pt idx="4851">
                        <c:v>2906.8419032789998</c:v>
                      </c:pt>
                      <c:pt idx="4852">
                        <c:v>2907.4411285735</c:v>
                      </c:pt>
                      <c:pt idx="4853">
                        <c:v>2908.0403538679002</c:v>
                      </c:pt>
                      <c:pt idx="4854">
                        <c:v>2908.6395791622999</c:v>
                      </c:pt>
                      <c:pt idx="4855">
                        <c:v>2909.2388044568002</c:v>
                      </c:pt>
                      <c:pt idx="4856">
                        <c:v>2909.8380297511999</c:v>
                      </c:pt>
                      <c:pt idx="4857">
                        <c:v>2910.4372550456001</c:v>
                      </c:pt>
                      <c:pt idx="4858">
                        <c:v>2911.0364803399998</c:v>
                      </c:pt>
                      <c:pt idx="4859">
                        <c:v>2911.6357056345</c:v>
                      </c:pt>
                      <c:pt idx="4860">
                        <c:v>2912.2349309289002</c:v>
                      </c:pt>
                      <c:pt idx="4861">
                        <c:v>2912.8341562232999</c:v>
                      </c:pt>
                      <c:pt idx="4862">
                        <c:v>2913.4333815178002</c:v>
                      </c:pt>
                      <c:pt idx="4863">
                        <c:v>2914.0326068121999</c:v>
                      </c:pt>
                      <c:pt idx="4864">
                        <c:v>2914.6318321066001</c:v>
                      </c:pt>
                      <c:pt idx="4865">
                        <c:v>2915.2310574010999</c:v>
                      </c:pt>
                      <c:pt idx="4866">
                        <c:v>2915.8302826955</c:v>
                      </c:pt>
                      <c:pt idx="4867">
                        <c:v>2916.4295079898998</c:v>
                      </c:pt>
                      <c:pt idx="4868">
                        <c:v>2917.0287332843</c:v>
                      </c:pt>
                      <c:pt idx="4869">
                        <c:v>2917.6279585788002</c:v>
                      </c:pt>
                      <c:pt idx="4870">
                        <c:v>2918.2271838731999</c:v>
                      </c:pt>
                      <c:pt idx="4871">
                        <c:v>2918.8264091676001</c:v>
                      </c:pt>
                      <c:pt idx="4872">
                        <c:v>2919.4256344620999</c:v>
                      </c:pt>
                      <c:pt idx="4873">
                        <c:v>2920.0248597565001</c:v>
                      </c:pt>
                      <c:pt idx="4874">
                        <c:v>2920.6240850508998</c:v>
                      </c:pt>
                      <c:pt idx="4875">
                        <c:v>2921.2233103454</c:v>
                      </c:pt>
                      <c:pt idx="4876">
                        <c:v>2921.8225356398002</c:v>
                      </c:pt>
                      <c:pt idx="4877">
                        <c:v>2922.4217609341999</c:v>
                      </c:pt>
                      <c:pt idx="4878">
                        <c:v>2923.0209862286001</c:v>
                      </c:pt>
                      <c:pt idx="4879">
                        <c:v>2923.6202115230999</c:v>
                      </c:pt>
                      <c:pt idx="4880">
                        <c:v>2924.2194368175001</c:v>
                      </c:pt>
                      <c:pt idx="4881">
                        <c:v>2924.8186621118998</c:v>
                      </c:pt>
                      <c:pt idx="4882">
                        <c:v>2925.4178874064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2 hooks wakefield'!$W$21:$W$4903</c15:sqref>
                        </c15:formulaRef>
                      </c:ext>
                    </c:extLst>
                    <c:numCache>
                      <c:formatCode>General</c:formatCode>
                      <c:ptCount val="4883"/>
                      <c:pt idx="0">
                        <c:v>0</c:v>
                      </c:pt>
                      <c:pt idx="1">
                        <c:v>5.9758733523712998E-2</c:v>
                      </c:pt>
                      <c:pt idx="2">
                        <c:v>0.11950822329936001</c:v>
                      </c:pt>
                      <c:pt idx="3">
                        <c:v>0.17924528161341999</c:v>
                      </c:pt>
                      <c:pt idx="4">
                        <c:v>0.23901531624082001</c:v>
                      </c:pt>
                      <c:pt idx="5">
                        <c:v>0.29875951900537001</c:v>
                      </c:pt>
                      <c:pt idx="6">
                        <c:v>0.35851699545587001</c:v>
                      </c:pt>
                      <c:pt idx="7">
                        <c:v>0.41826014987039001</c:v>
                      </c:pt>
                      <c:pt idx="8">
                        <c:v>0.47801716928692001</c:v>
                      </c:pt>
                      <c:pt idx="9">
                        <c:v>0.53777007923048004</c:v>
                      </c:pt>
                      <c:pt idx="10">
                        <c:v>0.59753352187708997</c:v>
                      </c:pt>
                      <c:pt idx="11">
                        <c:v>0.65729441308178005</c:v>
                      </c:pt>
                      <c:pt idx="12">
                        <c:v>0.71703996178481999</c:v>
                      </c:pt>
                      <c:pt idx="13">
                        <c:v>0.77681729188158999</c:v>
                      </c:pt>
                      <c:pt idx="14">
                        <c:v>0.83657472887510997</c:v>
                      </c:pt>
                      <c:pt idx="15">
                        <c:v>0.89635373198885004</c:v>
                      </c:pt>
                      <c:pt idx="16">
                        <c:v>0.95612183714794996</c:v>
                      </c:pt>
                      <c:pt idx="17">
                        <c:v>1.0159019923468999</c:v>
                      </c:pt>
                      <c:pt idx="18">
                        <c:v>1.0756803275925</c:v>
                      </c:pt>
                      <c:pt idx="19">
                        <c:v>1.1354461672400999</c:v>
                      </c:pt>
                      <c:pt idx="20">
                        <c:v>1.1952354655096999</c:v>
                      </c:pt>
                      <c:pt idx="21">
                        <c:v>1.2550354872792</c:v>
                      </c:pt>
                      <c:pt idx="22">
                        <c:v>1.3148205966438</c:v>
                      </c:pt>
                      <c:pt idx="23">
                        <c:v>1.3746100690816001</c:v>
                      </c:pt>
                      <c:pt idx="24">
                        <c:v>1.4344075620451</c:v>
                      </c:pt>
                      <c:pt idx="25">
                        <c:v>1.4942011316678001</c:v>
                      </c:pt>
                      <c:pt idx="26">
                        <c:v>1.5540123159628001</c:v>
                      </c:pt>
                      <c:pt idx="27">
                        <c:v>1.6138308885607</c:v>
                      </c:pt>
                      <c:pt idx="28">
                        <c:v>1.6736337307866</c:v>
                      </c:pt>
                      <c:pt idx="29">
                        <c:v>1.7334602478426999</c:v>
                      </c:pt>
                      <c:pt idx="30">
                        <c:v>1.7932791383522999</c:v>
                      </c:pt>
                      <c:pt idx="31">
                        <c:v>1.8531359197673001</c:v>
                      </c:pt>
                      <c:pt idx="32">
                        <c:v>1.9129515704688</c:v>
                      </c:pt>
                      <c:pt idx="33">
                        <c:v>1.9727867863295001</c:v>
                      </c:pt>
                      <c:pt idx="34">
                        <c:v>2.0326356132478001</c:v>
                      </c:pt>
                      <c:pt idx="35">
                        <c:v>2.0924881229776</c:v>
                      </c:pt>
                      <c:pt idx="36">
                        <c:v>2.1523421976377</c:v>
                      </c:pt>
                      <c:pt idx="37">
                        <c:v>2.2121831711539</c:v>
                      </c:pt>
                      <c:pt idx="38">
                        <c:v>2.2720616436851002</c:v>
                      </c:pt>
                      <c:pt idx="39">
                        <c:v>2.3319487113361999</c:v>
                      </c:pt>
                      <c:pt idx="40">
                        <c:v>2.3918353693832999</c:v>
                      </c:pt>
                      <c:pt idx="41">
                        <c:v>2.4517251764221002</c:v>
                      </c:pt>
                      <c:pt idx="42">
                        <c:v>2.5116119501594998</c:v>
                      </c:pt>
                      <c:pt idx="43">
                        <c:v>2.5715181851388</c:v>
                      </c:pt>
                      <c:pt idx="44">
                        <c:v>2.631435678161</c:v>
                      </c:pt>
                      <c:pt idx="45">
                        <c:v>2.6913569304607998</c:v>
                      </c:pt>
                      <c:pt idx="46">
                        <c:v>2.7512848752244001</c:v>
                      </c:pt>
                      <c:pt idx="47">
                        <c:v>2.8112119233413</c:v>
                      </c:pt>
                      <c:pt idx="48">
                        <c:v>2.8711551697428002</c:v>
                      </c:pt>
                      <c:pt idx="49">
                        <c:v>2.9310979578146998</c:v>
                      </c:pt>
                      <c:pt idx="50">
                        <c:v>2.9910622106176001</c:v>
                      </c:pt>
                      <c:pt idx="51">
                        <c:v>3.0510176098288002</c:v>
                      </c:pt>
                      <c:pt idx="52">
                        <c:v>3.1110058636411999</c:v>
                      </c:pt>
                      <c:pt idx="53">
                        <c:v>3.1709929146159999</c:v>
                      </c:pt>
                      <c:pt idx="54">
                        <c:v>3.2309883702283</c:v>
                      </c:pt>
                      <c:pt idx="55">
                        <c:v>3.2909739761407</c:v>
                      </c:pt>
                      <c:pt idx="56">
                        <c:v>3.3510000480420001</c:v>
                      </c:pt>
                      <c:pt idx="57">
                        <c:v>3.4110097103127002</c:v>
                      </c:pt>
                      <c:pt idx="58">
                        <c:v>3.4710360307867001</c:v>
                      </c:pt>
                      <c:pt idx="59">
                        <c:v>3.5310808750456002</c:v>
                      </c:pt>
                      <c:pt idx="60">
                        <c:v>3.5911149369105</c:v>
                      </c:pt>
                      <c:pt idx="61">
                        <c:v>3.6511805171515999</c:v>
                      </c:pt>
                      <c:pt idx="62">
                        <c:v>3.7112615091982</c:v>
                      </c:pt>
                      <c:pt idx="63">
                        <c:v>3.7713409940744</c:v>
                      </c:pt>
                      <c:pt idx="64">
                        <c:v>3.8314177206646001</c:v>
                      </c:pt>
                      <c:pt idx="65">
                        <c:v>3.8915302905616</c:v>
                      </c:pt>
                      <c:pt idx="66">
                        <c:v>3.9516372518207001</c:v>
                      </c:pt>
                      <c:pt idx="67">
                        <c:v>4.0117486213657996</c:v>
                      </c:pt>
                      <c:pt idx="68">
                        <c:v>4.0719027531494003</c:v>
                      </c:pt>
                      <c:pt idx="69">
                        <c:v>4.1320510275536</c:v>
                      </c:pt>
                      <c:pt idx="70">
                        <c:v>4.1922105537928003</c:v>
                      </c:pt>
                      <c:pt idx="71">
                        <c:v>4.2523816669408001</c:v>
                      </c:pt>
                      <c:pt idx="72">
                        <c:v>4.3125703456034996</c:v>
                      </c:pt>
                      <c:pt idx="73">
                        <c:v>4.3727446702444999</c:v>
                      </c:pt>
                      <c:pt idx="74">
                        <c:v>4.4329744929831003</c:v>
                      </c:pt>
                      <c:pt idx="75">
                        <c:v>4.4931816458074998</c:v>
                      </c:pt>
                      <c:pt idx="76">
                        <c:v>4.5534122569782003</c:v>
                      </c:pt>
                      <c:pt idx="77">
                        <c:v>4.6136651477355004</c:v>
                      </c:pt>
                      <c:pt idx="78">
                        <c:v>4.6739178358234996</c:v>
                      </c:pt>
                      <c:pt idx="79">
                        <c:v>4.7341791561301996</c:v>
                      </c:pt>
                      <c:pt idx="80">
                        <c:v>4.7944717654267999</c:v>
                      </c:pt>
                      <c:pt idx="81">
                        <c:v>4.8547664627040996</c:v>
                      </c:pt>
                      <c:pt idx="82">
                        <c:v>4.9150722683827004</c:v>
                      </c:pt>
                      <c:pt idx="83">
                        <c:v>4.9754062508257002</c:v>
                      </c:pt>
                      <c:pt idx="84">
                        <c:v>5.0357361648783998</c:v>
                      </c:pt>
                      <c:pt idx="85">
                        <c:v>5.0961045237693003</c:v>
                      </c:pt>
                      <c:pt idx="86">
                        <c:v>5.1564554694139</c:v>
                      </c:pt>
                      <c:pt idx="87">
                        <c:v>5.2168478652186003</c:v>
                      </c:pt>
                      <c:pt idx="88">
                        <c:v>5.2772244174456002</c:v>
                      </c:pt>
                      <c:pt idx="89">
                        <c:v>5.3376505819039002</c:v>
                      </c:pt>
                      <c:pt idx="90">
                        <c:v>5.3980559501040997</c:v>
                      </c:pt>
                      <c:pt idx="91">
                        <c:v>5.4585075716022997</c:v>
                      </c:pt>
                      <c:pt idx="92">
                        <c:v>5.5189606300353997</c:v>
                      </c:pt>
                      <c:pt idx="93">
                        <c:v>5.5794322066689999</c:v>
                      </c:pt>
                      <c:pt idx="94">
                        <c:v>5.6399213895743996</c:v>
                      </c:pt>
                      <c:pt idx="95">
                        <c:v>5.7004165781580003</c:v>
                      </c:pt>
                      <c:pt idx="96">
                        <c:v>5.7609311589556</c:v>
                      </c:pt>
                      <c:pt idx="97">
                        <c:v>5.8214703051100001</c:v>
                      </c:pt>
                      <c:pt idx="98">
                        <c:v>5.8820232978722</c:v>
                      </c:pt>
                      <c:pt idx="99">
                        <c:v>5.9425883004886</c:v>
                      </c:pt>
                      <c:pt idx="100">
                        <c:v>6.0031671265456996</c:v>
                      </c:pt>
                      <c:pt idx="101">
                        <c:v>6.0637683045472004</c:v>
                      </c:pt>
                      <c:pt idx="102">
                        <c:v>6.1243816240706002</c:v>
                      </c:pt>
                      <c:pt idx="103">
                        <c:v>6.1850202251894002</c:v>
                      </c:pt>
                      <c:pt idx="104">
                        <c:v>6.2456687569653999</c:v>
                      </c:pt>
                      <c:pt idx="105">
                        <c:v>6.3063281936252</c:v>
                      </c:pt>
                      <c:pt idx="106">
                        <c:v>6.3670193367371999</c:v>
                      </c:pt>
                      <c:pt idx="107">
                        <c:v>6.4277389534682001</c:v>
                      </c:pt>
                      <c:pt idx="108">
                        <c:v>6.4884405664116001</c:v>
                      </c:pt>
                      <c:pt idx="109">
                        <c:v>6.5491880780022997</c:v>
                      </c:pt>
                      <c:pt idx="110">
                        <c:v>6.6099330860799999</c:v>
                      </c:pt>
                      <c:pt idx="111">
                        <c:v>6.6707174449795001</c:v>
                      </c:pt>
                      <c:pt idx="112">
                        <c:v>6.7315161725373001</c:v>
                      </c:pt>
                      <c:pt idx="113">
                        <c:v>6.7923349750830004</c:v>
                      </c:pt>
                      <c:pt idx="114">
                        <c:v>6.8531424340841998</c:v>
                      </c:pt>
                      <c:pt idx="115">
                        <c:v>6.9140017219488996</c:v>
                      </c:pt>
                      <c:pt idx="116">
                        <c:v>6.9748752761202004</c:v>
                      </c:pt>
                      <c:pt idx="117">
                        <c:v>7.0357665543605004</c:v>
                      </c:pt>
                      <c:pt idx="118">
                        <c:v>7.0966683763098004</c:v>
                      </c:pt>
                      <c:pt idx="119">
                        <c:v>7.1575825864458</c:v>
                      </c:pt>
                      <c:pt idx="120">
                        <c:v>7.2185435372490003</c:v>
                      </c:pt>
                      <c:pt idx="121">
                        <c:v>7.2795083621665997</c:v>
                      </c:pt>
                      <c:pt idx="122">
                        <c:v>7.3405075515381002</c:v>
                      </c:pt>
                      <c:pt idx="123">
                        <c:v>7.4014967842045998</c:v>
                      </c:pt>
                      <c:pt idx="124">
                        <c:v>7.4625148037600999</c:v>
                      </c:pt>
                      <c:pt idx="125">
                        <c:v>7.5235798813725001</c:v>
                      </c:pt>
                      <c:pt idx="126">
                        <c:v>7.5846412834660999</c:v>
                      </c:pt>
                      <c:pt idx="127">
                        <c:v>7.6457258937542996</c:v>
                      </c:pt>
                      <c:pt idx="128">
                        <c:v>7.7068398153473003</c:v>
                      </c:pt>
                      <c:pt idx="129">
                        <c:v>7.7679707158582003</c:v>
                      </c:pt>
                      <c:pt idx="130">
                        <c:v>7.8291196033726003</c:v>
                      </c:pt>
                      <c:pt idx="131">
                        <c:v>7.8902921479427004</c:v>
                      </c:pt>
                      <c:pt idx="132">
                        <c:v>7.9514996551525003</c:v>
                      </c:pt>
                      <c:pt idx="133">
                        <c:v>8.0127159850196996</c:v>
                      </c:pt>
                      <c:pt idx="134">
                        <c:v>8.0739567555998999</c:v>
                      </c:pt>
                      <c:pt idx="135">
                        <c:v>8.1352202808078005</c:v>
                      </c:pt>
                      <c:pt idx="136">
                        <c:v>8.1965038708129008</c:v>
                      </c:pt>
                      <c:pt idx="137">
                        <c:v>8.2578100138404995</c:v>
                      </c:pt>
                      <c:pt idx="138">
                        <c:v>8.3191267738855004</c:v>
                      </c:pt>
                      <c:pt idx="139">
                        <c:v>8.3804886465988009</c:v>
                      </c:pt>
                      <c:pt idx="140">
                        <c:v>8.4418595063027997</c:v>
                      </c:pt>
                      <c:pt idx="141">
                        <c:v>8.5032625276342007</c:v>
                      </c:pt>
                      <c:pt idx="142">
                        <c:v>8.5646847939789001</c:v>
                      </c:pt>
                      <c:pt idx="143">
                        <c:v>8.6261188282788996</c:v>
                      </c:pt>
                      <c:pt idx="144">
                        <c:v>8.6875797040035003</c:v>
                      </c:pt>
                      <c:pt idx="145">
                        <c:v>8.7490691492973998</c:v>
                      </c:pt>
                      <c:pt idx="146">
                        <c:v>8.8105910196119996</c:v>
                      </c:pt>
                      <c:pt idx="147">
                        <c:v>8.8721384890354997</c:v>
                      </c:pt>
                      <c:pt idx="148">
                        <c:v>8.9336871455160001</c:v>
                      </c:pt>
                      <c:pt idx="149">
                        <c:v>8.9952637587862991</c:v>
                      </c:pt>
                      <c:pt idx="150">
                        <c:v>9.0568837751012001</c:v>
                      </c:pt>
                      <c:pt idx="151">
                        <c:v>9.1185232997121997</c:v>
                      </c:pt>
                      <c:pt idx="152">
                        <c:v>9.1801830126617006</c:v>
                      </c:pt>
                      <c:pt idx="153">
                        <c:v>9.2418603053297002</c:v>
                      </c:pt>
                      <c:pt idx="154">
                        <c:v>9.3035938783268008</c:v>
                      </c:pt>
                      <c:pt idx="155">
                        <c:v>9.3653084445379005</c:v>
                      </c:pt>
                      <c:pt idx="156">
                        <c:v>9.4270710855694002</c:v>
                      </c:pt>
                      <c:pt idx="157">
                        <c:v>9.4888613115211005</c:v>
                      </c:pt>
                      <c:pt idx="158">
                        <c:v>9.5506701579079998</c:v>
                      </c:pt>
                      <c:pt idx="159">
                        <c:v>9.6124974386325999</c:v>
                      </c:pt>
                      <c:pt idx="160">
                        <c:v>9.6743618472923991</c:v>
                      </c:pt>
                      <c:pt idx="161">
                        <c:v>9.7362450494520996</c:v>
                      </c:pt>
                      <c:pt idx="162">
                        <c:v>9.7981683650048996</c:v>
                      </c:pt>
                      <c:pt idx="163">
                        <c:v>9.8601162597698995</c:v>
                      </c:pt>
                      <c:pt idx="164">
                        <c:v>9.9220886192756002</c:v>
                      </c:pt>
                      <c:pt idx="165">
                        <c:v>9.9840631417030004</c:v>
                      </c:pt>
                      <c:pt idx="166">
                        <c:v>10.046093283773001</c:v>
                      </c:pt>
                      <c:pt idx="167">
                        <c:v>10.108153311779001</c:v>
                      </c:pt>
                      <c:pt idx="168">
                        <c:v>10.170211160919999</c:v>
                      </c:pt>
                      <c:pt idx="169">
                        <c:v>10.232316619904999</c:v>
                      </c:pt>
                      <c:pt idx="170">
                        <c:v>10.294444630457001</c:v>
                      </c:pt>
                      <c:pt idx="171">
                        <c:v>10.356614116034001</c:v>
                      </c:pt>
                      <c:pt idx="172">
                        <c:v>10.418782848129</c:v>
                      </c:pt>
                      <c:pt idx="173">
                        <c:v>10.481001875367999</c:v>
                      </c:pt>
                      <c:pt idx="174">
                        <c:v>10.543238714829</c:v>
                      </c:pt>
                      <c:pt idx="175">
                        <c:v>10.605516424339999</c:v>
                      </c:pt>
                      <c:pt idx="176">
                        <c:v>10.667805822915</c:v>
                      </c:pt>
                      <c:pt idx="177">
                        <c:v>10.730134870383001</c:v>
                      </c:pt>
                      <c:pt idx="178">
                        <c:v>10.792490826884</c:v>
                      </c:pt>
                      <c:pt idx="179">
                        <c:v>10.854861198668999</c:v>
                      </c:pt>
                      <c:pt idx="180">
                        <c:v>10.917279785328001</c:v>
                      </c:pt>
                      <c:pt idx="181">
                        <c:v>10.979712177133999</c:v>
                      </c:pt>
                      <c:pt idx="182">
                        <c:v>11.042182055171001</c:v>
                      </c:pt>
                      <c:pt idx="183">
                        <c:v>11.104694403424</c:v>
                      </c:pt>
                      <c:pt idx="184">
                        <c:v>11.167206268213</c:v>
                      </c:pt>
                      <c:pt idx="185">
                        <c:v>11.229766870787</c:v>
                      </c:pt>
                      <c:pt idx="186">
                        <c:v>11.292351471941</c:v>
                      </c:pt>
                      <c:pt idx="187">
                        <c:v>11.354960770186</c:v>
                      </c:pt>
                      <c:pt idx="188">
                        <c:v>11.417615193609</c:v>
                      </c:pt>
                      <c:pt idx="189">
                        <c:v>11.480290423057999</c:v>
                      </c:pt>
                      <c:pt idx="190">
                        <c:v>11.543012965666</c:v>
                      </c:pt>
                      <c:pt idx="191">
                        <c:v>11.605737142224999</c:v>
                      </c:pt>
                      <c:pt idx="192">
                        <c:v>11.668519539095</c:v>
                      </c:pt>
                      <c:pt idx="193">
                        <c:v>11.731323983536999</c:v>
                      </c:pt>
                      <c:pt idx="194">
                        <c:v>11.794128247383</c:v>
                      </c:pt>
                      <c:pt idx="195">
                        <c:v>11.856986461755</c:v>
                      </c:pt>
                      <c:pt idx="196">
                        <c:v>11.919904061424999</c:v>
                      </c:pt>
                      <c:pt idx="197">
                        <c:v>11.982825295521</c:v>
                      </c:pt>
                      <c:pt idx="198">
                        <c:v>12.04576575385</c:v>
                      </c:pt>
                      <c:pt idx="199">
                        <c:v>12.108741197668</c:v>
                      </c:pt>
                      <c:pt idx="200">
                        <c:v>12.171764882535999</c:v>
                      </c:pt>
                      <c:pt idx="201">
                        <c:v>12.234816303845999</c:v>
                      </c:pt>
                      <c:pt idx="202">
                        <c:v>12.297893682173999</c:v>
                      </c:pt>
                      <c:pt idx="203">
                        <c:v>12.361010851623</c:v>
                      </c:pt>
                      <c:pt idx="204">
                        <c:v>12.424152957854</c:v>
                      </c:pt>
                      <c:pt idx="205">
                        <c:v>12.487330245901999</c:v>
                      </c:pt>
                      <c:pt idx="206">
                        <c:v>12.550529295054</c:v>
                      </c:pt>
                      <c:pt idx="207">
                        <c:v>12.613788488746</c:v>
                      </c:pt>
                      <c:pt idx="208">
                        <c:v>12.677062453396999</c:v>
                      </c:pt>
                      <c:pt idx="209">
                        <c:v>12.740380689885001</c:v>
                      </c:pt>
                      <c:pt idx="210">
                        <c:v>12.803718343328001</c:v>
                      </c:pt>
                      <c:pt idx="211">
                        <c:v>12.86708228614</c:v>
                      </c:pt>
                      <c:pt idx="212">
                        <c:v>12.930493061726001</c:v>
                      </c:pt>
                      <c:pt idx="213">
                        <c:v>12.993926789899</c:v>
                      </c:pt>
                      <c:pt idx="214">
                        <c:v>13.057405259194001</c:v>
                      </c:pt>
                      <c:pt idx="215">
                        <c:v>13.120919911229</c:v>
                      </c:pt>
                      <c:pt idx="216">
                        <c:v>13.184445968741</c:v>
                      </c:pt>
                      <c:pt idx="217">
                        <c:v>13.248022946575</c:v>
                      </c:pt>
                      <c:pt idx="218">
                        <c:v>13.311632347790001</c:v>
                      </c:pt>
                      <c:pt idx="219">
                        <c:v>13.375300450463</c:v>
                      </c:pt>
                      <c:pt idx="220">
                        <c:v>13.438964067969</c:v>
                      </c:pt>
                      <c:pt idx="221">
                        <c:v>13.502676705244999</c:v>
                      </c:pt>
                      <c:pt idx="222">
                        <c:v>13.566416596418</c:v>
                      </c:pt>
                      <c:pt idx="223">
                        <c:v>13.630196566646999</c:v>
                      </c:pt>
                      <c:pt idx="224">
                        <c:v>13.694024164785001</c:v>
                      </c:pt>
                      <c:pt idx="225">
                        <c:v>13.757869324764</c:v>
                      </c:pt>
                      <c:pt idx="226">
                        <c:v>13.821761885126</c:v>
                      </c:pt>
                      <c:pt idx="227">
                        <c:v>13.885687846703</c:v>
                      </c:pt>
                      <c:pt idx="228">
                        <c:v>13.949643263895</c:v>
                      </c:pt>
                      <c:pt idx="229">
                        <c:v>14.013642186897</c:v>
                      </c:pt>
                      <c:pt idx="230">
                        <c:v>14.077655464368</c:v>
                      </c:pt>
                      <c:pt idx="231">
                        <c:v>14.141724313772</c:v>
                      </c:pt>
                      <c:pt idx="232">
                        <c:v>14.205843710888001</c:v>
                      </c:pt>
                      <c:pt idx="233">
                        <c:v>14.269962815521</c:v>
                      </c:pt>
                      <c:pt idx="234">
                        <c:v>14.334142126392001</c:v>
                      </c:pt>
                      <c:pt idx="235">
                        <c:v>14.398358061622</c:v>
                      </c:pt>
                      <c:pt idx="236">
                        <c:v>14.46260291808</c:v>
                      </c:pt>
                      <c:pt idx="237">
                        <c:v>14.526874741201</c:v>
                      </c:pt>
                      <c:pt idx="238">
                        <c:v>14.591200530382</c:v>
                      </c:pt>
                      <c:pt idx="239">
                        <c:v>14.655566775355</c:v>
                      </c:pt>
                      <c:pt idx="240">
                        <c:v>14.719947026647</c:v>
                      </c:pt>
                      <c:pt idx="241">
                        <c:v>14.784385450214</c:v>
                      </c:pt>
                      <c:pt idx="242">
                        <c:v>14.848844466128</c:v>
                      </c:pt>
                      <c:pt idx="243">
                        <c:v>14.913349636361</c:v>
                      </c:pt>
                      <c:pt idx="244">
                        <c:v>14.977871167039</c:v>
                      </c:pt>
                      <c:pt idx="245">
                        <c:v>15.042475450966</c:v>
                      </c:pt>
                      <c:pt idx="246">
                        <c:v>15.107073701636001</c:v>
                      </c:pt>
                      <c:pt idx="247">
                        <c:v>15.171732355959</c:v>
                      </c:pt>
                      <c:pt idx="248">
                        <c:v>15.236428802541999</c:v>
                      </c:pt>
                      <c:pt idx="249">
                        <c:v>15.301156857683001</c:v>
                      </c:pt>
                      <c:pt idx="250">
                        <c:v>15.365932378241</c:v>
                      </c:pt>
                      <c:pt idx="251">
                        <c:v>15.430751276323999</c:v>
                      </c:pt>
                      <c:pt idx="252">
                        <c:v>15.495589702744001</c:v>
                      </c:pt>
                      <c:pt idx="253">
                        <c:v>15.560487805977001</c:v>
                      </c:pt>
                      <c:pt idx="254">
                        <c:v>15.625399003878</c:v>
                      </c:pt>
                      <c:pt idx="255">
                        <c:v>15.69035172764</c:v>
                      </c:pt>
                      <c:pt idx="256">
                        <c:v>15.755353334377</c:v>
                      </c:pt>
                      <c:pt idx="257">
                        <c:v>15.820392448907</c:v>
                      </c:pt>
                      <c:pt idx="258">
                        <c:v>15.885481468189001</c:v>
                      </c:pt>
                      <c:pt idx="259">
                        <c:v>15.950596398511999</c:v>
                      </c:pt>
                      <c:pt idx="260">
                        <c:v>16.015749248512002</c:v>
                      </c:pt>
                      <c:pt idx="261">
                        <c:v>16.080952442864</c:v>
                      </c:pt>
                      <c:pt idx="262">
                        <c:v>16.146175294451002</c:v>
                      </c:pt>
                      <c:pt idx="263">
                        <c:v>16.211457583621002</c:v>
                      </c:pt>
                      <c:pt idx="264">
                        <c:v>16.27678771958</c:v>
                      </c:pt>
                      <c:pt idx="265">
                        <c:v>16.342137225702</c:v>
                      </c:pt>
                      <c:pt idx="266">
                        <c:v>16.407526353015999</c:v>
                      </c:pt>
                      <c:pt idx="267">
                        <c:v>16.472973939401999</c:v>
                      </c:pt>
                      <c:pt idx="268">
                        <c:v>16.538438384365001</c:v>
                      </c:pt>
                      <c:pt idx="269">
                        <c:v>16.603959464449002</c:v>
                      </c:pt>
                      <c:pt idx="270">
                        <c:v>16.669515776229002</c:v>
                      </c:pt>
                      <c:pt idx="271">
                        <c:v>16.735118054956001</c:v>
                      </c:pt>
                      <c:pt idx="272">
                        <c:v>16.800756930972</c:v>
                      </c:pt>
                      <c:pt idx="273">
                        <c:v>16.866437722080999</c:v>
                      </c:pt>
                      <c:pt idx="274">
                        <c:v>16.932168919068999</c:v>
                      </c:pt>
                      <c:pt idx="275">
                        <c:v>16.997916351295</c:v>
                      </c:pt>
                      <c:pt idx="276">
                        <c:v>17.063710344417998</c:v>
                      </c:pt>
                      <c:pt idx="277">
                        <c:v>17.129585458127</c:v>
                      </c:pt>
                      <c:pt idx="278">
                        <c:v>17.195452414199</c:v>
                      </c:pt>
                      <c:pt idx="279">
                        <c:v>17.261398081326998</c:v>
                      </c:pt>
                      <c:pt idx="280">
                        <c:v>17.32736168137</c:v>
                      </c:pt>
                      <c:pt idx="281">
                        <c:v>17.393372614840999</c:v>
                      </c:pt>
                      <c:pt idx="282">
                        <c:v>17.459427524003001</c:v>
                      </c:pt>
                      <c:pt idx="283">
                        <c:v>17.525507233639001</c:v>
                      </c:pt>
                      <c:pt idx="284">
                        <c:v>17.591660496323001</c:v>
                      </c:pt>
                      <c:pt idx="285">
                        <c:v>17.657842614681002</c:v>
                      </c:pt>
                      <c:pt idx="286">
                        <c:v>17.724045379633999</c:v>
                      </c:pt>
                      <c:pt idx="287">
                        <c:v>17.790325856107</c:v>
                      </c:pt>
                      <c:pt idx="288">
                        <c:v>17.856616472412</c:v>
                      </c:pt>
                      <c:pt idx="289">
                        <c:v>17.922973715878999</c:v>
                      </c:pt>
                      <c:pt idx="290">
                        <c:v>17.989381273930999</c:v>
                      </c:pt>
                      <c:pt idx="291">
                        <c:v>18.055790669739</c:v>
                      </c:pt>
                      <c:pt idx="292">
                        <c:v>18.122278442589</c:v>
                      </c:pt>
                      <c:pt idx="293">
                        <c:v>18.188818662703</c:v>
                      </c:pt>
                      <c:pt idx="294">
                        <c:v>18.255352030625001</c:v>
                      </c:pt>
                      <c:pt idx="295">
                        <c:v>18.321981631116</c:v>
                      </c:pt>
                      <c:pt idx="296">
                        <c:v>18.388639624728</c:v>
                      </c:pt>
                      <c:pt idx="297">
                        <c:v>18.455328775257001</c:v>
                      </c:pt>
                      <c:pt idx="298">
                        <c:v>18.522064269053999</c:v>
                      </c:pt>
                      <c:pt idx="299">
                        <c:v>18.588851449046999</c:v>
                      </c:pt>
                      <c:pt idx="300">
                        <c:v>18.655677938446001</c:v>
                      </c:pt>
                      <c:pt idx="301">
                        <c:v>18.722553401037</c:v>
                      </c:pt>
                      <c:pt idx="302">
                        <c:v>18.789453681505002</c:v>
                      </c:pt>
                      <c:pt idx="303">
                        <c:v>18.856435819887</c:v>
                      </c:pt>
                      <c:pt idx="304">
                        <c:v>18.923428249137999</c:v>
                      </c:pt>
                      <c:pt idx="305">
                        <c:v>18.990462005904</c:v>
                      </c:pt>
                      <c:pt idx="306">
                        <c:v>19.057554117449001</c:v>
                      </c:pt>
                      <c:pt idx="307">
                        <c:v>19.124704600859001</c:v>
                      </c:pt>
                      <c:pt idx="308">
                        <c:v>19.191881891796999</c:v>
                      </c:pt>
                      <c:pt idx="309">
                        <c:v>19.259115719219</c:v>
                      </c:pt>
                      <c:pt idx="310">
                        <c:v>19.326373235736</c:v>
                      </c:pt>
                      <c:pt idx="311">
                        <c:v>19.393690274625001</c:v>
                      </c:pt>
                      <c:pt idx="312">
                        <c:v>19.461049065415999</c:v>
                      </c:pt>
                      <c:pt idx="313">
                        <c:v>19.528466102475001</c:v>
                      </c:pt>
                      <c:pt idx="314">
                        <c:v>19.595908199976002</c:v>
                      </c:pt>
                      <c:pt idx="315">
                        <c:v>19.663400985045001</c:v>
                      </c:pt>
                      <c:pt idx="316">
                        <c:v>19.730945723415999</c:v>
                      </c:pt>
                      <c:pt idx="317">
                        <c:v>19.798531161345998</c:v>
                      </c:pt>
                      <c:pt idx="318">
                        <c:v>19.866155743065001</c:v>
                      </c:pt>
                      <c:pt idx="319">
                        <c:v>19.933865067776001</c:v>
                      </c:pt>
                      <c:pt idx="320">
                        <c:v>20.001565627319</c:v>
                      </c:pt>
                      <c:pt idx="321">
                        <c:v>20.069341375714</c:v>
                      </c:pt>
                      <c:pt idx="322">
                        <c:v>20.137158927815001</c:v>
                      </c:pt>
                      <c:pt idx="323">
                        <c:v>20.205025105989002</c:v>
                      </c:pt>
                      <c:pt idx="324">
                        <c:v>20.272935922978998</c:v>
                      </c:pt>
                      <c:pt idx="325">
                        <c:v>20.34090446526</c:v>
                      </c:pt>
                      <c:pt idx="326">
                        <c:v>20.408898803835001</c:v>
                      </c:pt>
                      <c:pt idx="327">
                        <c:v>20.476949987771</c:v>
                      </c:pt>
                      <c:pt idx="328">
                        <c:v>20.545048406821</c:v>
                      </c:pt>
                      <c:pt idx="329">
                        <c:v>20.613178938200001</c:v>
                      </c:pt>
                      <c:pt idx="330">
                        <c:v>20.681363610279</c:v>
                      </c:pt>
                      <c:pt idx="331">
                        <c:v>20.749623104756001</c:v>
                      </c:pt>
                      <c:pt idx="332">
                        <c:v>20.817879865432001</c:v>
                      </c:pt>
                      <c:pt idx="333">
                        <c:v>20.886229802940999</c:v>
                      </c:pt>
                      <c:pt idx="334">
                        <c:v>20.954592617593001</c:v>
                      </c:pt>
                      <c:pt idx="335">
                        <c:v>21.023045868575</c:v>
                      </c:pt>
                      <c:pt idx="336">
                        <c:v>21.091509416707002</c:v>
                      </c:pt>
                      <c:pt idx="337">
                        <c:v>21.160019605866001</c:v>
                      </c:pt>
                      <c:pt idx="338">
                        <c:v>21.228581649024999</c:v>
                      </c:pt>
                      <c:pt idx="339">
                        <c:v>21.297215683741999</c:v>
                      </c:pt>
                      <c:pt idx="340">
                        <c:v>21.365861288249</c:v>
                      </c:pt>
                      <c:pt idx="341">
                        <c:v>21.434558646088998</c:v>
                      </c:pt>
                      <c:pt idx="342">
                        <c:v>21.503329130358001</c:v>
                      </c:pt>
                      <c:pt idx="343">
                        <c:v>21.572136021376998</c:v>
                      </c:pt>
                      <c:pt idx="344">
                        <c:v>21.640997063162999</c:v>
                      </c:pt>
                      <c:pt idx="345">
                        <c:v>21.709903501945998</c:v>
                      </c:pt>
                      <c:pt idx="346">
                        <c:v>21.778842684912</c:v>
                      </c:pt>
                      <c:pt idx="347">
                        <c:v>21.847831188661001</c:v>
                      </c:pt>
                      <c:pt idx="348">
                        <c:v>21.916879818312999</c:v>
                      </c:pt>
                      <c:pt idx="349">
                        <c:v>21.986006250742001</c:v>
                      </c:pt>
                      <c:pt idx="350">
                        <c:v>22.055119090207999</c:v>
                      </c:pt>
                      <c:pt idx="351">
                        <c:v>22.12433091698</c:v>
                      </c:pt>
                      <c:pt idx="352">
                        <c:v>22.193566080301</c:v>
                      </c:pt>
                      <c:pt idx="353">
                        <c:v>22.262872482184999</c:v>
                      </c:pt>
                      <c:pt idx="354">
                        <c:v>22.332207345152</c:v>
                      </c:pt>
                      <c:pt idx="355">
                        <c:v>22.401587571714</c:v>
                      </c:pt>
                      <c:pt idx="356">
                        <c:v>22.471032082791002</c:v>
                      </c:pt>
                      <c:pt idx="357">
                        <c:v>22.540499091830998</c:v>
                      </c:pt>
                      <c:pt idx="358">
                        <c:v>22.610059472065998</c:v>
                      </c:pt>
                      <c:pt idx="359">
                        <c:v>22.679637515307999</c:v>
                      </c:pt>
                      <c:pt idx="360">
                        <c:v>22.749283472289999</c:v>
                      </c:pt>
                      <c:pt idx="361">
                        <c:v>22.818967473901999</c:v>
                      </c:pt>
                      <c:pt idx="362">
                        <c:v>22.888689876375999</c:v>
                      </c:pt>
                      <c:pt idx="363">
                        <c:v>22.958485249795</c:v>
                      </c:pt>
                      <c:pt idx="364">
                        <c:v>23.028303911521</c:v>
                      </c:pt>
                      <c:pt idx="365">
                        <c:v>23.098209548633999</c:v>
                      </c:pt>
                      <c:pt idx="366">
                        <c:v>23.168120163843</c:v>
                      </c:pt>
                      <c:pt idx="367">
                        <c:v>23.23811983265</c:v>
                      </c:pt>
                      <c:pt idx="368">
                        <c:v>23.308142534754001</c:v>
                      </c:pt>
                      <c:pt idx="369">
                        <c:v>23.378214119896999</c:v>
                      </c:pt>
                      <c:pt idx="370">
                        <c:v>23.448349510086999</c:v>
                      </c:pt>
                      <c:pt idx="371">
                        <c:v>23.518542871737999</c:v>
                      </c:pt>
                      <c:pt idx="372">
                        <c:v>23.588770383920998</c:v>
                      </c:pt>
                      <c:pt idx="373">
                        <c:v>23.659056514056001</c:v>
                      </c:pt>
                      <c:pt idx="374">
                        <c:v>23.729395778617999</c:v>
                      </c:pt>
                      <c:pt idx="375">
                        <c:v>23.799789880698999</c:v>
                      </c:pt>
                      <c:pt idx="376">
                        <c:v>23.870213992229999</c:v>
                      </c:pt>
                      <c:pt idx="377">
                        <c:v>23.940701451900999</c:v>
                      </c:pt>
                      <c:pt idx="378">
                        <c:v>24.011251229519999</c:v>
                      </c:pt>
                      <c:pt idx="379">
                        <c:v>24.081830319017001</c:v>
                      </c:pt>
                      <c:pt idx="380">
                        <c:v>24.152496233705001</c:v>
                      </c:pt>
                      <c:pt idx="381">
                        <c:v>24.223162086382001</c:v>
                      </c:pt>
                      <c:pt idx="382">
                        <c:v>24.29390728512</c:v>
                      </c:pt>
                      <c:pt idx="383">
                        <c:v>24.364713590983001</c:v>
                      </c:pt>
                      <c:pt idx="384">
                        <c:v>24.435561973184001</c:v>
                      </c:pt>
                      <c:pt idx="385">
                        <c:v>24.506425524080001</c:v>
                      </c:pt>
                      <c:pt idx="386">
                        <c:v>24.577392013990998</c:v>
                      </c:pt>
                      <c:pt idx="387">
                        <c:v>24.648386698675999</c:v>
                      </c:pt>
                      <c:pt idx="388">
                        <c:v>24.719452346210002</c:v>
                      </c:pt>
                      <c:pt idx="389">
                        <c:v>24.790545248373999</c:v>
                      </c:pt>
                      <c:pt idx="390">
                        <c:v>24.861705086499999</c:v>
                      </c:pt>
                      <c:pt idx="391">
                        <c:v>24.932908912129001</c:v>
                      </c:pt>
                      <c:pt idx="392">
                        <c:v>25.004165284465</c:v>
                      </c:pt>
                      <c:pt idx="393">
                        <c:v>25.075468070642</c:v>
                      </c:pt>
                      <c:pt idx="394">
                        <c:v>25.146830640893999</c:v>
                      </c:pt>
                      <c:pt idx="395">
                        <c:v>25.218254338489</c:v>
                      </c:pt>
                      <c:pt idx="396">
                        <c:v>25.289710081877001</c:v>
                      </c:pt>
                      <c:pt idx="397">
                        <c:v>25.361215799498002</c:v>
                      </c:pt>
                      <c:pt idx="398">
                        <c:v>25.432799379767999</c:v>
                      </c:pt>
                      <c:pt idx="399">
                        <c:v>25.504414119195999</c:v>
                      </c:pt>
                      <c:pt idx="400">
                        <c:v>25.576099225869001</c:v>
                      </c:pt>
                      <c:pt idx="401">
                        <c:v>25.647811040832998</c:v>
                      </c:pt>
                      <c:pt idx="402">
                        <c:v>25.719590170608001</c:v>
                      </c:pt>
                      <c:pt idx="403">
                        <c:v>25.791436784868999</c:v>
                      </c:pt>
                      <c:pt idx="404">
                        <c:v>25.863314124386999</c:v>
                      </c:pt>
                      <c:pt idx="405">
                        <c:v>25.935258988872999</c:v>
                      </c:pt>
                      <c:pt idx="406">
                        <c:v>26.007250551426001</c:v>
                      </c:pt>
                      <c:pt idx="407">
                        <c:v>26.079297777987001</c:v>
                      </c:pt>
                      <c:pt idx="408">
                        <c:v>26.151378472392999</c:v>
                      </c:pt>
                      <c:pt idx="409">
                        <c:v>26.223531830862999</c:v>
                      </c:pt>
                      <c:pt idx="410">
                        <c:v>26.295729033851</c:v>
                      </c:pt>
                      <c:pt idx="411">
                        <c:v>26.367983716301001</c:v>
                      </c:pt>
                      <c:pt idx="412">
                        <c:v>26.440291183877001</c:v>
                      </c:pt>
                      <c:pt idx="413">
                        <c:v>26.512656803898999</c:v>
                      </c:pt>
                      <c:pt idx="414">
                        <c:v>26.585073065713999</c:v>
                      </c:pt>
                      <c:pt idx="415">
                        <c:v>26.657539870554999</c:v>
                      </c:pt>
                      <c:pt idx="416">
                        <c:v>26.730059417494001</c:v>
                      </c:pt>
                      <c:pt idx="417">
                        <c:v>26.802640435109002</c:v>
                      </c:pt>
                      <c:pt idx="418">
                        <c:v>26.875276660078001</c:v>
                      </c:pt>
                      <c:pt idx="419">
                        <c:v>26.947942099965001</c:v>
                      </c:pt>
                      <c:pt idx="420">
                        <c:v>27.020676426407999</c:v>
                      </c:pt>
                      <c:pt idx="421">
                        <c:v>27.093456210572999</c:v>
                      </c:pt>
                      <c:pt idx="422">
                        <c:v>27.166311514143</c:v>
                      </c:pt>
                      <c:pt idx="423">
                        <c:v>27.239205490545</c:v>
                      </c:pt>
                      <c:pt idx="424">
                        <c:v>27.312142501709999</c:v>
                      </c:pt>
                      <c:pt idx="425">
                        <c:v>27.385155483969999</c:v>
                      </c:pt>
                      <c:pt idx="426">
                        <c:v>27.458210988927998</c:v>
                      </c:pt>
                      <c:pt idx="427">
                        <c:v>27.531319820328001</c:v>
                      </c:pt>
                      <c:pt idx="428">
                        <c:v>27.604491885676001</c:v>
                      </c:pt>
                      <c:pt idx="429">
                        <c:v>27.677704249146</c:v>
                      </c:pt>
                      <c:pt idx="430">
                        <c:v>27.750975642976002</c:v>
                      </c:pt>
                      <c:pt idx="431">
                        <c:v>27.824306751864999</c:v>
                      </c:pt>
                      <c:pt idx="432">
                        <c:v>27.897666018121999</c:v>
                      </c:pt>
                      <c:pt idx="433">
                        <c:v>27.971116025594998</c:v>
                      </c:pt>
                      <c:pt idx="434">
                        <c:v>28.044601507871999</c:v>
                      </c:pt>
                      <c:pt idx="435">
                        <c:v>28.118169123621001</c:v>
                      </c:pt>
                      <c:pt idx="436">
                        <c:v>28.191758613615001</c:v>
                      </c:pt>
                      <c:pt idx="437">
                        <c:v>28.26540012489</c:v>
                      </c:pt>
                      <c:pt idx="438">
                        <c:v>28.339111670729999</c:v>
                      </c:pt>
                      <c:pt idx="439">
                        <c:v>28.412886006074999</c:v>
                      </c:pt>
                      <c:pt idx="440">
                        <c:v>28.486714472561001</c:v>
                      </c:pt>
                      <c:pt idx="441">
                        <c:v>28.560591945746999</c:v>
                      </c:pt>
                      <c:pt idx="442">
                        <c:v>28.634496902388999</c:v>
                      </c:pt>
                      <c:pt idx="443">
                        <c:v>28.708474277642999</c:v>
                      </c:pt>
                      <c:pt idx="444">
                        <c:v>28.782519344745999</c:v>
                      </c:pt>
                      <c:pt idx="445">
                        <c:v>28.856597764943999</c:v>
                      </c:pt>
                      <c:pt idx="446">
                        <c:v>28.930739343361999</c:v>
                      </c:pt>
                      <c:pt idx="447">
                        <c:v>29.004955683534</c:v>
                      </c:pt>
                      <c:pt idx="448">
                        <c:v>29.079212806400999</c:v>
                      </c:pt>
                      <c:pt idx="449">
                        <c:v>29.153515606425</c:v>
                      </c:pt>
                      <c:pt idx="450">
                        <c:v>29.227910687150999</c:v>
                      </c:pt>
                      <c:pt idx="451">
                        <c:v>29.302306774178</c:v>
                      </c:pt>
                      <c:pt idx="452">
                        <c:v>29.376787735413</c:v>
                      </c:pt>
                      <c:pt idx="453">
                        <c:v>29.451300437183999</c:v>
                      </c:pt>
                      <c:pt idx="454">
                        <c:v>29.525915449039001</c:v>
                      </c:pt>
                      <c:pt idx="455">
                        <c:v>29.600548494657001</c:v>
                      </c:pt>
                      <c:pt idx="456">
                        <c:v>29.675255241247001</c:v>
                      </c:pt>
                      <c:pt idx="457">
                        <c:v>29.749991945394001</c:v>
                      </c:pt>
                      <c:pt idx="458">
                        <c:v>29.824814630439999</c:v>
                      </c:pt>
                      <c:pt idx="459">
                        <c:v>29.899663134861001</c:v>
                      </c:pt>
                      <c:pt idx="460">
                        <c:v>29.974596739439999</c:v>
                      </c:pt>
                      <c:pt idx="461">
                        <c:v>30.049573146792</c:v>
                      </c:pt>
                      <c:pt idx="462">
                        <c:v>30.124598982614</c:v>
                      </c:pt>
                      <c:pt idx="463">
                        <c:v>30.199691631051</c:v>
                      </c:pt>
                      <c:pt idx="464">
                        <c:v>30.274824988365001</c:v>
                      </c:pt>
                      <c:pt idx="465">
                        <c:v>30.350021717535</c:v>
                      </c:pt>
                      <c:pt idx="466">
                        <c:v>30.425272954095</c:v>
                      </c:pt>
                      <c:pt idx="467">
                        <c:v>30.500589713797002</c:v>
                      </c:pt>
                      <c:pt idx="468">
                        <c:v>30.575944696164001</c:v>
                      </c:pt>
                      <c:pt idx="469">
                        <c:v>30.651396796968999</c:v>
                      </c:pt>
                      <c:pt idx="470">
                        <c:v>30.726869364793</c:v>
                      </c:pt>
                      <c:pt idx="471">
                        <c:v>30.802385010015001</c:v>
                      </c:pt>
                      <c:pt idx="472">
                        <c:v>30.877979118268001</c:v>
                      </c:pt>
                      <c:pt idx="473">
                        <c:v>30.953626350381001</c:v>
                      </c:pt>
                      <c:pt idx="474">
                        <c:v>31.029324775262999</c:v>
                      </c:pt>
                      <c:pt idx="475">
                        <c:v>31.105078877183001</c:v>
                      </c:pt>
                      <c:pt idx="476">
                        <c:v>31.180903286218001</c:v>
                      </c:pt>
                      <c:pt idx="477">
                        <c:v>31.256771926012</c:v>
                      </c:pt>
                      <c:pt idx="478">
                        <c:v>31.332711838390999</c:v>
                      </c:pt>
                      <c:pt idx="479">
                        <c:v>31.408683921517</c:v>
                      </c:pt>
                      <c:pt idx="480">
                        <c:v>31.484723567644</c:v>
                      </c:pt>
                      <c:pt idx="481">
                        <c:v>31.560812855765999</c:v>
                      </c:pt>
                      <c:pt idx="482">
                        <c:v>31.636973542500002</c:v>
                      </c:pt>
                      <c:pt idx="483">
                        <c:v>31.713183263569999</c:v>
                      </c:pt>
                      <c:pt idx="484">
                        <c:v>31.789462658638001</c:v>
                      </c:pt>
                      <c:pt idx="485">
                        <c:v>31.865782233916001</c:v>
                      </c:pt>
                      <c:pt idx="486">
                        <c:v>31.942151369739999</c:v>
                      </c:pt>
                      <c:pt idx="487">
                        <c:v>32.018582456863001</c:v>
                      </c:pt>
                      <c:pt idx="488">
                        <c:v>32.095069581395002</c:v>
                      </c:pt>
                      <c:pt idx="489">
                        <c:v>32.171627704928</c:v>
                      </c:pt>
                      <c:pt idx="490">
                        <c:v>32.248238754767002</c:v>
                      </c:pt>
                      <c:pt idx="491">
                        <c:v>32.324885519836002</c:v>
                      </c:pt>
                      <c:pt idx="492">
                        <c:v>32.401595452206003</c:v>
                      </c:pt>
                      <c:pt idx="493">
                        <c:v>32.478386517272</c:v>
                      </c:pt>
                      <c:pt idx="494">
                        <c:v>32.555211703306</c:v>
                      </c:pt>
                      <c:pt idx="495">
                        <c:v>32.632102291770998</c:v>
                      </c:pt>
                      <c:pt idx="496">
                        <c:v>32.709049379701</c:v>
                      </c:pt>
                      <c:pt idx="497">
                        <c:v>32.786050442874</c:v>
                      </c:pt>
                      <c:pt idx="498">
                        <c:v>32.863112383596999</c:v>
                      </c:pt>
                      <c:pt idx="499">
                        <c:v>32.940227303317997</c:v>
                      </c:pt>
                      <c:pt idx="500">
                        <c:v>33.017396097271003</c:v>
                      </c:pt>
                      <c:pt idx="501">
                        <c:v>33.094622881779003</c:v>
                      </c:pt>
                      <c:pt idx="502">
                        <c:v>33.171918271842003</c:v>
                      </c:pt>
                      <c:pt idx="503">
                        <c:v>33.249256442433001</c:v>
                      </c:pt>
                      <c:pt idx="504">
                        <c:v>33.326651362608999</c:v>
                      </c:pt>
                      <c:pt idx="505">
                        <c:v>33.404113984920002</c:v>
                      </c:pt>
                      <c:pt idx="506">
                        <c:v>33.481629075146998</c:v>
                      </c:pt>
                      <c:pt idx="507">
                        <c:v>33.559201273844998</c:v>
                      </c:pt>
                      <c:pt idx="508">
                        <c:v>33.636831425167003</c:v>
                      </c:pt>
                      <c:pt idx="509">
                        <c:v>33.714525175699997</c:v>
                      </c:pt>
                      <c:pt idx="510">
                        <c:v>33.792273920489002</c:v>
                      </c:pt>
                      <c:pt idx="511">
                        <c:v>33.870076152959001</c:v>
                      </c:pt>
                      <c:pt idx="512">
                        <c:v>33.947921453073</c:v>
                      </c:pt>
                      <c:pt idx="513">
                        <c:v>34.025811352665997</c:v>
                      </c:pt>
                      <c:pt idx="514">
                        <c:v>34.103814849448</c:v>
                      </c:pt>
                      <c:pt idx="515">
                        <c:v>34.181831647644003</c:v>
                      </c:pt>
                      <c:pt idx="516">
                        <c:v>34.259918680939997</c:v>
                      </c:pt>
                      <c:pt idx="517">
                        <c:v>34.338069522273003</c:v>
                      </c:pt>
                      <c:pt idx="518">
                        <c:v>34.416271798681002</c:v>
                      </c:pt>
                      <c:pt idx="519">
                        <c:v>34.494539511997999</c:v>
                      </c:pt>
                      <c:pt idx="520">
                        <c:v>34.572854656159997</c:v>
                      </c:pt>
                      <c:pt idx="521">
                        <c:v>34.651227354648</c:v>
                      </c:pt>
                      <c:pt idx="522">
                        <c:v>34.729640048482999</c:v>
                      </c:pt>
                      <c:pt idx="523">
                        <c:v>34.808149634115999</c:v>
                      </c:pt>
                      <c:pt idx="524">
                        <c:v>34.886683088371001</c:v>
                      </c:pt>
                      <c:pt idx="525">
                        <c:v>34.965305903765</c:v>
                      </c:pt>
                      <c:pt idx="526">
                        <c:v>35.043960527857003</c:v>
                      </c:pt>
                      <c:pt idx="527">
                        <c:v>35.122684932675</c:v>
                      </c:pt>
                      <c:pt idx="528">
                        <c:v>35.201455560687997</c:v>
                      </c:pt>
                      <c:pt idx="529">
                        <c:v>35.280301295903001</c:v>
                      </c:pt>
                      <c:pt idx="530">
                        <c:v>35.359188451979001</c:v>
                      </c:pt>
                      <c:pt idx="531">
                        <c:v>35.438154333192003</c:v>
                      </c:pt>
                      <c:pt idx="532">
                        <c:v>35.517141227551001</c:v>
                      </c:pt>
                      <c:pt idx="533">
                        <c:v>35.596204283684997</c:v>
                      </c:pt>
                      <c:pt idx="534">
                        <c:v>35.675350856087</c:v>
                      </c:pt>
                      <c:pt idx="535">
                        <c:v>35.754520728323001</c:v>
                      </c:pt>
                      <c:pt idx="536">
                        <c:v>35.833764781779003</c:v>
                      </c:pt>
                      <c:pt idx="537">
                        <c:v>35.913057141316997</c:v>
                      </c:pt>
                      <c:pt idx="538">
                        <c:v>35.992397723080998</c:v>
                      </c:pt>
                      <c:pt idx="539">
                        <c:v>36.071833420818997</c:v>
                      </c:pt>
                      <c:pt idx="540">
                        <c:v>36.151307784133998</c:v>
                      </c:pt>
                      <c:pt idx="541">
                        <c:v>36.230811413345002</c:v>
                      </c:pt>
                      <c:pt idx="542">
                        <c:v>36.310420148237</c:v>
                      </c:pt>
                      <c:pt idx="543">
                        <c:v>36.390056113740002</c:v>
                      </c:pt>
                      <c:pt idx="544">
                        <c:v>36.469742513180002</c:v>
                      </c:pt>
                      <c:pt idx="545">
                        <c:v>36.549515735989999</c:v>
                      </c:pt>
                      <c:pt idx="546">
                        <c:v>36.629309405161003</c:v>
                      </c:pt>
                      <c:pt idx="547">
                        <c:v>36.709193335583997</c:v>
                      </c:pt>
                      <c:pt idx="548">
                        <c:v>36.789115304691997</c:v>
                      </c:pt>
                      <c:pt idx="549">
                        <c:v>36.869111141037003</c:v>
                      </c:pt>
                      <c:pt idx="550">
                        <c:v>36.949177009966</c:v>
                      </c:pt>
                      <c:pt idx="551">
                        <c:v>37.029296803958999</c:v>
                      </c:pt>
                      <c:pt idx="552">
                        <c:v>37.109455982329003</c:v>
                      </c:pt>
                      <c:pt idx="553">
                        <c:v>37.189679257686002</c:v>
                      </c:pt>
                      <c:pt idx="554">
                        <c:v>37.269960186474997</c:v>
                      </c:pt>
                      <c:pt idx="555">
                        <c:v>37.350298400916998</c:v>
                      </c:pt>
                      <c:pt idx="556">
                        <c:v>37.430690832944997</c:v>
                      </c:pt>
                      <c:pt idx="557">
                        <c:v>37.511143356744</c:v>
                      </c:pt>
                      <c:pt idx="558">
                        <c:v>37.591652285545997</c:v>
                      </c:pt>
                      <c:pt idx="559">
                        <c:v>37.672226463636001</c:v>
                      </c:pt>
                      <c:pt idx="560">
                        <c:v>37.752841098304003</c:v>
                      </c:pt>
                      <c:pt idx="561">
                        <c:v>37.833538396268999</c:v>
                      </c:pt>
                      <c:pt idx="562">
                        <c:v>37.914293130689998</c:v>
                      </c:pt>
                      <c:pt idx="563">
                        <c:v>37.995072036975998</c:v>
                      </c:pt>
                      <c:pt idx="564">
                        <c:v>38.075954055636998</c:v>
                      </c:pt>
                      <c:pt idx="565">
                        <c:v>38.156873323164</c:v>
                      </c:pt>
                      <c:pt idx="566">
                        <c:v>38.237849344375</c:v>
                      </c:pt>
                      <c:pt idx="567">
                        <c:v>38.318886850908001</c:v>
                      </c:pt>
                      <c:pt idx="568">
                        <c:v>38.399973648412001</c:v>
                      </c:pt>
                      <c:pt idx="569">
                        <c:v>38.481130910996001</c:v>
                      </c:pt>
                      <c:pt idx="570">
                        <c:v>38.562328093745002</c:v>
                      </c:pt>
                      <c:pt idx="571">
                        <c:v>38.643614798542004</c:v>
                      </c:pt>
                      <c:pt idx="572">
                        <c:v>38.724932801363998</c:v>
                      </c:pt>
                      <c:pt idx="573">
                        <c:v>38.806305901544</c:v>
                      </c:pt>
                      <c:pt idx="574">
                        <c:v>38.887758658095997</c:v>
                      </c:pt>
                      <c:pt idx="575">
                        <c:v>38.969250100118003</c:v>
                      </c:pt>
                      <c:pt idx="576">
                        <c:v>39.050821250360002</c:v>
                      </c:pt>
                      <c:pt idx="577">
                        <c:v>39.132445044735</c:v>
                      </c:pt>
                      <c:pt idx="578">
                        <c:v>39.214112519460002</c:v>
                      </c:pt>
                      <c:pt idx="579">
                        <c:v>39.295849793503002</c:v>
                      </c:pt>
                      <c:pt idx="580">
                        <c:v>39.377644425908002</c:v>
                      </c:pt>
                      <c:pt idx="581">
                        <c:v>39.459485851137998</c:v>
                      </c:pt>
                      <c:pt idx="582">
                        <c:v>39.541375357216999</c:v>
                      </c:pt>
                      <c:pt idx="583">
                        <c:v>39.623365206521001</c:v>
                      </c:pt>
                      <c:pt idx="584">
                        <c:v>39.705395652103</c:v>
                      </c:pt>
                      <c:pt idx="585">
                        <c:v>39.787468574548001</c:v>
                      </c:pt>
                      <c:pt idx="586">
                        <c:v>39.869612798337997</c:v>
                      </c:pt>
                      <c:pt idx="587">
                        <c:v>39.951809521091</c:v>
                      </c:pt>
                      <c:pt idx="588">
                        <c:v>40.034078298510998</c:v>
                      </c:pt>
                      <c:pt idx="589">
                        <c:v>40.11638313988</c:v>
                      </c:pt>
                      <c:pt idx="590">
                        <c:v>40.198755327945001</c:v>
                      </c:pt>
                      <c:pt idx="591">
                        <c:v>40.281183949419997</c:v>
                      </c:pt>
                      <c:pt idx="592">
                        <c:v>40.363688140725003</c:v>
                      </c:pt>
                      <c:pt idx="593">
                        <c:v>40.446220652850002</c:v>
                      </c:pt>
                      <c:pt idx="594">
                        <c:v>40.528839629549999</c:v>
                      </c:pt>
                      <c:pt idx="595">
                        <c:v>40.611500908768001</c:v>
                      </c:pt>
                      <c:pt idx="596">
                        <c:v>40.694228254839999</c:v>
                      </c:pt>
                      <c:pt idx="597">
                        <c:v>40.777004282436003</c:v>
                      </c:pt>
                      <c:pt idx="598">
                        <c:v>40.859843723883998</c:v>
                      </c:pt>
                      <c:pt idx="599">
                        <c:v>40.942757251522004</c:v>
                      </c:pt>
                      <c:pt idx="600">
                        <c:v>41.025700831141002</c:v>
                      </c:pt>
                      <c:pt idx="601">
                        <c:v>41.108716030383</c:v>
                      </c:pt>
                      <c:pt idx="602">
                        <c:v>41.191791333368002</c:v>
                      </c:pt>
                      <c:pt idx="603">
                        <c:v>41.274923273974998</c:v>
                      </c:pt>
                      <c:pt idx="604">
                        <c:v>41.358113550459002</c:v>
                      </c:pt>
                      <c:pt idx="605">
                        <c:v>41.441345433439999</c:v>
                      </c:pt>
                      <c:pt idx="606">
                        <c:v>41.524662347251002</c:v>
                      </c:pt>
                      <c:pt idx="607">
                        <c:v>41.608010614491</c:v>
                      </c:pt>
                      <c:pt idx="608">
                        <c:v>41.691449384153003</c:v>
                      </c:pt>
                      <c:pt idx="609">
                        <c:v>41.774923953699002</c:v>
                      </c:pt>
                      <c:pt idx="610">
                        <c:v>41.858469934627003</c:v>
                      </c:pt>
                      <c:pt idx="611">
                        <c:v>41.942055157387003</c:v>
                      </c:pt>
                      <c:pt idx="612">
                        <c:v>42.025713151531001</c:v>
                      </c:pt>
                      <c:pt idx="613">
                        <c:v>42.109411276998998</c:v>
                      </c:pt>
                      <c:pt idx="614">
                        <c:v>42.193186606451</c:v>
                      </c:pt>
                      <c:pt idx="615">
                        <c:v>42.277042402813002</c:v>
                      </c:pt>
                      <c:pt idx="616">
                        <c:v>42.360915338026999</c:v>
                      </c:pt>
                      <c:pt idx="617">
                        <c:v>42.444857569238998</c:v>
                      </c:pt>
                      <c:pt idx="618">
                        <c:v>42.528869364355003</c:v>
                      </c:pt>
                      <c:pt idx="619">
                        <c:v>42.612950981212002</c:v>
                      </c:pt>
                      <c:pt idx="620">
                        <c:v>42.697052262706997</c:v>
                      </c:pt>
                      <c:pt idx="621">
                        <c:v>42.781244880033</c:v>
                      </c:pt>
                      <c:pt idx="622">
                        <c:v>42.865474749946998</c:v>
                      </c:pt>
                      <c:pt idx="623">
                        <c:v>42.949764384514999</c:v>
                      </c:pt>
                      <c:pt idx="624">
                        <c:v>43.034123861845998</c:v>
                      </c:pt>
                      <c:pt idx="625">
                        <c:v>43.118534653178003</c:v>
                      </c:pt>
                      <c:pt idx="626">
                        <c:v>43.203011019192999</c:v>
                      </c:pt>
                      <c:pt idx="627">
                        <c:v>43.287540592018999</c:v>
                      </c:pt>
                      <c:pt idx="628">
                        <c:v>43.372129936509999</c:v>
                      </c:pt>
                      <c:pt idx="629">
                        <c:v>43.456767193333</c:v>
                      </c:pt>
                      <c:pt idx="630">
                        <c:v>43.541467768589001</c:v>
                      </c:pt>
                      <c:pt idx="631">
                        <c:v>43.626247312327003</c:v>
                      </c:pt>
                      <c:pt idx="632">
                        <c:v>43.711048394367999</c:v>
                      </c:pt>
                      <c:pt idx="633">
                        <c:v>43.795944073260003</c:v>
                      </c:pt>
                      <c:pt idx="634">
                        <c:v>43.880882466655002</c:v>
                      </c:pt>
                      <c:pt idx="635">
                        <c:v>43.965869569779002</c:v>
                      </c:pt>
                      <c:pt idx="636">
                        <c:v>44.050911043006998</c:v>
                      </c:pt>
                      <c:pt idx="637">
                        <c:v>44.136018380728999</c:v>
                      </c:pt>
                      <c:pt idx="638">
                        <c:v>44.221195164213</c:v>
                      </c:pt>
                      <c:pt idx="639">
                        <c:v>44.306412480601999</c:v>
                      </c:pt>
                      <c:pt idx="640">
                        <c:v>44.391692058227001</c:v>
                      </c:pt>
                      <c:pt idx="641">
                        <c:v>44.477030853820999</c:v>
                      </c:pt>
                      <c:pt idx="642">
                        <c:v>44.562444624568002</c:v>
                      </c:pt>
                      <c:pt idx="643">
                        <c:v>44.647900443007998</c:v>
                      </c:pt>
                      <c:pt idx="644">
                        <c:v>44.733401998977001</c:v>
                      </c:pt>
                      <c:pt idx="645">
                        <c:v>44.818998165799997</c:v>
                      </c:pt>
                      <c:pt idx="646">
                        <c:v>44.904628554942001</c:v>
                      </c:pt>
                      <c:pt idx="647">
                        <c:v>44.990316757203999</c:v>
                      </c:pt>
                      <c:pt idx="648">
                        <c:v>45.076059481790999</c:v>
                      </c:pt>
                      <c:pt idx="649">
                        <c:v>45.161876002866997</c:v>
                      </c:pt>
                      <c:pt idx="650">
                        <c:v>45.247739892163999</c:v>
                      </c:pt>
                      <c:pt idx="651">
                        <c:v>45.333657742131997</c:v>
                      </c:pt>
                      <c:pt idx="652">
                        <c:v>45.419654402747</c:v>
                      </c:pt>
                      <c:pt idx="653">
                        <c:v>45.505705553676002</c:v>
                      </c:pt>
                      <c:pt idx="654">
                        <c:v>45.591797130712003</c:v>
                      </c:pt>
                      <c:pt idx="655">
                        <c:v>45.677945954351003</c:v>
                      </c:pt>
                      <c:pt idx="656">
                        <c:v>45.764168183053997</c:v>
                      </c:pt>
                      <c:pt idx="657">
                        <c:v>45.850428990106003</c:v>
                      </c:pt>
                      <c:pt idx="658">
                        <c:v>45.936727938079997</c:v>
                      </c:pt>
                      <c:pt idx="659">
                        <c:v>46.023133805251</c:v>
                      </c:pt>
                      <c:pt idx="660">
                        <c:v>46.109585371926997</c:v>
                      </c:pt>
                      <c:pt idx="661">
                        <c:v>46.196103836371996</c:v>
                      </c:pt>
                      <c:pt idx="662">
                        <c:v>46.282654415663004</c:v>
                      </c:pt>
                      <c:pt idx="663">
                        <c:v>46.369275886221999</c:v>
                      </c:pt>
                      <c:pt idx="664">
                        <c:v>46.455959047191001</c:v>
                      </c:pt>
                      <c:pt idx="665">
                        <c:v>46.542690134047</c:v>
                      </c:pt>
                      <c:pt idx="666">
                        <c:v>46.629469290597001</c:v>
                      </c:pt>
                      <c:pt idx="667">
                        <c:v>46.716328346052002</c:v>
                      </c:pt>
                      <c:pt idx="668">
                        <c:v>46.803246258762002</c:v>
                      </c:pt>
                      <c:pt idx="669">
                        <c:v>46.890204144416003</c:v>
                      </c:pt>
                      <c:pt idx="670">
                        <c:v>46.977236130408002</c:v>
                      </c:pt>
                      <c:pt idx="671">
                        <c:v>47.064315443367001</c:v>
                      </c:pt>
                      <c:pt idx="672">
                        <c:v>47.151484054082999</c:v>
                      </c:pt>
                      <c:pt idx="673">
                        <c:v>47.238668768525002</c:v>
                      </c:pt>
                      <c:pt idx="674">
                        <c:v>47.325908454043997</c:v>
                      </c:pt>
                      <c:pt idx="675">
                        <c:v>47.413247892279003</c:v>
                      </c:pt>
                      <c:pt idx="676">
                        <c:v>47.500616424390998</c:v>
                      </c:pt>
                      <c:pt idx="677">
                        <c:v>47.588032125274999</c:v>
                      </c:pt>
                      <c:pt idx="678">
                        <c:v>47.675515518269002</c:v>
                      </c:pt>
                      <c:pt idx="679">
                        <c:v>47.763076640233997</c:v>
                      </c:pt>
                      <c:pt idx="680">
                        <c:v>47.850681569671004</c:v>
                      </c:pt>
                      <c:pt idx="681">
                        <c:v>47.938341791554002</c:v>
                      </c:pt>
                      <c:pt idx="682">
                        <c:v>48.026063259002001</c:v>
                      </c:pt>
                      <c:pt idx="683">
                        <c:v>48.113854179226003</c:v>
                      </c:pt>
                      <c:pt idx="684">
                        <c:v>48.201665487606</c:v>
                      </c:pt>
                      <c:pt idx="685">
                        <c:v>48.289566784899002</c:v>
                      </c:pt>
                      <c:pt idx="686">
                        <c:v>48.377518987007001</c:v>
                      </c:pt>
                      <c:pt idx="687">
                        <c:v>48.465532977484003</c:v>
                      </c:pt>
                      <c:pt idx="688">
                        <c:v>48.553599924982997</c:v>
                      </c:pt>
                      <c:pt idx="689">
                        <c:v>48.641727262747999</c:v>
                      </c:pt>
                      <c:pt idx="690">
                        <c:v>48.729902555407001</c:v>
                      </c:pt>
                      <c:pt idx="691">
                        <c:v>48.818146690333997</c:v>
                      </c:pt>
                      <c:pt idx="692">
                        <c:v>48.906449172178</c:v>
                      </c:pt>
                      <c:pt idx="693">
                        <c:v>48.994802856424997</c:v>
                      </c:pt>
                      <c:pt idx="694">
                        <c:v>49.083217273415002</c:v>
                      </c:pt>
                      <c:pt idx="695">
                        <c:v>49.171683245695</c:v>
                      </c:pt>
                      <c:pt idx="696">
                        <c:v>49.260224345567003</c:v>
                      </c:pt>
                      <c:pt idx="697">
                        <c:v>49.348798447025999</c:v>
                      </c:pt>
                      <c:pt idx="698">
                        <c:v>49.437457066900002</c:v>
                      </c:pt>
                      <c:pt idx="699">
                        <c:v>49.526144386879999</c:v>
                      </c:pt>
                      <c:pt idx="700">
                        <c:v>49.614893929148003</c:v>
                      </c:pt>
                      <c:pt idx="701">
                        <c:v>49.703742517412998</c:v>
                      </c:pt>
                      <c:pt idx="702">
                        <c:v>49.792599179202</c:v>
                      </c:pt>
                      <c:pt idx="703">
                        <c:v>49.881539417105003</c:v>
                      </c:pt>
                      <c:pt idx="704">
                        <c:v>49.970518813334003</c:v>
                      </c:pt>
                      <c:pt idx="705">
                        <c:v>50.059553301394999</c:v>
                      </c:pt>
                      <c:pt idx="706">
                        <c:v>50.148695956165</c:v>
                      </c:pt>
                      <c:pt idx="707">
                        <c:v>50.237834532004001</c:v>
                      </c:pt>
                      <c:pt idx="708">
                        <c:v>50.327086650209999</c:v>
                      </c:pt>
                      <c:pt idx="709">
                        <c:v>50.416354504502998</c:v>
                      </c:pt>
                      <c:pt idx="710">
                        <c:v>50.505695082754997</c:v>
                      </c:pt>
                      <c:pt idx="711">
                        <c:v>50.595064432808002</c:v>
                      </c:pt>
                      <c:pt idx="712">
                        <c:v>50.684520481896001</c:v>
                      </c:pt>
                      <c:pt idx="713">
                        <c:v>50.774046277624997</c:v>
                      </c:pt>
                      <c:pt idx="714">
                        <c:v>50.863615671059001</c:v>
                      </c:pt>
                      <c:pt idx="715">
                        <c:v>50.953224380792001</c:v>
                      </c:pt>
                      <c:pt idx="716">
                        <c:v>51.042911823318001</c:v>
                      </c:pt>
                      <c:pt idx="717">
                        <c:v>51.132633501035002</c:v>
                      </c:pt>
                      <c:pt idx="718">
                        <c:v>51.222452167497998</c:v>
                      </c:pt>
                      <c:pt idx="719">
                        <c:v>51.312329132115003</c:v>
                      </c:pt>
                      <c:pt idx="720">
                        <c:v>51.402216634280997</c:v>
                      </c:pt>
                      <c:pt idx="721">
                        <c:v>51.492202757731</c:v>
                      </c:pt>
                      <c:pt idx="722">
                        <c:v>51.582208722106998</c:v>
                      </c:pt>
                      <c:pt idx="723">
                        <c:v>51.672315047906999</c:v>
                      </c:pt>
                      <c:pt idx="724">
                        <c:v>51.762448448824003</c:v>
                      </c:pt>
                      <c:pt idx="725">
                        <c:v>51.852659378988001</c:v>
                      </c:pt>
                      <c:pt idx="726">
                        <c:v>51.942912544293002</c:v>
                      </c:pt>
                      <c:pt idx="727">
                        <c:v>52.033229796482999</c:v>
                      </c:pt>
                      <c:pt idx="728">
                        <c:v>52.123587241766998</c:v>
                      </c:pt>
                      <c:pt idx="729">
                        <c:v>52.214028508581002</c:v>
                      </c:pt>
                      <c:pt idx="730">
                        <c:v>52.304518046071003</c:v>
                      </c:pt>
                      <c:pt idx="731">
                        <c:v>52.395061335950999</c:v>
                      </c:pt>
                      <c:pt idx="732">
                        <c:v>52.485659191746002</c:v>
                      </c:pt>
                      <c:pt idx="733">
                        <c:v>52.576333479638002</c:v>
                      </c:pt>
                      <c:pt idx="734">
                        <c:v>52.667054230372003</c:v>
                      </c:pt>
                      <c:pt idx="735">
                        <c:v>52.757825795669</c:v>
                      </c:pt>
                      <c:pt idx="736">
                        <c:v>52.848680849282999</c:v>
                      </c:pt>
                      <c:pt idx="737">
                        <c:v>52.939559815806</c:v>
                      </c:pt>
                      <c:pt idx="738">
                        <c:v>53.030489841433997</c:v>
                      </c:pt>
                      <c:pt idx="739">
                        <c:v>53.121502381017002</c:v>
                      </c:pt>
                      <c:pt idx="740">
                        <c:v>53.212571423671001</c:v>
                      </c:pt>
                      <c:pt idx="741">
                        <c:v>53.303698434729</c:v>
                      </c:pt>
                      <c:pt idx="742">
                        <c:v>53.394865074258</c:v>
                      </c:pt>
                      <c:pt idx="743">
                        <c:v>53.486122654615997</c:v>
                      </c:pt>
                      <c:pt idx="744">
                        <c:v>53.577404046417001</c:v>
                      </c:pt>
                      <c:pt idx="745">
                        <c:v>53.668754857194997</c:v>
                      </c:pt>
                      <c:pt idx="746">
                        <c:v>53.760151683728999</c:v>
                      </c:pt>
                      <c:pt idx="747">
                        <c:v>53.851619160749003</c:v>
                      </c:pt>
                      <c:pt idx="748">
                        <c:v>53.943169814165998</c:v>
                      </c:pt>
                      <c:pt idx="749">
                        <c:v>54.034735580669</c:v>
                      </c:pt>
                      <c:pt idx="750">
                        <c:v>54.126374132974</c:v>
                      </c:pt>
                      <c:pt idx="751">
                        <c:v>54.218087367498001</c:v>
                      </c:pt>
                      <c:pt idx="752">
                        <c:v>54.309819496606998</c:v>
                      </c:pt>
                      <c:pt idx="753">
                        <c:v>54.401612031844003</c:v>
                      </c:pt>
                      <c:pt idx="754">
                        <c:v>54.493499237053001</c:v>
                      </c:pt>
                      <c:pt idx="755">
                        <c:v>54.585436139259997</c:v>
                      </c:pt>
                      <c:pt idx="756">
                        <c:v>54.677415512061998</c:v>
                      </c:pt>
                      <c:pt idx="757">
                        <c:v>54.769474315361997</c:v>
                      </c:pt>
                      <c:pt idx="758">
                        <c:v>54.861572894323999</c:v>
                      </c:pt>
                      <c:pt idx="759">
                        <c:v>54.953718780815997</c:v>
                      </c:pt>
                      <c:pt idx="760">
                        <c:v>55.045932201435001</c:v>
                      </c:pt>
                      <c:pt idx="761">
                        <c:v>55.138219678276002</c:v>
                      </c:pt>
                      <c:pt idx="762">
                        <c:v>55.230545174446</c:v>
                      </c:pt>
                      <c:pt idx="763">
                        <c:v>55.322910780888002</c:v>
                      </c:pt>
                      <c:pt idx="764">
                        <c:v>55.415369547852997</c:v>
                      </c:pt>
                      <c:pt idx="765">
                        <c:v>55.507865257368998</c:v>
                      </c:pt>
                      <c:pt idx="766">
                        <c:v>55.600431868255001</c:v>
                      </c:pt>
                      <c:pt idx="767">
                        <c:v>55.693045543060997</c:v>
                      </c:pt>
                      <c:pt idx="768">
                        <c:v>55.785720271048</c:v>
                      </c:pt>
                      <c:pt idx="769">
                        <c:v>55.878462158140998</c:v>
                      </c:pt>
                      <c:pt idx="770">
                        <c:v>55.971246973702002</c:v>
                      </c:pt>
                      <c:pt idx="771">
                        <c:v>56.064097316304</c:v>
                      </c:pt>
                      <c:pt idx="772">
                        <c:v>56.157017084547</c:v>
                      </c:pt>
                      <c:pt idx="773">
                        <c:v>56.249973490521</c:v>
                      </c:pt>
                      <c:pt idx="774">
                        <c:v>56.342973039043997</c:v>
                      </c:pt>
                      <c:pt idx="775">
                        <c:v>56.436062984777998</c:v>
                      </c:pt>
                      <c:pt idx="776">
                        <c:v>56.529207574455</c:v>
                      </c:pt>
                      <c:pt idx="777">
                        <c:v>56.622387901802</c:v>
                      </c:pt>
                      <c:pt idx="778">
                        <c:v>56.715653473425</c:v>
                      </c:pt>
                      <c:pt idx="779">
                        <c:v>56.808962226496</c:v>
                      </c:pt>
                      <c:pt idx="780">
                        <c:v>56.902322929401997</c:v>
                      </c:pt>
                      <c:pt idx="781">
                        <c:v>56.995741028273997</c:v>
                      </c:pt>
                      <c:pt idx="782">
                        <c:v>57.089219378784001</c:v>
                      </c:pt>
                      <c:pt idx="783">
                        <c:v>57.182761479862997</c:v>
                      </c:pt>
                      <c:pt idx="784">
                        <c:v>57.276376494498003</c:v>
                      </c:pt>
                      <c:pt idx="785">
                        <c:v>57.370029400569997</c:v>
                      </c:pt>
                      <c:pt idx="786">
                        <c:v>57.463737616373002</c:v>
                      </c:pt>
                      <c:pt idx="787">
                        <c:v>57.557490946827002</c:v>
                      </c:pt>
                      <c:pt idx="788">
                        <c:v>57.651336288262002</c:v>
                      </c:pt>
                      <c:pt idx="789">
                        <c:v>57.745212871462002</c:v>
                      </c:pt>
                      <c:pt idx="790">
                        <c:v>57.839176016784002</c:v>
                      </c:pt>
                      <c:pt idx="791">
                        <c:v>57.933160426393002</c:v>
                      </c:pt>
                      <c:pt idx="792">
                        <c:v>58.027227554178999</c:v>
                      </c:pt>
                      <c:pt idx="793">
                        <c:v>58.121330902853003</c:v>
                      </c:pt>
                      <c:pt idx="794">
                        <c:v>58.215526065749003</c:v>
                      </c:pt>
                      <c:pt idx="795">
                        <c:v>58.309758188522999</c:v>
                      </c:pt>
                      <c:pt idx="796">
                        <c:v>58.404054895877998</c:v>
                      </c:pt>
                      <c:pt idx="797">
                        <c:v>58.498389306314003</c:v>
                      </c:pt>
                      <c:pt idx="798">
                        <c:v>58.592791291917997</c:v>
                      </c:pt>
                      <c:pt idx="799">
                        <c:v>58.687272056255999</c:v>
                      </c:pt>
                      <c:pt idx="800">
                        <c:v>58.781783537278002</c:v>
                      </c:pt>
                      <c:pt idx="801">
                        <c:v>58.876373314353003</c:v>
                      </c:pt>
                      <c:pt idx="802">
                        <c:v>58.971007646394</c:v>
                      </c:pt>
                      <c:pt idx="803">
                        <c:v>59.065710652276998</c:v>
                      </c:pt>
                      <c:pt idx="804">
                        <c:v>59.160459449789997</c:v>
                      </c:pt>
                      <c:pt idx="805">
                        <c:v>59.255295215467001</c:v>
                      </c:pt>
                      <c:pt idx="806">
                        <c:v>59.350146580051003</c:v>
                      </c:pt>
                      <c:pt idx="807">
                        <c:v>59.445077552072</c:v>
                      </c:pt>
                      <c:pt idx="808">
                        <c:v>59.540061516302003</c:v>
                      </c:pt>
                      <c:pt idx="809">
                        <c:v>59.635106661834001</c:v>
                      </c:pt>
                      <c:pt idx="810">
                        <c:v>59.730218404129999</c:v>
                      </c:pt>
                      <c:pt idx="811">
                        <c:v>59.825379028032003</c:v>
                      </c:pt>
                      <c:pt idx="812">
                        <c:v>59.920578156429997</c:v>
                      </c:pt>
                      <c:pt idx="813">
                        <c:v>60.015880548573001</c:v>
                      </c:pt>
                      <c:pt idx="814">
                        <c:v>60.111205353427998</c:v>
                      </c:pt>
                      <c:pt idx="815">
                        <c:v>60.206605717312002</c:v>
                      </c:pt>
                      <c:pt idx="816">
                        <c:v>60.302059562346997</c:v>
                      </c:pt>
                      <c:pt idx="817">
                        <c:v>60.397590756101003</c:v>
                      </c:pt>
                      <c:pt idx="818">
                        <c:v>60.493142105003997</c:v>
                      </c:pt>
                      <c:pt idx="819">
                        <c:v>60.588762200102998</c:v>
                      </c:pt>
                      <c:pt idx="820">
                        <c:v>60.684467751998</c:v>
                      </c:pt>
                      <c:pt idx="821">
                        <c:v>60.780201175191003</c:v>
                      </c:pt>
                      <c:pt idx="822">
                        <c:v>60.875993718497</c:v>
                      </c:pt>
                      <c:pt idx="823">
                        <c:v>60.971876295271002</c:v>
                      </c:pt>
                      <c:pt idx="824">
                        <c:v>61.067810467759998</c:v>
                      </c:pt>
                      <c:pt idx="825">
                        <c:v>61.163763059861999</c:v>
                      </c:pt>
                      <c:pt idx="826">
                        <c:v>61.25982345397</c:v>
                      </c:pt>
                      <c:pt idx="827">
                        <c:v>61.355912633160997</c:v>
                      </c:pt>
                      <c:pt idx="828">
                        <c:v>61.452063719074999</c:v>
                      </c:pt>
                      <c:pt idx="829">
                        <c:v>61.548289115628997</c:v>
                      </c:pt>
                      <c:pt idx="830">
                        <c:v>61.644557756707997</c:v>
                      </c:pt>
                      <c:pt idx="831">
                        <c:v>61.740858390093003</c:v>
                      </c:pt>
                      <c:pt idx="832">
                        <c:v>61.837264248643997</c:v>
                      </c:pt>
                      <c:pt idx="833">
                        <c:v>61.933718757154999</c:v>
                      </c:pt>
                      <c:pt idx="834">
                        <c:v>62.030214128015999</c:v>
                      </c:pt>
                      <c:pt idx="835">
                        <c:v>62.126804886471</c:v>
                      </c:pt>
                      <c:pt idx="836">
                        <c:v>62.223408776410999</c:v>
                      </c:pt>
                      <c:pt idx="837">
                        <c:v>62.320126071532002</c:v>
                      </c:pt>
                      <c:pt idx="838">
                        <c:v>62.416855392766003</c:v>
                      </c:pt>
                      <c:pt idx="839">
                        <c:v>62.513657752211003</c:v>
                      </c:pt>
                      <c:pt idx="840">
                        <c:v>62.610512067468001</c:v>
                      </c:pt>
                      <c:pt idx="841">
                        <c:v>62.707441701797002</c:v>
                      </c:pt>
                      <c:pt idx="842">
                        <c:v>62.804429182684999</c:v>
                      </c:pt>
                      <c:pt idx="843">
                        <c:v>62.901456740908998</c:v>
                      </c:pt>
                      <c:pt idx="844">
                        <c:v>62.998552891491002</c:v>
                      </c:pt>
                      <c:pt idx="845">
                        <c:v>63.095693142424999</c:v>
                      </c:pt>
                      <c:pt idx="846">
                        <c:v>63.192927972466997</c:v>
                      </c:pt>
                      <c:pt idx="847">
                        <c:v>63.290198373255997</c:v>
                      </c:pt>
                      <c:pt idx="848">
                        <c:v>63.387546530298998</c:v>
                      </c:pt>
                      <c:pt idx="849">
                        <c:v>63.484942050400001</c:v>
                      </c:pt>
                      <c:pt idx="850">
                        <c:v>63.582396477539</c:v>
                      </c:pt>
                      <c:pt idx="851">
                        <c:v>63.679896433459</c:v>
                      </c:pt>
                      <c:pt idx="852">
                        <c:v>63.777478266212</c:v>
                      </c:pt>
                      <c:pt idx="853">
                        <c:v>63.875128127233999</c:v>
                      </c:pt>
                      <c:pt idx="854">
                        <c:v>63.972810058341999</c:v>
                      </c:pt>
                      <c:pt idx="855">
                        <c:v>64.070568551902994</c:v>
                      </c:pt>
                      <c:pt idx="856">
                        <c:v>64.168402652005994</c:v>
                      </c:pt>
                      <c:pt idx="857">
                        <c:v>64.266267928749002</c:v>
                      </c:pt>
                      <c:pt idx="858">
                        <c:v>64.364182540819996</c:v>
                      </c:pt>
                      <c:pt idx="859">
                        <c:v>64.462169461022</c:v>
                      </c:pt>
                      <c:pt idx="860">
                        <c:v>64.560255184864999</c:v>
                      </c:pt>
                      <c:pt idx="861">
                        <c:v>64.658360247510998</c:v>
                      </c:pt>
                      <c:pt idx="862">
                        <c:v>64.756511046129006</c:v>
                      </c:pt>
                      <c:pt idx="863">
                        <c:v>64.854759661516994</c:v>
                      </c:pt>
                      <c:pt idx="864">
                        <c:v>64.953057531506005</c:v>
                      </c:pt>
                      <c:pt idx="865">
                        <c:v>65.051395785317993</c:v>
                      </c:pt>
                      <c:pt idx="866">
                        <c:v>65.149831268762995</c:v>
                      </c:pt>
                      <c:pt idx="867">
                        <c:v>65.248290066006007</c:v>
                      </c:pt>
                      <c:pt idx="868">
                        <c:v>65.346842298134007</c:v>
                      </c:pt>
                      <c:pt idx="869">
                        <c:v>65.445415011850997</c:v>
                      </c:pt>
                      <c:pt idx="870">
                        <c:v>65.544077534078994</c:v>
                      </c:pt>
                      <c:pt idx="871">
                        <c:v>65.642792373955999</c:v>
                      </c:pt>
                      <c:pt idx="872">
                        <c:v>65.741582662607001</c:v>
                      </c:pt>
                      <c:pt idx="873">
                        <c:v>65.840403143035999</c:v>
                      </c:pt>
                      <c:pt idx="874">
                        <c:v>65.939328378503006</c:v>
                      </c:pt>
                      <c:pt idx="875">
                        <c:v>66.038279031387006</c:v>
                      </c:pt>
                      <c:pt idx="876">
                        <c:v>66.137289021515997</c:v>
                      </c:pt>
                      <c:pt idx="877">
                        <c:v>66.236371686528997</c:v>
                      </c:pt>
                      <c:pt idx="878">
                        <c:v>66.335541425334</c:v>
                      </c:pt>
                      <c:pt idx="879">
                        <c:v>66.434718724190006</c:v>
                      </c:pt>
                      <c:pt idx="880">
                        <c:v>66.534000999173003</c:v>
                      </c:pt>
                      <c:pt idx="881">
                        <c:v>66.633327483434996</c:v>
                      </c:pt>
                      <c:pt idx="882">
                        <c:v>66.732712701297999</c:v>
                      </c:pt>
                      <c:pt idx="883">
                        <c:v>66.832158190646993</c:v>
                      </c:pt>
                      <c:pt idx="884">
                        <c:v>66.931660990495004</c:v>
                      </c:pt>
                      <c:pt idx="885">
                        <c:v>67.031243858669001</c:v>
                      </c:pt>
                      <c:pt idx="886">
                        <c:v>67.130878059606999</c:v>
                      </c:pt>
                      <c:pt idx="887">
                        <c:v>67.230583725798994</c:v>
                      </c:pt>
                      <c:pt idx="888">
                        <c:v>67.330328191267995</c:v>
                      </c:pt>
                      <c:pt idx="889">
                        <c:v>67.430156064825994</c:v>
                      </c:pt>
                      <c:pt idx="890">
                        <c:v>67.530024346269997</c:v>
                      </c:pt>
                      <c:pt idx="891">
                        <c:v>67.629989484977997</c:v>
                      </c:pt>
                      <c:pt idx="892">
                        <c:v>67.729970555045995</c:v>
                      </c:pt>
                      <c:pt idx="893">
                        <c:v>67.830051992278001</c:v>
                      </c:pt>
                      <c:pt idx="894">
                        <c:v>67.930193479040994</c:v>
                      </c:pt>
                      <c:pt idx="895">
                        <c:v>68.030368283269993</c:v>
                      </c:pt>
                      <c:pt idx="896">
                        <c:v>68.130614566560993</c:v>
                      </c:pt>
                      <c:pt idx="897">
                        <c:v>68.230956323551993</c:v>
                      </c:pt>
                      <c:pt idx="898">
                        <c:v>68.331307799317003</c:v>
                      </c:pt>
                      <c:pt idx="899">
                        <c:v>68.431766110346004</c:v>
                      </c:pt>
                      <c:pt idx="900">
                        <c:v>68.532279696531006</c:v>
                      </c:pt>
                      <c:pt idx="901">
                        <c:v>68.632848021583996</c:v>
                      </c:pt>
                      <c:pt idx="902">
                        <c:v>68.733477245550006</c:v>
                      </c:pt>
                      <c:pt idx="903">
                        <c:v>68.834165444202</c:v>
                      </c:pt>
                      <c:pt idx="904">
                        <c:v>68.934936267484005</c:v>
                      </c:pt>
                      <c:pt idx="905">
                        <c:v>69.035729122573997</c:v>
                      </c:pt>
                      <c:pt idx="906">
                        <c:v>69.136635602238002</c:v>
                      </c:pt>
                      <c:pt idx="907">
                        <c:v>69.237569239620001</c:v>
                      </c:pt>
                      <c:pt idx="908">
                        <c:v>69.338591508446996</c:v>
                      </c:pt>
                      <c:pt idx="909">
                        <c:v>69.439639975147998</c:v>
                      </c:pt>
                      <c:pt idx="910">
                        <c:v>69.540820053260006</c:v>
                      </c:pt>
                      <c:pt idx="911">
                        <c:v>69.641993000254004</c:v>
                      </c:pt>
                      <c:pt idx="912">
                        <c:v>69.743272632466002</c:v>
                      </c:pt>
                      <c:pt idx="913">
                        <c:v>69.844595495003006</c:v>
                      </c:pt>
                      <c:pt idx="914">
                        <c:v>69.945991522330004</c:v>
                      </c:pt>
                      <c:pt idx="915">
                        <c:v>70.047434997541004</c:v>
                      </c:pt>
                      <c:pt idx="916">
                        <c:v>70.148967488283006</c:v>
                      </c:pt>
                      <c:pt idx="917">
                        <c:v>70.250550604916995</c:v>
                      </c:pt>
                      <c:pt idx="918">
                        <c:v>70.352227346126995</c:v>
                      </c:pt>
                      <c:pt idx="919">
                        <c:v>70.453929692455006</c:v>
                      </c:pt>
                      <c:pt idx="920">
                        <c:v>70.555708226565002</c:v>
                      </c:pt>
                      <c:pt idx="921">
                        <c:v>70.657541740132004</c:v>
                      </c:pt>
                      <c:pt idx="922">
                        <c:v>70.759450897044999</c:v>
                      </c:pt>
                      <c:pt idx="923">
                        <c:v>70.861421726901</c:v>
                      </c:pt>
                      <c:pt idx="924">
                        <c:v>70.963456358621997</c:v>
                      </c:pt>
                      <c:pt idx="925">
                        <c:v>71.065567192279005</c:v>
                      </c:pt>
                      <c:pt idx="926">
                        <c:v>71.167727487815995</c:v>
                      </c:pt>
                      <c:pt idx="927">
                        <c:v>71.269978154323994</c:v>
                      </c:pt>
                      <c:pt idx="928">
                        <c:v>71.372274676749996</c:v>
                      </c:pt>
                      <c:pt idx="929">
                        <c:v>71.474634783598006</c:v>
                      </c:pt>
                      <c:pt idx="930">
                        <c:v>71.577041986921998</c:v>
                      </c:pt>
                      <c:pt idx="931">
                        <c:v>71.679571454669997</c:v>
                      </c:pt>
                      <c:pt idx="932">
                        <c:v>71.782143830653993</c:v>
                      </c:pt>
                      <c:pt idx="933">
                        <c:v>71.884763431264005</c:v>
                      </c:pt>
                      <c:pt idx="934">
                        <c:v>71.987459177557994</c:v>
                      </c:pt>
                      <c:pt idx="935">
                        <c:v>72.090202581447002</c:v>
                      </c:pt>
                      <c:pt idx="936">
                        <c:v>72.193022639705006</c:v>
                      </c:pt>
                      <c:pt idx="937">
                        <c:v>72.295932265063001</c:v>
                      </c:pt>
                      <c:pt idx="938">
                        <c:v>72.398888238062995</c:v>
                      </c:pt>
                      <c:pt idx="939">
                        <c:v>72.501923592481006</c:v>
                      </c:pt>
                      <c:pt idx="940">
                        <c:v>72.605023099763997</c:v>
                      </c:pt>
                      <c:pt idx="941">
                        <c:v>72.708183149502005</c:v>
                      </c:pt>
                      <c:pt idx="942">
                        <c:v>72.811431571756003</c:v>
                      </c:pt>
                      <c:pt idx="943">
                        <c:v>72.914698011051996</c:v>
                      </c:pt>
                      <c:pt idx="944">
                        <c:v>73.018091526882998</c:v>
                      </c:pt>
                      <c:pt idx="945">
                        <c:v>73.121498564926995</c:v>
                      </c:pt>
                      <c:pt idx="946">
                        <c:v>73.224997519903994</c:v>
                      </c:pt>
                      <c:pt idx="947">
                        <c:v>73.328553457528002</c:v>
                      </c:pt>
                      <c:pt idx="948">
                        <c:v>73.432199128218997</c:v>
                      </c:pt>
                      <c:pt idx="949">
                        <c:v>73.535918233594998</c:v>
                      </c:pt>
                      <c:pt idx="950">
                        <c:v>73.639680619455007</c:v>
                      </c:pt>
                      <c:pt idx="951">
                        <c:v>73.743513816071001</c:v>
                      </c:pt>
                      <c:pt idx="952">
                        <c:v>73.847412023936997</c:v>
                      </c:pt>
                      <c:pt idx="953">
                        <c:v>73.951396097697994</c:v>
                      </c:pt>
                      <c:pt idx="954">
                        <c:v>74.055437562988004</c:v>
                      </c:pt>
                      <c:pt idx="955">
                        <c:v>74.159560641490003</c:v>
                      </c:pt>
                      <c:pt idx="956">
                        <c:v>74.263721512138005</c:v>
                      </c:pt>
                      <c:pt idx="957">
                        <c:v>74.367971230270001</c:v>
                      </c:pt>
                      <c:pt idx="958">
                        <c:v>74.472331968782996</c:v>
                      </c:pt>
                      <c:pt idx="959">
                        <c:v>74.576698321397998</c:v>
                      </c:pt>
                      <c:pt idx="960">
                        <c:v>74.681156118510998</c:v>
                      </c:pt>
                      <c:pt idx="961">
                        <c:v>74.785694025013996</c:v>
                      </c:pt>
                      <c:pt idx="962">
                        <c:v>74.890283890511995</c:v>
                      </c:pt>
                      <c:pt idx="963">
                        <c:v>74.994953924892002</c:v>
                      </c:pt>
                      <c:pt idx="964">
                        <c:v>75.099696973422994</c:v>
                      </c:pt>
                      <c:pt idx="965">
                        <c:v>75.204519020635999</c:v>
                      </c:pt>
                      <c:pt idx="966">
                        <c:v>75.309394431721998</c:v>
                      </c:pt>
                      <c:pt idx="967">
                        <c:v>75.414341333853997</c:v>
                      </c:pt>
                      <c:pt idx="968">
                        <c:v>75.519365115927997</c:v>
                      </c:pt>
                      <c:pt idx="969">
                        <c:v>75.624444630791999</c:v>
                      </c:pt>
                      <c:pt idx="970">
                        <c:v>75.729627239726</c:v>
                      </c:pt>
                      <c:pt idx="971">
                        <c:v>75.834842720040996</c:v>
                      </c:pt>
                      <c:pt idx="972">
                        <c:v>75.940152365052001</c:v>
                      </c:pt>
                      <c:pt idx="973">
                        <c:v>76.045536903273998</c:v>
                      </c:pt>
                      <c:pt idx="974">
                        <c:v>76.150988254892994</c:v>
                      </c:pt>
                      <c:pt idx="975">
                        <c:v>76.256515572043995</c:v>
                      </c:pt>
                      <c:pt idx="976">
                        <c:v>76.362118702996</c:v>
                      </c:pt>
                      <c:pt idx="977">
                        <c:v>76.467761701993993</c:v>
                      </c:pt>
                      <c:pt idx="978">
                        <c:v>76.573503984067997</c:v>
                      </c:pt>
                      <c:pt idx="979">
                        <c:v>76.679321790420005</c:v>
                      </c:pt>
                      <c:pt idx="980">
                        <c:v>76.785215526455005</c:v>
                      </c:pt>
                      <c:pt idx="981">
                        <c:v>76.891175239302996</c:v>
                      </c:pt>
                      <c:pt idx="982">
                        <c:v>76.997178936644005</c:v>
                      </c:pt>
                      <c:pt idx="983">
                        <c:v>77.103277936574003</c:v>
                      </c:pt>
                      <c:pt idx="984">
                        <c:v>77.209470592564003</c:v>
                      </c:pt>
                      <c:pt idx="985">
                        <c:v>77.315717624856006</c:v>
                      </c:pt>
                      <c:pt idx="986">
                        <c:v>77.422041834180007</c:v>
                      </c:pt>
                      <c:pt idx="987">
                        <c:v>77.528437319077</c:v>
                      </c:pt>
                      <c:pt idx="988">
                        <c:v>77.634916790936998</c:v>
                      </c:pt>
                      <c:pt idx="989">
                        <c:v>77.741478834534007</c:v>
                      </c:pt>
                      <c:pt idx="990">
                        <c:v>77.848090172680998</c:v>
                      </c:pt>
                      <c:pt idx="991">
                        <c:v>77.954775034335</c:v>
                      </c:pt>
                      <c:pt idx="992">
                        <c:v>78.061548695414999</c:v>
                      </c:pt>
                      <c:pt idx="993">
                        <c:v>78.168402188201</c:v>
                      </c:pt>
                      <c:pt idx="994">
                        <c:v>78.275315504030999</c:v>
                      </c:pt>
                      <c:pt idx="995">
                        <c:v>78.382324515327994</c:v>
                      </c:pt>
                      <c:pt idx="996">
                        <c:v>78.489389252476002</c:v>
                      </c:pt>
                      <c:pt idx="997">
                        <c:v>78.596521706714995</c:v>
                      </c:pt>
                      <c:pt idx="998">
                        <c:v>78.703769098617002</c:v>
                      </c:pt>
                      <c:pt idx="999">
                        <c:v>78.811073874884002</c:v>
                      </c:pt>
                      <c:pt idx="1000">
                        <c:v>78.918438306031007</c:v>
                      </c:pt>
                      <c:pt idx="1001">
                        <c:v>79.025905397331002</c:v>
                      </c:pt>
                      <c:pt idx="1002">
                        <c:v>79.133421444537007</c:v>
                      </c:pt>
                      <c:pt idx="1003">
                        <c:v>79.241031941962007</c:v>
                      </c:pt>
                      <c:pt idx="1004">
                        <c:v>79.348692066618995</c:v>
                      </c:pt>
                      <c:pt idx="1005">
                        <c:v>79.456478319279995</c:v>
                      </c:pt>
                      <c:pt idx="1006">
                        <c:v>79.564314532477994</c:v>
                      </c:pt>
                      <c:pt idx="1007">
                        <c:v>79.672236584212001</c:v>
                      </c:pt>
                      <c:pt idx="1008">
                        <c:v>79.780212322528001</c:v>
                      </c:pt>
                      <c:pt idx="1009">
                        <c:v>79.888286283127002</c:v>
                      </c:pt>
                      <c:pt idx="1010">
                        <c:v>79.996448037652002</c:v>
                      </c:pt>
                      <c:pt idx="1011">
                        <c:v>80.104682544878997</c:v>
                      </c:pt>
                      <c:pt idx="1012">
                        <c:v>80.212993056917995</c:v>
                      </c:pt>
                      <c:pt idx="1013">
                        <c:v>80.321387892793993</c:v>
                      </c:pt>
                      <c:pt idx="1014">
                        <c:v>80.429848816613003</c:v>
                      </c:pt>
                      <c:pt idx="1015">
                        <c:v>80.538393252820995</c:v>
                      </c:pt>
                      <c:pt idx="1016">
                        <c:v>80.647012134215004</c:v>
                      </c:pt>
                      <c:pt idx="1017">
                        <c:v>80.755739306940995</c:v>
                      </c:pt>
                      <c:pt idx="1018">
                        <c:v>80.864517604515996</c:v>
                      </c:pt>
                      <c:pt idx="1019">
                        <c:v>80.973380490078995</c:v>
                      </c:pt>
                      <c:pt idx="1020">
                        <c:v>81.082306545681007</c:v>
                      </c:pt>
                      <c:pt idx="1021">
                        <c:v>81.191344440012998</c:v>
                      </c:pt>
                      <c:pt idx="1022">
                        <c:v>81.300487360979005</c:v>
                      </c:pt>
                      <c:pt idx="1023">
                        <c:v>81.409660201753994</c:v>
                      </c:pt>
                      <c:pt idx="1024">
                        <c:v>81.518930440285999</c:v>
                      </c:pt>
                      <c:pt idx="1025">
                        <c:v>81.628296334837998</c:v>
                      </c:pt>
                      <c:pt idx="1026">
                        <c:v>81.737738751842002</c:v>
                      </c:pt>
                      <c:pt idx="1027">
                        <c:v>81.847268249744999</c:v>
                      </c:pt>
                      <c:pt idx="1028">
                        <c:v>81.956860907687002</c:v>
                      </c:pt>
                      <c:pt idx="1029">
                        <c:v>82.066530291747995</c:v>
                      </c:pt>
                      <c:pt idx="1030">
                        <c:v>82.176304434719</c:v>
                      </c:pt>
                      <c:pt idx="1031">
                        <c:v>82.286149917949004</c:v>
                      </c:pt>
                      <c:pt idx="1032">
                        <c:v>82.396087908756002</c:v>
                      </c:pt>
                      <c:pt idx="1033">
                        <c:v>82.506111923812995</c:v>
                      </c:pt>
                      <c:pt idx="1034">
                        <c:v>82.616197244185997</c:v>
                      </c:pt>
                      <c:pt idx="1035">
                        <c:v>82.726390918334999</c:v>
                      </c:pt>
                      <c:pt idx="1036">
                        <c:v>82.836660058332996</c:v>
                      </c:pt>
                      <c:pt idx="1037">
                        <c:v>82.947019254517997</c:v>
                      </c:pt>
                      <c:pt idx="1038">
                        <c:v>83.057449092748996</c:v>
                      </c:pt>
                      <c:pt idx="1039">
                        <c:v>83.167985366980005</c:v>
                      </c:pt>
                      <c:pt idx="1040">
                        <c:v>83.278584055815003</c:v>
                      </c:pt>
                      <c:pt idx="1041">
                        <c:v>83.389294145177999</c:v>
                      </c:pt>
                      <c:pt idx="1042">
                        <c:v>83.500089378916002</c:v>
                      </c:pt>
                      <c:pt idx="1043">
                        <c:v>83.610931983891007</c:v>
                      </c:pt>
                      <c:pt idx="1044">
                        <c:v>83.721888245580999</c:v>
                      </c:pt>
                      <c:pt idx="1045">
                        <c:v>83.832934566719999</c:v>
                      </c:pt>
                      <c:pt idx="1046">
                        <c:v>83.944045037604994</c:v>
                      </c:pt>
                      <c:pt idx="1047">
                        <c:v>84.055289097596003</c:v>
                      </c:pt>
                      <c:pt idx="1048">
                        <c:v>84.166588526389006</c:v>
                      </c:pt>
                      <c:pt idx="1049">
                        <c:v>84.277976348579003</c:v>
                      </c:pt>
                      <c:pt idx="1050">
                        <c:v>84.389477963033002</c:v>
                      </c:pt>
                      <c:pt idx="1051">
                        <c:v>84.501018478649996</c:v>
                      </c:pt>
                      <c:pt idx="1052">
                        <c:v>84.612681800556004</c:v>
                      </c:pt>
                      <c:pt idx="1053">
                        <c:v>84.724445914121006</c:v>
                      </c:pt>
                      <c:pt idx="1054">
                        <c:v>84.836253210300995</c:v>
                      </c:pt>
                      <c:pt idx="1055">
                        <c:v>84.948191863245995</c:v>
                      </c:pt>
                      <c:pt idx="1056">
                        <c:v>85.060196066298005</c:v>
                      </c:pt>
                      <c:pt idx="1057">
                        <c:v>85.172319757954</c:v>
                      </c:pt>
                      <c:pt idx="1058">
                        <c:v>85.284512600764003</c:v>
                      </c:pt>
                      <c:pt idx="1059">
                        <c:v>85.396797842286006</c:v>
                      </c:pt>
                      <c:pt idx="1060">
                        <c:v>85.509180417189</c:v>
                      </c:pt>
                      <c:pt idx="1061">
                        <c:v>85.621633706384998</c:v>
                      </c:pt>
                      <c:pt idx="1062">
                        <c:v>85.734193819851995</c:v>
                      </c:pt>
                      <c:pt idx="1063">
                        <c:v>85.846854704161004</c:v>
                      </c:pt>
                      <c:pt idx="1064">
                        <c:v>85.959593177764006</c:v>
                      </c:pt>
                      <c:pt idx="1065">
                        <c:v>86.072434352179997</c:v>
                      </c:pt>
                      <c:pt idx="1066">
                        <c:v>86.185353734021007</c:v>
                      </c:pt>
                      <c:pt idx="1067">
                        <c:v>86.298385930663997</c:v>
                      </c:pt>
                      <c:pt idx="1068">
                        <c:v>86.411501828313007</c:v>
                      </c:pt>
                      <c:pt idx="1069">
                        <c:v>86.524724632724002</c:v>
                      </c:pt>
                      <c:pt idx="1070">
                        <c:v>86.638017762719002</c:v>
                      </c:pt>
                      <c:pt idx="1071">
                        <c:v>86.751426264513995</c:v>
                      </c:pt>
                      <c:pt idx="1072">
                        <c:v>86.864894503437995</c:v>
                      </c:pt>
                      <c:pt idx="1073">
                        <c:v>86.978480674232003</c:v>
                      </c:pt>
                      <c:pt idx="1074">
                        <c:v>87.092151861309006</c:v>
                      </c:pt>
                      <c:pt idx="1075">
                        <c:v>87.205946030836998</c:v>
                      </c:pt>
                      <c:pt idx="1076">
                        <c:v>87.319814635624994</c:v>
                      </c:pt>
                      <c:pt idx="1077">
                        <c:v>87.433772331954998</c:v>
                      </c:pt>
                      <c:pt idx="1078">
                        <c:v>87.547846324654003</c:v>
                      </c:pt>
                      <c:pt idx="1079">
                        <c:v>87.662022577336998</c:v>
                      </c:pt>
                      <c:pt idx="1080">
                        <c:v>87.776292055446007</c:v>
                      </c:pt>
                      <c:pt idx="1081">
                        <c:v>87.890643801951995</c:v>
                      </c:pt>
                      <c:pt idx="1082">
                        <c:v>88.005101656085003</c:v>
                      </c:pt>
                      <c:pt idx="1083">
                        <c:v>88.119623974202995</c:v>
                      </c:pt>
                      <c:pt idx="1084">
                        <c:v>88.234282468407997</c:v>
                      </c:pt>
                      <c:pt idx="1085">
                        <c:v>88.349046171075997</c:v>
                      </c:pt>
                      <c:pt idx="1086">
                        <c:v>88.463901574957006</c:v>
                      </c:pt>
                      <c:pt idx="1087">
                        <c:v>88.578834280275998</c:v>
                      </c:pt>
                      <c:pt idx="1088">
                        <c:v>88.693882210715998</c:v>
                      </c:pt>
                      <c:pt idx="1089">
                        <c:v>88.809023703885998</c:v>
                      </c:pt>
                      <c:pt idx="1090">
                        <c:v>88.924294216546997</c:v>
                      </c:pt>
                      <c:pt idx="1091">
                        <c:v>89.039648742468998</c:v>
                      </c:pt>
                      <c:pt idx="1092">
                        <c:v>89.155106593729997</c:v>
                      </c:pt>
                      <c:pt idx="1093">
                        <c:v>89.270625844018994</c:v>
                      </c:pt>
                      <c:pt idx="1094">
                        <c:v>89.386295478660003</c:v>
                      </c:pt>
                      <c:pt idx="1095">
                        <c:v>89.502065757869005</c:v>
                      </c:pt>
                      <c:pt idx="1096">
                        <c:v>89.617921475284007</c:v>
                      </c:pt>
                      <c:pt idx="1097">
                        <c:v>89.733897733088995</c:v>
                      </c:pt>
                      <c:pt idx="1098">
                        <c:v>89.849950840804993</c:v>
                      </c:pt>
                      <c:pt idx="1099">
                        <c:v>89.966114511195002</c:v>
                      </c:pt>
                      <c:pt idx="1100">
                        <c:v>90.082372270359997</c:v>
                      </c:pt>
                      <c:pt idx="1101">
                        <c:v>90.198781895661</c:v>
                      </c:pt>
                      <c:pt idx="1102">
                        <c:v>90.315267037696998</c:v>
                      </c:pt>
                      <c:pt idx="1103">
                        <c:v>90.431847895236999</c:v>
                      </c:pt>
                      <c:pt idx="1104">
                        <c:v>90.548511843273005</c:v>
                      </c:pt>
                      <c:pt idx="1105">
                        <c:v>90.665335659606001</c:v>
                      </c:pt>
                      <c:pt idx="1106">
                        <c:v>90.782241701692996</c:v>
                      </c:pt>
                      <c:pt idx="1107">
                        <c:v>90.899245762765005</c:v>
                      </c:pt>
                      <c:pt idx="1108">
                        <c:v>91.016361938261994</c:v>
                      </c:pt>
                      <c:pt idx="1109">
                        <c:v>91.133592775541999</c:v>
                      </c:pt>
                      <c:pt idx="1110">
                        <c:v>91.250926711703997</c:v>
                      </c:pt>
                      <c:pt idx="1111">
                        <c:v>91.368385268452002</c:v>
                      </c:pt>
                      <c:pt idx="1112">
                        <c:v>91.485935880761005</c:v>
                      </c:pt>
                      <c:pt idx="1113">
                        <c:v>91.603615351130003</c:v>
                      </c:pt>
                      <c:pt idx="1114">
                        <c:v>91.721363899978002</c:v>
                      </c:pt>
                      <c:pt idx="1115">
                        <c:v>91.839239649741998</c:v>
                      </c:pt>
                      <c:pt idx="1116">
                        <c:v>91.957225365122</c:v>
                      </c:pt>
                      <c:pt idx="1117">
                        <c:v>92.075331029032995</c:v>
                      </c:pt>
                      <c:pt idx="1118">
                        <c:v>92.193545446420998</c:v>
                      </c:pt>
                      <c:pt idx="1119">
                        <c:v>92.311865649954996</c:v>
                      </c:pt>
                      <c:pt idx="1120">
                        <c:v>92.430313046221002</c:v>
                      </c:pt>
                      <c:pt idx="1121">
                        <c:v>92.548862914501996</c:v>
                      </c:pt>
                      <c:pt idx="1122">
                        <c:v>92.667532584501998</c:v>
                      </c:pt>
                      <c:pt idx="1123">
                        <c:v>92.786295094053997</c:v>
                      </c:pt>
                      <c:pt idx="1124">
                        <c:v>92.905177966221999</c:v>
                      </c:pt>
                      <c:pt idx="1125">
                        <c:v>93.024184409512998</c:v>
                      </c:pt>
                      <c:pt idx="1126">
                        <c:v>93.143310791317006</c:v>
                      </c:pt>
                      <c:pt idx="1127">
                        <c:v>93.262518637924003</c:v>
                      </c:pt>
                      <c:pt idx="1128">
                        <c:v>93.381878251548002</c:v>
                      </c:pt>
                      <c:pt idx="1129">
                        <c:v>93.501333080164002</c:v>
                      </c:pt>
                      <c:pt idx="1130">
                        <c:v>93.620903715866007</c:v>
                      </c:pt>
                      <c:pt idx="1131">
                        <c:v>93.740602136554003</c:v>
                      </c:pt>
                      <c:pt idx="1132">
                        <c:v>93.860436302755005</c:v>
                      </c:pt>
                      <c:pt idx="1133">
                        <c:v>93.980344828214001</c:v>
                      </c:pt>
                      <c:pt idx="1134">
                        <c:v>94.100391794830003</c:v>
                      </c:pt>
                      <c:pt idx="1135">
                        <c:v>94.220570345968</c:v>
                      </c:pt>
                      <c:pt idx="1136">
                        <c:v>94.340843928381005</c:v>
                      </c:pt>
                      <c:pt idx="1137">
                        <c:v>94.461244361096007</c:v>
                      </c:pt>
                      <c:pt idx="1138">
                        <c:v>94.581780469644997</c:v>
                      </c:pt>
                      <c:pt idx="1139">
                        <c:v>94.702419210246006</c:v>
                      </c:pt>
                      <c:pt idx="1140">
                        <c:v>94.823179739115005</c:v>
                      </c:pt>
                      <c:pt idx="1141">
                        <c:v>94.944053955021005</c:v>
                      </c:pt>
                      <c:pt idx="1142">
                        <c:v>95.065084817255993</c:v>
                      </c:pt>
                      <c:pt idx="1143">
                        <c:v>95.186205276832993</c:v>
                      </c:pt>
                      <c:pt idx="1144">
                        <c:v>95.307442419023999</c:v>
                      </c:pt>
                      <c:pt idx="1145">
                        <c:v>95.428817732995</c:v>
                      </c:pt>
                      <c:pt idx="1146">
                        <c:v>95.550322638387001</c:v>
                      </c:pt>
                      <c:pt idx="1147">
                        <c:v>95.671940702469996</c:v>
                      </c:pt>
                      <c:pt idx="1148">
                        <c:v>95.793687792122</c:v>
                      </c:pt>
                      <c:pt idx="1149">
                        <c:v>95.915533550264996</c:v>
                      </c:pt>
                      <c:pt idx="1150">
                        <c:v>96.037547939003005</c:v>
                      </c:pt>
                      <c:pt idx="1151">
                        <c:v>96.159664384473004</c:v>
                      </c:pt>
                      <c:pt idx="1152">
                        <c:v>96.281962163215994</c:v>
                      </c:pt>
                      <c:pt idx="1153">
                        <c:v>96.404288721784994</c:v>
                      </c:pt>
                      <c:pt idx="1154">
                        <c:v>96.526794108272</c:v>
                      </c:pt>
                      <c:pt idx="1155">
                        <c:v>96.649425468852996</c:v>
                      </c:pt>
                      <c:pt idx="1156">
                        <c:v>96.772176262740999</c:v>
                      </c:pt>
                      <c:pt idx="1157">
                        <c:v>96.895055264831001</c:v>
                      </c:pt>
                      <c:pt idx="1158">
                        <c:v>97.018063291958001</c:v>
                      </c:pt>
                      <c:pt idx="1159">
                        <c:v>97.141192482967995</c:v>
                      </c:pt>
                      <c:pt idx="1160">
                        <c:v>97.264509229254998</c:v>
                      </c:pt>
                      <c:pt idx="1161">
                        <c:v>97.387893509405004</c:v>
                      </c:pt>
                      <c:pt idx="1162">
                        <c:v>97.511423756094004</c:v>
                      </c:pt>
                      <c:pt idx="1163">
                        <c:v>97.635099547782005</c:v>
                      </c:pt>
                      <c:pt idx="1164">
                        <c:v>97.758912728243999</c:v>
                      </c:pt>
                      <c:pt idx="1165">
                        <c:v>97.88285899345</c:v>
                      </c:pt>
                      <c:pt idx="1166">
                        <c:v>98.006904578529003</c:v>
                      </c:pt>
                      <c:pt idx="1167">
                        <c:v>98.131101730604996</c:v>
                      </c:pt>
                      <c:pt idx="1168">
                        <c:v>98.255442323140002</c:v>
                      </c:pt>
                      <c:pt idx="1169">
                        <c:v>98.379924456880005</c:v>
                      </c:pt>
                      <c:pt idx="1170">
                        <c:v>98.504514479169003</c:v>
                      </c:pt>
                      <c:pt idx="1171">
                        <c:v>98.629265231245995</c:v>
                      </c:pt>
                      <c:pt idx="1172">
                        <c:v>98.754125840735</c:v>
                      </c:pt>
                      <c:pt idx="1173">
                        <c:v>98.879139622731998</c:v>
                      </c:pt>
                      <c:pt idx="1174">
                        <c:v>99.004320749550999</c:v>
                      </c:pt>
                      <c:pt idx="1175">
                        <c:v>99.12960423282</c:v>
                      </c:pt>
                      <c:pt idx="1176">
                        <c:v>99.255034029461001</c:v>
                      </c:pt>
                      <c:pt idx="1177">
                        <c:v>99.380588427270993</c:v>
                      </c:pt>
                      <c:pt idx="1178">
                        <c:v>99.506298195663007</c:v>
                      </c:pt>
                      <c:pt idx="1179">
                        <c:v>99.632159953509003</c:v>
                      </c:pt>
                      <c:pt idx="1180">
                        <c:v>99.758144418007006</c:v>
                      </c:pt>
                      <c:pt idx="1181">
                        <c:v>99.884298438917</c:v>
                      </c:pt>
                      <c:pt idx="1182">
                        <c:v>100.01054886756</c:v>
                      </c:pt>
                      <c:pt idx="1183">
                        <c:v>100.13697989177</c:v>
                      </c:pt>
                      <c:pt idx="1184">
                        <c:v>100.2635320201</c:v>
                      </c:pt>
                      <c:pt idx="1185">
                        <c:v>100.39023637208</c:v>
                      </c:pt>
                      <c:pt idx="1186">
                        <c:v>100.51708810528</c:v>
                      </c:pt>
                      <c:pt idx="1187">
                        <c:v>100.64407030701</c:v>
                      </c:pt>
                      <c:pt idx="1188">
                        <c:v>100.77123446695001</c:v>
                      </c:pt>
                      <c:pt idx="1189">
                        <c:v>100.89850569968</c:v>
                      </c:pt>
                      <c:pt idx="1190">
                        <c:v>101.02595023969</c:v>
                      </c:pt>
                      <c:pt idx="1191">
                        <c:v>101.15353988929</c:v>
                      </c:pt>
                      <c:pt idx="1192">
                        <c:v>101.28125022088</c:v>
                      </c:pt>
                      <c:pt idx="1193">
                        <c:v>101.40912087709999</c:v>
                      </c:pt>
                      <c:pt idx="1194">
                        <c:v>101.53715671790999</c:v>
                      </c:pt>
                      <c:pt idx="1195">
                        <c:v>101.66532397221999</c:v>
                      </c:pt>
                      <c:pt idx="1196">
                        <c:v>101.79366402039</c:v>
                      </c:pt>
                      <c:pt idx="1197">
                        <c:v>101.92214730233</c:v>
                      </c:pt>
                      <c:pt idx="1198">
                        <c:v>102.05076130389</c:v>
                      </c:pt>
                      <c:pt idx="1199">
                        <c:v>102.17957348061</c:v>
                      </c:pt>
                      <c:pt idx="1200">
                        <c:v>102.30849456947</c:v>
                      </c:pt>
                      <c:pt idx="1201">
                        <c:v>102.43756019359</c:v>
                      </c:pt>
                      <c:pt idx="1202">
                        <c:v>102.56683787848</c:v>
                      </c:pt>
                      <c:pt idx="1203">
                        <c:v>102.6962315996</c:v>
                      </c:pt>
                      <c:pt idx="1204">
                        <c:v>102.82578228867</c:v>
                      </c:pt>
                      <c:pt idx="1205">
                        <c:v>102.95548156277</c:v>
                      </c:pt>
                      <c:pt idx="1206">
                        <c:v>103.08535736698001</c:v>
                      </c:pt>
                      <c:pt idx="1207">
                        <c:v>103.21537824311</c:v>
                      </c:pt>
                      <c:pt idx="1208">
                        <c:v>103.34556307859</c:v>
                      </c:pt>
                      <c:pt idx="1209">
                        <c:v>103.47589654713001</c:v>
                      </c:pt>
                      <c:pt idx="1210">
                        <c:v>103.6063788964</c:v>
                      </c:pt>
                      <c:pt idx="1211">
                        <c:v>103.73704725679001</c:v>
                      </c:pt>
                      <c:pt idx="1212">
                        <c:v>103.86789679759001</c:v>
                      </c:pt>
                      <c:pt idx="1213">
                        <c:v>103.99885916620001</c:v>
                      </c:pt>
                      <c:pt idx="1214">
                        <c:v>104.13002006952</c:v>
                      </c:pt>
                      <c:pt idx="1215">
                        <c:v>104.26131483163</c:v>
                      </c:pt>
                      <c:pt idx="1216">
                        <c:v>104.39280495297</c:v>
                      </c:pt>
                      <c:pt idx="1217">
                        <c:v>104.5244147944</c:v>
                      </c:pt>
                      <c:pt idx="1218">
                        <c:v>104.65622675016</c:v>
                      </c:pt>
                      <c:pt idx="1219">
                        <c:v>104.78819376286999</c:v>
                      </c:pt>
                      <c:pt idx="1220">
                        <c:v>104.9203242136</c:v>
                      </c:pt>
                      <c:pt idx="1221">
                        <c:v>105.05262076486</c:v>
                      </c:pt>
                      <c:pt idx="1222">
                        <c:v>105.1850682749</c:v>
                      </c:pt>
                      <c:pt idx="1223">
                        <c:v>105.3177158604</c:v>
                      </c:pt>
                      <c:pt idx="1224">
                        <c:v>105.45051326729001</c:v>
                      </c:pt>
                      <c:pt idx="1225">
                        <c:v>105.58350407558</c:v>
                      </c:pt>
                      <c:pt idx="1226">
                        <c:v>105.71662896778</c:v>
                      </c:pt>
                      <c:pt idx="1227">
                        <c:v>105.84995245451999</c:v>
                      </c:pt>
                      <c:pt idx="1228">
                        <c:v>105.98342887713</c:v>
                      </c:pt>
                      <c:pt idx="1229">
                        <c:v>106.11708954914</c:v>
                      </c:pt>
                      <c:pt idx="1230">
                        <c:v>106.25094776931</c:v>
                      </c:pt>
                      <c:pt idx="1231">
                        <c:v>106.38494044245</c:v>
                      </c:pt>
                      <c:pt idx="1232">
                        <c:v>106.5191227018</c:v>
                      </c:pt>
                      <c:pt idx="1233">
                        <c:v>106.65347084695</c:v>
                      </c:pt>
                      <c:pt idx="1234">
                        <c:v>106.78800107499001</c:v>
                      </c:pt>
                      <c:pt idx="1235">
                        <c:v>106.92270959192</c:v>
                      </c:pt>
                      <c:pt idx="1236">
                        <c:v>107.05763690684</c:v>
                      </c:pt>
                      <c:pt idx="1237">
                        <c:v>107.19270228326</c:v>
                      </c:pt>
                      <c:pt idx="1238">
                        <c:v>107.32792815377</c:v>
                      </c:pt>
                      <c:pt idx="1239">
                        <c:v>107.46334597767</c:v>
                      </c:pt>
                      <c:pt idx="1240">
                        <c:v>107.59896932535</c:v>
                      </c:pt>
                      <c:pt idx="1241">
                        <c:v>107.73475285470001</c:v>
                      </c:pt>
                      <c:pt idx="1242">
                        <c:v>107.87071925047999</c:v>
                      </c:pt>
                      <c:pt idx="1243">
                        <c:v>108.00686955278</c:v>
                      </c:pt>
                      <c:pt idx="1244">
                        <c:v>108.14322662092</c:v>
                      </c:pt>
                      <c:pt idx="1245">
                        <c:v>108.27976678426</c:v>
                      </c:pt>
                      <c:pt idx="1246">
                        <c:v>108.41645666076001</c:v>
                      </c:pt>
                      <c:pt idx="1247">
                        <c:v>108.55337611007</c:v>
                      </c:pt>
                      <c:pt idx="1248">
                        <c:v>108.69043385947001</c:v>
                      </c:pt>
                      <c:pt idx="1249">
                        <c:v>108.82770242498</c:v>
                      </c:pt>
                      <c:pt idx="1250">
                        <c:v>108.96514830609</c:v>
                      </c:pt>
                      <c:pt idx="1251">
                        <c:v>109.10283589648</c:v>
                      </c:pt>
                      <c:pt idx="1252">
                        <c:v>109.24065693813</c:v>
                      </c:pt>
                      <c:pt idx="1253">
                        <c:v>109.37870190904999</c:v>
                      </c:pt>
                      <c:pt idx="1254">
                        <c:v>109.51691333685</c:v>
                      </c:pt>
                      <c:pt idx="1255">
                        <c:v>109.65532718639</c:v>
                      </c:pt>
                      <c:pt idx="1256">
                        <c:v>109.79393596344001</c:v>
                      </c:pt>
                      <c:pt idx="1257">
                        <c:v>109.93274416081</c:v>
                      </c:pt>
                      <c:pt idx="1258">
                        <c:v>110.07173569833</c:v>
                      </c:pt>
                      <c:pt idx="1259">
                        <c:v>110.21093323525</c:v>
                      </c:pt>
                      <c:pt idx="1260">
                        <c:v>110.35034462089</c:v>
                      </c:pt>
                      <c:pt idx="1261">
                        <c:v>110.4899612995</c:v>
                      </c:pt>
                      <c:pt idx="1262">
                        <c:v>110.62971349958001</c:v>
                      </c:pt>
                      <c:pt idx="1263">
                        <c:v>110.76970967505</c:v>
                      </c:pt>
                      <c:pt idx="1264">
                        <c:v>110.90990717054</c:v>
                      </c:pt>
                      <c:pt idx="1265">
                        <c:v>111.05028983357001</c:v>
                      </c:pt>
                      <c:pt idx="1266">
                        <c:v>111.19089990392</c:v>
                      </c:pt>
                      <c:pt idx="1267">
                        <c:v>111.33168674791</c:v>
                      </c:pt>
                      <c:pt idx="1268">
                        <c:v>111.47270742792</c:v>
                      </c:pt>
                      <c:pt idx="1269">
                        <c:v>111.61390078166001</c:v>
                      </c:pt>
                      <c:pt idx="1270">
                        <c:v>111.75532255028</c:v>
                      </c:pt>
                      <c:pt idx="1271">
                        <c:v>111.89693134539</c:v>
                      </c:pt>
                      <c:pt idx="1272">
                        <c:v>112.03877088609001</c:v>
                      </c:pt>
                      <c:pt idx="1273">
                        <c:v>112.18079841222</c:v>
                      </c:pt>
                      <c:pt idx="1274">
                        <c:v>112.32303210278</c:v>
                      </c:pt>
                      <c:pt idx="1275">
                        <c:v>112.46549103145</c:v>
                      </c:pt>
                      <c:pt idx="1276">
                        <c:v>112.60815643314</c:v>
                      </c:pt>
                      <c:pt idx="1277">
                        <c:v>112.7510168619</c:v>
                      </c:pt>
                      <c:pt idx="1278">
                        <c:v>112.89413879961</c:v>
                      </c:pt>
                      <c:pt idx="1279">
                        <c:v>113.03745341075</c:v>
                      </c:pt>
                      <c:pt idx="1280">
                        <c:v>113.18096643273</c:v>
                      </c:pt>
                      <c:pt idx="1281">
                        <c:v>113.32469813825</c:v>
                      </c:pt>
                      <c:pt idx="1282">
                        <c:v>113.46863677559</c:v>
                      </c:pt>
                      <c:pt idx="1283">
                        <c:v>113.61283047639</c:v>
                      </c:pt>
                      <c:pt idx="1284">
                        <c:v>113.75719185037001</c:v>
                      </c:pt>
                      <c:pt idx="1285">
                        <c:v>113.90185338227</c:v>
                      </c:pt>
                      <c:pt idx="1286">
                        <c:v>114.04664882115</c:v>
                      </c:pt>
                      <c:pt idx="1287">
                        <c:v>114.19171941383</c:v>
                      </c:pt>
                      <c:pt idx="1288">
                        <c:v>114.33698464472999</c:v>
                      </c:pt>
                      <c:pt idx="1289">
                        <c:v>114.48248731497</c:v>
                      </c:pt>
                      <c:pt idx="1290">
                        <c:v>114.62820514467001</c:v>
                      </c:pt>
                      <c:pt idx="1291">
                        <c:v>114.77416277912999</c:v>
                      </c:pt>
                      <c:pt idx="1292">
                        <c:v>114.92031263186</c:v>
                      </c:pt>
                      <c:pt idx="1293">
                        <c:v>115.06673113461</c:v>
                      </c:pt>
                      <c:pt idx="1294">
                        <c:v>115.2133843833</c:v>
                      </c:pt>
                      <c:pt idx="1295">
                        <c:v>115.3602236735</c:v>
                      </c:pt>
                      <c:pt idx="1296">
                        <c:v>115.50732263741</c:v>
                      </c:pt>
                      <c:pt idx="1297">
                        <c:v>115.65465379654</c:v>
                      </c:pt>
                      <c:pt idx="1298">
                        <c:v>115.80221638753</c:v>
                      </c:pt>
                      <c:pt idx="1299">
                        <c:v>115.94999899269</c:v>
                      </c:pt>
                      <c:pt idx="1300">
                        <c:v>116.09803251221</c:v>
                      </c:pt>
                      <c:pt idx="1301">
                        <c:v>116.24628890275</c:v>
                      </c:pt>
                      <c:pt idx="1302">
                        <c:v>116.39479550844</c:v>
                      </c:pt>
                      <c:pt idx="1303">
                        <c:v>116.54351619217</c:v>
                      </c:pt>
                      <c:pt idx="1304">
                        <c:v>116.69250938633</c:v>
                      </c:pt>
                      <c:pt idx="1305">
                        <c:v>116.8417195848</c:v>
                      </c:pt>
                      <c:pt idx="1306">
                        <c:v>116.9911856949</c:v>
                      </c:pt>
                      <c:pt idx="1307">
                        <c:v>117.14087906215001</c:v>
                      </c:pt>
                      <c:pt idx="1308">
                        <c:v>117.29082501968</c:v>
                      </c:pt>
                      <c:pt idx="1309">
                        <c:v>117.44098319526999</c:v>
                      </c:pt>
                      <c:pt idx="1310">
                        <c:v>117.59144703238</c:v>
                      </c:pt>
                      <c:pt idx="1311">
                        <c:v>117.74212308003</c:v>
                      </c:pt>
                      <c:pt idx="1312">
                        <c:v>117.89304046727</c:v>
                      </c:pt>
                      <c:pt idx="1313">
                        <c:v>118.04420600907</c:v>
                      </c:pt>
                      <c:pt idx="1314">
                        <c:v>118.19562462327001</c:v>
                      </c:pt>
                      <c:pt idx="1315">
                        <c:v>118.34729762627001</c:v>
                      </c:pt>
                      <c:pt idx="1316">
                        <c:v>118.49924591921</c:v>
                      </c:pt>
                      <c:pt idx="1317">
                        <c:v>118.6514083286</c:v>
                      </c:pt>
                      <c:pt idx="1318">
                        <c:v>118.80383676951</c:v>
                      </c:pt>
                      <c:pt idx="1319">
                        <c:v>118.95653413391</c:v>
                      </c:pt>
                      <c:pt idx="1320">
                        <c:v>119.10948351953</c:v>
                      </c:pt>
                      <c:pt idx="1321">
                        <c:v>119.26268640056</c:v>
                      </c:pt>
                      <c:pt idx="1322">
                        <c:v>119.41615784957</c:v>
                      </c:pt>
                      <c:pt idx="1323">
                        <c:v>119.56988087118999</c:v>
                      </c:pt>
                      <c:pt idx="1324">
                        <c:v>119.72385178144</c:v>
                      </c:pt>
                      <c:pt idx="1325">
                        <c:v>119.87810610253</c:v>
                      </c:pt>
                      <c:pt idx="1326">
                        <c:v>120.03263212119001</c:v>
                      </c:pt>
                      <c:pt idx="1327">
                        <c:v>120.18738264826</c:v>
                      </c:pt>
                      <c:pt idx="1328">
                        <c:v>120.34241338370001</c:v>
                      </c:pt>
                      <c:pt idx="1329">
                        <c:v>120.49774762602</c:v>
                      </c:pt>
                      <c:pt idx="1330">
                        <c:v>120.65329565981</c:v>
                      </c:pt>
                      <c:pt idx="1331">
                        <c:v>120.80914724381</c:v>
                      </c:pt>
                      <c:pt idx="1332">
                        <c:v>120.96526990954</c:v>
                      </c:pt>
                      <c:pt idx="1333">
                        <c:v>121.12163518449</c:v>
                      </c:pt>
                      <c:pt idx="1334">
                        <c:v>121.27831142949999</c:v>
                      </c:pt>
                      <c:pt idx="1335">
                        <c:v>121.43524658555</c:v>
                      </c:pt>
                      <c:pt idx="1336">
                        <c:v>121.59247410265</c:v>
                      </c:pt>
                      <c:pt idx="1337">
                        <c:v>121.74993680999</c:v>
                      </c:pt>
                      <c:pt idx="1338">
                        <c:v>121.90771738653</c:v>
                      </c:pt>
                      <c:pt idx="1339">
                        <c:v>122.06575946450999</c:v>
                      </c:pt>
                      <c:pt idx="1340">
                        <c:v>122.22408371726</c:v>
                      </c:pt>
                      <c:pt idx="1341">
                        <c:v>122.38266718282</c:v>
                      </c:pt>
                      <c:pt idx="1342">
                        <c:v>122.54157224094</c:v>
                      </c:pt>
                      <c:pt idx="1343">
                        <c:v>122.70076054163</c:v>
                      </c:pt>
                      <c:pt idx="1344">
                        <c:v>122.86020975215</c:v>
                      </c:pt>
                      <c:pt idx="1345">
                        <c:v>123.01995318565</c:v>
                      </c:pt>
                      <c:pt idx="1346">
                        <c:v>123.1799777179</c:v>
                      </c:pt>
                      <c:pt idx="1347">
                        <c:v>123.34031685957</c:v>
                      </c:pt>
                      <c:pt idx="1348">
                        <c:v>123.50093425447</c:v>
                      </c:pt>
                      <c:pt idx="1349">
                        <c:v>123.66181996749</c:v>
                      </c:pt>
                      <c:pt idx="1350">
                        <c:v>123.82301972003</c:v>
                      </c:pt>
                      <c:pt idx="1351">
                        <c:v>123.98453316691</c:v>
                      </c:pt>
                      <c:pt idx="1352">
                        <c:v>124.14628258264</c:v>
                      </c:pt>
                      <c:pt idx="1353">
                        <c:v>124.3084012975</c:v>
                      </c:pt>
                      <c:pt idx="1354">
                        <c:v>124.47077205628</c:v>
                      </c:pt>
                      <c:pt idx="1355">
                        <c:v>124.63346894407999</c:v>
                      </c:pt>
                      <c:pt idx="1356">
                        <c:v>124.79645934485001</c:v>
                      </c:pt>
                      <c:pt idx="1357">
                        <c:v>124.95974718966001</c:v>
                      </c:pt>
                      <c:pt idx="1358">
                        <c:v>125.12334742794999</c:v>
                      </c:pt>
                      <c:pt idx="1359">
                        <c:v>125.28723028368999</c:v>
                      </c:pt>
                      <c:pt idx="1360">
                        <c:v>125.4514340958</c:v>
                      </c:pt>
                      <c:pt idx="1361">
                        <c:v>125.61592885015</c:v>
                      </c:pt>
                      <c:pt idx="1362">
                        <c:v>125.7807539688</c:v>
                      </c:pt>
                      <c:pt idx="1363">
                        <c:v>125.94590692459001</c:v>
                      </c:pt>
                      <c:pt idx="1364">
                        <c:v>126.11133695053999</c:v>
                      </c:pt>
                      <c:pt idx="1365">
                        <c:v>126.27710861529</c:v>
                      </c:pt>
                      <c:pt idx="1366">
                        <c:v>126.44317294234</c:v>
                      </c:pt>
                      <c:pt idx="1367">
                        <c:v>126.60953151991001</c:v>
                      </c:pt>
                      <c:pt idx="1368">
                        <c:v>126.77627196767</c:v>
                      </c:pt>
                      <c:pt idx="1369">
                        <c:v>126.94329952228</c:v>
                      </c:pt>
                      <c:pt idx="1370">
                        <c:v>127.11062015688999</c:v>
                      </c:pt>
                      <c:pt idx="1371">
                        <c:v>127.27832799454001</c:v>
                      </c:pt>
                      <c:pt idx="1372">
                        <c:v>127.44630835786</c:v>
                      </c:pt>
                      <c:pt idx="1373">
                        <c:v>127.61460778717</c:v>
                      </c:pt>
                      <c:pt idx="1374">
                        <c:v>127.78327798076</c:v>
                      </c:pt>
                      <c:pt idx="1375">
                        <c:v>127.95227507657</c:v>
                      </c:pt>
                      <c:pt idx="1376">
                        <c:v>128.12155724018999</c:v>
                      </c:pt>
                      <c:pt idx="1377">
                        <c:v>128.29121006317001</c:v>
                      </c:pt>
                      <c:pt idx="1378">
                        <c:v>128.46115598103</c:v>
                      </c:pt>
                      <c:pt idx="1379">
                        <c:v>128.6314785916</c:v>
                      </c:pt>
                      <c:pt idx="1380">
                        <c:v>128.80210368831001</c:v>
                      </c:pt>
                      <c:pt idx="1381">
                        <c:v>128.97306859368999</c:v>
                      </c:pt>
                      <c:pt idx="1382">
                        <c:v>129.14438507028001</c:v>
                      </c:pt>
                      <c:pt idx="1383">
                        <c:v>129.31604073673</c:v>
                      </c:pt>
                      <c:pt idx="1384">
                        <c:v>129.4880353296</c:v>
                      </c:pt>
                      <c:pt idx="1385">
                        <c:v>129.66039585035</c:v>
                      </c:pt>
                      <c:pt idx="1386">
                        <c:v>129.83308331584999</c:v>
                      </c:pt>
                      <c:pt idx="1387">
                        <c:v>130.00611173035</c:v>
                      </c:pt>
                      <c:pt idx="1388">
                        <c:v>130.17948929497999</c:v>
                      </c:pt>
                      <c:pt idx="1389">
                        <c:v>130.35319271143001</c:v>
                      </c:pt>
                      <c:pt idx="1390">
                        <c:v>130.52728243707</c:v>
                      </c:pt>
                      <c:pt idx="1391">
                        <c:v>130.70171964443</c:v>
                      </c:pt>
                      <c:pt idx="1392">
                        <c:v>130.87649245668001</c:v>
                      </c:pt>
                      <c:pt idx="1393">
                        <c:v>131.05163682217</c:v>
                      </c:pt>
                      <c:pt idx="1394">
                        <c:v>131.22714714419999</c:v>
                      </c:pt>
                      <c:pt idx="1395">
                        <c:v>131.40301169153</c:v>
                      </c:pt>
                      <c:pt idx="1396">
                        <c:v>131.57923092696001</c:v>
                      </c:pt>
                      <c:pt idx="1397">
                        <c:v>131.75579586044</c:v>
                      </c:pt>
                      <c:pt idx="1398">
                        <c:v>131.93273790628999</c:v>
                      </c:pt>
                      <c:pt idx="1399">
                        <c:v>132.11008355491001</c:v>
                      </c:pt>
                      <c:pt idx="1400">
                        <c:v>132.28772968778</c:v>
                      </c:pt>
                      <c:pt idx="1401">
                        <c:v>132.46578168786999</c:v>
                      </c:pt>
                      <c:pt idx="1402">
                        <c:v>132.64421583621001</c:v>
                      </c:pt>
                      <c:pt idx="1403">
                        <c:v>132.82299531135001</c:v>
                      </c:pt>
                      <c:pt idx="1404">
                        <c:v>133.00216578139</c:v>
                      </c:pt>
                      <c:pt idx="1405">
                        <c:v>133.18171532948</c:v>
                      </c:pt>
                      <c:pt idx="1406">
                        <c:v>133.36162514215999</c:v>
                      </c:pt>
                      <c:pt idx="1407">
                        <c:v>133.54189741331999</c:v>
                      </c:pt>
                      <c:pt idx="1408">
                        <c:v>133.72259577834001</c:v>
                      </c:pt>
                      <c:pt idx="1409">
                        <c:v>133.90364043036999</c:v>
                      </c:pt>
                      <c:pt idx="1410">
                        <c:v>134.08510754957001</c:v>
                      </c:pt>
                      <c:pt idx="1411">
                        <c:v>134.26689227241999</c:v>
                      </c:pt>
                      <c:pt idx="1412">
                        <c:v>134.44916050800001</c:v>
                      </c:pt>
                      <c:pt idx="1413">
                        <c:v>134.63174798802001</c:v>
                      </c:pt>
                      <c:pt idx="1414">
                        <c:v>134.81476828135999</c:v>
                      </c:pt>
                      <c:pt idx="1415">
                        <c:v>134.99813165504</c:v>
                      </c:pt>
                      <c:pt idx="1416">
                        <c:v>135.18194020485001</c:v>
                      </c:pt>
                      <c:pt idx="1417">
                        <c:v>135.36611430643001</c:v>
                      </c:pt>
                      <c:pt idx="1418">
                        <c:v>135.55069257557</c:v>
                      </c:pt>
                      <c:pt idx="1419">
                        <c:v>135.73569820891001</c:v>
                      </c:pt>
                      <c:pt idx="1420">
                        <c:v>135.92105145055001</c:v>
                      </c:pt>
                      <c:pt idx="1421">
                        <c:v>136.10688922245001</c:v>
                      </c:pt>
                      <c:pt idx="1422">
                        <c:v>136.29305260212001</c:v>
                      </c:pt>
                      <c:pt idx="1423">
                        <c:v>136.47966357505001</c:v>
                      </c:pt>
                      <c:pt idx="1424">
                        <c:v>136.66667276586</c:v>
                      </c:pt>
                      <c:pt idx="1425">
                        <c:v>136.85407092296001</c:v>
                      </c:pt>
                      <c:pt idx="1426">
                        <c:v>137.04191288640999</c:v>
                      </c:pt>
                      <c:pt idx="1427">
                        <c:v>137.23018615298</c:v>
                      </c:pt>
                      <c:pt idx="1428">
                        <c:v>137.41883778402999</c:v>
                      </c:pt>
                      <c:pt idx="1429">
                        <c:v>137.60791520966001</c:v>
                      </c:pt>
                      <c:pt idx="1430">
                        <c:v>137.79744059122999</c:v>
                      </c:pt>
                      <c:pt idx="1431">
                        <c:v>137.9873485775</c:v>
                      </c:pt>
                      <c:pt idx="1432">
                        <c:v>138.17773676236001</c:v>
                      </c:pt>
                      <c:pt idx="1433">
                        <c:v>138.36850060546999</c:v>
                      </c:pt>
                      <c:pt idx="1434">
                        <c:v>138.55972166326001</c:v>
                      </c:pt>
                      <c:pt idx="1435">
                        <c:v>138.75137799404999</c:v>
                      </c:pt>
                      <c:pt idx="1436">
                        <c:v>138.94341616355001</c:v>
                      </c:pt>
                      <c:pt idx="1437">
                        <c:v>139.13595876848001</c:v>
                      </c:pt>
                      <c:pt idx="1438">
                        <c:v>139.32884761115</c:v>
                      </c:pt>
                      <c:pt idx="1439">
                        <c:v>139.52226751754</c:v>
                      </c:pt>
                      <c:pt idx="1440">
                        <c:v>139.71606705830001</c:v>
                      </c:pt>
                      <c:pt idx="1441">
                        <c:v>139.91034538999</c:v>
                      </c:pt>
                      <c:pt idx="1442">
                        <c:v>140.10503357138001</c:v>
                      </c:pt>
                      <c:pt idx="1443">
                        <c:v>140.30021146729001</c:v>
                      </c:pt>
                      <c:pt idx="1444">
                        <c:v>140.49581461667</c:v>
                      </c:pt>
                      <c:pt idx="1445">
                        <c:v>140.69184998635001</c:v>
                      </c:pt>
                      <c:pt idx="1446">
                        <c:v>140.88834797493001</c:v>
                      </c:pt>
                      <c:pt idx="1447">
                        <c:v>141.08532483268999</c:v>
                      </c:pt>
                      <c:pt idx="1448">
                        <c:v>141.28276308209001</c:v>
                      </c:pt>
                      <c:pt idx="1449">
                        <c:v>141.48061613606001</c:v>
                      </c:pt>
                      <c:pt idx="1450">
                        <c:v>141.67895378378</c:v>
                      </c:pt>
                      <c:pt idx="1451">
                        <c:v>141.87774808104001</c:v>
                      </c:pt>
                      <c:pt idx="1452">
                        <c:v>142.07699236459999</c:v>
                      </c:pt>
                      <c:pt idx="1453">
                        <c:v>142.27672179577999</c:v>
                      </c:pt>
                      <c:pt idx="1454">
                        <c:v>142.47692999598999</c:v>
                      </c:pt>
                      <c:pt idx="1455">
                        <c:v>142.67761750668001</c:v>
                      </c:pt>
                      <c:pt idx="1456">
                        <c:v>142.87874130645</c:v>
                      </c:pt>
                      <c:pt idx="1457">
                        <c:v>143.08036657948</c:v>
                      </c:pt>
                      <c:pt idx="1458">
                        <c:v>143.28247286867</c:v>
                      </c:pt>
                      <c:pt idx="1459">
                        <c:v>143.48504682205001</c:v>
                      </c:pt>
                      <c:pt idx="1460">
                        <c:v>143.68808865706001</c:v>
                      </c:pt>
                      <c:pt idx="1461">
                        <c:v>143.89163912975999</c:v>
                      </c:pt>
                      <c:pt idx="1462">
                        <c:v>144.09567377422999</c:v>
                      </c:pt>
                      <c:pt idx="1463">
                        <c:v>144.30021802082001</c:v>
                      </c:pt>
                      <c:pt idx="1464">
                        <c:v>144.50521035628</c:v>
                      </c:pt>
                      <c:pt idx="1465">
                        <c:v>144.71075617519</c:v>
                      </c:pt>
                      <c:pt idx="1466">
                        <c:v>144.91670494425</c:v>
                      </c:pt>
                      <c:pt idx="1467">
                        <c:v>145.12318806953999</c:v>
                      </c:pt>
                      <c:pt idx="1468">
                        <c:v>145.33019642209999</c:v>
                      </c:pt>
                      <c:pt idx="1469">
                        <c:v>145.53768940354999</c:v>
                      </c:pt>
                      <c:pt idx="1470">
                        <c:v>145.74569095499001</c:v>
                      </c:pt>
                      <c:pt idx="1471">
                        <c:v>145.95421696245</c:v>
                      </c:pt>
                      <c:pt idx="1472">
                        <c:v>146.16319670114001</c:v>
                      </c:pt>
                      <c:pt idx="1473">
                        <c:v>146.37276129537</c:v>
                      </c:pt>
                      <c:pt idx="1474">
                        <c:v>146.58279759803</c:v>
                      </c:pt>
                      <c:pt idx="1475">
                        <c:v>146.79334884465001</c:v>
                      </c:pt>
                      <c:pt idx="1476">
                        <c:v>147.00438744914999</c:v>
                      </c:pt>
                      <c:pt idx="1477">
                        <c:v>147.21603882219</c:v>
                      </c:pt>
                      <c:pt idx="1478">
                        <c:v>147.42814565142999</c:v>
                      </c:pt>
                      <c:pt idx="1479">
                        <c:v>147.64081227957001</c:v>
                      </c:pt>
                      <c:pt idx="1480">
                        <c:v>147.85395801409999</c:v>
                      </c:pt>
                      <c:pt idx="1481">
                        <c:v>148.06768333583</c:v>
                      </c:pt>
                      <c:pt idx="1482">
                        <c:v>148.28190347975001</c:v>
                      </c:pt>
                      <c:pt idx="1483">
                        <c:v>148.49668881234999</c:v>
                      </c:pt>
                      <c:pt idx="1484">
                        <c:v>148.71201858521999</c:v>
                      </c:pt>
                      <c:pt idx="1485">
                        <c:v>148.92783632932</c:v>
                      </c:pt>
                      <c:pt idx="1486">
                        <c:v>149.14424354869001</c:v>
                      </c:pt>
                      <c:pt idx="1487">
                        <c:v>149.36118174492</c:v>
                      </c:pt>
                      <c:pt idx="1488">
                        <c:v>149.57864843986999</c:v>
                      </c:pt>
                      <c:pt idx="1489">
                        <c:v>149.7967192758</c:v>
                      </c:pt>
                      <c:pt idx="1490">
                        <c:v>150.01526216892</c:v>
                      </c:pt>
                      <c:pt idx="1491">
                        <c:v>150.23441251986</c:v>
                      </c:pt>
                      <c:pt idx="1492">
                        <c:v>150.45411883502999</c:v>
                      </c:pt>
                      <c:pt idx="1493">
                        <c:v>150.67439349873001</c:v>
                      </c:pt>
                      <c:pt idx="1494">
                        <c:v>150.89524256364999</c:v>
                      </c:pt>
                      <c:pt idx="1495">
                        <c:v>151.11660923321</c:v>
                      </c:pt>
                      <c:pt idx="1496">
                        <c:v>151.33859094515</c:v>
                      </c:pt>
                      <c:pt idx="1497">
                        <c:v>151.56109973929</c:v>
                      </c:pt>
                      <c:pt idx="1498">
                        <c:v>151.78418119670999</c:v>
                      </c:pt>
                      <c:pt idx="1499">
                        <c:v>152.00784322042</c:v>
                      </c:pt>
                      <c:pt idx="1500">
                        <c:v>152.23212781546999</c:v>
                      </c:pt>
                      <c:pt idx="1501">
                        <c:v>152.45693178766999</c:v>
                      </c:pt>
                      <c:pt idx="1502">
                        <c:v>152.68240275733999</c:v>
                      </c:pt>
                      <c:pt idx="1503">
                        <c:v>152.90840488738999</c:v>
                      </c:pt>
                      <c:pt idx="1504">
                        <c:v>153.13495689739</c:v>
                      </c:pt>
                      <c:pt idx="1505">
                        <c:v>153.36215234386</c:v>
                      </c:pt>
                      <c:pt idx="1506">
                        <c:v>153.58999764891999</c:v>
                      </c:pt>
                      <c:pt idx="1507">
                        <c:v>153.81831340974</c:v>
                      </c:pt>
                      <c:pt idx="1508">
                        <c:v>154.04727931817999</c:v>
                      </c:pt>
                      <c:pt idx="1509">
                        <c:v>154.27687289054001</c:v>
                      </c:pt>
                      <c:pt idx="1510">
                        <c:v>154.50708805548999</c:v>
                      </c:pt>
                      <c:pt idx="1511">
                        <c:v>154.73786447531</c:v>
                      </c:pt>
                      <c:pt idx="1512">
                        <c:v>154.96924980579999</c:v>
                      </c:pt>
                      <c:pt idx="1513">
                        <c:v>155.20129230680999</c:v>
                      </c:pt>
                      <c:pt idx="1514">
                        <c:v>155.43391162774</c:v>
                      </c:pt>
                      <c:pt idx="1515">
                        <c:v>155.66719074378</c:v>
                      </c:pt>
                      <c:pt idx="1516">
                        <c:v>155.90105936252999</c:v>
                      </c:pt>
                      <c:pt idx="1517">
                        <c:v>156.13554674634</c:v>
                      </c:pt>
                      <c:pt idx="1518">
                        <c:v>156.37068274353999</c:v>
                      </c:pt>
                      <c:pt idx="1519">
                        <c:v>156.60641926406001</c:v>
                      </c:pt>
                      <c:pt idx="1520">
                        <c:v>156.84283622733</c:v>
                      </c:pt>
                      <c:pt idx="1521">
                        <c:v>157.07984299617999</c:v>
                      </c:pt>
                      <c:pt idx="1522">
                        <c:v>157.31751367697001</c:v>
                      </c:pt>
                      <c:pt idx="1523">
                        <c:v>157.55581046438999</c:v>
                      </c:pt>
                      <c:pt idx="1524">
                        <c:v>157.79478467083999</c:v>
                      </c:pt>
                      <c:pt idx="1525">
                        <c:v>158.03439384410001</c:v>
                      </c:pt>
                      <c:pt idx="1526">
                        <c:v>158.27465631008999</c:v>
                      </c:pt>
                      <c:pt idx="1527">
                        <c:v>158.51557312666</c:v>
                      </c:pt>
                      <c:pt idx="1528">
                        <c:v>158.75715156755001</c:v>
                      </c:pt>
                      <c:pt idx="1529">
                        <c:v>158.99935982797999</c:v>
                      </c:pt>
                      <c:pt idx="1530">
                        <c:v>159.24227756476</c:v>
                      </c:pt>
                      <c:pt idx="1531">
                        <c:v>159.48581683424999</c:v>
                      </c:pt>
                      <c:pt idx="1532">
                        <c:v>159.73004294315001</c:v>
                      </c:pt>
                      <c:pt idx="1533">
                        <c:v>159.97495494378001</c:v>
                      </c:pt>
                      <c:pt idx="1534">
                        <c:v>160.22049677484</c:v>
                      </c:pt>
                      <c:pt idx="1535">
                        <c:v>160.46679460903999</c:v>
                      </c:pt>
                      <c:pt idx="1536">
                        <c:v>160.71373473934</c:v>
                      </c:pt>
                      <c:pt idx="1537">
                        <c:v>160.96134839492001</c:v>
                      </c:pt>
                      <c:pt idx="1538">
                        <c:v>161.20967006603999</c:v>
                      </c:pt>
                      <c:pt idx="1539">
                        <c:v>161.45867526343</c:v>
                      </c:pt>
                      <c:pt idx="1540">
                        <c:v>161.70833578992</c:v>
                      </c:pt>
                      <c:pt idx="1541">
                        <c:v>161.95876188993</c:v>
                      </c:pt>
                      <c:pt idx="1542">
                        <c:v>162.20984445874001</c:v>
                      </c:pt>
                      <c:pt idx="1543">
                        <c:v>162.46162957729999</c:v>
                      </c:pt>
                      <c:pt idx="1544">
                        <c:v>162.71416226560001</c:v>
                      </c:pt>
                      <c:pt idx="1545">
                        <c:v>162.96740771481001</c:v>
                      </c:pt>
                      <c:pt idx="1546">
                        <c:v>163.22132465601999</c:v>
                      </c:pt>
                      <c:pt idx="1547">
                        <c:v>163.47596245794</c:v>
                      </c:pt>
                      <c:pt idx="1548">
                        <c:v>163.73132874977</c:v>
                      </c:pt>
                      <c:pt idx="1549">
                        <c:v>163.98745262264001</c:v>
                      </c:pt>
                      <c:pt idx="1550">
                        <c:v>164.24427039425001</c:v>
                      </c:pt>
                      <c:pt idx="1551">
                        <c:v>164.50181346994</c:v>
                      </c:pt>
                      <c:pt idx="1552">
                        <c:v>164.76007716481999</c:v>
                      </c:pt>
                      <c:pt idx="1553">
                        <c:v>165.01911673897999</c:v>
                      </c:pt>
                      <c:pt idx="1554">
                        <c:v>165.27888108369001</c:v>
                      </c:pt>
                      <c:pt idx="1555">
                        <c:v>165.53937127888</c:v>
                      </c:pt>
                      <c:pt idx="1556">
                        <c:v>165.80067401104</c:v>
                      </c:pt>
                      <c:pt idx="1557">
                        <c:v>166.06265069711</c:v>
                      </c:pt>
                      <c:pt idx="1558">
                        <c:v>166.32543014827999</c:v>
                      </c:pt>
                      <c:pt idx="1559">
                        <c:v>166.58893969467999</c:v>
                      </c:pt>
                      <c:pt idx="1560">
                        <c:v>166.85321801180001</c:v>
                      </c:pt>
                      <c:pt idx="1561">
                        <c:v>167.11828789712999</c:v>
                      </c:pt>
                      <c:pt idx="1562">
                        <c:v>167.38411931447001</c:v>
                      </c:pt>
                      <c:pt idx="1563">
                        <c:v>167.65070357061001</c:v>
                      </c:pt>
                      <c:pt idx="1564">
                        <c:v>167.91807847112</c:v>
                      </c:pt>
                      <c:pt idx="1565">
                        <c:v>168.18625413106</c:v>
                      </c:pt>
                      <c:pt idx="1566">
                        <c:v>168.45517310923</c:v>
                      </c:pt>
                      <c:pt idx="1567">
                        <c:v>168.72487610009</c:v>
                      </c:pt>
                      <c:pt idx="1568">
                        <c:v>168.99536924088</c:v>
                      </c:pt>
                      <c:pt idx="1569">
                        <c:v>169.26667509614001</c:v>
                      </c:pt>
                      <c:pt idx="1570">
                        <c:v>169.53880001483</c:v>
                      </c:pt>
                      <c:pt idx="1571">
                        <c:v>169.81167562047</c:v>
                      </c:pt>
                      <c:pt idx="1572">
                        <c:v>170.08540295892999</c:v>
                      </c:pt>
                      <c:pt idx="1573">
                        <c:v>170.35993926766</c:v>
                      </c:pt>
                      <c:pt idx="1574">
                        <c:v>170.63523941437001</c:v>
                      </c:pt>
                      <c:pt idx="1575">
                        <c:v>170.91140869713999</c:v>
                      </c:pt>
                      <c:pt idx="1576">
                        <c:v>171.18838864284001</c:v>
                      </c:pt>
                      <c:pt idx="1577">
                        <c:v>171.46617455373001</c:v>
                      </c:pt>
                      <c:pt idx="1578">
                        <c:v>171.74478846387001</c:v>
                      </c:pt>
                      <c:pt idx="1579">
                        <c:v>172.02424460463999</c:v>
                      </c:pt>
                      <c:pt idx="1580">
                        <c:v>172.30457689317001</c:v>
                      </c:pt>
                      <c:pt idx="1581">
                        <c:v>172.58567609328</c:v>
                      </c:pt>
                      <c:pt idx="1582">
                        <c:v>172.86766150039</c:v>
                      </c:pt>
                      <c:pt idx="1583">
                        <c:v>173.15050502451001</c:v>
                      </c:pt>
                      <c:pt idx="1584">
                        <c:v>173.43417109869</c:v>
                      </c:pt>
                      <c:pt idx="1585">
                        <c:v>173.71873198156001</c:v>
                      </c:pt>
                      <c:pt idx="1586">
                        <c:v>174.00411751244999</c:v>
                      </c:pt>
                      <c:pt idx="1587">
                        <c:v>174.29043319829</c:v>
                      </c:pt>
                      <c:pt idx="1588">
                        <c:v>174.57765695162001</c:v>
                      </c:pt>
                      <c:pt idx="1589">
                        <c:v>174.86603720688001</c:v>
                      </c:pt>
                      <c:pt idx="1590">
                        <c:v>175.15337890973001</c:v>
                      </c:pt>
                      <c:pt idx="1591">
                        <c:v>175.44380907707</c:v>
                      </c:pt>
                      <c:pt idx="1592">
                        <c:v>175.73450359895</c:v>
                      </c:pt>
                      <c:pt idx="1593">
                        <c:v>176.02609058523001</c:v>
                      </c:pt>
                      <c:pt idx="1594">
                        <c:v>176.31855577832999</c:v>
                      </c:pt>
                      <c:pt idx="1595">
                        <c:v>176.61189480969</c:v>
                      </c:pt>
                      <c:pt idx="1596">
                        <c:v>176.90611137504999</c:v>
                      </c:pt>
                      <c:pt idx="1597">
                        <c:v>177.20123435014</c:v>
                      </c:pt>
                      <c:pt idx="1598">
                        <c:v>177.49728800467</c:v>
                      </c:pt>
                      <c:pt idx="1599">
                        <c:v>177.79418396021001</c:v>
                      </c:pt>
                      <c:pt idx="1600">
                        <c:v>178.09210406586999</c:v>
                      </c:pt>
                      <c:pt idx="1601">
                        <c:v>178.39087866598001</c:v>
                      </c:pt>
                      <c:pt idx="1602">
                        <c:v>178.69062029512</c:v>
                      </c:pt>
                      <c:pt idx="1603">
                        <c:v>178.99126081252999</c:v>
                      </c:pt>
                      <c:pt idx="1604">
                        <c:v>179.2928645337</c:v>
                      </c:pt>
                      <c:pt idx="1605">
                        <c:v>179.59538918401</c:v>
                      </c:pt>
                      <c:pt idx="1606">
                        <c:v>179.89888208431</c:v>
                      </c:pt>
                      <c:pt idx="1607">
                        <c:v>180.20327663579999</c:v>
                      </c:pt>
                      <c:pt idx="1608">
                        <c:v>180.50865968370999</c:v>
                      </c:pt>
                      <c:pt idx="1609">
                        <c:v>180.81500037622001</c:v>
                      </c:pt>
                      <c:pt idx="1610">
                        <c:v>181.12227681409999</c:v>
                      </c:pt>
                      <c:pt idx="1611">
                        <c:v>181.43056684294001</c:v>
                      </c:pt>
                      <c:pt idx="1612">
                        <c:v>181.73979772567</c:v>
                      </c:pt>
                      <c:pt idx="1613">
                        <c:v>182.05003720706</c:v>
                      </c:pt>
                      <c:pt idx="1614">
                        <c:v>182.36122330686001</c:v>
                      </c:pt>
                      <c:pt idx="1615">
                        <c:v>182.67343634807</c:v>
                      </c:pt>
                      <c:pt idx="1616">
                        <c:v>182.98659014459</c:v>
                      </c:pt>
                      <c:pt idx="1617">
                        <c:v>183.30076339367</c:v>
                      </c:pt>
                      <c:pt idx="1618">
                        <c:v>183.61592575725999</c:v>
                      </c:pt>
                      <c:pt idx="1619">
                        <c:v>183.93213062532999</c:v>
                      </c:pt>
                      <c:pt idx="1620">
                        <c:v>184.24927895709999</c:v>
                      </c:pt>
                      <c:pt idx="1621">
                        <c:v>184.56750414902999</c:v>
                      </c:pt>
                      <c:pt idx="1622">
                        <c:v>184.88673802406001</c:v>
                      </c:pt>
                      <c:pt idx="1623">
                        <c:v>185.20698949112</c:v>
                      </c:pt>
                      <c:pt idx="1624">
                        <c:v>185.52826083050999</c:v>
                      </c:pt>
                      <c:pt idx="1625">
                        <c:v>185.85056777976999</c:v>
                      </c:pt>
                      <c:pt idx="1626">
                        <c:v>186.17390900856</c:v>
                      </c:pt>
                      <c:pt idx="1627">
                        <c:v>186.49834878749999</c:v>
                      </c:pt>
                      <c:pt idx="1628">
                        <c:v>186.8237501701</c:v>
                      </c:pt>
                      <c:pt idx="1629">
                        <c:v>187.15030987078001</c:v>
                      </c:pt>
                      <c:pt idx="1630">
                        <c:v>187.47784255535001</c:v>
                      </c:pt>
                      <c:pt idx="1631">
                        <c:v>187.80649680823001</c:v>
                      </c:pt>
                      <c:pt idx="1632">
                        <c:v>188.13621379886001</c:v>
                      </c:pt>
                      <c:pt idx="1633">
                        <c:v>188.46694794983</c:v>
                      </c:pt>
                      <c:pt idx="1634">
                        <c:v>188.79880542497</c:v>
                      </c:pt>
                      <c:pt idx="1635">
                        <c:v>189.13176742457</c:v>
                      </c:pt>
                      <c:pt idx="1636">
                        <c:v>189.46582146867999</c:v>
                      </c:pt>
                      <c:pt idx="1637">
                        <c:v>189.80094587916</c:v>
                      </c:pt>
                      <c:pt idx="1638">
                        <c:v>190.13717516833</c:v>
                      </c:pt>
                      <c:pt idx="1639">
                        <c:v>190.47450542163</c:v>
                      </c:pt>
                      <c:pt idx="1640">
                        <c:v>190.81294193817999</c:v>
                      </c:pt>
                      <c:pt idx="1641">
                        <c:v>191.15254602326999</c:v>
                      </c:pt>
                      <c:pt idx="1642">
                        <c:v>191.49325406277001</c:v>
                      </c:pt>
                      <c:pt idx="1643">
                        <c:v>191.83504975737</c:v>
                      </c:pt>
                      <c:pt idx="1644">
                        <c:v>192.17805670976</c:v>
                      </c:pt>
                      <c:pt idx="1645">
                        <c:v>192.52213723784001</c:v>
                      </c:pt>
                      <c:pt idx="1646">
                        <c:v>192.86738283182001</c:v>
                      </c:pt>
                      <c:pt idx="1647">
                        <c:v>193.21378220310999</c:v>
                      </c:pt>
                      <c:pt idx="1648">
                        <c:v>193.56133678232001</c:v>
                      </c:pt>
                      <c:pt idx="1649">
                        <c:v>193.91007983073999</c:v>
                      </c:pt>
                      <c:pt idx="1650">
                        <c:v>194.25995565095999</c:v>
                      </c:pt>
                      <c:pt idx="1651">
                        <c:v>194.61101975766999</c:v>
                      </c:pt>
                      <c:pt idx="1652">
                        <c:v>194.96323064488999</c:v>
                      </c:pt>
                      <c:pt idx="1653">
                        <c:v>195.31668871221001</c:v>
                      </c:pt>
                      <c:pt idx="1654">
                        <c:v>195.67133012916</c:v>
                      </c:pt>
                      <c:pt idx="1655">
                        <c:v>196.02709936818999</c:v>
                      </c:pt>
                      <c:pt idx="1656">
                        <c:v>196.38416316425</c:v>
                      </c:pt>
                      <c:pt idx="1657">
                        <c:v>196.74237285704001</c:v>
                      </c:pt>
                      <c:pt idx="1658">
                        <c:v>197.10182710110999</c:v>
                      </c:pt>
                      <c:pt idx="1659">
                        <c:v>197.46251048705</c:v>
                      </c:pt>
                      <c:pt idx="1660">
                        <c:v>197.82440481409</c:v>
                      </c:pt>
                      <c:pt idx="1661">
                        <c:v>198.18755309406001</c:v>
                      </c:pt>
                      <c:pt idx="1662">
                        <c:v>198.55189898104999</c:v>
                      </c:pt>
                      <c:pt idx="1663">
                        <c:v>198.91753513082</c:v>
                      </c:pt>
                      <c:pt idx="1664">
                        <c:v>199.28442185442</c:v>
                      </c:pt>
                      <c:pt idx="1665">
                        <c:v>199.65254568994999</c:v>
                      </c:pt>
                      <c:pt idx="1666">
                        <c:v>200.02191527917</c:v>
                      </c:pt>
                      <c:pt idx="1667">
                        <c:v>200.39262450274001</c:v>
                      </c:pt>
                      <c:pt idx="1668">
                        <c:v>200.76458264688</c:v>
                      </c:pt>
                      <c:pt idx="1669">
                        <c:v>201.13778467636001</c:v>
                      </c:pt>
                      <c:pt idx="1670">
                        <c:v>201.51232092405999</c:v>
                      </c:pt>
                      <c:pt idx="1671">
                        <c:v>201.88812222006001</c:v>
                      </c:pt>
                      <c:pt idx="1672">
                        <c:v>202.26520891542</c:v>
                      </c:pt>
                      <c:pt idx="1673">
                        <c:v>202.64372862335</c:v>
                      </c:pt>
                      <c:pt idx="1674">
                        <c:v>203.0234017105</c:v>
                      </c:pt>
                      <c:pt idx="1675">
                        <c:v>203.40449129564999</c:v>
                      </c:pt>
                      <c:pt idx="1676">
                        <c:v>203.78685906640999</c:v>
                      </c:pt>
                      <c:pt idx="1677">
                        <c:v>204.17063169722999</c:v>
                      </c:pt>
                      <c:pt idx="1678">
                        <c:v>204.55572160593999</c:v>
                      </c:pt>
                      <c:pt idx="1679">
                        <c:v>204.94213963035</c:v>
                      </c:pt>
                      <c:pt idx="1680">
                        <c:v>205.32990355813001</c:v>
                      </c:pt>
                      <c:pt idx="1681">
                        <c:v>205.71907525418001</c:v>
                      </c:pt>
                      <c:pt idx="1682">
                        <c:v>206.10961836214</c:v>
                      </c:pt>
                      <c:pt idx="1683">
                        <c:v>206.50152609118001</c:v>
                      </c:pt>
                      <c:pt idx="1684">
                        <c:v>206.89480322759999</c:v>
                      </c:pt>
                      <c:pt idx="1685">
                        <c:v>207.28950171450001</c:v>
                      </c:pt>
                      <c:pt idx="1686">
                        <c:v>207.68557795736999</c:v>
                      </c:pt>
                      <c:pt idx="1687">
                        <c:v>208.08307388380999</c:v>
                      </c:pt>
                      <c:pt idx="1688">
                        <c:v>208.48195764969</c:v>
                      </c:pt>
                      <c:pt idx="1689">
                        <c:v>208.88227215148001</c:v>
                      </c:pt>
                      <c:pt idx="1690">
                        <c:v>209.28403251434</c:v>
                      </c:pt>
                      <c:pt idx="1691">
                        <c:v>209.68719203838</c:v>
                      </c:pt>
                      <c:pt idx="1692">
                        <c:v>210.09184802358999</c:v>
                      </c:pt>
                      <c:pt idx="1693">
                        <c:v>210.49794318273001</c:v>
                      </c:pt>
                      <c:pt idx="1694">
                        <c:v>210.90546268380001</c:v>
                      </c:pt>
                      <c:pt idx="1695">
                        <c:v>211.31442403705</c:v>
                      </c:pt>
                      <c:pt idx="1696">
                        <c:v>211.72490073424001</c:v>
                      </c:pt>
                      <c:pt idx="1697">
                        <c:v>212.13690837086</c:v>
                      </c:pt>
                      <c:pt idx="1698">
                        <c:v>212.55026892402</c:v>
                      </c:pt>
                      <c:pt idx="1699">
                        <c:v>212.96527689038999</c:v>
                      </c:pt>
                      <c:pt idx="1700">
                        <c:v>213.38169550449999</c:v>
                      </c:pt>
                      <c:pt idx="1701">
                        <c:v>213.79964908369001</c:v>
                      </c:pt>
                      <c:pt idx="1702">
                        <c:v>214.21914559395</c:v>
                      </c:pt>
                      <c:pt idx="1703">
                        <c:v>214.64015122109001</c:v>
                      </c:pt>
                      <c:pt idx="1704">
                        <c:v>215.06270382711</c:v>
                      </c:pt>
                      <c:pt idx="1705">
                        <c:v>215.48678686893999</c:v>
                      </c:pt>
                      <c:pt idx="1706">
                        <c:v>215.91242682340001</c:v>
                      </c:pt>
                      <c:pt idx="1707">
                        <c:v>216.33960564765999</c:v>
                      </c:pt>
                      <c:pt idx="1708">
                        <c:v>216.76833790302999</c:v>
                      </c:pt>
                      <c:pt idx="1709">
                        <c:v>217.19871337948999</c:v>
                      </c:pt>
                      <c:pt idx="1710">
                        <c:v>217.6306181418</c:v>
                      </c:pt>
                      <c:pt idx="1711">
                        <c:v>218.06412295189</c:v>
                      </c:pt>
                      <c:pt idx="1712">
                        <c:v>218.49921306632001</c:v>
                      </c:pt>
                      <c:pt idx="1713">
                        <c:v>218.93601080862001</c:v>
                      </c:pt>
                      <c:pt idx="1714">
                        <c:v>219.37431781929999</c:v>
                      </c:pt>
                      <c:pt idx="1715">
                        <c:v>219.81427639915</c:v>
                      </c:pt>
                      <c:pt idx="1716">
                        <c:v>220.2558689928</c:v>
                      </c:pt>
                      <c:pt idx="1717">
                        <c:v>220.69913995606001</c:v>
                      </c:pt>
                      <c:pt idx="1718">
                        <c:v>221.14403907189001</c:v>
                      </c:pt>
                      <c:pt idx="1719">
                        <c:v>221.59058811458999</c:v>
                      </c:pt>
                      <c:pt idx="1720">
                        <c:v>222.03881963216</c:v>
                      </c:pt>
                      <c:pt idx="1721">
                        <c:v>222.48874395735999</c:v>
                      </c:pt>
                      <c:pt idx="1722">
                        <c:v>222.94034128218999</c:v>
                      </c:pt>
                      <c:pt idx="1723">
                        <c:v>223.39366190416999</c:v>
                      </c:pt>
                      <c:pt idx="1724">
                        <c:v>223.84865316649001</c:v>
                      </c:pt>
                      <c:pt idx="1725">
                        <c:v>224.30539808531</c:v>
                      </c:pt>
                      <c:pt idx="1726">
                        <c:v>224.76378152205999</c:v>
                      </c:pt>
                      <c:pt idx="1727">
                        <c:v>225.22401792107999</c:v>
                      </c:pt>
                      <c:pt idx="1728">
                        <c:v>225.68591450746001</c:v>
                      </c:pt>
                      <c:pt idx="1729">
                        <c:v>226.14958941662999</c:v>
                      </c:pt>
                      <c:pt idx="1730">
                        <c:v>226.61506544932001</c:v>
                      </c:pt>
                      <c:pt idx="1731">
                        <c:v>227.08222780398</c:v>
                      </c:pt>
                      <c:pt idx="1732">
                        <c:v>227.55123151322999</c:v>
                      </c:pt>
                      <c:pt idx="1733">
                        <c:v>228.02202686671001</c:v>
                      </c:pt>
                      <c:pt idx="1734">
                        <c:v>228.49463399171</c:v>
                      </c:pt>
                      <c:pt idx="1735">
                        <c:v>228.96891898937</c:v>
                      </c:pt>
                      <c:pt idx="1736">
                        <c:v>229.44523490430001</c:v>
                      </c:pt>
                      <c:pt idx="1737">
                        <c:v>229.92326462289</c:v>
                      </c:pt>
                      <c:pt idx="1738">
                        <c:v>230.40316060065001</c:v>
                      </c:pt>
                      <c:pt idx="1739">
                        <c:v>230.88488888306</c:v>
                      </c:pt>
                      <c:pt idx="1740">
                        <c:v>231.36851128033001</c:v>
                      </c:pt>
                      <c:pt idx="1741">
                        <c:v>231.85395275258</c:v>
                      </c:pt>
                      <c:pt idx="1742">
                        <c:v>232.34131377886999</c:v>
                      </c:pt>
                      <c:pt idx="1743">
                        <c:v>232.83054100182</c:v>
                      </c:pt>
                      <c:pt idx="1744">
                        <c:v>233.32171680527</c:v>
                      </c:pt>
                      <c:pt idx="1745">
                        <c:v>233.81473740609999</c:v>
                      </c:pt>
                      <c:pt idx="1746">
                        <c:v>234.30972809100001</c:v>
                      </c:pt>
                      <c:pt idx="1747">
                        <c:v>234.80663379453</c:v>
                      </c:pt>
                      <c:pt idx="1748">
                        <c:v>235.30551312393999</c:v>
                      </c:pt>
                      <c:pt idx="1749">
                        <c:v>235.80633972276999</c:v>
                      </c:pt>
                      <c:pt idx="1750">
                        <c:v>236.30908640535</c:v>
                      </c:pt>
                      <c:pt idx="1751">
                        <c:v>236.81380279552999</c:v>
                      </c:pt>
                      <c:pt idx="1752">
                        <c:v>237.32063205033</c:v>
                      </c:pt>
                      <c:pt idx="1753">
                        <c:v>237.82934070233</c:v>
                      </c:pt>
                      <c:pt idx="1754">
                        <c:v>238.34011848507001</c:v>
                      </c:pt>
                      <c:pt idx="1755">
                        <c:v>238.85291727393999</c:v>
                      </c:pt>
                      <c:pt idx="1756">
                        <c:v>239.36770886926001</c:v>
                      </c:pt>
                      <c:pt idx="1757">
                        <c:v>239.88456542339</c:v>
                      </c:pt>
                      <c:pt idx="1758">
                        <c:v>240.40351138955</c:v>
                      </c:pt>
                      <c:pt idx="1759">
                        <c:v>240.92449787672001</c:v>
                      </c:pt>
                      <c:pt idx="1760">
                        <c:v>241.44753914373999</c:v>
                      </c:pt>
                      <c:pt idx="1761">
                        <c:v>241.97267781942</c:v>
                      </c:pt>
                      <c:pt idx="1762">
                        <c:v>242.49998844852001</c:v>
                      </c:pt>
                      <c:pt idx="1763">
                        <c:v>243.02935426920999</c:v>
                      </c:pt>
                      <c:pt idx="1764">
                        <c:v>243.56084637763001</c:v>
                      </c:pt>
                      <c:pt idx="1765">
                        <c:v>244.09451228898999</c:v>
                      </c:pt>
                      <c:pt idx="1766">
                        <c:v>244.63028509905001</c:v>
                      </c:pt>
                      <c:pt idx="1767">
                        <c:v>245.16820626175999</c:v>
                      </c:pt>
                      <c:pt idx="1768">
                        <c:v>245.70839629989001</c:v>
                      </c:pt>
                      <c:pt idx="1769">
                        <c:v>246.25066400137001</c:v>
                      </c:pt>
                      <c:pt idx="1770">
                        <c:v>246.79521551829001</c:v>
                      </c:pt>
                      <c:pt idx="1771">
                        <c:v>247.34194977804</c:v>
                      </c:pt>
                      <c:pt idx="1772">
                        <c:v>247.89099006369</c:v>
                      </c:pt>
                      <c:pt idx="1773">
                        <c:v>248.44216248327001</c:v>
                      </c:pt>
                      <c:pt idx="1774">
                        <c:v>248.99564336012</c:v>
                      </c:pt>
                      <c:pt idx="1775">
                        <c:v>249.55136870110999</c:v>
                      </c:pt>
                      <c:pt idx="1776">
                        <c:v>250.10936322469999</c:v>
                      </c:pt>
                      <c:pt idx="1777">
                        <c:v>250.66967906709999</c:v>
                      </c:pt>
                      <c:pt idx="1778">
                        <c:v>251.23232720914999</c:v>
                      </c:pt>
                      <c:pt idx="1779">
                        <c:v>251.79724535727999</c:v>
                      </c:pt>
                      <c:pt idx="1780">
                        <c:v>252.36445291411999</c:v>
                      </c:pt>
                      <c:pt idx="1781">
                        <c:v>252.93408757924999</c:v>
                      </c:pt>
                      <c:pt idx="1782">
                        <c:v>253.50610890442999</c:v>
                      </c:pt>
                      <c:pt idx="1783">
                        <c:v>254.08040562414001</c:v>
                      </c:pt>
                      <c:pt idx="1784">
                        <c:v>254.65719672598999</c:v>
                      </c:pt>
                      <c:pt idx="1785">
                        <c:v>255.23633687845</c:v>
                      </c:pt>
                      <c:pt idx="1786">
                        <c:v>255.81783411158</c:v>
                      </c:pt>
                      <c:pt idx="1787">
                        <c:v>256.40179965551999</c:v>
                      </c:pt>
                      <c:pt idx="1788">
                        <c:v>256.98828152927001</c:v>
                      </c:pt>
                      <c:pt idx="1789">
                        <c:v>257.57716526885002</c:v>
                      </c:pt>
                      <c:pt idx="1790">
                        <c:v>258.16854726575002</c:v>
                      </c:pt>
                      <c:pt idx="1791">
                        <c:v>258.76241553469998</c:v>
                      </c:pt>
                      <c:pt idx="1792">
                        <c:v>259.35880495305997</c:v>
                      </c:pt>
                      <c:pt idx="1793">
                        <c:v>259.95760102328001</c:v>
                      </c:pt>
                      <c:pt idx="1794">
                        <c:v>260.55910645921</c:v>
                      </c:pt>
                      <c:pt idx="1795">
                        <c:v>261.16309576264001</c:v>
                      </c:pt>
                      <c:pt idx="1796">
                        <c:v>261.76952116018998</c:v>
                      </c:pt>
                      <c:pt idx="1797">
                        <c:v>262.37874577865</c:v>
                      </c:pt>
                      <c:pt idx="1798">
                        <c:v>262.99048900677002</c:v>
                      </c:pt>
                      <c:pt idx="1799">
                        <c:v>263.60480107681002</c:v>
                      </c:pt>
                      <c:pt idx="1800">
                        <c:v>264.22173127695999</c:v>
                      </c:pt>
                      <c:pt idx="1801">
                        <c:v>264.84130699628997</c:v>
                      </c:pt>
                      <c:pt idx="1802">
                        <c:v>265.46359058758998</c:v>
                      </c:pt>
                      <c:pt idx="1803">
                        <c:v>266.08851418722998</c:v>
                      </c:pt>
                      <c:pt idx="1804">
                        <c:v>266.71614063961999</c:v>
                      </c:pt>
                      <c:pt idx="1805">
                        <c:v>267.34648631396999</c:v>
                      </c:pt>
                      <c:pt idx="1806">
                        <c:v>267.97959502229997</c:v>
                      </c:pt>
                      <c:pt idx="1807">
                        <c:v>268.61536602323002</c:v>
                      </c:pt>
                      <c:pt idx="1808">
                        <c:v>269.25392082373003</c:v>
                      </c:pt>
                      <c:pt idx="1809">
                        <c:v>269.89530289923999</c:v>
                      </c:pt>
                      <c:pt idx="1810">
                        <c:v>270.53945176526997</c:v>
                      </c:pt>
                      <c:pt idx="1811">
                        <c:v>271.18646495499002</c:v>
                      </c:pt>
                      <c:pt idx="1812">
                        <c:v>271.83619011637001</c:v>
                      </c:pt>
                      <c:pt idx="1813">
                        <c:v>272.48885527145001</c:v>
                      </c:pt>
                      <c:pt idx="1814">
                        <c:v>273.14431902810998</c:v>
                      </c:pt>
                      <c:pt idx="1815">
                        <c:v>273.80273917455997</c:v>
                      </c:pt>
                      <c:pt idx="1816">
                        <c:v>274.46397824919001</c:v>
                      </c:pt>
                      <c:pt idx="1817">
                        <c:v>275.12818668491002</c:v>
                      </c:pt>
                      <c:pt idx="1818">
                        <c:v>275.79528895739998</c:v>
                      </c:pt>
                      <c:pt idx="1819">
                        <c:v>276.46542430758001</c:v>
                      </c:pt>
                      <c:pt idx="1820">
                        <c:v>277.13851199201002</c:v>
                      </c:pt>
                      <c:pt idx="1821">
                        <c:v>277.81450960350003</c:v>
                      </c:pt>
                      <c:pt idx="1822">
                        <c:v>278.49363451564</c:v>
                      </c:pt>
                      <c:pt idx="1823">
                        <c:v>279.17576562469998</c:v>
                      </c:pt>
                      <c:pt idx="1824">
                        <c:v>279.86085615878</c:v>
                      </c:pt>
                      <c:pt idx="1825">
                        <c:v>280.54910754312999</c:v>
                      </c:pt>
                      <c:pt idx="1826">
                        <c:v>281.24048759026999</c:v>
                      </c:pt>
                      <c:pt idx="1827">
                        <c:v>281.9348639932</c:v>
                      </c:pt>
                      <c:pt idx="1828">
                        <c:v>282.63246440388002</c:v>
                      </c:pt>
                      <c:pt idx="1829">
                        <c:v>283.33311040384001</c:v>
                      </c:pt>
                      <c:pt idx="1830">
                        <c:v>284.03703282808999</c:v>
                      </c:pt>
                      <c:pt idx="1831">
                        <c:v>284.7440839189</c:v>
                      </c:pt>
                      <c:pt idx="1832">
                        <c:v>285.45436325578999</c:v>
                      </c:pt>
                      <c:pt idx="1833">
                        <c:v>286.16784589161</c:v>
                      </c:pt>
                      <c:pt idx="1834">
                        <c:v>286.88465530061001</c:v>
                      </c:pt>
                      <c:pt idx="1835">
                        <c:v>287.60469333857998</c:v>
                      </c:pt>
                      <c:pt idx="1836">
                        <c:v>288.32801721455002</c:v>
                      </c:pt>
                      <c:pt idx="1837">
                        <c:v>289.05468383558002</c:v>
                      </c:pt>
                      <c:pt idx="1838">
                        <c:v>289.78461478119999</c:v>
                      </c:pt>
                      <c:pt idx="1839">
                        <c:v>290.51802024499</c:v>
                      </c:pt>
                      <c:pt idx="1840">
                        <c:v>291.25475866890997</c:v>
                      </c:pt>
                      <c:pt idx="1841">
                        <c:v>291.9949136788</c:v>
                      </c:pt>
                      <c:pt idx="1842">
                        <c:v>292.73847749023003</c:v>
                      </c:pt>
                      <c:pt idx="1843">
                        <c:v>293.48546378532001</c:v>
                      </c:pt>
                      <c:pt idx="1844">
                        <c:v>294.23596279142998</c:v>
                      </c:pt>
                      <c:pt idx="1845">
                        <c:v>294.98993985648002</c:v>
                      </c:pt>
                      <c:pt idx="1846">
                        <c:v>295.74745917935002</c:v>
                      </c:pt>
                      <c:pt idx="1847">
                        <c:v>296.50854278076997</c:v>
                      </c:pt>
                      <c:pt idx="1848">
                        <c:v>297.27312509031998</c:v>
                      </c:pt>
                      <c:pt idx="1849">
                        <c:v>298.04134428292002</c:v>
                      </c:pt>
                      <c:pt idx="1850">
                        <c:v>298.81318732830999</c:v>
                      </c:pt>
                      <c:pt idx="1851">
                        <c:v>299.58862417187999</c:v>
                      </c:pt>
                      <c:pt idx="1852">
                        <c:v>300.36781211617</c:v>
                      </c:pt>
                      <c:pt idx="1853">
                        <c:v>301.15059352259999</c:v>
                      </c:pt>
                      <c:pt idx="1854">
                        <c:v>301.93709132203998</c:v>
                      </c:pt>
                      <c:pt idx="1855">
                        <c:v>302.72742079638999</c:v>
                      </c:pt>
                      <c:pt idx="1856">
                        <c:v>303.52149448061999</c:v>
                      </c:pt>
                      <c:pt idx="1857">
                        <c:v>304.31924507844002</c:v>
                      </c:pt>
                      <c:pt idx="1858">
                        <c:v>305.12094893788998</c:v>
                      </c:pt>
                      <c:pt idx="1859">
                        <c:v>305.92643454364003</c:v>
                      </c:pt>
                      <c:pt idx="1860">
                        <c:v>306.73579477240997</c:v>
                      </c:pt>
                      <c:pt idx="1861">
                        <c:v>307.54906394190999</c:v>
                      </c:pt>
                      <c:pt idx="1862">
                        <c:v>308.36622564358998</c:v>
                      </c:pt>
                      <c:pt idx="1863">
                        <c:v>309.18728675848001</c:v>
                      </c:pt>
                      <c:pt idx="1864">
                        <c:v>310.01246823589003</c:v>
                      </c:pt>
                      <c:pt idx="1865">
                        <c:v>310.84159761511</c:v>
                      </c:pt>
                      <c:pt idx="1866">
                        <c:v>311.67472748933</c:v>
                      </c:pt>
                      <c:pt idx="1867">
                        <c:v>312.51193734564998</c:v>
                      </c:pt>
                      <c:pt idx="1868">
                        <c:v>313.35320400310002</c:v>
                      </c:pt>
                      <c:pt idx="1869">
                        <c:v>314.19864797407001</c:v>
                      </c:pt>
                      <c:pt idx="1870">
                        <c:v>315.04821510092</c:v>
                      </c:pt>
                      <c:pt idx="1871">
                        <c:v>315.90198624840002</c:v>
                      </c:pt>
                      <c:pt idx="1872">
                        <c:v>316.75987613381</c:v>
                      </c:pt>
                      <c:pt idx="1873">
                        <c:v>317.62205485803997</c:v>
                      </c:pt>
                      <c:pt idx="1874">
                        <c:v>318.48857123577</c:v>
                      </c:pt>
                      <c:pt idx="1875">
                        <c:v>319.35931681569002</c:v>
                      </c:pt>
                      <c:pt idx="1876">
                        <c:v>320.23433875596999</c:v>
                      </c:pt>
                      <c:pt idx="1877">
                        <c:v>321.11378281127003</c:v>
                      </c:pt>
                      <c:pt idx="1878">
                        <c:v>321.99758609109</c:v>
                      </c:pt>
                      <c:pt idx="1879">
                        <c:v>322.88584505711998</c:v>
                      </c:pt>
                      <c:pt idx="1880">
                        <c:v>323.77855498935998</c:v>
                      </c:pt>
                      <c:pt idx="1881">
                        <c:v>324.67570531395</c:v>
                      </c:pt>
                      <c:pt idx="1882">
                        <c:v>325.57743382757002</c:v>
                      </c:pt>
                      <c:pt idx="1883">
                        <c:v>326.48369120893</c:v>
                      </c:pt>
                      <c:pt idx="1884">
                        <c:v>327.39454939716001</c:v>
                      </c:pt>
                      <c:pt idx="1885">
                        <c:v>328.30997327132002</c:v>
                      </c:pt>
                      <c:pt idx="1886">
                        <c:v>329.23004479300999</c:v>
                      </c:pt>
                      <c:pt idx="1887">
                        <c:v>330.15477676712999</c:v>
                      </c:pt>
                      <c:pt idx="1888">
                        <c:v>331.08436467553997</c:v>
                      </c:pt>
                      <c:pt idx="1889">
                        <c:v>332.01863971586999</c:v>
                      </c:pt>
                      <c:pt idx="1890">
                        <c:v>332.95763671805003</c:v>
                      </c:pt>
                      <c:pt idx="1891">
                        <c:v>333.90155269116002</c:v>
                      </c:pt>
                      <c:pt idx="1892">
                        <c:v>334.85030075267002</c:v>
                      </c:pt>
                      <c:pt idx="1893">
                        <c:v>335.80393704552</c:v>
                      </c:pt>
                      <c:pt idx="1894">
                        <c:v>336.76244824231998</c:v>
                      </c:pt>
                      <c:pt idx="1895">
                        <c:v>337.72598743124001</c:v>
                      </c:pt>
                      <c:pt idx="1896">
                        <c:v>338.69457479969998</c:v>
                      </c:pt>
                      <c:pt idx="1897">
                        <c:v>339.66819294427</c:v>
                      </c:pt>
                      <c:pt idx="1898">
                        <c:v>340.64686798721999</c:v>
                      </c:pt>
                      <c:pt idx="1899">
                        <c:v>341.63065950523003</c:v>
                      </c:pt>
                      <c:pt idx="1900">
                        <c:v>342.61958596297001</c:v>
                      </c:pt>
                      <c:pt idx="1901">
                        <c:v>343.61378143328</c:v>
                      </c:pt>
                      <c:pt idx="1902">
                        <c:v>344.61312279518</c:v>
                      </c:pt>
                      <c:pt idx="1903">
                        <c:v>345.61779159077997</c:v>
                      </c:pt>
                      <c:pt idx="1904">
                        <c:v>346.62779101117002</c:v>
                      </c:pt>
                      <c:pt idx="1905">
                        <c:v>347.64316798811001</c:v>
                      </c:pt>
                      <c:pt idx="1906">
                        <c:v>348.66389369455999</c:v>
                      </c:pt>
                      <c:pt idx="1907">
                        <c:v>349.69010356580998</c:v>
                      </c:pt>
                      <c:pt idx="1908">
                        <c:v>350.72181423563001</c:v>
                      </c:pt>
                      <c:pt idx="1909">
                        <c:v>351.75900121505998</c:v>
                      </c:pt>
                      <c:pt idx="1910">
                        <c:v>352.80179794167998</c:v>
                      </c:pt>
                      <c:pt idx="1911">
                        <c:v>353.85018549035999</c:v>
                      </c:pt>
                      <c:pt idx="1912">
                        <c:v>354.90426517367001</c:v>
                      </c:pt>
                      <c:pt idx="1913">
                        <c:v>355.96403325052</c:v>
                      </c:pt>
                      <c:pt idx="1914">
                        <c:v>357.02951601848002</c:v>
                      </c:pt>
                      <c:pt idx="1915">
                        <c:v>358.10079658045998</c:v>
                      </c:pt>
                      <c:pt idx="1916">
                        <c:v>359.17796045046998</c:v>
                      </c:pt>
                      <c:pt idx="1917">
                        <c:v>360.26096356753999</c:v>
                      </c:pt>
                      <c:pt idx="1918">
                        <c:v>361.34988729745999</c:v>
                      </c:pt>
                      <c:pt idx="1919">
                        <c:v>362.44490069928003</c:v>
                      </c:pt>
                      <c:pt idx="1920">
                        <c:v>363.54577815731</c:v>
                      </c:pt>
                      <c:pt idx="1921">
                        <c:v>364.65285600123002</c:v>
                      </c:pt>
                      <c:pt idx="1922">
                        <c:v>365.7660158864</c:v>
                      </c:pt>
                      <c:pt idx="1923">
                        <c:v>366.88536830177998</c:v>
                      </c:pt>
                      <c:pt idx="1924">
                        <c:v>368.01090133306002</c:v>
                      </c:pt>
                      <c:pt idx="1925">
                        <c:v>369.14274863123001</c:v>
                      </c:pt>
                      <c:pt idx="1926">
                        <c:v>370.28091609369</c:v>
                      </c:pt>
                      <c:pt idx="1927">
                        <c:v>371.42537347269001</c:v>
                      </c:pt>
                      <c:pt idx="1928">
                        <c:v>372.57636131833999</c:v>
                      </c:pt>
                      <c:pt idx="1929">
                        <c:v>373.73378218763003</c:v>
                      </c:pt>
                      <c:pt idx="1930">
                        <c:v>374.89775032688999</c:v>
                      </c:pt>
                      <c:pt idx="1931">
                        <c:v>376.06833967337002</c:v>
                      </c:pt>
                      <c:pt idx="1932">
                        <c:v>377.24551363466003</c:v>
                      </c:pt>
                      <c:pt idx="1933">
                        <c:v>378.42932427623998</c:v>
                      </c:pt>
                      <c:pt idx="1934">
                        <c:v>379.62007228755999</c:v>
                      </c:pt>
                      <c:pt idx="1935">
                        <c:v>380.81755291551002</c:v>
                      </c:pt>
                      <c:pt idx="1936">
                        <c:v>382.02187369997</c:v>
                      </c:pt>
                      <c:pt idx="1937">
                        <c:v>383.23313952902998</c:v>
                      </c:pt>
                      <c:pt idx="1938">
                        <c:v>384.45130882705001</c:v>
                      </c:pt>
                      <c:pt idx="1939">
                        <c:v>385.67657985378997</c:v>
                      </c:pt>
                      <c:pt idx="1940">
                        <c:v>386.90895894427001</c:v>
                      </c:pt>
                      <c:pt idx="1941">
                        <c:v>388.14844029106001</c:v>
                      </c:pt>
                      <c:pt idx="1942">
                        <c:v>389.39521810559</c:v>
                      </c:pt>
                      <c:pt idx="1943">
                        <c:v>390.64921415600998</c:v>
                      </c:pt>
                      <c:pt idx="1944">
                        <c:v>391.91056377593998</c:v>
                      </c:pt>
                      <c:pt idx="1945">
                        <c:v>393.1792890529</c:v>
                      </c:pt>
                      <c:pt idx="1946">
                        <c:v>394.45557853562002</c:v>
                      </c:pt>
                      <c:pt idx="1947">
                        <c:v>395.73940454530998</c:v>
                      </c:pt>
                      <c:pt idx="1948">
                        <c:v>397.03079332316003</c:v>
                      </c:pt>
                      <c:pt idx="1949">
                        <c:v>398.32984238937001</c:v>
                      </c:pt>
                      <c:pt idx="1950">
                        <c:v>399.63657378148002</c:v>
                      </c:pt>
                      <c:pt idx="1951">
                        <c:v>400.95113127409002</c:v>
                      </c:pt>
                      <c:pt idx="1952">
                        <c:v>402.27359456827998</c:v>
                      </c:pt>
                      <c:pt idx="1953">
                        <c:v>403.60395862809003</c:v>
                      </c:pt>
                      <c:pt idx="1954">
                        <c:v>404.94241348350999</c:v>
                      </c:pt>
                      <c:pt idx="1955">
                        <c:v>406.28884784196998</c:v>
                      </c:pt>
                      <c:pt idx="1956">
                        <c:v>407.64341876427</c:v>
                      </c:pt>
                      <c:pt idx="1957">
                        <c:v>409.00625632116999</c:v>
                      </c:pt>
                      <c:pt idx="1958">
                        <c:v>410.37744589072003</c:v>
                      </c:pt>
                      <c:pt idx="1959">
                        <c:v>411.75695668346998</c:v>
                      </c:pt>
                      <c:pt idx="1960">
                        <c:v>413.14484123586999</c:v>
                      </c:pt>
                      <c:pt idx="1961">
                        <c:v>414.54136428195</c:v>
                      </c:pt>
                      <c:pt idx="1962">
                        <c:v>415.94639858975</c:v>
                      </c:pt>
                      <c:pt idx="1963">
                        <c:v>417.36012025611001</c:v>
                      </c:pt>
                      <c:pt idx="1964">
                        <c:v>418.78270150914</c:v>
                      </c:pt>
                      <c:pt idx="1965">
                        <c:v>420.21397202239001</c:v>
                      </c:pt>
                      <c:pt idx="1966">
                        <c:v>421.65426168721001</c:v>
                      </c:pt>
                      <c:pt idx="1967">
                        <c:v>423.10348451211001</c:v>
                      </c:pt>
                      <c:pt idx="1968">
                        <c:v>424.56177264487002</c:v>
                      </c:pt>
                      <c:pt idx="1969">
                        <c:v>426.02924575045</c:v>
                      </c:pt>
                      <c:pt idx="1970">
                        <c:v>427.50592692881997</c:v>
                      </c:pt>
                      <c:pt idx="1971">
                        <c:v>428.99206940316998</c:v>
                      </c:pt>
                      <c:pt idx="1972">
                        <c:v>430.48749656262999</c:v>
                      </c:pt>
                      <c:pt idx="1973">
                        <c:v>431.99254487059</c:v>
                      </c:pt>
                      <c:pt idx="1974">
                        <c:v>433.50712378820998</c:v>
                      </c:pt>
                      <c:pt idx="1975">
                        <c:v>435.03141200878002</c:v>
                      </c:pt>
                      <c:pt idx="1976">
                        <c:v>436.56545625906</c:v>
                      </c:pt>
                      <c:pt idx="1977">
                        <c:v>438.10930321868</c:v>
                      </c:pt>
                      <c:pt idx="1978">
                        <c:v>439.66321061811999</c:v>
                      </c:pt>
                      <c:pt idx="1979">
                        <c:v>441.22717177845999</c:v>
                      </c:pt>
                      <c:pt idx="1980">
                        <c:v>442.80131502580002</c:v>
                      </c:pt>
                      <c:pt idx="1981">
                        <c:v>444.38562986491002</c:v>
                      </c:pt>
                      <c:pt idx="1982">
                        <c:v>445.98035843246998</c:v>
                      </c:pt>
                      <c:pt idx="1983">
                        <c:v>447.58549863729002</c:v>
                      </c:pt>
                      <c:pt idx="1984">
                        <c:v>449.20126130394999</c:v>
                      </c:pt>
                      <c:pt idx="1985">
                        <c:v>450.82765808622003</c:v>
                      </c:pt>
                      <c:pt idx="1986">
                        <c:v>452.46474849195999</c:v>
                      </c:pt>
                      <c:pt idx="1987">
                        <c:v>454.11278287924</c:v>
                      </c:pt>
                      <c:pt idx="1988">
                        <c:v>455.77172525821999</c:v>
                      </c:pt>
                      <c:pt idx="1989">
                        <c:v>457.44168447279998</c:v>
                      </c:pt>
                      <c:pt idx="1990">
                        <c:v>459.1229819765</c:v>
                      </c:pt>
                      <c:pt idx="1991">
                        <c:v>460.81559574672002</c:v>
                      </c:pt>
                      <c:pt idx="1992">
                        <c:v>462.51952806730998</c:v>
                      </c:pt>
                      <c:pt idx="1993">
                        <c:v>464.23500067755998</c:v>
                      </c:pt>
                      <c:pt idx="1994">
                        <c:v>465.96215396423997</c:v>
                      </c:pt>
                      <c:pt idx="1995">
                        <c:v>467.70106190962002</c:v>
                      </c:pt>
                      <c:pt idx="1996">
                        <c:v>469.45174139283</c:v>
                      </c:pt>
                      <c:pt idx="1997">
                        <c:v>471.21450936055999</c:v>
                      </c:pt>
                      <c:pt idx="1998">
                        <c:v>472.98942444316998</c:v>
                      </c:pt>
                      <c:pt idx="1999">
                        <c:v>474.77658394605999</c:v>
                      </c:pt>
                      <c:pt idx="2000">
                        <c:v>476.57605379238998</c:v>
                      </c:pt>
                      <c:pt idx="2001">
                        <c:v>478.38804167719002</c:v>
                      </c:pt>
                      <c:pt idx="2002">
                        <c:v>480.21265202286003</c:v>
                      </c:pt>
                      <c:pt idx="2003">
                        <c:v>482.05005905793001</c:v>
                      </c:pt>
                      <c:pt idx="2004">
                        <c:v>483.90040881662998</c:v>
                      </c:pt>
                      <c:pt idx="2005">
                        <c:v>485.76361400214</c:v>
                      </c:pt>
                      <c:pt idx="2006">
                        <c:v>487.64011381192</c:v>
                      </c:pt>
                      <c:pt idx="2007">
                        <c:v>489.52983766529002</c:v>
                      </c:pt>
                      <c:pt idx="2008">
                        <c:v>491.43308508202</c:v>
                      </c:pt>
                      <c:pt idx="2009">
                        <c:v>493.34983130212999</c:v>
                      </c:pt>
                      <c:pt idx="2010">
                        <c:v>495.28035473233001</c:v>
                      </c:pt>
                      <c:pt idx="2011">
                        <c:v>497.22476359098999</c:v>
                      </c:pt>
                      <c:pt idx="2012">
                        <c:v>499.18323627596999</c:v>
                      </c:pt>
                      <c:pt idx="2013">
                        <c:v>501.15574846701998</c:v>
                      </c:pt>
                      <c:pt idx="2014">
                        <c:v>503.14268616947999</c:v>
                      </c:pt>
                      <c:pt idx="2015">
                        <c:v>505.14400314093001</c:v>
                      </c:pt>
                      <c:pt idx="2016">
                        <c:v>507.16000569649998</c:v>
                      </c:pt>
                      <c:pt idx="2017">
                        <c:v>509.19080826304003</c:v>
                      </c:pt>
                      <c:pt idx="2018">
                        <c:v>511.23655290700998</c:v>
                      </c:pt>
                      <c:pt idx="2019">
                        <c:v>513.29744992687995</c:v>
                      </c:pt>
                      <c:pt idx="2020">
                        <c:v>515.37355782230998</c:v>
                      </c:pt>
                      <c:pt idx="2021">
                        <c:v>517.46521043873997</c:v>
                      </c:pt>
                      <c:pt idx="2022">
                        <c:v>519.57254993708</c:v>
                      </c:pt>
                      <c:pt idx="2023">
                        <c:v>521.69565236982999</c:v>
                      </c:pt>
                      <c:pt idx="2024">
                        <c:v>523.83465927401005</c:v>
                      </c:pt>
                      <c:pt idx="2025">
                        <c:v>525.98982503297998</c:v>
                      </c:pt>
                      <c:pt idx="2026">
                        <c:v>528.16132079251997</c:v>
                      </c:pt>
                      <c:pt idx="2027">
                        <c:v>530.34945796965997</c:v>
                      </c:pt>
                      <c:pt idx="2028">
                        <c:v>532.55417830089004</c:v>
                      </c:pt>
                      <c:pt idx="2029">
                        <c:v>534.77602590957997</c:v>
                      </c:pt>
                      <c:pt idx="2030">
                        <c:v>537.01474050092997</c:v>
                      </c:pt>
                      <c:pt idx="2031">
                        <c:v>539.27088227949002</c:v>
                      </c:pt>
                      <c:pt idx="2032">
                        <c:v>541.54440824453002</c:v>
                      </c:pt>
                      <c:pt idx="2033">
                        <c:v>543.83578146494995</c:v>
                      </c:pt>
                      <c:pt idx="2034">
                        <c:v>546.14500158677004</c:v>
                      </c:pt>
                      <c:pt idx="2035">
                        <c:v>548.47232128661994</c:v>
                      </c:pt>
                      <c:pt idx="2036">
                        <c:v>550.81796415116003</c:v>
                      </c:pt>
                      <c:pt idx="2037">
                        <c:v>553.18213408848999</c:v>
                      </c:pt>
                      <c:pt idx="2038">
                        <c:v>555.56511490410003</c:v>
                      </c:pt>
                      <c:pt idx="2039">
                        <c:v>557.96713268998997</c:v>
                      </c:pt>
                      <c:pt idx="2040">
                        <c:v>560.38828350739004</c:v>
                      </c:pt>
                      <c:pt idx="2041">
                        <c:v>562.82895146888995</c:v>
                      </c:pt>
                      <c:pt idx="2042">
                        <c:v>565.28927307050003</c:v>
                      </c:pt>
                      <c:pt idx="2043">
                        <c:v>567.76945759627995</c:v>
                      </c:pt>
                      <c:pt idx="2044">
                        <c:v>570.26990973400996</c:v>
                      </c:pt>
                      <c:pt idx="2045">
                        <c:v>572.79077356968003</c:v>
                      </c:pt>
                      <c:pt idx="2046">
                        <c:v>575.33223570559005</c:v>
                      </c:pt>
                      <c:pt idx="2047">
                        <c:v>577.89461314739003</c:v>
                      </c:pt>
                      <c:pt idx="2048">
                        <c:v>580.47814479893998</c:v>
                      </c:pt>
                      <c:pt idx="2049">
                        <c:v>583.08304641139</c:v>
                      </c:pt>
                      <c:pt idx="2050">
                        <c:v>585.70980296631001</c:v>
                      </c:pt>
                      <c:pt idx="2051">
                        <c:v>588.35848639088999</c:v>
                      </c:pt>
                      <c:pt idx="2052">
                        <c:v>591.02941615709994</c:v>
                      </c:pt>
                      <c:pt idx="2053">
                        <c:v>593.72284805262996</c:v>
                      </c:pt>
                      <c:pt idx="2054">
                        <c:v>596.43915960628999</c:v>
                      </c:pt>
                      <c:pt idx="2055">
                        <c:v>599.17852425880005</c:v>
                      </c:pt>
                      <c:pt idx="2056">
                        <c:v>601.94130444381994</c:v>
                      </c:pt>
                      <c:pt idx="2057">
                        <c:v>604.72787266639</c:v>
                      </c:pt>
                      <c:pt idx="2058">
                        <c:v>607.53832972638997</c:v>
                      </c:pt>
                      <c:pt idx="2059">
                        <c:v>610.37317626877996</c:v>
                      </c:pt>
                      <c:pt idx="2060">
                        <c:v>613.23273950705004</c:v>
                      </c:pt>
                      <c:pt idx="2061">
                        <c:v>616.11713977012005</c:v>
                      </c:pt>
                      <c:pt idx="2062">
                        <c:v>619.02689003241005</c:v>
                      </c:pt>
                      <c:pt idx="2063">
                        <c:v>621.96221240841999</c:v>
                      </c:pt>
                      <c:pt idx="2064">
                        <c:v>624.92366929203001</c:v>
                      </c:pt>
                      <c:pt idx="2065">
                        <c:v>627.91133342626995</c:v>
                      </c:pt>
                      <c:pt idx="2066">
                        <c:v>630.92561247067999</c:v>
                      </c:pt>
                      <c:pt idx="2067">
                        <c:v>633.96708502441004</c:v>
                      </c:pt>
                      <c:pt idx="2068">
                        <c:v>637.03575600366003</c:v>
                      </c:pt>
                      <c:pt idx="2069">
                        <c:v>640.13236944496998</c:v>
                      </c:pt>
                      <c:pt idx="2070">
                        <c:v>643.2570717008</c:v>
                      </c:pt>
                      <c:pt idx="2071">
                        <c:v>646.41023994609998</c:v>
                      </c:pt>
                      <c:pt idx="2072">
                        <c:v>649.59235856268003</c:v>
                      </c:pt>
                      <c:pt idx="2073">
                        <c:v>652.80391697431003</c:v>
                      </c:pt>
                      <c:pt idx="2074">
                        <c:v>656.04506445945003</c:v>
                      </c:pt>
                      <c:pt idx="2075">
                        <c:v>659.31651901378996</c:v>
                      </c:pt>
                      <c:pt idx="2076">
                        <c:v>662.61855791376001</c:v>
                      </c:pt>
                      <c:pt idx="2077">
                        <c:v>665.95167187617005</c:v>
                      </c:pt>
                      <c:pt idx="2078">
                        <c:v>669.31597923054005</c:v>
                      </c:pt>
                      <c:pt idx="2079">
                        <c:v>672.71227771515998</c:v>
                      </c:pt>
                      <c:pt idx="2080">
                        <c:v>676.14108060860997</c:v>
                      </c:pt>
                      <c:pt idx="2081">
                        <c:v>679.60267467553001</c:v>
                      </c:pt>
                      <c:pt idx="2082">
                        <c:v>683.09755269051004</c:v>
                      </c:pt>
                      <c:pt idx="2083">
                        <c:v>686.62614768032995</c:v>
                      </c:pt>
                      <c:pt idx="2084">
                        <c:v>690.18917958541999</c:v>
                      </c:pt>
                      <c:pt idx="2085">
                        <c:v>693.78697399346004</c:v>
                      </c:pt>
                      <c:pt idx="2086">
                        <c:v>697.42010414125002</c:v>
                      </c:pt>
                      <c:pt idx="2087">
                        <c:v>701.08898968630001</c:v>
                      </c:pt>
                      <c:pt idx="2088">
                        <c:v>704.79425548875997</c:v>
                      </c:pt>
                      <c:pt idx="2089">
                        <c:v>708.53645637422005</c:v>
                      </c:pt>
                      <c:pt idx="2090">
                        <c:v>712.31612326499999</c:v>
                      </c:pt>
                      <c:pt idx="2091">
                        <c:v>716.13401908924004</c:v>
                      </c:pt>
                      <c:pt idx="2092">
                        <c:v>719.99034452356</c:v>
                      </c:pt>
                      <c:pt idx="2093">
                        <c:v>723.88611487061996</c:v>
                      </c:pt>
                      <c:pt idx="2094">
                        <c:v>727.82162713105004</c:v>
                      </c:pt>
                      <c:pt idx="2095">
                        <c:v>731.79750718442006</c:v>
                      </c:pt>
                      <c:pt idx="2096">
                        <c:v>735.81454375138003</c:v>
                      </c:pt>
                      <c:pt idx="2097">
                        <c:v>739.87339576151999</c:v>
                      </c:pt>
                      <c:pt idx="2098">
                        <c:v>743.97451988547004</c:v>
                      </c:pt>
                      <c:pt idx="2099">
                        <c:v>748.11876268448998</c:v>
                      </c:pt>
                      <c:pt idx="2100">
                        <c:v>752.30682189072002</c:v>
                      </c:pt>
                      <c:pt idx="2101">
                        <c:v>756.53929682185003</c:v>
                      </c:pt>
                      <c:pt idx="2102">
                        <c:v>760.81700942372004</c:v>
                      </c:pt>
                      <c:pt idx="2103">
                        <c:v>765.14052541622004</c:v>
                      </c:pt>
                      <c:pt idx="2104">
                        <c:v>769.51098527372994</c:v>
                      </c:pt>
                      <c:pt idx="2105">
                        <c:v>773.92865706384998</c:v>
                      </c:pt>
                      <c:pt idx="2106">
                        <c:v>778.39463971497003</c:v>
                      </c:pt>
                      <c:pt idx="2107">
                        <c:v>782.90970014935999</c:v>
                      </c:pt>
                      <c:pt idx="2108">
                        <c:v>787.47462016650002</c:v>
                      </c:pt>
                      <c:pt idx="2109">
                        <c:v>792.09012497865001</c:v>
                      </c:pt>
                      <c:pt idx="2110">
                        <c:v>796.75729072672004</c:v>
                      </c:pt>
                      <c:pt idx="2111">
                        <c:v>801.47695899568998</c:v>
                      </c:pt>
                      <c:pt idx="2112">
                        <c:v>806.24983084265</c:v>
                      </c:pt>
                      <c:pt idx="2113">
                        <c:v>811.07716049538999</c:v>
                      </c:pt>
                      <c:pt idx="2114">
                        <c:v>815.95954395125</c:v>
                      </c:pt>
                      <c:pt idx="2115">
                        <c:v>820.89827210619001</c:v>
                      </c:pt>
                      <c:pt idx="2116">
                        <c:v>825.89378316658997</c:v>
                      </c:pt>
                      <c:pt idx="2117">
                        <c:v>830.94786725921995</c:v>
                      </c:pt>
                      <c:pt idx="2118">
                        <c:v>836.06103833961004</c:v>
                      </c:pt>
                      <c:pt idx="2119">
                        <c:v>841.23457666064996</c:v>
                      </c:pt>
                      <c:pt idx="2120">
                        <c:v>846.46944314627001</c:v>
                      </c:pt>
                      <c:pt idx="2121">
                        <c:v>851.76688461582</c:v>
                      </c:pt>
                      <c:pt idx="2122">
                        <c:v>857.12786706950999</c:v>
                      </c:pt>
                      <c:pt idx="2123">
                        <c:v>862.55352361288999</c:v>
                      </c:pt>
                      <c:pt idx="2124">
                        <c:v>868.04533171834998</c:v>
                      </c:pt>
                      <c:pt idx="2125">
                        <c:v>873.60445809050998</c:v>
                      </c:pt>
                      <c:pt idx="2126">
                        <c:v>879.23200356869995</c:v>
                      </c:pt>
                      <c:pt idx="2127">
                        <c:v>884.92944018467995</c:v>
                      </c:pt>
                      <c:pt idx="2128">
                        <c:v>890.6979204081</c:v>
                      </c:pt>
                      <c:pt idx="2129">
                        <c:v>896.53900320964999</c:v>
                      </c:pt>
                      <c:pt idx="2130">
                        <c:v>902.45392557263995</c:v>
                      </c:pt>
                      <c:pt idx="2131">
                        <c:v>908.44411040671002</c:v>
                      </c:pt>
                      <c:pt idx="2132">
                        <c:v>914.51117255376005</c:v>
                      </c:pt>
                      <c:pt idx="2133">
                        <c:v>920.65661352694997</c:v>
                      </c:pt>
                      <c:pt idx="2134">
                        <c:v>926.88204087035001</c:v>
                      </c:pt>
                      <c:pt idx="2135">
                        <c:v>933.18883451518002</c:v>
                      </c:pt>
                      <c:pt idx="2136">
                        <c:v>939.57878737328997</c:v>
                      </c:pt>
                      <c:pt idx="2137">
                        <c:v>946.05356533851</c:v>
                      </c:pt>
                      <c:pt idx="2138">
                        <c:v>952.61497595121</c:v>
                      </c:pt>
                      <c:pt idx="2139">
                        <c:v>959.26478451972002</c:v>
                      </c:pt>
                      <c:pt idx="2140">
                        <c:v>966.00465311783</c:v>
                      </c:pt>
                      <c:pt idx="2141">
                        <c:v>972.83676348624999</c:v>
                      </c:pt>
                      <c:pt idx="2142">
                        <c:v>979.76278133534004</c:v>
                      </c:pt>
                      <c:pt idx="2143">
                        <c:v>986.78498941364001</c:v>
                      </c:pt>
                      <c:pt idx="2144">
                        <c:v>993.90509722677996</c:v>
                      </c:pt>
                      <c:pt idx="2145">
                        <c:v>1001.1257370379</c:v>
                      </c:pt>
                      <c:pt idx="2146">
                        <c:v>1008.4484246089</c:v>
                      </c:pt>
                      <c:pt idx="2147">
                        <c:v>1015.8759442637</c:v>
                      </c:pt>
                      <c:pt idx="2148">
                        <c:v>1023.4103374374999</c:v>
                      </c:pt>
                      <c:pt idx="2149">
                        <c:v>1031.0541320662001</c:v>
                      </c:pt>
                      <c:pt idx="2150">
                        <c:v>1038.8095117677001</c:v>
                      </c:pt>
                      <c:pt idx="2151">
                        <c:v>1046.6795505839</c:v>
                      </c:pt>
                      <c:pt idx="2152">
                        <c:v>1054.6664496165999</c:v>
                      </c:pt>
                      <c:pt idx="2153">
                        <c:v>1062.7729337748999</c:v>
                      </c:pt>
                      <c:pt idx="2154">
                        <c:v>1071.0019475276999</c:v>
                      </c:pt>
                      <c:pt idx="2155">
                        <c:v>1079.3562137009001</c:v>
                      </c:pt>
                      <c:pt idx="2156">
                        <c:v>1087.8391581463</c:v>
                      </c:pt>
                      <c:pt idx="2157">
                        <c:v>1096.4529915247001</c:v>
                      </c:pt>
                      <c:pt idx="2158">
                        <c:v>1105.2013341654999</c:v>
                      </c:pt>
                      <c:pt idx="2159">
                        <c:v>1114.0876499594001</c:v>
                      </c:pt>
                      <c:pt idx="2160">
                        <c:v>1123.1152281989</c:v>
                      </c:pt>
                      <c:pt idx="2161">
                        <c:v>1132.2873865151</c:v>
                      </c:pt>
                      <c:pt idx="2162">
                        <c:v>1141.607590719</c:v>
                      </c:pt>
                      <c:pt idx="2163">
                        <c:v>1151.0800672298001</c:v>
                      </c:pt>
                      <c:pt idx="2164">
                        <c:v>1160.7085768999</c:v>
                      </c:pt>
                      <c:pt idx="2165">
                        <c:v>1170.4969117634</c:v>
                      </c:pt>
                      <c:pt idx="2166">
                        <c:v>1180.4491883147</c:v>
                      </c:pt>
                      <c:pt idx="2167">
                        <c:v>1190.569901977</c:v>
                      </c:pt>
                      <c:pt idx="2168">
                        <c:v>1200.8634292349</c:v>
                      </c:pt>
                      <c:pt idx="2169">
                        <c:v>1211.3342714032001</c:v>
                      </c:pt>
                      <c:pt idx="2170">
                        <c:v>1221.9876026270999</c:v>
                      </c:pt>
                      <c:pt idx="2171">
                        <c:v>1232.8278551267999</c:v>
                      </c:pt>
                      <c:pt idx="2172">
                        <c:v>1243.8606429051999</c:v>
                      </c:pt>
                      <c:pt idx="2173">
                        <c:v>1255.0912634701999</c:v>
                      </c:pt>
                      <c:pt idx="2174">
                        <c:v>1266.5251566059001</c:v>
                      </c:pt>
                      <c:pt idx="2175">
                        <c:v>1278.1677270758</c:v>
                      </c:pt>
                      <c:pt idx="2176">
                        <c:v>1290.0258308396001</c:v>
                      </c:pt>
                      <c:pt idx="2177">
                        <c:v>1302.1052694128</c:v>
                      </c:pt>
                      <c:pt idx="2178">
                        <c:v>1314.4124176545999</c:v>
                      </c:pt>
                      <c:pt idx="2179">
                        <c:v>1326.9542422657</c:v>
                      </c:pt>
                      <c:pt idx="2180">
                        <c:v>1339.7381104926001</c:v>
                      </c:pt>
                      <c:pt idx="2181">
                        <c:v>1352.770569063</c:v>
                      </c:pt>
                      <c:pt idx="2182">
                        <c:v>1366.0600702091999</c:v>
                      </c:pt>
                      <c:pt idx="2183">
                        <c:v>1379.6139910393999</c:v>
                      </c:pt>
                      <c:pt idx="2184">
                        <c:v>1393.4410810309</c:v>
                      </c:pt>
                      <c:pt idx="2185">
                        <c:v>1407.5501997826</c:v>
                      </c:pt>
                      <c:pt idx="2186">
                        <c:v>1421.9498158352001</c:v>
                      </c:pt>
                      <c:pt idx="2187">
                        <c:v>1436.6499788473</c:v>
                      </c:pt>
                      <c:pt idx="2188">
                        <c:v>1451.6607443436999</c:v>
                      </c:pt>
                      <c:pt idx="2189">
                        <c:v>1466.9919773397</c:v>
                      </c:pt>
                      <c:pt idx="2190">
                        <c:v>1482.6551246513</c:v>
                      </c:pt>
                      <c:pt idx="2191">
                        <c:v>1498.6612260910999</c:v>
                      </c:pt>
                      <c:pt idx="2192">
                        <c:v>1515.0226101385001</c:v>
                      </c:pt>
                      <c:pt idx="2193">
                        <c:v>1531.7514945029</c:v>
                      </c:pt>
                      <c:pt idx="2194">
                        <c:v>1548.8610211619</c:v>
                      </c:pt>
                      <c:pt idx="2195">
                        <c:v>1566.3658521448001</c:v>
                      </c:pt>
                      <c:pt idx="2196">
                        <c:v>1584.2793635307</c:v>
                      </c:pt>
                      <c:pt idx="2197">
                        <c:v>1602.6179792406001</c:v>
                      </c:pt>
                      <c:pt idx="2198">
                        <c:v>1621.3971178847</c:v>
                      </c:pt>
                      <c:pt idx="2199">
                        <c:v>1640.633901638</c:v>
                      </c:pt>
                      <c:pt idx="2200">
                        <c:v>1660.3466546095001</c:v>
                      </c:pt>
                      <c:pt idx="2201">
                        <c:v>1680.5540097810999</c:v>
                      </c:pt>
                      <c:pt idx="2202">
                        <c:v>1701.2759285645</c:v>
                      </c:pt>
                      <c:pt idx="2203">
                        <c:v>1722.5336366494</c:v>
                      </c:pt>
                      <c:pt idx="2204">
                        <c:v>1744.3499177138001</c:v>
                      </c:pt>
                      <c:pt idx="2205">
                        <c:v>1766.7473594085</c:v>
                      </c:pt>
                      <c:pt idx="2206">
                        <c:v>1789.7520235395</c:v>
                      </c:pt>
                      <c:pt idx="2207">
                        <c:v>1813.3907848224001</c:v>
                      </c:pt>
                      <c:pt idx="2208">
                        <c:v>1837.6910859197999</c:v>
                      </c:pt>
                      <c:pt idx="2209">
                        <c:v>1862.6834910987</c:v>
                      </c:pt>
                      <c:pt idx="2210">
                        <c:v>1888.4004950556</c:v>
                      </c:pt>
                      <c:pt idx="2211">
                        <c:v>1914.8755716234</c:v>
                      </c:pt>
                      <c:pt idx="2212">
                        <c:v>1942.1454362195</c:v>
                      </c:pt>
                      <c:pt idx="2213">
                        <c:v>1970.2496353264</c:v>
                      </c:pt>
                      <c:pt idx="2214">
                        <c:v>1999.2293760195</c:v>
                      </c:pt>
                      <c:pt idx="2215">
                        <c:v>2029.1298386223</c:v>
                      </c:pt>
                      <c:pt idx="2216">
                        <c:v>2059.9983101213002</c:v>
                      </c:pt>
                      <c:pt idx="2217">
                        <c:v>2091.886914147</c:v>
                      </c:pt>
                      <c:pt idx="2218">
                        <c:v>2124.8508824730002</c:v>
                      </c:pt>
                      <c:pt idx="2219">
                        <c:v>2158.9507985959999</c:v>
                      </c:pt>
                      <c:pt idx="2220">
                        <c:v>2194.2501963988002</c:v>
                      </c:pt>
                      <c:pt idx="2221">
                        <c:v>2230.8198178415</c:v>
                      </c:pt>
                      <c:pt idx="2222">
                        <c:v>2268.7347670156</c:v>
                      </c:pt>
                      <c:pt idx="2223">
                        <c:v>2308.0780622060001</c:v>
                      </c:pt>
                      <c:pt idx="2224">
                        <c:v>2348.9379619517999</c:v>
                      </c:pt>
                      <c:pt idx="2225">
                        <c:v>2391.4131012121002</c:v>
                      </c:pt>
                      <c:pt idx="2226">
                        <c:v>2435.6094636482999</c:v>
                      </c:pt>
                      <c:pt idx="2227">
                        <c:v>2481.6440788893001</c:v>
                      </c:pt>
                      <c:pt idx="2228">
                        <c:v>2529.6441857428999</c:v>
                      </c:pt>
                      <c:pt idx="2229">
                        <c:v>2579.7509489105</c:v>
                      </c:pt>
                      <c:pt idx="2230">
                        <c:v>2632.1208987587002</c:v>
                      </c:pt>
                      <c:pt idx="2231">
                        <c:v>2686.9246455566999</c:v>
                      </c:pt>
                      <c:pt idx="2232">
                        <c:v>2744.3530557599001</c:v>
                      </c:pt>
                      <c:pt idx="2233">
                        <c:v>2804.6190698670998</c:v>
                      </c:pt>
                      <c:pt idx="2234">
                        <c:v>2867.9596133264999</c:v>
                      </c:pt>
                      <c:pt idx="2235">
                        <c:v>2934.6407351305002</c:v>
                      </c:pt>
                      <c:pt idx="2236">
                        <c:v>3004.9617791528999</c:v>
                      </c:pt>
                      <c:pt idx="2237">
                        <c:v>3079.2604645092001</c:v>
                      </c:pt>
                      <c:pt idx="2238">
                        <c:v>3157.9194664901001</c:v>
                      </c:pt>
                      <c:pt idx="2239">
                        <c:v>3241.3759711922999</c:v>
                      </c:pt>
                      <c:pt idx="2240">
                        <c:v>3330.1298993403002</c:v>
                      </c:pt>
                      <c:pt idx="2241">
                        <c:v>3424.7563767675001</c:v>
                      </c:pt>
                      <c:pt idx="2242">
                        <c:v>3525.9207447826998</c:v>
                      </c:pt>
                      <c:pt idx="2243">
                        <c:v>3634.3992646069</c:v>
                      </c:pt>
                      <c:pt idx="2244">
                        <c:v>3751.0991918541999</c:v>
                      </c:pt>
                      <c:pt idx="2245">
                        <c:v>3877.0930151228999</c:v>
                      </c:pt>
                      <c:pt idx="2246">
                        <c:v>4013.6532736200002</c:v>
                      </c:pt>
                      <c:pt idx="2247">
                        <c:v>4162.3118557303997</c:v>
                      </c:pt>
                      <c:pt idx="2248">
                        <c:v>4324.9137260444004</c:v>
                      </c:pt>
                      <c:pt idx="2249">
                        <c:v>4503.7226994350003</c:v>
                      </c:pt>
                      <c:pt idx="2250">
                        <c:v>4701.5299152591997</c:v>
                      </c:pt>
                      <c:pt idx="2251">
                        <c:v>4921.8328824187001</c:v>
                      </c:pt>
                      <c:pt idx="2252">
                        <c:v>5169.0681606973003</c:v>
                      </c:pt>
                      <c:pt idx="2253">
                        <c:v>5448.9498193958998</c:v>
                      </c:pt>
                      <c:pt idx="2254">
                        <c:v>5768.9797763427996</c:v>
                      </c:pt>
                      <c:pt idx="2255">
                        <c:v>6139.2012590201002</c:v>
                      </c:pt>
                      <c:pt idx="2256">
                        <c:v>6573.3785499118003</c:v>
                      </c:pt>
                      <c:pt idx="2257">
                        <c:v>7090.9149357365004</c:v>
                      </c:pt>
                      <c:pt idx="2258">
                        <c:v>7720.0732767711997</c:v>
                      </c:pt>
                      <c:pt idx="2259">
                        <c:v>8503.6986945694007</c:v>
                      </c:pt>
                      <c:pt idx="2260">
                        <c:v>9510.0542708863995</c:v>
                      </c:pt>
                      <c:pt idx="2261" formatCode="0.00E+00">
                        <c:v>10854.9723821846</c:v>
                      </c:pt>
                      <c:pt idx="2262" formatCode="0.00E+00">
                        <c:v>12752.0821010011</c:v>
                      </c:pt>
                      <c:pt idx="2263" formatCode="0.00E+00">
                        <c:v>15643.8140885011</c:v>
                      </c:pt>
                      <c:pt idx="2264" formatCode="0.00E+00">
                        <c:v>20619.851990364499</c:v>
                      </c:pt>
                      <c:pt idx="2265" formatCode="0.00E+00">
                        <c:v>31283.9998944086</c:v>
                      </c:pt>
                      <c:pt idx="2266" formatCode="0.00E+00">
                        <c:v>70891.735135482595</c:v>
                      </c:pt>
                      <c:pt idx="2267" formatCode="0.00E+00">
                        <c:v>-186366.01631646001</c:v>
                      </c:pt>
                      <c:pt idx="2268" formatCode="0.00E+00">
                        <c:v>-37281.458701764401</c:v>
                      </c:pt>
                      <c:pt idx="2269" formatCode="0.00E+00">
                        <c:v>-19699.563402861801</c:v>
                      </c:pt>
                      <c:pt idx="2270" formatCode="0.00E+00">
                        <c:v>-12843.2264762868</c:v>
                      </c:pt>
                      <c:pt idx="2271">
                        <c:v>-9168.4412073203002</c:v>
                      </c:pt>
                      <c:pt idx="2272">
                        <c:v>-6860.8172929460998</c:v>
                      </c:pt>
                      <c:pt idx="2273">
                        <c:v>-5263.9377902399001</c:v>
                      </c:pt>
                      <c:pt idx="2274">
                        <c:v>-4082.5501021454002</c:v>
                      </c:pt>
                      <c:pt idx="2275">
                        <c:v>-3164.0835276004</c:v>
                      </c:pt>
                      <c:pt idx="2276">
                        <c:v>-2421.6428324619001</c:v>
                      </c:pt>
                      <c:pt idx="2277">
                        <c:v>-1801.9987621907001</c:v>
                      </c:pt>
                      <c:pt idx="2278">
                        <c:v>-1270.6177946865</c:v>
                      </c:pt>
                      <c:pt idx="2279">
                        <c:v>-804.01526794921006</c:v>
                      </c:pt>
                      <c:pt idx="2280">
                        <c:v>-385.55600566048003</c:v>
                      </c:pt>
                      <c:pt idx="2281">
                        <c:v>-3.0207370422411999</c:v>
                      </c:pt>
                      <c:pt idx="2282">
                        <c:v>352.88639512026998</c:v>
                      </c:pt>
                      <c:pt idx="2283">
                        <c:v>689.47876637211004</c:v>
                      </c:pt>
                      <c:pt idx="2284">
                        <c:v>1012.7164707007</c:v>
                      </c:pt>
                      <c:pt idx="2285">
                        <c:v>1327.6421248074</c:v>
                      </c:pt>
                      <c:pt idx="2286">
                        <c:v>1638.6933537048001</c:v>
                      </c:pt>
                      <c:pt idx="2287">
                        <c:v>1949.9351542345</c:v>
                      </c:pt>
                      <c:pt idx="2288">
                        <c:v>2265.2668716171002</c:v>
                      </c:pt>
                      <c:pt idx="2289">
                        <c:v>2588.5797128754998</c:v>
                      </c:pt>
                      <c:pt idx="2290">
                        <c:v>2923.9303356882001</c:v>
                      </c:pt>
                      <c:pt idx="2291">
                        <c:v>3275.7028966978</c:v>
                      </c:pt>
                      <c:pt idx="2292">
                        <c:v>3648.8137350226002</c:v>
                      </c:pt>
                      <c:pt idx="2293">
                        <c:v>4048.9351021519001</c:v>
                      </c:pt>
                      <c:pt idx="2294">
                        <c:v>4482.8088448865001</c:v>
                      </c:pt>
                      <c:pt idx="2295">
                        <c:v>4958.6428442794004</c:v>
                      </c:pt>
                      <c:pt idx="2296">
                        <c:v>5486.6711514156996</c:v>
                      </c:pt>
                      <c:pt idx="2297">
                        <c:v>6079.9535292217997</c:v>
                      </c:pt>
                      <c:pt idx="2298">
                        <c:v>6755.5434121143999</c:v>
                      </c:pt>
                      <c:pt idx="2299">
                        <c:v>7536.2643052864996</c:v>
                      </c:pt>
                      <c:pt idx="2300">
                        <c:v>8453.5317594218996</c:v>
                      </c:pt>
                      <c:pt idx="2301">
                        <c:v>9551.8986041549997</c:v>
                      </c:pt>
                      <c:pt idx="2302" formatCode="0.00E+00">
                        <c:v>10896.9271209178</c:v>
                      </c:pt>
                      <c:pt idx="2303" formatCode="0.00E+00">
                        <c:v>12589.3902259322</c:v>
                      </c:pt>
                      <c:pt idx="2304" formatCode="0.00E+00">
                        <c:v>14792.840092107001</c:v>
                      </c:pt>
                      <c:pt idx="2305" formatCode="0.00E+00">
                        <c:v>17791.994529668202</c:v>
                      </c:pt>
                      <c:pt idx="2306" formatCode="0.00E+00">
                        <c:v>22131.636334668201</c:v>
                      </c:pt>
                      <c:pt idx="2307" formatCode="0.00E+00">
                        <c:v>29005.2812437877</c:v>
                      </c:pt>
                      <c:pt idx="2308" formatCode="0.00E+00">
                        <c:v>41650.066519463602</c:v>
                      </c:pt>
                      <c:pt idx="2309" formatCode="0.00E+00">
                        <c:v>73192.904603921401</c:v>
                      </c:pt>
                      <c:pt idx="2310" formatCode="0.00E+00">
                        <c:v>324417.30731765297</c:v>
                      </c:pt>
                      <c:pt idx="2311" formatCode="0.00E+00">
                        <c:v>-92846.608717078096</c:v>
                      </c:pt>
                      <c:pt idx="2312" formatCode="0.00E+00">
                        <c:v>-130676.967096992</c:v>
                      </c:pt>
                      <c:pt idx="2313" formatCode="0.00E+00">
                        <c:v>-48270.519877754399</c:v>
                      </c:pt>
                      <c:pt idx="2314" formatCode="0.00E+00">
                        <c:v>-32810.041968590303</c:v>
                      </c:pt>
                      <c:pt idx="2315" formatCode="0.00E+00">
                        <c:v>-25236.896138665401</c:v>
                      </c:pt>
                      <c:pt idx="2316" formatCode="0.00E+00">
                        <c:v>-20629.579799018498</c:v>
                      </c:pt>
                      <c:pt idx="2317" formatCode="0.00E+00">
                        <c:v>-17506.085105548798</c:v>
                      </c:pt>
                      <c:pt idx="2318" formatCode="0.00E+00">
                        <c:v>-15240.613854298301</c:v>
                      </c:pt>
                      <c:pt idx="2319" formatCode="0.00E+00">
                        <c:v>-13518.6237259922</c:v>
                      </c:pt>
                      <c:pt idx="2320" formatCode="0.00E+00">
                        <c:v>-12163.5259994273</c:v>
                      </c:pt>
                      <c:pt idx="2321" formatCode="0.00E+00">
                        <c:v>-11068.164751414201</c:v>
                      </c:pt>
                      <c:pt idx="2322" formatCode="0.00E+00">
                        <c:v>-10163.5982733045</c:v>
                      </c:pt>
                      <c:pt idx="2323">
                        <c:v>-9403.4129570010009</c:v>
                      </c:pt>
                      <c:pt idx="2324">
                        <c:v>-8755.1815034744996</c:v>
                      </c:pt>
                      <c:pt idx="2325">
                        <c:v>-8195.5456131203991</c:v>
                      </c:pt>
                      <c:pt idx="2326">
                        <c:v>-7707.2576309980996</c:v>
                      </c:pt>
                      <c:pt idx="2327">
                        <c:v>-7277.2935024117996</c:v>
                      </c:pt>
                      <c:pt idx="2328">
                        <c:v>-6895.6280794639997</c:v>
                      </c:pt>
                      <c:pt idx="2329">
                        <c:v>-6554.4200931180003</c:v>
                      </c:pt>
                      <c:pt idx="2330">
                        <c:v>-6247.4543210905003</c:v>
                      </c:pt>
                      <c:pt idx="2331">
                        <c:v>-5969.7282989877003</c:v>
                      </c:pt>
                      <c:pt idx="2332">
                        <c:v>-5717.1742585164002</c:v>
                      </c:pt>
                      <c:pt idx="2333">
                        <c:v>-5486.4541546403998</c:v>
                      </c:pt>
                      <c:pt idx="2334">
                        <c:v>-5274.795992241</c:v>
                      </c:pt>
                      <c:pt idx="2335">
                        <c:v>-5079.8808537300001</c:v>
                      </c:pt>
                      <c:pt idx="2336">
                        <c:v>-4899.7572758877996</c:v>
                      </c:pt>
                      <c:pt idx="2337">
                        <c:v>-4732.7637682711002</c:v>
                      </c:pt>
                      <c:pt idx="2338">
                        <c:v>-4577.4853603918</c:v>
                      </c:pt>
                      <c:pt idx="2339">
                        <c:v>-4432.7022239090002</c:v>
                      </c:pt>
                      <c:pt idx="2340">
                        <c:v>-4297.3602480524996</c:v>
                      </c:pt>
                      <c:pt idx="2341">
                        <c:v>-4170.5425638196002</c:v>
                      </c:pt>
                      <c:pt idx="2342">
                        <c:v>-4051.4505523544999</c:v>
                      </c:pt>
                      <c:pt idx="2343">
                        <c:v>-3939.3810077838002</c:v>
                      </c:pt>
                      <c:pt idx="2344">
                        <c:v>-3833.7142772189</c:v>
                      </c:pt>
                      <c:pt idx="2345">
                        <c:v>-3733.9056173508002</c:v>
                      </c:pt>
                      <c:pt idx="2346">
                        <c:v>-3639.4666048238</c:v>
                      </c:pt>
                      <c:pt idx="2347">
                        <c:v>-3549.9660688434001</c:v>
                      </c:pt>
                      <c:pt idx="2348">
                        <c:v>-3465.0154731599</c:v>
                      </c:pt>
                      <c:pt idx="2349">
                        <c:v>-3384.268543439</c:v>
                      </c:pt>
                      <c:pt idx="2350">
                        <c:v>-3307.4119228551999</c:v>
                      </c:pt>
                      <c:pt idx="2351">
                        <c:v>-3234.1642146040999</c:v>
                      </c:pt>
                      <c:pt idx="2352">
                        <c:v>-3164.2704931645999</c:v>
                      </c:pt>
                      <c:pt idx="2353">
                        <c:v>-3097.4992216147002</c:v>
                      </c:pt>
                      <c:pt idx="2354">
                        <c:v>-3033.6407241454999</c:v>
                      </c:pt>
                      <c:pt idx="2355">
                        <c:v>-2972.5031849257998</c:v>
                      </c:pt>
                      <c:pt idx="2356">
                        <c:v>-2913.9121058423998</c:v>
                      </c:pt>
                      <c:pt idx="2357">
                        <c:v>-2857.7072137967998</c:v>
                      </c:pt>
                      <c:pt idx="2358">
                        <c:v>-2803.7424535629002</c:v>
                      </c:pt>
                      <c:pt idx="2359">
                        <c:v>-2751.8812558847999</c:v>
                      </c:pt>
                      <c:pt idx="2360">
                        <c:v>-2702.0018305426001</c:v>
                      </c:pt>
                      <c:pt idx="2361">
                        <c:v>-2653.9887767914001</c:v>
                      </c:pt>
                      <c:pt idx="2362">
                        <c:v>-2607.7368547454998</c:v>
                      </c:pt>
                      <c:pt idx="2363">
                        <c:v>-2563.1476900594998</c:v>
                      </c:pt>
                      <c:pt idx="2364">
                        <c:v>-2520.1314503122999</c:v>
                      </c:pt>
                      <c:pt idx="2365">
                        <c:v>-2478.6044717806999</c:v>
                      </c:pt>
                      <c:pt idx="2366">
                        <c:v>-2438.4882750925999</c:v>
                      </c:pt>
                      <c:pt idx="2367">
                        <c:v>-2399.7105778943001</c:v>
                      </c:pt>
                      <c:pt idx="2368">
                        <c:v>-2362.2029203796001</c:v>
                      </c:pt>
                      <c:pt idx="2369">
                        <c:v>-2325.9038650282</c:v>
                      </c:pt>
                      <c:pt idx="2370">
                        <c:v>-2290.7530639225001</c:v>
                      </c:pt>
                      <c:pt idx="2371">
                        <c:v>-2256.6958271454</c:v>
                      </c:pt>
                      <c:pt idx="2372">
                        <c:v>-2223.6809940418998</c:v>
                      </c:pt>
                      <c:pt idx="2373">
                        <c:v>-2191.6597866591001</c:v>
                      </c:pt>
                      <c:pt idx="2374">
                        <c:v>-2160.5871230971002</c:v>
                      </c:pt>
                      <c:pt idx="2375">
                        <c:v>-2130.4198972545</c:v>
                      </c:pt>
                      <c:pt idx="2376">
                        <c:v>-2101.1187394599001</c:v>
                      </c:pt>
                      <c:pt idx="2377">
                        <c:v>-2072.6457429338002</c:v>
                      </c:pt>
                      <c:pt idx="2378">
                        <c:v>-2044.9651785681001</c:v>
                      </c:pt>
                      <c:pt idx="2379">
                        <c:v>-2018.0436950197</c:v>
                      </c:pt>
                      <c:pt idx="2380">
                        <c:v>-1991.8499470176</c:v>
                      </c:pt>
                      <c:pt idx="2381">
                        <c:v>-1966.3539387156</c:v>
                      </c:pt>
                      <c:pt idx="2382">
                        <c:v>-1941.5274001825001</c:v>
                      </c:pt>
                      <c:pt idx="2383">
                        <c:v>-1917.3437078791001</c:v>
                      </c:pt>
                      <c:pt idx="2384">
                        <c:v>-1893.777078785</c:v>
                      </c:pt>
                      <c:pt idx="2385">
                        <c:v>-1870.8044995797</c:v>
                      </c:pt>
                      <c:pt idx="2386">
                        <c:v>-1848.4025087906</c:v>
                      </c:pt>
                      <c:pt idx="2387">
                        <c:v>-1826.5497605339001</c:v>
                      </c:pt>
                      <c:pt idx="2388">
                        <c:v>-1805.2261609100001</c:v>
                      </c:pt>
                      <c:pt idx="2389">
                        <c:v>-1784.4117790286</c:v>
                      </c:pt>
                      <c:pt idx="2390">
                        <c:v>-1764.0886553509999</c:v>
                      </c:pt>
                      <c:pt idx="2391">
                        <c:v>-1744.2383617184</c:v>
                      </c:pt>
                      <c:pt idx="2392">
                        <c:v>-1724.8444428908999</c:v>
                      </c:pt>
                      <c:pt idx="2393">
                        <c:v>-1705.8917507937001</c:v>
                      </c:pt>
                      <c:pt idx="2394">
                        <c:v>-1687.3641246960999</c:v>
                      </c:pt>
                      <c:pt idx="2395">
                        <c:v>-1669.2469914128001</c:v>
                      </c:pt>
                      <c:pt idx="2396">
                        <c:v>-1651.5271548958999</c:v>
                      </c:pt>
                      <c:pt idx="2397">
                        <c:v>-1634.1910757088999</c:v>
                      </c:pt>
                      <c:pt idx="2398">
                        <c:v>-1617.2256994726999</c:v>
                      </c:pt>
                      <c:pt idx="2399">
                        <c:v>-1600.6195420974</c:v>
                      </c:pt>
                      <c:pt idx="2400">
                        <c:v>-1584.3603303588</c:v>
                      </c:pt>
                      <c:pt idx="2401">
                        <c:v>-1568.4374335569</c:v>
                      </c:pt>
                      <c:pt idx="2402">
                        <c:v>-1552.8401907363</c:v>
                      </c:pt>
                      <c:pt idx="2403">
                        <c:v>-1537.5583643745999</c:v>
                      </c:pt>
                      <c:pt idx="2404">
                        <c:v>-1522.5818172492</c:v>
                      </c:pt>
                      <c:pt idx="2405">
                        <c:v>-1507.9015000929001</c:v>
                      </c:pt>
                      <c:pt idx="2406">
                        <c:v>-1493.5077733778</c:v>
                      </c:pt>
                      <c:pt idx="2407">
                        <c:v>-1479.3919465665999</c:v>
                      </c:pt>
                      <c:pt idx="2408">
                        <c:v>-1465.5449253936999</c:v>
                      </c:pt>
                      <c:pt idx="2409">
                        <c:v>-1451.9581846466001</c:v>
                      </c:pt>
                      <c:pt idx="2410">
                        <c:v>-1438.6217575476001</c:v>
                      </c:pt>
                      <c:pt idx="2411">
                        <c:v>-1425.5241976213999</c:v>
                      </c:pt>
                      <c:pt idx="2412">
                        <c:v>-1412.6466741634999</c:v>
                      </c:pt>
                      <c:pt idx="2413">
                        <c:v>-1399.9367080672</c:v>
                      </c:pt>
                      <c:pt idx="2414">
                        <c:v>-1386.858389598</c:v>
                      </c:pt>
                      <c:pt idx="2415">
                        <c:v>-1376.2746013992</c:v>
                      </c:pt>
                      <c:pt idx="2416">
                        <c:v>-1363.9784884846999</c:v>
                      </c:pt>
                      <c:pt idx="2417">
                        <c:v>-1352.1687562668001</c:v>
                      </c:pt>
                      <c:pt idx="2418">
                        <c:v>-1340.6106477515</c:v>
                      </c:pt>
                      <c:pt idx="2419">
                        <c:v>-1329.2674842776</c:v>
                      </c:pt>
                      <c:pt idx="2420">
                        <c:v>-1318.1255750454</c:v>
                      </c:pt>
                      <c:pt idx="2421">
                        <c:v>-1307.1762400237999</c:v>
                      </c:pt>
                      <c:pt idx="2422">
                        <c:v>-1296.4129777961</c:v>
                      </c:pt>
                      <c:pt idx="2423">
                        <c:v>-1285.8299667501999</c:v>
                      </c:pt>
                      <c:pt idx="2424">
                        <c:v>-1275.4223235876</c:v>
                      </c:pt>
                      <c:pt idx="2425">
                        <c:v>-1265.1853186743999</c:v>
                      </c:pt>
                      <c:pt idx="2426">
                        <c:v>-1255.1144115090001</c:v>
                      </c:pt>
                      <c:pt idx="2427">
                        <c:v>-1245.2055857125999</c:v>
                      </c:pt>
                      <c:pt idx="2428">
                        <c:v>-1235.4546431634001</c:v>
                      </c:pt>
                      <c:pt idx="2429">
                        <c:v>-1225.8574100425999</c:v>
                      </c:pt>
                      <c:pt idx="2430">
                        <c:v>-1216.4105852887999</c:v>
                      </c:pt>
                      <c:pt idx="2431">
                        <c:v>-1207.1103127184999</c:v>
                      </c:pt>
                      <c:pt idx="2432">
                        <c:v>-1197.9532913937001</c:v>
                      </c:pt>
                      <c:pt idx="2433">
                        <c:v>-1188.9356518855</c:v>
                      </c:pt>
                      <c:pt idx="2434">
                        <c:v>-1180.0544523543001</c:v>
                      </c:pt>
                      <c:pt idx="2435">
                        <c:v>-1171.3067718223999</c:v>
                      </c:pt>
                      <c:pt idx="2436">
                        <c:v>-1162.688966209</c:v>
                      </c:pt>
                      <c:pt idx="2437">
                        <c:v>-1154.1985486281001</c:v>
                      </c:pt>
                      <c:pt idx="2438">
                        <c:v>-1145.8322229352</c:v>
                      </c:pt>
                      <c:pt idx="2439">
                        <c:v>-1137.5876897016999</c:v>
                      </c:pt>
                      <c:pt idx="2440">
                        <c:v>-1129.4619329231</c:v>
                      </c:pt>
                      <c:pt idx="2441">
                        <c:v>-1121.4522043351999</c:v>
                      </c:pt>
                      <c:pt idx="2442">
                        <c:v>-1113.5562458845</c:v>
                      </c:pt>
                      <c:pt idx="2443">
                        <c:v>-1105.771279173</c:v>
                      </c:pt>
                      <c:pt idx="2444">
                        <c:v>-1098.0952869614</c:v>
                      </c:pt>
                      <c:pt idx="2445">
                        <c:v>-1090.52541393</c:v>
                      </c:pt>
                      <c:pt idx="2446">
                        <c:v>-1083.0599112286</c:v>
                      </c:pt>
                      <c:pt idx="2447">
                        <c:v>-1075.6962110027</c:v>
                      </c:pt>
                      <c:pt idx="2448">
                        <c:v>-1068.4323969794</c:v>
                      </c:pt>
                      <c:pt idx="2449">
                        <c:v>-1061.2662726834001</c:v>
                      </c:pt>
                      <c:pt idx="2450">
                        <c:v>-1054.1957300771001</c:v>
                      </c:pt>
                      <c:pt idx="2451">
                        <c:v>-1047.2192749072001</c:v>
                      </c:pt>
                      <c:pt idx="2452">
                        <c:v>-1040.3344381601</c:v>
                      </c:pt>
                      <c:pt idx="2453">
                        <c:v>-1033.5394895417</c:v>
                      </c:pt>
                      <c:pt idx="2454">
                        <c:v>-1026.8328857698</c:v>
                      </c:pt>
                      <c:pt idx="2455">
                        <c:v>-1020.2124907177</c:v>
                      </c:pt>
                      <c:pt idx="2456">
                        <c:v>-1013.6768578546</c:v>
                      </c:pt>
                      <c:pt idx="2457">
                        <c:v>-1007.224284008</c:v>
                      </c:pt>
                      <c:pt idx="2458">
                        <c:v>-1000.8529840643999</c:v>
                      </c:pt>
                      <c:pt idx="2459">
                        <c:v>-994.56141036712995</c:v>
                      </c:pt>
                      <c:pt idx="2460">
                        <c:v>-988.34812414381997</c:v>
                      </c:pt>
                      <c:pt idx="2461">
                        <c:v>-982.21177559242994</c:v>
                      </c:pt>
                      <c:pt idx="2462">
                        <c:v>-976.15060611195997</c:v>
                      </c:pt>
                      <c:pt idx="2463">
                        <c:v>-970.16344123094996</c:v>
                      </c:pt>
                      <c:pt idx="2464">
                        <c:v>-964.24851311432997</c:v>
                      </c:pt>
                      <c:pt idx="2465">
                        <c:v>-958.40478398467997</c:v>
                      </c:pt>
                      <c:pt idx="2466">
                        <c:v>-952.6308675043</c:v>
                      </c:pt>
                      <c:pt idx="2467">
                        <c:v>-946.92534311953</c:v>
                      </c:pt>
                      <c:pt idx="2468">
                        <c:v>-941.28725882273</c:v>
                      </c:pt>
                      <c:pt idx="2469">
                        <c:v>-935.71511469868994</c:v>
                      </c:pt>
                      <c:pt idx="2470">
                        <c:v>-930.20784097070998</c:v>
                      </c:pt>
                      <c:pt idx="2471">
                        <c:v>-924.76421618927998</c:v>
                      </c:pt>
                      <c:pt idx="2472">
                        <c:v>-919.38293182464997</c:v>
                      </c:pt>
                      <c:pt idx="2473">
                        <c:v>-914.06328494621005</c:v>
                      </c:pt>
                      <c:pt idx="2474">
                        <c:v>-908.80384443808998</c:v>
                      </c:pt>
                      <c:pt idx="2475">
                        <c:v>-903.60363165348997</c:v>
                      </c:pt>
                      <c:pt idx="2476">
                        <c:v>-898.46170387116001</c:v>
                      </c:pt>
                      <c:pt idx="2477">
                        <c:v>-893.37684625894997</c:v>
                      </c:pt>
                      <c:pt idx="2478">
                        <c:v>-888.34834937025005</c:v>
                      </c:pt>
                      <c:pt idx="2479">
                        <c:v>-883.37516497848003</c:v>
                      </c:pt>
                      <c:pt idx="2480">
                        <c:v>-878.45597108624997</c:v>
                      </c:pt>
                      <c:pt idx="2481">
                        <c:v>-873.59029940997004</c:v>
                      </c:pt>
                      <c:pt idx="2482">
                        <c:v>-868.77720240477004</c:v>
                      </c:pt>
                      <c:pt idx="2483">
                        <c:v>-864.01558137865004</c:v>
                      </c:pt>
                      <c:pt idx="2484">
                        <c:v>-859.30480592648996</c:v>
                      </c:pt>
                      <c:pt idx="2485">
                        <c:v>-854.64382945678994</c:v>
                      </c:pt>
                      <c:pt idx="2486">
                        <c:v>-850.03219056135003</c:v>
                      </c:pt>
                      <c:pt idx="2487">
                        <c:v>-845.46848724467998</c:v>
                      </c:pt>
                      <c:pt idx="2488">
                        <c:v>-840.95233283299001</c:v>
                      </c:pt>
                      <c:pt idx="2489">
                        <c:v>-836.48283631089998</c:v>
                      </c:pt>
                      <c:pt idx="2490">
                        <c:v>-832.0595089679</c:v>
                      </c:pt>
                      <c:pt idx="2491">
                        <c:v>-827.68125349899003</c:v>
                      </c:pt>
                      <c:pt idx="2492">
                        <c:v>-823.34730339798</c:v>
                      </c:pt>
                      <c:pt idx="2493">
                        <c:v>-819.05753927958995</c:v>
                      </c:pt>
                      <c:pt idx="2494">
                        <c:v>-814.81040172958001</c:v>
                      </c:pt>
                      <c:pt idx="2495">
                        <c:v>-810.60597342222002</c:v>
                      </c:pt>
                      <c:pt idx="2496">
                        <c:v>-806.44311831877997</c:v>
                      </c:pt>
                      <c:pt idx="2497">
                        <c:v>-802.32159540856003</c:v>
                      </c:pt>
                      <c:pt idx="2498">
                        <c:v>-798.24023303961997</c:v>
                      </c:pt>
                      <c:pt idx="2499">
                        <c:v>-794.19882669635001</c:v>
                      </c:pt>
                      <c:pt idx="2500">
                        <c:v>-790.19670679682997</c:v>
                      </c:pt>
                      <c:pt idx="2501">
                        <c:v>-786.23315414025001</c:v>
                      </c:pt>
                      <c:pt idx="2502">
                        <c:v>-782.30751418620002</c:v>
                      </c:pt>
                      <c:pt idx="2503">
                        <c:v>-778.41947746650999</c:v>
                      </c:pt>
                      <c:pt idx="2504">
                        <c:v>-774.56828337459001</c:v>
                      </c:pt>
                      <c:pt idx="2505">
                        <c:v>-770.75348044814996</c:v>
                      </c:pt>
                      <c:pt idx="2506">
                        <c:v>-766.97438941185999</c:v>
                      </c:pt>
                      <c:pt idx="2507">
                        <c:v>-763.23077951527</c:v>
                      </c:pt>
                      <c:pt idx="2508">
                        <c:v>-759.52158532980002</c:v>
                      </c:pt>
                      <c:pt idx="2509">
                        <c:v>-755.84693048092004</c:v>
                      </c:pt>
                      <c:pt idx="2510">
                        <c:v>-752.20583510050005</c:v>
                      </c:pt>
                      <c:pt idx="2511">
                        <c:v>-748.59808941510005</c:v>
                      </c:pt>
                      <c:pt idx="2512">
                        <c:v>-745.02305572039995</c:v>
                      </c:pt>
                      <c:pt idx="2513">
                        <c:v>-741.48035811397995</c:v>
                      </c:pt>
                      <c:pt idx="2514">
                        <c:v>-737.9696356426</c:v>
                      </c:pt>
                      <c:pt idx="2515">
                        <c:v>-734.49000307697997</c:v>
                      </c:pt>
                      <c:pt idx="2516">
                        <c:v>-731.04152775465002</c:v>
                      </c:pt>
                      <c:pt idx="2517">
                        <c:v>-727.62333327554995</c:v>
                      </c:pt>
                      <c:pt idx="2518">
                        <c:v>-724.23544153803005</c:v>
                      </c:pt>
                      <c:pt idx="2519">
                        <c:v>-720.87706673931996</c:v>
                      </c:pt>
                      <c:pt idx="2520">
                        <c:v>-717.54808596733994</c:v>
                      </c:pt>
                      <c:pt idx="2521">
                        <c:v>-714.24778192804001</c:v>
                      </c:pt>
                      <c:pt idx="2522">
                        <c:v>-710.97595156884995</c:v>
                      </c:pt>
                      <c:pt idx="2523">
                        <c:v>-707.73210271713003</c:v>
                      </c:pt>
                      <c:pt idx="2524">
                        <c:v>-704.51594080281996</c:v>
                      </c:pt>
                      <c:pt idx="2525">
                        <c:v>-701.32708710069005</c:v>
                      </c:pt>
                      <c:pt idx="2526">
                        <c:v>-698.16512748551997</c:v>
                      </c:pt>
                      <c:pt idx="2527">
                        <c:v>-695.02967430056003</c:v>
                      </c:pt>
                      <c:pt idx="2528">
                        <c:v>-691.92040757033999</c:v>
                      </c:pt>
                      <c:pt idx="2529">
                        <c:v>-688.83684546892005</c:v>
                      </c:pt>
                      <c:pt idx="2530">
                        <c:v>-685.77898213666003</c:v>
                      </c:pt>
                      <c:pt idx="2531">
                        <c:v>-682.74633346142002</c:v>
                      </c:pt>
                      <c:pt idx="2532">
                        <c:v>-679.73829283715997</c:v>
                      </c:pt>
                      <c:pt idx="2533">
                        <c:v>-676.75492463165995</c:v>
                      </c:pt>
                      <c:pt idx="2534">
                        <c:v>-673.79554061737997</c:v>
                      </c:pt>
                      <c:pt idx="2535">
                        <c:v>-670.86019638221001</c:v>
                      </c:pt>
                      <c:pt idx="2536">
                        <c:v>-667.94833863866995</c:v>
                      </c:pt>
                      <c:pt idx="2537">
                        <c:v>-665.05966417740001</c:v>
                      </c:pt>
                      <c:pt idx="2538">
                        <c:v>-662.19395254894005</c:v>
                      </c:pt>
                      <c:pt idx="2539">
                        <c:v>-659.35080915138997</c:v>
                      </c:pt>
                      <c:pt idx="2540">
                        <c:v>-656.53010308261003</c:v>
                      </c:pt>
                      <c:pt idx="2541">
                        <c:v>-653.73148448873997</c:v>
                      </c:pt>
                      <c:pt idx="2542">
                        <c:v>-650.95466026603003</c:v>
                      </c:pt>
                      <c:pt idx="2543">
                        <c:v>-648.19922663330999</c:v>
                      </c:pt>
                      <c:pt idx="2544">
                        <c:v>-645.46509583027</c:v>
                      </c:pt>
                      <c:pt idx="2545">
                        <c:v>-642.75203851597996</c:v>
                      </c:pt>
                      <c:pt idx="2546">
                        <c:v>-640.05952786950002</c:v>
                      </c:pt>
                      <c:pt idx="2547">
                        <c:v>-637.38767118582996</c:v>
                      </c:pt>
                      <c:pt idx="2548">
                        <c:v>-634.73591385219004</c:v>
                      </c:pt>
                      <c:pt idx="2549">
                        <c:v>-632.10404984341005</c:v>
                      </c:pt>
                      <c:pt idx="2550">
                        <c:v>-629.49202868305997</c:v>
                      </c:pt>
                      <c:pt idx="2551">
                        <c:v>-626.89925962708003</c:v>
                      </c:pt>
                      <c:pt idx="2552">
                        <c:v>-624.32581425082003</c:v>
                      </c:pt>
                      <c:pt idx="2553">
                        <c:v>-621.77134601088005</c:v>
                      </c:pt>
                      <c:pt idx="2554">
                        <c:v>-619.23566011043999</c:v>
                      </c:pt>
                      <c:pt idx="2555">
                        <c:v>-616.71848249360005</c:v>
                      </c:pt>
                      <c:pt idx="2556">
                        <c:v>-614.21972616236997</c:v>
                      </c:pt>
                      <c:pt idx="2557">
                        <c:v>-611.73889772146003</c:v>
                      </c:pt>
                      <c:pt idx="2558">
                        <c:v>-609.27600093405999</c:v>
                      </c:pt>
                      <c:pt idx="2559">
                        <c:v>-606.83080390388</c:v>
                      </c:pt>
                      <c:pt idx="2560">
                        <c:v>-604.40306158198996</c:v>
                      </c:pt>
                      <c:pt idx="2561">
                        <c:v>-601.99242222945998</c:v>
                      </c:pt>
                      <c:pt idx="2562">
                        <c:v>-599.59889797552</c:v>
                      </c:pt>
                      <c:pt idx="2563">
                        <c:v>-597.22230314518004</c:v>
                      </c:pt>
                      <c:pt idx="2564">
                        <c:v>-594.86229544497996</c:v>
                      </c:pt>
                      <c:pt idx="2565">
                        <c:v>-592.51865995399999</c:v>
                      </c:pt>
                      <c:pt idx="2566">
                        <c:v>-590.19137835644005</c:v>
                      </c:pt>
                      <c:pt idx="2567">
                        <c:v>-587.88005516552005</c:v>
                      </c:pt>
                      <c:pt idx="2568">
                        <c:v>-585.58474277469998</c:v>
                      </c:pt>
                      <c:pt idx="2569">
                        <c:v>-583.30502799658996</c:v>
                      </c:pt>
                      <c:pt idx="2570">
                        <c:v>-581.04086751285001</c:v>
                      </c:pt>
                      <c:pt idx="2571">
                        <c:v>-578.79193697941002</c:v>
                      </c:pt>
                      <c:pt idx="2572">
                        <c:v>-576.55833067699996</c:v>
                      </c:pt>
                      <c:pt idx="2573">
                        <c:v>-574.33972048845999</c:v>
                      </c:pt>
                      <c:pt idx="2574">
                        <c:v>-572.13581663348998</c:v>
                      </c:pt>
                      <c:pt idx="2575">
                        <c:v>-569.94655164992002</c:v>
                      </c:pt>
                      <c:pt idx="2576">
                        <c:v>-567.77191178667999</c:v>
                      </c:pt>
                      <c:pt idx="2577">
                        <c:v>-565.61147645139999</c:v>
                      </c:pt>
                      <c:pt idx="2578">
                        <c:v>-563.46529562830005</c:v>
                      </c:pt>
                      <c:pt idx="2579">
                        <c:v>-561.33302151273995</c:v>
                      </c:pt>
                      <c:pt idx="2580">
                        <c:v>-559.21463937351996</c:v>
                      </c:pt>
                      <c:pt idx="2581">
                        <c:v>-557.10994980065004</c:v>
                      </c:pt>
                      <c:pt idx="2582">
                        <c:v>-555.01885130043001</c:v>
                      </c:pt>
                      <c:pt idx="2583">
                        <c:v>-552.94109462900997</c:v>
                      </c:pt>
                      <c:pt idx="2584">
                        <c:v>-550.87656276500002</c:v>
                      </c:pt>
                      <c:pt idx="2585">
                        <c:v>-548.82509794236</c:v>
                      </c:pt>
                      <c:pt idx="2586">
                        <c:v>-546.78677063933003</c:v>
                      </c:pt>
                      <c:pt idx="2587">
                        <c:v>-544.76106366342003</c:v>
                      </c:pt>
                      <c:pt idx="2588">
                        <c:v>-542.74812240942003</c:v>
                      </c:pt>
                      <c:pt idx="2589">
                        <c:v>-540.74764784632998</c:v>
                      </c:pt>
                      <c:pt idx="2590">
                        <c:v>-538.75956285612006</c:v>
                      </c:pt>
                      <c:pt idx="2591">
                        <c:v>-536.78394920656001</c:v>
                      </c:pt>
                      <c:pt idx="2592">
                        <c:v>-534.82022807072997</c:v>
                      </c:pt>
                      <c:pt idx="2593">
                        <c:v>-532.86864857828004</c:v>
                      </c:pt>
                      <c:pt idx="2594">
                        <c:v>-530.92890774600005</c:v>
                      </c:pt>
                      <c:pt idx="2595">
                        <c:v>-529.00089739751002</c:v>
                      </c:pt>
                      <c:pt idx="2596">
                        <c:v>-527.08461877033005</c:v>
                      </c:pt>
                      <c:pt idx="2597">
                        <c:v>-525.17963336513003</c:v>
                      </c:pt>
                      <c:pt idx="2598">
                        <c:v>-523.28613339299</c:v>
                      </c:pt>
                      <c:pt idx="2599">
                        <c:v>-521.40382933040996</c:v>
                      </c:pt>
                      <c:pt idx="2600">
                        <c:v>-519.53275472894995</c:v>
                      </c:pt>
                      <c:pt idx="2601">
                        <c:v>-517.67255547292996</c:v>
                      </c:pt>
                      <c:pt idx="2602">
                        <c:v>-515.82345155742996</c:v>
                      </c:pt>
                      <c:pt idx="2603">
                        <c:v>-513.9850491853</c:v>
                      </c:pt>
                      <c:pt idx="2604">
                        <c:v>-512.15731736769999</c:v>
                      </c:pt>
                      <c:pt idx="2605">
                        <c:v>-510.34007593220002</c:v>
                      </c:pt>
                      <c:pt idx="2606">
                        <c:v>-508.53338902618998</c:v>
                      </c:pt>
                      <c:pt idx="2607">
                        <c:v>-506.73697794924999</c:v>
                      </c:pt>
                      <c:pt idx="2608">
                        <c:v>-504.95090822320998</c:v>
                      </c:pt>
                      <c:pt idx="2609">
                        <c:v>-503.1747052819</c:v>
                      </c:pt>
                      <c:pt idx="2610">
                        <c:v>-501.40873663550002</c:v>
                      </c:pt>
                      <c:pt idx="2611">
                        <c:v>-499.65264954013998</c:v>
                      </c:pt>
                      <c:pt idx="2612">
                        <c:v>-497.90623018692997</c:v>
                      </c:pt>
                      <c:pt idx="2613">
                        <c:v>-496.16968406388003</c:v>
                      </c:pt>
                      <c:pt idx="2614">
                        <c:v>-494.44269056477998</c:v>
                      </c:pt>
                      <c:pt idx="2615">
                        <c:v>-492.72530625164001</c:v>
                      </c:pt>
                      <c:pt idx="2616">
                        <c:v>-491.01716531487</c:v>
                      </c:pt>
                      <c:pt idx="2617">
                        <c:v>-489.31846228692001</c:v>
                      </c:pt>
                      <c:pt idx="2618">
                        <c:v>-487.62894979225001</c:v>
                      </c:pt>
                      <c:pt idx="2619">
                        <c:v>-485.94846690156999</c:v>
                      </c:pt>
                      <c:pt idx="2620">
                        <c:v>-484.27714250328</c:v>
                      </c:pt>
                      <c:pt idx="2621">
                        <c:v>-482.61464906933003</c:v>
                      </c:pt>
                      <c:pt idx="2622">
                        <c:v>-480.96116744023999</c:v>
                      </c:pt>
                      <c:pt idx="2623">
                        <c:v>-479.31633873483003</c:v>
                      </c:pt>
                      <c:pt idx="2624">
                        <c:v>-477.68017280513999</c:v>
                      </c:pt>
                      <c:pt idx="2625">
                        <c:v>-476.05250789688</c:v>
                      </c:pt>
                      <c:pt idx="2626">
                        <c:v>-474.43341796804998</c:v>
                      </c:pt>
                      <c:pt idx="2627">
                        <c:v>-472.82273974322999</c:v>
                      </c:pt>
                      <c:pt idx="2628">
                        <c:v>-471.2203795113</c:v>
                      </c:pt>
                      <c:pt idx="2629">
                        <c:v>-469.62625092496</c:v>
                      </c:pt>
                      <c:pt idx="2630">
                        <c:v>-468.04029177744002</c:v>
                      </c:pt>
                      <c:pt idx="2631">
                        <c:v>-466.46226205109002</c:v>
                      </c:pt>
                      <c:pt idx="2632">
                        <c:v>-464.89231698267002</c:v>
                      </c:pt>
                      <c:pt idx="2633">
                        <c:v>-463.33021427891998</c:v>
                      </c:pt>
                      <c:pt idx="2634">
                        <c:v>-461.77606728027001</c:v>
                      </c:pt>
                      <c:pt idx="2635">
                        <c:v>-460.22950364902999</c:v>
                      </c:pt>
                      <c:pt idx="2636">
                        <c:v>-458.69065540386998</c:v>
                      </c:pt>
                      <c:pt idx="2637">
                        <c:v>-457.1593379235</c:v>
                      </c:pt>
                      <c:pt idx="2638">
                        <c:v>-455.63558068816002</c:v>
                      </c:pt>
                      <c:pt idx="2639">
                        <c:v>-454.11921715038</c:v>
                      </c:pt>
                      <c:pt idx="2640">
                        <c:v>-452.61022941060003</c:v>
                      </c:pt>
                      <c:pt idx="2641">
                        <c:v>-451.10843298010002</c:v>
                      </c:pt>
                      <c:pt idx="2642">
                        <c:v>-449.61394546688001</c:v>
                      </c:pt>
                      <c:pt idx="2643">
                        <c:v>-448.12654085733999</c:v>
                      </c:pt>
                      <c:pt idx="2644">
                        <c:v>-446.64608231668001</c:v>
                      </c:pt>
                      <c:pt idx="2645">
                        <c:v>-445.17263691468997</c:v>
                      </c:pt>
                      <c:pt idx="2646">
                        <c:v>-443.70630562990999</c:v>
                      </c:pt>
                      <c:pt idx="2647">
                        <c:v>-442.24655736314003</c:v>
                      </c:pt>
                      <c:pt idx="2648">
                        <c:v>-440.79359289140001</c:v>
                      </c:pt>
                      <c:pt idx="2649">
                        <c:v>-439.34735385981003</c:v>
                      </c:pt>
                      <c:pt idx="2650">
                        <c:v>-437.90774573216999</c:v>
                      </c:pt>
                      <c:pt idx="2651">
                        <c:v>-436.47466267772</c:v>
                      </c:pt>
                      <c:pt idx="2652">
                        <c:v>-435.04802462176002</c:v>
                      </c:pt>
                      <c:pt idx="2653">
                        <c:v>-433.62784328471997</c:v>
                      </c:pt>
                      <c:pt idx="2654">
                        <c:v>-432.21393095846997</c:v>
                      </c:pt>
                      <c:pt idx="2655">
                        <c:v>-430.80643911879997</c:v>
                      </c:pt>
                      <c:pt idx="2656">
                        <c:v>-429.40493729615002</c:v>
                      </c:pt>
                      <c:pt idx="2657">
                        <c:v>-428.00963337245997</c:v>
                      </c:pt>
                      <c:pt idx="2658">
                        <c:v>-426.62027966096002</c:v>
                      </c:pt>
                      <c:pt idx="2659">
                        <c:v>-425.21598831354999</c:v>
                      </c:pt>
                      <c:pt idx="2660">
                        <c:v>-423.86080557832003</c:v>
                      </c:pt>
                      <c:pt idx="2661">
                        <c:v>-422.48919102333002</c:v>
                      </c:pt>
                      <c:pt idx="2662">
                        <c:v>-421.12350087959999</c:v>
                      </c:pt>
                      <c:pt idx="2663">
                        <c:v>-419.76364835190998</c:v>
                      </c:pt>
                      <c:pt idx="2664">
                        <c:v>-418.40954824367998</c:v>
                      </c:pt>
                      <c:pt idx="2665">
                        <c:v>-417.06090964372999</c:v>
                      </c:pt>
                      <c:pt idx="2666">
                        <c:v>-415.71797510907999</c:v>
                      </c:pt>
                      <c:pt idx="2667">
                        <c:v>-414.38041655347001</c:v>
                      </c:pt>
                      <c:pt idx="2668">
                        <c:v>-413.04831004491001</c:v>
                      </c:pt>
                      <c:pt idx="2669">
                        <c:v>-411.72152473350002</c:v>
                      </c:pt>
                      <c:pt idx="2670">
                        <c:v>-410.40006668979998</c:v>
                      </c:pt>
                      <c:pt idx="2671">
                        <c:v>-409.08383117889002</c:v>
                      </c:pt>
                      <c:pt idx="2672">
                        <c:v>-407.77281136493002</c:v>
                      </c:pt>
                      <c:pt idx="2673">
                        <c:v>-406.46684733968999</c:v>
                      </c:pt>
                      <c:pt idx="2674">
                        <c:v>-405.16593116612</c:v>
                      </c:pt>
                      <c:pt idx="2675">
                        <c:v>-403.8699338509</c:v>
                      </c:pt>
                      <c:pt idx="2676">
                        <c:v>-402.57890116529001</c:v>
                      </c:pt>
                      <c:pt idx="2677">
                        <c:v>-401.29270669114999</c:v>
                      </c:pt>
                      <c:pt idx="2678">
                        <c:v>-400.01128960826998</c:v>
                      </c:pt>
                      <c:pt idx="2679">
                        <c:v>-398.73469584969001</c:v>
                      </c:pt>
                      <c:pt idx="2680">
                        <c:v>-397.46265764762001</c:v>
                      </c:pt>
                      <c:pt idx="2681">
                        <c:v>-396.19523547454997</c:v>
                      </c:pt>
                      <c:pt idx="2682">
                        <c:v>-394.93233650389999</c:v>
                      </c:pt>
                      <c:pt idx="2683">
                        <c:v>-393.67394081487998</c:v>
                      </c:pt>
                      <c:pt idx="2684">
                        <c:v>-392.4198963563</c:v>
                      </c:pt>
                      <c:pt idx="2685">
                        <c:v>-391.17030305071</c:v>
                      </c:pt>
                      <c:pt idx="2686">
                        <c:v>-389.92483585113001</c:v>
                      </c:pt>
                      <c:pt idx="2687">
                        <c:v>-388.68370905899002</c:v>
                      </c:pt>
                      <c:pt idx="2688">
                        <c:v>-387.44676086468002</c:v>
                      </c:pt>
                      <c:pt idx="2689">
                        <c:v>-386.21373418036001</c:v>
                      </c:pt>
                      <c:pt idx="2690">
                        <c:v>-384.98488430805003</c:v>
                      </c:pt>
                      <c:pt idx="2691">
                        <c:v>-383.75987180134001</c:v>
                      </c:pt>
                      <c:pt idx="2692">
                        <c:v>-382.53888008684999</c:v>
                      </c:pt>
                      <c:pt idx="2693">
                        <c:v>-381.32163621834002</c:v>
                      </c:pt>
                      <c:pt idx="2694">
                        <c:v>-380.10818533176001</c:v>
                      </c:pt>
                      <c:pt idx="2695">
                        <c:v>-378.89848119093</c:v>
                      </c:pt>
                      <c:pt idx="2696">
                        <c:v>-377.69231615598</c:v>
                      </c:pt>
                      <c:pt idx="2697">
                        <c:v>-376.48963019498001</c:v>
                      </c:pt>
                      <c:pt idx="2698">
                        <c:v>-375.29055534168998</c:v>
                      </c:pt>
                      <c:pt idx="2699">
                        <c:v>-374.09485394232001</c:v>
                      </c:pt>
                      <c:pt idx="2700">
                        <c:v>-372.90258938540001</c:v>
                      </c:pt>
                      <c:pt idx="2701">
                        <c:v>-371.71345344398998</c:v>
                      </c:pt>
                      <c:pt idx="2702">
                        <c:v>-370.52758081978999</c:v>
                      </c:pt>
                      <c:pt idx="2703">
                        <c:v>-369.34488850192002</c:v>
                      </c:pt>
                      <c:pt idx="2704">
                        <c:v>-368.16504372048001</c:v>
                      </c:pt>
                      <c:pt idx="2705">
                        <c:v>-366.98841325321001</c:v>
                      </c:pt>
                      <c:pt idx="2706">
                        <c:v>-365.81458316186001</c:v>
                      </c:pt>
                      <c:pt idx="2707">
                        <c:v>-364.64362160029998</c:v>
                      </c:pt>
                      <c:pt idx="2708">
                        <c:v>-363.47542188177999</c:v>
                      </c:pt>
                      <c:pt idx="2709">
                        <c:v>-362.30975404330002</c:v>
                      </c:pt>
                      <c:pt idx="2710">
                        <c:v>-361.14677095565997</c:v>
                      </c:pt>
                      <c:pt idx="2711">
                        <c:v>-359.98630703737001</c:v>
                      </c:pt>
                      <c:pt idx="2712">
                        <c:v>-358.82811796419998</c:v>
                      </c:pt>
                      <c:pt idx="2713">
                        <c:v>-357.67243157847997</c:v>
                      </c:pt>
                      <c:pt idx="2714">
                        <c:v>-356.51886052638997</c:v>
                      </c:pt>
                      <c:pt idx="2715">
                        <c:v>-355.36749011205001</c:v>
                      </c:pt>
                      <c:pt idx="2716">
                        <c:v>-354.21812348218998</c:v>
                      </c:pt>
                      <c:pt idx="2717">
                        <c:v>-353.07075692656002</c:v>
                      </c:pt>
                      <c:pt idx="2718">
                        <c:v>-351.92515327165</c:v>
                      </c:pt>
                      <c:pt idx="2719">
                        <c:v>-350.78139094703999</c:v>
                      </c:pt>
                      <c:pt idx="2720">
                        <c:v>-349.6392589294</c:v>
                      </c:pt>
                      <c:pt idx="2721">
                        <c:v>-348.49866023297</c:v>
                      </c:pt>
                      <c:pt idx="2722">
                        <c:v>-347.35954136959998</c:v>
                      </c:pt>
                      <c:pt idx="2723">
                        <c:v>-346.22166780095</c:v>
                      </c:pt>
                      <c:pt idx="2724">
                        <c:v>-345.08507059175997</c:v>
                      </c:pt>
                      <c:pt idx="2725">
                        <c:v>-343.94954025083001</c:v>
                      </c:pt>
                      <c:pt idx="2726">
                        <c:v>-342.81489800879001</c:v>
                      </c:pt>
                      <c:pt idx="2727">
                        <c:v>-341.68119508707002</c:v>
                      </c:pt>
                      <c:pt idx="2728">
                        <c:v>-340.54823375065001</c:v>
                      </c:pt>
                      <c:pt idx="2729">
                        <c:v>-339.41572618287</c:v>
                      </c:pt>
                      <c:pt idx="2730">
                        <c:v>-338.28364800361999</c:v>
                      </c:pt>
                      <c:pt idx="2731">
                        <c:v>-337.15195572618001</c:v>
                      </c:pt>
                      <c:pt idx="2732">
                        <c:v>-336.02025745033001</c:v>
                      </c:pt>
                      <c:pt idx="2733">
                        <c:v>-334.88855887431998</c:v>
                      </c:pt>
                      <c:pt idx="2734">
                        <c:v>-333.75674496238003</c:v>
                      </c:pt>
                      <c:pt idx="2735">
                        <c:v>-332.62458310428002</c:v>
                      </c:pt>
                      <c:pt idx="2736">
                        <c:v>-331.49173539495001</c:v>
                      </c:pt>
                      <c:pt idx="2737">
                        <c:v>-330.35831308983001</c:v>
                      </c:pt>
                      <c:pt idx="2738">
                        <c:v>-329.22387257149001</c:v>
                      </c:pt>
                      <c:pt idx="2739">
                        <c:v>-328.08832867899002</c:v>
                      </c:pt>
                      <c:pt idx="2740">
                        <c:v>-326.95146592071001</c:v>
                      </c:pt>
                      <c:pt idx="2741">
                        <c:v>-325.81294134249998</c:v>
                      </c:pt>
                      <c:pt idx="2742">
                        <c:v>-324.67278692102002</c:v>
                      </c:pt>
                      <c:pt idx="2743">
                        <c:v>-323.53044838027</c:v>
                      </c:pt>
                      <c:pt idx="2744">
                        <c:v>-322.38583757941001</c:v>
                      </c:pt>
                      <c:pt idx="2745">
                        <c:v>-321.23871790324</c:v>
                      </c:pt>
                      <c:pt idx="2746">
                        <c:v>-320.08870245934003</c:v>
                      </c:pt>
                      <c:pt idx="2747">
                        <c:v>-318.93565094282002</c:v>
                      </c:pt>
                      <c:pt idx="2748">
                        <c:v>-317.77894447569997</c:v>
                      </c:pt>
                      <c:pt idx="2749">
                        <c:v>-316.61849922183001</c:v>
                      </c:pt>
                      <c:pt idx="2750">
                        <c:v>-315.45392230656</c:v>
                      </c:pt>
                      <c:pt idx="2751">
                        <c:v>-314.28481949645999</c:v>
                      </c:pt>
                      <c:pt idx="2752">
                        <c:v>-313.11072881427998</c:v>
                      </c:pt>
                      <c:pt idx="2753">
                        <c:v>-311.93140308249002</c:v>
                      </c:pt>
                      <c:pt idx="2754">
                        <c:v>-310.74618291854</c:v>
                      </c:pt>
                      <c:pt idx="2755">
                        <c:v>-309.55479289981997</c:v>
                      </c:pt>
                      <c:pt idx="2756">
                        <c:v>-308.35660149016002</c:v>
                      </c:pt>
                      <c:pt idx="2757">
                        <c:v>-307.15102221105002</c:v>
                      </c:pt>
                      <c:pt idx="2758">
                        <c:v>-305.93769287704998</c:v>
                      </c:pt>
                      <c:pt idx="2759">
                        <c:v>-304.71573659339998</c:v>
                      </c:pt>
                      <c:pt idx="2760">
                        <c:v>-303.48472426548</c:v>
                      </c:pt>
                      <c:pt idx="2761">
                        <c:v>-302.24375954774001</c:v>
                      </c:pt>
                      <c:pt idx="2762">
                        <c:v>-300.99218709245997</c:v>
                      </c:pt>
                      <c:pt idx="2763">
                        <c:v>-299.72916663076001</c:v>
                      </c:pt>
                      <c:pt idx="2764">
                        <c:v>-298.45386743991003</c:v>
                      </c:pt>
                      <c:pt idx="2765">
                        <c:v>-297.16524264492</c:v>
                      </c:pt>
                      <c:pt idx="2766">
                        <c:v>-295.86244002716001</c:v>
                      </c:pt>
                      <c:pt idx="2767">
                        <c:v>-294.54412696567999</c:v>
                      </c:pt>
                      <c:pt idx="2768">
                        <c:v>-293.20918769821998</c:v>
                      </c:pt>
                      <c:pt idx="2769">
                        <c:v>-291.85635024713002</c:v>
                      </c:pt>
                      <c:pt idx="2770">
                        <c:v>-290.48421854444001</c:v>
                      </c:pt>
                      <c:pt idx="2771">
                        <c:v>-289.09107711681003</c:v>
                      </c:pt>
                      <c:pt idx="2772">
                        <c:v>-287.67539568860002</c:v>
                      </c:pt>
                      <c:pt idx="2773">
                        <c:v>-286.23533493411998</c:v>
                      </c:pt>
                      <c:pt idx="2774">
                        <c:v>-284.76865215369003</c:v>
                      </c:pt>
                      <c:pt idx="2775">
                        <c:v>-283.27334058384002</c:v>
                      </c:pt>
                      <c:pt idx="2776">
                        <c:v>-281.74670771543998</c:v>
                      </c:pt>
                      <c:pt idx="2777">
                        <c:v>-280.18610684491</c:v>
                      </c:pt>
                      <c:pt idx="2778">
                        <c:v>-278.58839213304998</c:v>
                      </c:pt>
                      <c:pt idx="2779">
                        <c:v>-276.95042078621998</c:v>
                      </c:pt>
                      <c:pt idx="2780">
                        <c:v>-275.26814986198002</c:v>
                      </c:pt>
                      <c:pt idx="2781">
                        <c:v>-273.53759482136002</c:v>
                      </c:pt>
                      <c:pt idx="2782">
                        <c:v>-271.75377350790001</c:v>
                      </c:pt>
                      <c:pt idx="2783">
                        <c:v>-269.91150816583001</c:v>
                      </c:pt>
                      <c:pt idx="2784">
                        <c:v>-268.00463922747002</c:v>
                      </c:pt>
                      <c:pt idx="2785">
                        <c:v>-266.02632805987002</c:v>
                      </c:pt>
                      <c:pt idx="2786">
                        <c:v>-263.96868492098002</c:v>
                      </c:pt>
                      <c:pt idx="2787">
                        <c:v>-261.82288143606002</c:v>
                      </c:pt>
                      <c:pt idx="2788">
                        <c:v>-259.57837167981</c:v>
                      </c:pt>
                      <c:pt idx="2789">
                        <c:v>-257.22332306803997</c:v>
                      </c:pt>
                      <c:pt idx="2790">
                        <c:v>-254.74370874392</c:v>
                      </c:pt>
                      <c:pt idx="2791">
                        <c:v>-252.12337325569999</c:v>
                      </c:pt>
                      <c:pt idx="2792">
                        <c:v>-249.34280741244999</c:v>
                      </c:pt>
                      <c:pt idx="2793">
                        <c:v>-246.37954094842999</c:v>
                      </c:pt>
                      <c:pt idx="2794">
                        <c:v>-243.20609541937</c:v>
                      </c:pt>
                      <c:pt idx="2795">
                        <c:v>-239.78946094873999</c:v>
                      </c:pt>
                      <c:pt idx="2796">
                        <c:v>-236.08971160275999</c:v>
                      </c:pt>
                      <c:pt idx="2797">
                        <c:v>-232.05742634013001</c:v>
                      </c:pt>
                      <c:pt idx="2798">
                        <c:v>-227.63143250742999</c:v>
                      </c:pt>
                      <c:pt idx="2799">
                        <c:v>-222.7343620748</c:v>
                      </c:pt>
                      <c:pt idx="2800">
                        <c:v>-217.26745215757001</c:v>
                      </c:pt>
                      <c:pt idx="2801">
                        <c:v>-211.10244613294</c:v>
                      </c:pt>
                      <c:pt idx="2802">
                        <c:v>-204.0695897187</c:v>
                      </c:pt>
                      <c:pt idx="2803">
                        <c:v>-195.93972271351001</c:v>
                      </c:pt>
                      <c:pt idx="2804">
                        <c:v>-186.39504971476001</c:v>
                      </c:pt>
                      <c:pt idx="2805">
                        <c:v>-174.98253875758999</c:v>
                      </c:pt>
                      <c:pt idx="2806">
                        <c:v>-161.03303596108</c:v>
                      </c:pt>
                      <c:pt idx="2807">
                        <c:v>-143.51497634664</c:v>
                      </c:pt>
                      <c:pt idx="2808">
                        <c:v>-120.75018288851</c:v>
                      </c:pt>
                      <c:pt idx="2809">
                        <c:v>-89.813537468451997</c:v>
                      </c:pt>
                      <c:pt idx="2810">
                        <c:v>-45.112101378082002</c:v>
                      </c:pt>
                      <c:pt idx="2811">
                        <c:v>25.559888110801001</c:v>
                      </c:pt>
                      <c:pt idx="2812">
                        <c:v>154.88639625811001</c:v>
                      </c:pt>
                      <c:pt idx="2813">
                        <c:v>470.01952480426002</c:v>
                      </c:pt>
                      <c:pt idx="2814">
                        <c:v>2422.8150320383002</c:v>
                      </c:pt>
                      <c:pt idx="2815">
                        <c:v>-1961.5987903672001</c:v>
                      </c:pt>
                      <c:pt idx="2816">
                        <c:v>-919.03543416884997</c:v>
                      </c:pt>
                      <c:pt idx="2817">
                        <c:v>-672.95425350078006</c:v>
                      </c:pt>
                      <c:pt idx="2818">
                        <c:v>-562.56983779433995</c:v>
                      </c:pt>
                      <c:pt idx="2819">
                        <c:v>-499.69309500770999</c:v>
                      </c:pt>
                      <c:pt idx="2820">
                        <c:v>-458.94786195968999</c:v>
                      </c:pt>
                      <c:pt idx="2821">
                        <c:v>-430.29925917994001</c:v>
                      </c:pt>
                      <c:pt idx="2822">
                        <c:v>-408.98350147989999</c:v>
                      </c:pt>
                      <c:pt idx="2823">
                        <c:v>-392.44794970560997</c:v>
                      </c:pt>
                      <c:pt idx="2824">
                        <c:v>-379.20180406186</c:v>
                      </c:pt>
                      <c:pt idx="2825">
                        <c:v>-368.31627271342001</c:v>
                      </c:pt>
                      <c:pt idx="2826">
                        <c:v>-359.18205522667</c:v>
                      </c:pt>
                      <c:pt idx="2827">
                        <c:v>-351.38333248011003</c:v>
                      </c:pt>
                      <c:pt idx="2828">
                        <c:v>-344.62615811636999</c:v>
                      </c:pt>
                      <c:pt idx="2829">
                        <c:v>-338.69716331094003</c:v>
                      </c:pt>
                      <c:pt idx="2830">
                        <c:v>-333.43753012450998</c:v>
                      </c:pt>
                      <c:pt idx="2831">
                        <c:v>-328.72694660478999</c:v>
                      </c:pt>
                      <c:pt idx="2832">
                        <c:v>-324.47214005601001</c:v>
                      </c:pt>
                      <c:pt idx="2833">
                        <c:v>-320.59989906892002</c:v>
                      </c:pt>
                      <c:pt idx="2834">
                        <c:v>-317.05206971730001</c:v>
                      </c:pt>
                      <c:pt idx="2835">
                        <c:v>-313.78169879873002</c:v>
                      </c:pt>
                      <c:pt idx="2836">
                        <c:v>-310.75043941070999</c:v>
                      </c:pt>
                      <c:pt idx="2837">
                        <c:v>-307.92697339199998</c:v>
                      </c:pt>
                      <c:pt idx="2838">
                        <c:v>-305.28510701377002</c:v>
                      </c:pt>
                      <c:pt idx="2839">
                        <c:v>-302.80273744391002</c:v>
                      </c:pt>
                      <c:pt idx="2840">
                        <c:v>-300.46168808710001</c:v>
                      </c:pt>
                      <c:pt idx="2841">
                        <c:v>-298.24595268738</c:v>
                      </c:pt>
                      <c:pt idx="2842">
                        <c:v>-296.14222478708001</c:v>
                      </c:pt>
                      <c:pt idx="2843">
                        <c:v>-294.13894468217001</c:v>
                      </c:pt>
                      <c:pt idx="2844">
                        <c:v>-292.22605493365</c:v>
                      </c:pt>
                      <c:pt idx="2845">
                        <c:v>-290.39501806593</c:v>
                      </c:pt>
                      <c:pt idx="2846">
                        <c:v>-288.63809632859</c:v>
                      </c:pt>
                      <c:pt idx="2847">
                        <c:v>-286.94857785872</c:v>
                      </c:pt>
                      <c:pt idx="2848">
                        <c:v>-285.32066835775998</c:v>
                      </c:pt>
                      <c:pt idx="2849">
                        <c:v>-283.74925782090003</c:v>
                      </c:pt>
                      <c:pt idx="2850">
                        <c:v>-282.22958407335</c:v>
                      </c:pt>
                      <c:pt idx="2851">
                        <c:v>-280.75762135256002</c:v>
                      </c:pt>
                      <c:pt idx="2852">
                        <c:v>-279.32960424010997</c:v>
                      </c:pt>
                      <c:pt idx="2853">
                        <c:v>-277.94232008110998</c:v>
                      </c:pt>
                      <c:pt idx="2854">
                        <c:v>-276.59274845282999</c:v>
                      </c:pt>
                      <c:pt idx="2855">
                        <c:v>-275.27829284085999</c:v>
                      </c:pt>
                      <c:pt idx="2856">
                        <c:v>-273.99651660621998</c:v>
                      </c:pt>
                      <c:pt idx="2857">
                        <c:v>-272.74517231691999</c:v>
                      </c:pt>
                      <c:pt idx="2858">
                        <c:v>-271.52229691345002</c:v>
                      </c:pt>
                      <c:pt idx="2859">
                        <c:v>-270.32607896209998</c:v>
                      </c:pt>
                      <c:pt idx="2860">
                        <c:v>-269.15488431048999</c:v>
                      </c:pt>
                      <c:pt idx="2861">
                        <c:v>-268.00718359854</c:v>
                      </c:pt>
                      <c:pt idx="2862">
                        <c:v>-266.88160213469001</c:v>
                      </c:pt>
                      <c:pt idx="2863">
                        <c:v>-265.77676571965998</c:v>
                      </c:pt>
                      <c:pt idx="2864">
                        <c:v>-264.69163562961</c:v>
                      </c:pt>
                      <c:pt idx="2865">
                        <c:v>-263.62510328872003</c:v>
                      </c:pt>
                      <c:pt idx="2866">
                        <c:v>-262.57617233368001</c:v>
                      </c:pt>
                      <c:pt idx="2867">
                        <c:v>-261.54382502366002</c:v>
                      </c:pt>
                      <c:pt idx="2868">
                        <c:v>-260.52731226274</c:v>
                      </c:pt>
                      <c:pt idx="2869">
                        <c:v>-259.52589546754001</c:v>
                      </c:pt>
                      <c:pt idx="2870">
                        <c:v>-258.53864454821002</c:v>
                      </c:pt>
                      <c:pt idx="2871">
                        <c:v>-257.56504605815002</c:v>
                      </c:pt>
                      <c:pt idx="2872">
                        <c:v>-256.60436148833003</c:v>
                      </c:pt>
                      <c:pt idx="2873">
                        <c:v>-255.65607630945999</c:v>
                      </c:pt>
                      <c:pt idx="2874">
                        <c:v>-254.71956658873</c:v>
                      </c:pt>
                      <c:pt idx="2875">
                        <c:v>-253.79431022490999</c:v>
                      </c:pt>
                      <c:pt idx="2876">
                        <c:v>-252.87997786904</c:v>
                      </c:pt>
                      <c:pt idx="2877">
                        <c:v>-251.97594318629999</c:v>
                      </c:pt>
                      <c:pt idx="2878">
                        <c:v>-251.08180468501001</c:v>
                      </c:pt>
                      <c:pt idx="2879">
                        <c:v>-250.19712128754</c:v>
                      </c:pt>
                      <c:pt idx="2880">
                        <c:v>-249.32164860852001</c:v>
                      </c:pt>
                      <c:pt idx="2881">
                        <c:v>-248.45496385371001</c:v>
                      </c:pt>
                      <c:pt idx="2882">
                        <c:v>-247.59667977442001</c:v>
                      </c:pt>
                      <c:pt idx="2883">
                        <c:v>-246.74654303488001</c:v>
                      </c:pt>
                      <c:pt idx="2884">
                        <c:v>-245.90426024990001</c:v>
                      </c:pt>
                      <c:pt idx="2885">
                        <c:v>-245.06951642135999</c:v>
                      </c:pt>
                      <c:pt idx="2886">
                        <c:v>-244.24202323283001</c:v>
                      </c:pt>
                      <c:pt idx="2887">
                        <c:v>-243.42160545444</c:v>
                      </c:pt>
                      <c:pt idx="2888">
                        <c:v>-242.60804609209001</c:v>
                      </c:pt>
                      <c:pt idx="2889">
                        <c:v>-241.80096154217</c:v>
                      </c:pt>
                      <c:pt idx="2890">
                        <c:v>-241.00028337465</c:v>
                      </c:pt>
                      <c:pt idx="2891">
                        <c:v>-240.20569910889</c:v>
                      </c:pt>
                      <c:pt idx="2892">
                        <c:v>-239.41710355629999</c:v>
                      </c:pt>
                      <c:pt idx="2893">
                        <c:v>-238.63425512792</c:v>
                      </c:pt>
                      <c:pt idx="2894">
                        <c:v>-237.85701069955999</c:v>
                      </c:pt>
                      <c:pt idx="2895">
                        <c:v>-237.08525787612001</c:v>
                      </c:pt>
                      <c:pt idx="2896">
                        <c:v>-236.31868793626001</c:v>
                      </c:pt>
                      <c:pt idx="2897">
                        <c:v>-235.55726622194001</c:v>
                      </c:pt>
                      <c:pt idx="2898">
                        <c:v>-234.80081515833001</c:v>
                      </c:pt>
                      <c:pt idx="2899">
                        <c:v>-234.04914226804999</c:v>
                      </c:pt>
                      <c:pt idx="2900">
                        <c:v>-233.30221987375</c:v>
                      </c:pt>
                      <c:pt idx="2901">
                        <c:v>-232.55987690686001</c:v>
                      </c:pt>
                      <c:pt idx="2902">
                        <c:v>-231.82195587323</c:v>
                      </c:pt>
                      <c:pt idx="2903">
                        <c:v>-231.08837036593999</c:v>
                      </c:pt>
                      <c:pt idx="2904">
                        <c:v>-230.35904087258001</c:v>
                      </c:pt>
                      <c:pt idx="2905">
                        <c:v>-229.63377502456001</c:v>
                      </c:pt>
                      <c:pt idx="2906">
                        <c:v>-228.91253041689001</c:v>
                      </c:pt>
                      <c:pt idx="2907">
                        <c:v>-228.1952059672</c:v>
                      </c:pt>
                      <c:pt idx="2908">
                        <c:v>-227.4817280195</c:v>
                      </c:pt>
                      <c:pt idx="2909">
                        <c:v>-226.77192027237999</c:v>
                      </c:pt>
                      <c:pt idx="2910">
                        <c:v>-226.06581026991</c:v>
                      </c:pt>
                      <c:pt idx="2911">
                        <c:v>-225.36325302933</c:v>
                      </c:pt>
                      <c:pt idx="2912">
                        <c:v>-224.66411165073001</c:v>
                      </c:pt>
                      <c:pt idx="2913">
                        <c:v>-223.96834203133</c:v>
                      </c:pt>
                      <c:pt idx="2914">
                        <c:v>-223.27599999949999</c:v>
                      </c:pt>
                      <c:pt idx="2915">
                        <c:v>-222.58680422387999</c:v>
                      </c:pt>
                      <c:pt idx="2916">
                        <c:v>-221.90088008251999</c:v>
                      </c:pt>
                      <c:pt idx="2917">
                        <c:v>-221.21799960291</c:v>
                      </c:pt>
                      <c:pt idx="2918">
                        <c:v>-220.53815401159</c:v>
                      </c:pt>
                      <c:pt idx="2919">
                        <c:v>-219.86129987139</c:v>
                      </c:pt>
                      <c:pt idx="2920">
                        <c:v>-219.18736617690999</c:v>
                      </c:pt>
                      <c:pt idx="2921">
                        <c:v>-218.51630886165</c:v>
                      </c:pt>
                      <c:pt idx="2922">
                        <c:v>-217.84807274158999</c:v>
                      </c:pt>
                      <c:pt idx="2923">
                        <c:v>-217.18255835863999</c:v>
                      </c:pt>
                      <c:pt idx="2924">
                        <c:v>-216.51975215921999</c:v>
                      </c:pt>
                      <c:pt idx="2925">
                        <c:v>-215.85952517210001</c:v>
                      </c:pt>
                      <c:pt idx="2926">
                        <c:v>-215.20187132272</c:v>
                      </c:pt>
                      <c:pt idx="2927">
                        <c:v>-214.54687760352999</c:v>
                      </c:pt>
                      <c:pt idx="2928">
                        <c:v>-213.89425385129999</c:v>
                      </c:pt>
                      <c:pt idx="2929">
                        <c:v>-213.24410385768999</c:v>
                      </c:pt>
                      <c:pt idx="2930">
                        <c:v>-212.59643772122999</c:v>
                      </c:pt>
                      <c:pt idx="2931">
                        <c:v>-211.95107406829001</c:v>
                      </c:pt>
                      <c:pt idx="2932">
                        <c:v>-211.30818261149</c:v>
                      </c:pt>
                      <c:pt idx="2933">
                        <c:v>-210.66727059164</c:v>
                      </c:pt>
                      <c:pt idx="2934">
                        <c:v>-210.02875369826</c:v>
                      </c:pt>
                      <c:pt idx="2935">
                        <c:v>-209.39238710858001</c:v>
                      </c:pt>
                      <c:pt idx="2936">
                        <c:v>-208.75823372316</c:v>
                      </c:pt>
                      <c:pt idx="2937">
                        <c:v>-208.12613592157999</c:v>
                      </c:pt>
                      <c:pt idx="2938">
                        <c:v>-207.49614038711999</c:v>
                      </c:pt>
                      <c:pt idx="2939">
                        <c:v>-206.86826896017999</c:v>
                      </c:pt>
                      <c:pt idx="2940">
                        <c:v>-206.24229154855001</c:v>
                      </c:pt>
                      <c:pt idx="2941">
                        <c:v>-205.61831864530001</c:v>
                      </c:pt>
                      <c:pt idx="2942">
                        <c:v>-204.99629696833</c:v>
                      </c:pt>
                      <c:pt idx="2943">
                        <c:v>-204.37623427669001</c:v>
                      </c:pt>
                      <c:pt idx="2944">
                        <c:v>-203.75803015796001</c:v>
                      </c:pt>
                      <c:pt idx="2945">
                        <c:v>-203.14165972578999</c:v>
                      </c:pt>
                      <c:pt idx="2946">
                        <c:v>-202.52711821494</c:v>
                      </c:pt>
                      <c:pt idx="2947">
                        <c:v>-201.91434907659001</c:v>
                      </c:pt>
                      <c:pt idx="2948">
                        <c:v>-201.30333803669001</c:v>
                      </c:pt>
                      <c:pt idx="2949">
                        <c:v>-200.69406835263999</c:v>
                      </c:pt>
                      <c:pt idx="2950">
                        <c:v>-200.08649911089</c:v>
                      </c:pt>
                      <c:pt idx="2951">
                        <c:v>-199.48068198058999</c:v>
                      </c:pt>
                      <c:pt idx="2952">
                        <c:v>-198.87643677809001</c:v>
                      </c:pt>
                      <c:pt idx="2953">
                        <c:v>-198.27385919503999</c:v>
                      </c:pt>
                      <c:pt idx="2954">
                        <c:v>-197.67281061476999</c:v>
                      </c:pt>
                      <c:pt idx="2955">
                        <c:v>-197.07342524545001</c:v>
                      </c:pt>
                      <c:pt idx="2956">
                        <c:v>-196.47547706336999</c:v>
                      </c:pt>
                      <c:pt idx="2957">
                        <c:v>-195.87911923909999</c:v>
                      </c:pt>
                      <c:pt idx="2958">
                        <c:v>-195.28424719122</c:v>
                      </c:pt>
                      <c:pt idx="2959">
                        <c:v>-194.69084679028001</c:v>
                      </c:pt>
                      <c:pt idx="2960">
                        <c:v>-194.09890432911001</c:v>
                      </c:pt>
                      <c:pt idx="2961">
                        <c:v>-193.50837166442</c:v>
                      </c:pt>
                      <c:pt idx="2962">
                        <c:v>-192.91919982351999</c:v>
                      </c:pt>
                      <c:pt idx="2963">
                        <c:v>-192.33151577269999</c:v>
                      </c:pt>
                      <c:pt idx="2964">
                        <c:v>-191.74516795091</c:v>
                      </c:pt>
                      <c:pt idx="2965">
                        <c:v>-191.16011256943</c:v>
                      </c:pt>
                      <c:pt idx="2966">
                        <c:v>-190.57639275544</c:v>
                      </c:pt>
                      <c:pt idx="2967">
                        <c:v>-189.99394083305</c:v>
                      </c:pt>
                      <c:pt idx="2968">
                        <c:v>-189.41275859471</c:v>
                      </c:pt>
                      <c:pt idx="2969">
                        <c:v>-188.83288372134001</c:v>
                      </c:pt>
                      <c:pt idx="2970">
                        <c:v>-188.25422060272999</c:v>
                      </c:pt>
                      <c:pt idx="2971">
                        <c:v>-187.67674063498001</c:v>
                      </c:pt>
                      <c:pt idx="2972">
                        <c:v>-187.10049004058001</c:v>
                      </c:pt>
                      <c:pt idx="2973">
                        <c:v>-186.52534974190999</c:v>
                      </c:pt>
                      <c:pt idx="2974">
                        <c:v>-185.95141411205</c:v>
                      </c:pt>
                      <c:pt idx="2975">
                        <c:v>-185.37854576829</c:v>
                      </c:pt>
                      <c:pt idx="2976">
                        <c:v>-184.80683545741999</c:v>
                      </c:pt>
                      <c:pt idx="2977">
                        <c:v>-184.23625361908</c:v>
                      </c:pt>
                      <c:pt idx="2978">
                        <c:v>-183.66665182707999</c:v>
                      </c:pt>
                      <c:pt idx="2979">
                        <c:v>-183.0981484804</c:v>
                      </c:pt>
                      <c:pt idx="2980">
                        <c:v>-182.53069178688</c:v>
                      </c:pt>
                      <c:pt idx="2981">
                        <c:v>-181.96418962285</c:v>
                      </c:pt>
                      <c:pt idx="2982">
                        <c:v>-181.39874495469999</c:v>
                      </c:pt>
                      <c:pt idx="2983">
                        <c:v>-180.83422605805001</c:v>
                      </c:pt>
                      <c:pt idx="2984">
                        <c:v>-180.27069549422001</c:v>
                      </c:pt>
                      <c:pt idx="2985">
                        <c:v>-179.70811759573999</c:v>
                      </c:pt>
                      <c:pt idx="2986">
                        <c:v>-179.14644148238</c:v>
                      </c:pt>
                      <c:pt idx="2987">
                        <c:v>-178.58567810125001</c:v>
                      </c:pt>
                      <c:pt idx="2988">
                        <c:v>-178.02574212396999</c:v>
                      </c:pt>
                      <c:pt idx="2989">
                        <c:v>-177.46673099162001</c:v>
                      </c:pt>
                      <c:pt idx="2990">
                        <c:v>-176.90851123866</c:v>
                      </c:pt>
                      <c:pt idx="2991">
                        <c:v>-176.35116135210001</c:v>
                      </c:pt>
                      <c:pt idx="2992">
                        <c:v>-175.79457960011001</c:v>
                      </c:pt>
                      <c:pt idx="2993">
                        <c:v>-175.23888666029001</c:v>
                      </c:pt>
                      <c:pt idx="2994">
                        <c:v>-174.68383603930999</c:v>
                      </c:pt>
                      <c:pt idx="2995">
                        <c:v>-174.12961608715</c:v>
                      </c:pt>
                      <c:pt idx="2996">
                        <c:v>-173.57607296969999</c:v>
                      </c:pt>
                      <c:pt idx="2997">
                        <c:v>-173.02330823744001</c:v>
                      </c:pt>
                      <c:pt idx="2998">
                        <c:v>-172.47121671267001</c:v>
                      </c:pt>
                      <c:pt idx="2999">
                        <c:v>-171.91976743641001</c:v>
                      </c:pt>
                      <c:pt idx="3000">
                        <c:v>-171.368988113</c:v>
                      </c:pt>
                      <c:pt idx="3001">
                        <c:v>-170.81887707979999</c:v>
                      </c:pt>
                      <c:pt idx="3002">
                        <c:v>-170.26941226286999</c:v>
                      </c:pt>
                      <c:pt idx="3003">
                        <c:v>-169.72048122775001</c:v>
                      </c:pt>
                      <c:pt idx="3004">
                        <c:v>-169.17215467272999</c:v>
                      </c:pt>
                      <c:pt idx="3005">
                        <c:v>-168.62443733782999</c:v>
                      </c:pt>
                      <c:pt idx="3006">
                        <c:v>-168.07722963171</c:v>
                      </c:pt>
                      <c:pt idx="3007">
                        <c:v>-167.53053580702999</c:v>
                      </c:pt>
                      <c:pt idx="3008">
                        <c:v>-166.98439554094</c:v>
                      </c:pt>
                      <c:pt idx="3009">
                        <c:v>-166.43872460941</c:v>
                      </c:pt>
                      <c:pt idx="3010">
                        <c:v>-165.89349627843001</c:v>
                      </c:pt>
                      <c:pt idx="3011">
                        <c:v>-165.34873791153001</c:v>
                      </c:pt>
                      <c:pt idx="3012">
                        <c:v>-164.80439505595999</c:v>
                      </c:pt>
                      <c:pt idx="3013">
                        <c:v>-164.26047405406999</c:v>
                      </c:pt>
                      <c:pt idx="3014">
                        <c:v>-163.71694817495001</c:v>
                      </c:pt>
                      <c:pt idx="3015">
                        <c:v>-163.1737611902</c:v>
                      </c:pt>
                      <c:pt idx="3016">
                        <c:v>-162.63096834263999</c:v>
                      </c:pt>
                      <c:pt idx="3017">
                        <c:v>-162.08846998953001</c:v>
                      </c:pt>
                      <c:pt idx="3018">
                        <c:v>-161.5463217665</c:v>
                      </c:pt>
                      <c:pt idx="3019">
                        <c:v>-161.00439523908</c:v>
                      </c:pt>
                      <c:pt idx="3020">
                        <c:v>-160.46278624741001</c:v>
                      </c:pt>
                      <c:pt idx="3021">
                        <c:v>-159.92139200627</c:v>
                      </c:pt>
                      <c:pt idx="3022">
                        <c:v>-159.38021122212999</c:v>
                      </c:pt>
                      <c:pt idx="3023">
                        <c:v>-158.83926116079999</c:v>
                      </c:pt>
                      <c:pt idx="3024">
                        <c:v>-158.29849395779999</c:v>
                      </c:pt>
                      <c:pt idx="3025">
                        <c:v>-157.75781132353001</c:v>
                      </c:pt>
                      <c:pt idx="3026">
                        <c:v>-157.21733493285001</c:v>
                      </c:pt>
                      <c:pt idx="3027">
                        <c:v>-156.67692609534001</c:v>
                      </c:pt>
                      <c:pt idx="3028">
                        <c:v>-156.13665534755</c:v>
                      </c:pt>
                      <c:pt idx="3029">
                        <c:v>-155.59639063546001</c:v>
                      </c:pt>
                      <c:pt idx="3030">
                        <c:v>-155.05616326083</c:v>
                      </c:pt>
                      <c:pt idx="3031">
                        <c:v>-154.51597294864999</c:v>
                      </c:pt>
                      <c:pt idx="3032">
                        <c:v>-153.97577502614001</c:v>
                      </c:pt>
                      <c:pt idx="3033">
                        <c:v>-153.43552451235001</c:v>
                      </c:pt>
                      <c:pt idx="3034">
                        <c:v>-152.89526129980999</c:v>
                      </c:pt>
                      <c:pt idx="3035">
                        <c:v>-152.35483114669</c:v>
                      </c:pt>
                      <c:pt idx="3036">
                        <c:v>-151.81436661283001</c:v>
                      </c:pt>
                      <c:pt idx="3037">
                        <c:v>-151.27366558743</c:v>
                      </c:pt>
                      <c:pt idx="3038">
                        <c:v>-150.73288377006</c:v>
                      </c:pt>
                      <c:pt idx="3039">
                        <c:v>-150.19187554497</c:v>
                      </c:pt>
                      <c:pt idx="3040">
                        <c:v>-149.65065232127</c:v>
                      </c:pt>
                      <c:pt idx="3041">
                        <c:v>-149.10917380159</c:v>
                      </c:pt>
                      <c:pt idx="3042">
                        <c:v>-148.56741514421</c:v>
                      </c:pt>
                      <c:pt idx="3043">
                        <c:v>-148.02533465805999</c:v>
                      </c:pt>
                      <c:pt idx="3044">
                        <c:v>-147.48288829212001</c:v>
                      </c:pt>
                      <c:pt idx="3045">
                        <c:v>-146.94011123346999</c:v>
                      </c:pt>
                      <c:pt idx="3046">
                        <c:v>-146.39695732837001</c:v>
                      </c:pt>
                      <c:pt idx="3047">
                        <c:v>-145.85336122699999</c:v>
                      </c:pt>
                      <c:pt idx="3048">
                        <c:v>-145.30924583781999</c:v>
                      </c:pt>
                      <c:pt idx="3049">
                        <c:v>-144.76467791079</c:v>
                      </c:pt>
                      <c:pt idx="3050">
                        <c:v>-144.21958094587001</c:v>
                      </c:pt>
                      <c:pt idx="3051">
                        <c:v>-143.67389354943001</c:v>
                      </c:pt>
                      <c:pt idx="3052">
                        <c:v>-143.12757021953999</c:v>
                      </c:pt>
                      <c:pt idx="3053">
                        <c:v>-142.58069031526</c:v>
                      </c:pt>
                      <c:pt idx="3054">
                        <c:v>-142.03311705851999</c:v>
                      </c:pt>
                      <c:pt idx="3055">
                        <c:v>-141.48479631898999</c:v>
                      </c:pt>
                      <c:pt idx="3056">
                        <c:v>-140.93578743603001</c:v>
                      </c:pt>
                      <c:pt idx="3057">
                        <c:v>-140.38593447878</c:v>
                      </c:pt>
                      <c:pt idx="3058">
                        <c:v>-139.83526102345999</c:v>
                      </c:pt>
                      <c:pt idx="3059">
                        <c:v>-139.28372290148999</c:v>
                      </c:pt>
                      <c:pt idx="3060">
                        <c:v>-138.73130116208</c:v>
                      </c:pt>
                      <c:pt idx="3061">
                        <c:v>-138.17794232526001</c:v>
                      </c:pt>
                      <c:pt idx="3062">
                        <c:v>-137.62351839164</c:v>
                      </c:pt>
                      <c:pt idx="3063">
                        <c:v>-137.06809637052999</c:v>
                      </c:pt>
                      <c:pt idx="3064">
                        <c:v>-136.51158241844001</c:v>
                      </c:pt>
                      <c:pt idx="3065">
                        <c:v>-135.95397917247999</c:v>
                      </c:pt>
                      <c:pt idx="3066">
                        <c:v>-135.39514143049999</c:v>
                      </c:pt>
                      <c:pt idx="3067">
                        <c:v>-134.83515511794999</c:v>
                      </c:pt>
                      <c:pt idx="3068">
                        <c:v>-134.27379192186999</c:v>
                      </c:pt>
                      <c:pt idx="3069">
                        <c:v>-133.71111135616999</c:v>
                      </c:pt>
                      <c:pt idx="3070">
                        <c:v>-133.14705074467</c:v>
                      </c:pt>
                      <c:pt idx="3071">
                        <c:v>-132.58161925075001</c:v>
                      </c:pt>
                      <c:pt idx="3072">
                        <c:v>-132.01467513243</c:v>
                      </c:pt>
                      <c:pt idx="3073">
                        <c:v>-131.44621327709999</c:v>
                      </c:pt>
                      <c:pt idx="3074">
                        <c:v>-130.87604413326</c:v>
                      </c:pt>
                      <c:pt idx="3075">
                        <c:v>-130.30429556000001</c:v>
                      </c:pt>
                      <c:pt idx="3076">
                        <c:v>-129.73080602392</c:v>
                      </c:pt>
                      <c:pt idx="3077">
                        <c:v>-129.15549145900999</c:v>
                      </c:pt>
                      <c:pt idx="3078">
                        <c:v>-128.57832919952</c:v>
                      </c:pt>
                      <c:pt idx="3079">
                        <c:v>-127.99926123755</c:v>
                      </c:pt>
                      <c:pt idx="3080">
                        <c:v>-127.41818522362</c:v>
                      </c:pt>
                      <c:pt idx="3081">
                        <c:v>-126.83507439229</c:v>
                      </c:pt>
                      <c:pt idx="3082">
                        <c:v>-126.24981131721999</c:v>
                      </c:pt>
                      <c:pt idx="3083">
                        <c:v>-125.66237110117</c:v>
                      </c:pt>
                      <c:pt idx="3084">
                        <c:v>-125.07254057801001</c:v>
                      </c:pt>
                      <c:pt idx="3085">
                        <c:v>-124.48044104989</c:v>
                      </c:pt>
                      <c:pt idx="3086">
                        <c:v>-123.88582550432</c:v>
                      </c:pt>
                      <c:pt idx="3087">
                        <c:v>-123.28877417939</c:v>
                      </c:pt>
                      <c:pt idx="3088">
                        <c:v>-122.68906446408999</c:v>
                      </c:pt>
                      <c:pt idx="3089">
                        <c:v>-122.0866240684</c:v>
                      </c:pt>
                      <c:pt idx="3090">
                        <c:v>-121.48139049782</c:v>
                      </c:pt>
                      <c:pt idx="3091">
                        <c:v>-120.87324629814</c:v>
                      </c:pt>
                      <c:pt idx="3092">
                        <c:v>-120.26213243130999</c:v>
                      </c:pt>
                      <c:pt idx="3093">
                        <c:v>-119.64790683328999</c:v>
                      </c:pt>
                      <c:pt idx="3094">
                        <c:v>-119.03050421531</c:v>
                      </c:pt>
                      <c:pt idx="3095">
                        <c:v>-118.40974496474</c:v>
                      </c:pt>
                      <c:pt idx="3096">
                        <c:v>-117.78563304011</c:v>
                      </c:pt>
                      <c:pt idx="3097">
                        <c:v>-117.15798868667</c:v>
                      </c:pt>
                      <c:pt idx="3098">
                        <c:v>-116.52665074735</c:v>
                      </c:pt>
                      <c:pt idx="3099">
                        <c:v>-115.89157139365</c:v>
                      </c:pt>
                      <c:pt idx="3100">
                        <c:v>-115.25257185941</c:v>
                      </c:pt>
                      <c:pt idx="3101">
                        <c:v>-114.60954668757</c:v>
                      </c:pt>
                      <c:pt idx="3102">
                        <c:v>-113.96232147068</c:v>
                      </c:pt>
                      <c:pt idx="3103">
                        <c:v>-113.31081485207</c:v>
                      </c:pt>
                      <c:pt idx="3104">
                        <c:v>-112.65480082470999</c:v>
                      </c:pt>
                      <c:pt idx="3105">
                        <c:v>-111.99426985605</c:v>
                      </c:pt>
                      <c:pt idx="3106">
                        <c:v>-111.32885278127</c:v>
                      </c:pt>
                      <c:pt idx="3107">
                        <c:v>-110.65857406249999</c:v>
                      </c:pt>
                      <c:pt idx="3108">
                        <c:v>-109.98315350226</c:v>
                      </c:pt>
                      <c:pt idx="3109">
                        <c:v>-109.3025468344</c:v>
                      </c:pt>
                      <c:pt idx="3110">
                        <c:v>-108.61636721967</c:v>
                      </c:pt>
                      <c:pt idx="3111">
                        <c:v>-107.92459636504</c:v>
                      </c:pt>
                      <c:pt idx="3112">
                        <c:v>-107.22701017476</c:v>
                      </c:pt>
                      <c:pt idx="3113">
                        <c:v>-106.52331849235</c:v>
                      </c:pt>
                      <c:pt idx="3114">
                        <c:v>-105.8133712107</c:v>
                      </c:pt>
                      <c:pt idx="3115">
                        <c:v>-105.09688259598001</c:v>
                      </c:pt>
                      <c:pt idx="3116">
                        <c:v>-104.37376892624</c:v>
                      </c:pt>
                      <c:pt idx="3117">
                        <c:v>-103.64364330329001</c:v>
                      </c:pt>
                      <c:pt idx="3118">
                        <c:v>-102.90632822434</c:v>
                      </c:pt>
                      <c:pt idx="3119">
                        <c:v>-102.16157951101999</c:v>
                      </c:pt>
                      <c:pt idx="3120">
                        <c:v>-101.40901265550001</c:v>
                      </c:pt>
                      <c:pt idx="3121">
                        <c:v>-100.64848358617</c:v>
                      </c:pt>
                      <c:pt idx="3122">
                        <c:v>-99.879603411114005</c:v>
                      </c:pt>
                      <c:pt idx="3123">
                        <c:v>-99.102114372119004</c:v>
                      </c:pt>
                      <c:pt idx="3124">
                        <c:v>-98.315680659031003</c:v>
                      </c:pt>
                      <c:pt idx="3125">
                        <c:v>-97.519905360129997</c:v>
                      </c:pt>
                      <c:pt idx="3126">
                        <c:v>-96.714554838894998</c:v>
                      </c:pt>
                      <c:pt idx="3127">
                        <c:v>-95.899158196645999</c:v>
                      </c:pt>
                      <c:pt idx="3128">
                        <c:v>-95.073406395172</c:v>
                      </c:pt>
                      <c:pt idx="3129">
                        <c:v>-94.236758012288007</c:v>
                      </c:pt>
                      <c:pt idx="3130">
                        <c:v>-93.388906835998</c:v>
                      </c:pt>
                      <c:pt idx="3131">
                        <c:v>-92.529375746184002</c:v>
                      </c:pt>
                      <c:pt idx="3132">
                        <c:v>-91.657765333811994</c:v>
                      </c:pt>
                      <c:pt idx="3133">
                        <c:v>-90.773518879861001</c:v>
                      </c:pt>
                      <c:pt idx="3134">
                        <c:v>-89.876035764042996</c:v>
                      </c:pt>
                      <c:pt idx="3135">
                        <c:v>-88.964934870747996</c:v>
                      </c:pt>
                      <c:pt idx="3136">
                        <c:v>-88.039565971144995</c:v>
                      </c:pt>
                      <c:pt idx="3137">
                        <c:v>-87.099314642729993</c:v>
                      </c:pt>
                      <c:pt idx="3138">
                        <c:v>-86.143556149505002</c:v>
                      </c:pt>
                      <c:pt idx="3139">
                        <c:v>-85.171647962714005</c:v>
                      </c:pt>
                      <c:pt idx="3140">
                        <c:v>-84.182922206944994</c:v>
                      </c:pt>
                      <c:pt idx="3141">
                        <c:v>-83.176593198709</c:v>
                      </c:pt>
                      <c:pt idx="3142">
                        <c:v>-82.151851573201</c:v>
                      </c:pt>
                      <c:pt idx="3143">
                        <c:v>-81.107880021732996</c:v>
                      </c:pt>
                      <c:pt idx="3144">
                        <c:v>-80.043783891169994</c:v>
                      </c:pt>
                      <c:pt idx="3145">
                        <c:v>-78.958763400871007</c:v>
                      </c:pt>
                      <c:pt idx="3146">
                        <c:v>-77.851624622916006</c:v>
                      </c:pt>
                      <c:pt idx="3147">
                        <c:v>-76.721535301149004</c:v>
                      </c:pt>
                      <c:pt idx="3148">
                        <c:v>-75.567185032149993</c:v>
                      </c:pt>
                      <c:pt idx="3149">
                        <c:v>-74.387555131452999</c:v>
                      </c:pt>
                      <c:pt idx="3150">
                        <c:v>-73.181285169063003</c:v>
                      </c:pt>
                      <c:pt idx="3151">
                        <c:v>-71.947191616378007</c:v>
                      </c:pt>
                      <c:pt idx="3152">
                        <c:v>-70.683651510255999</c:v>
                      </c:pt>
                      <c:pt idx="3153">
                        <c:v>-69.389248685227997</c:v>
                      </c:pt>
                      <c:pt idx="3154">
                        <c:v>-68.062377653633007</c:v>
                      </c:pt>
                      <c:pt idx="3155">
                        <c:v>-66.701272345166998</c:v>
                      </c:pt>
                      <c:pt idx="3156">
                        <c:v>-65.304152336835003</c:v>
                      </c:pt>
                      <c:pt idx="3157">
                        <c:v>-63.868925686449003</c:v>
                      </c:pt>
                      <c:pt idx="3158">
                        <c:v>-62.393445516287997</c:v>
                      </c:pt>
                      <c:pt idx="3159">
                        <c:v>-60.875545056454001</c:v>
                      </c:pt>
                      <c:pt idx="3160">
                        <c:v>-59.312588759954998</c:v>
                      </c:pt>
                      <c:pt idx="3161">
                        <c:v>-57.702098220975998</c:v>
                      </c:pt>
                      <c:pt idx="3162">
                        <c:v>-56.041050989372998</c:v>
                      </c:pt>
                      <c:pt idx="3163">
                        <c:v>-54.326451046107003</c:v>
                      </c:pt>
                      <c:pt idx="3164">
                        <c:v>-52.554922050403</c:v>
                      </c:pt>
                      <c:pt idx="3165">
                        <c:v>-50.722781911039</c:v>
                      </c:pt>
                      <c:pt idx="3166">
                        <c:v>-48.826066755964</c:v>
                      </c:pt>
                      <c:pt idx="3167">
                        <c:v>-46.860643614438999</c:v>
                      </c:pt>
                      <c:pt idx="3168">
                        <c:v>-44.821615479725999</c:v>
                      </c:pt>
                      <c:pt idx="3169">
                        <c:v>-42.704026060954</c:v>
                      </c:pt>
                      <c:pt idx="3170">
                        <c:v>-40.502213522658003</c:v>
                      </c:pt>
                      <c:pt idx="3171">
                        <c:v>-38.210111165889003</c:v>
                      </c:pt>
                      <c:pt idx="3172">
                        <c:v>-35.820942267353999</c:v>
                      </c:pt>
                      <c:pt idx="3173">
                        <c:v>-33.327248527827997</c:v>
                      </c:pt>
                      <c:pt idx="3174">
                        <c:v>-30.721006133747998</c:v>
                      </c:pt>
                      <c:pt idx="3175">
                        <c:v>-27.993097450421001</c:v>
                      </c:pt>
                      <c:pt idx="3176">
                        <c:v>-25.133464854867999</c:v>
                      </c:pt>
                      <c:pt idx="3177">
                        <c:v>-22.130963785651002</c:v>
                      </c:pt>
                      <c:pt idx="3178">
                        <c:v>-18.973252936895001</c:v>
                      </c:pt>
                      <c:pt idx="3179">
                        <c:v>-15.646419021488001</c:v>
                      </c:pt>
                      <c:pt idx="3180">
                        <c:v>-12.134610224222</c:v>
                      </c:pt>
                      <c:pt idx="3181">
                        <c:v>-8.4203277179541995</c:v>
                      </c:pt>
                      <c:pt idx="3182">
                        <c:v>-4.4837842158159003</c:v>
                      </c:pt>
                      <c:pt idx="3183">
                        <c:v>-0.30236902497760998</c:v>
                      </c:pt>
                      <c:pt idx="3184">
                        <c:v>4.1496975332978998</c:v>
                      </c:pt>
                      <c:pt idx="3185">
                        <c:v>8.9020260519070007</c:v>
                      </c:pt>
                      <c:pt idx="3186">
                        <c:v>13.988198961823</c:v>
                      </c:pt>
                      <c:pt idx="3187">
                        <c:v>19.447559839836</c:v>
                      </c:pt>
                      <c:pt idx="3188">
                        <c:v>25.325897128341001</c:v>
                      </c:pt>
                      <c:pt idx="3189">
                        <c:v>31.676127832599999</c:v>
                      </c:pt>
                      <c:pt idx="3190">
                        <c:v>38.561003844729001</c:v>
                      </c:pt>
                      <c:pt idx="3191">
                        <c:v>46.054926815037</c:v>
                      </c:pt>
                      <c:pt idx="3192">
                        <c:v>54.246398889209999</c:v>
                      </c:pt>
                      <c:pt idx="3193">
                        <c:v>63.242083515266003</c:v>
                      </c:pt>
                      <c:pt idx="3194">
                        <c:v>73.171833260230997</c:v>
                      </c:pt>
                      <c:pt idx="3195">
                        <c:v>84.194712178572004</c:v>
                      </c:pt>
                      <c:pt idx="3196">
                        <c:v>96.507925282995004</c:v>
                      </c:pt>
                      <c:pt idx="3197">
                        <c:v>110.35942979726001</c:v>
                      </c:pt>
                      <c:pt idx="3198">
                        <c:v>126.06456472531001</c:v>
                      </c:pt>
                      <c:pt idx="3199">
                        <c:v>144.03189273283999</c:v>
                      </c:pt>
                      <c:pt idx="3200">
                        <c:v>164.79861179808</c:v>
                      </c:pt>
                      <c:pt idx="3201">
                        <c:v>189.08731349751</c:v>
                      </c:pt>
                      <c:pt idx="3202">
                        <c:v>217.89231122088</c:v>
                      </c:pt>
                      <c:pt idx="3203">
                        <c:v>252.62117648566999</c:v>
                      </c:pt>
                      <c:pt idx="3204">
                        <c:v>295.33316650331</c:v>
                      </c:pt>
                      <c:pt idx="3205">
                        <c:v>349.16797987561</c:v>
                      </c:pt>
                      <c:pt idx="3206">
                        <c:v>419.16053945854998</c:v>
                      </c:pt>
                      <c:pt idx="3207">
                        <c:v>513.92270061426996</c:v>
                      </c:pt>
                      <c:pt idx="3208">
                        <c:v>649.50943267621005</c:v>
                      </c:pt>
                      <c:pt idx="3209">
                        <c:v>859.67161497324003</c:v>
                      </c:pt>
                      <c:pt idx="3210">
                        <c:v>1229.5220080843001</c:v>
                      </c:pt>
                      <c:pt idx="3211">
                        <c:v>2053.2092605623002</c:v>
                      </c:pt>
                      <c:pt idx="3212">
                        <c:v>5496.5022990916004</c:v>
                      </c:pt>
                      <c:pt idx="3213">
                        <c:v>-9603.5838309154005</c:v>
                      </c:pt>
                      <c:pt idx="3214">
                        <c:v>-2680.9997499421002</c:v>
                      </c:pt>
                      <c:pt idx="3215">
                        <c:v>-1596.7093948894001</c:v>
                      </c:pt>
                      <c:pt idx="3216">
                        <c:v>-1155.4944450715</c:v>
                      </c:pt>
                      <c:pt idx="3217">
                        <c:v>-916.02214523479995</c:v>
                      </c:pt>
                      <c:pt idx="3218">
                        <c:v>-765.61466207292005</c:v>
                      </c:pt>
                      <c:pt idx="3219">
                        <c:v>-662.33596628027999</c:v>
                      </c:pt>
                      <c:pt idx="3220">
                        <c:v>-587.00597015542996</c:v>
                      </c:pt>
                      <c:pt idx="3221">
                        <c:v>-529.60871603000999</c:v>
                      </c:pt>
                      <c:pt idx="3222">
                        <c:v>-484.40346316498</c:v>
                      </c:pt>
                      <c:pt idx="3223">
                        <c:v>-447.86435902134002</c:v>
                      </c:pt>
                      <c:pt idx="3224">
                        <c:v>-417.70495226610001</c:v>
                      </c:pt>
                      <c:pt idx="3225">
                        <c:v>-392.37837585878998</c:v>
                      </c:pt>
                      <c:pt idx="3226">
                        <c:v>-370.80036107111999</c:v>
                      </c:pt>
                      <c:pt idx="3227">
                        <c:v>-352.18890155248999</c:v>
                      </c:pt>
                      <c:pt idx="3228">
                        <c:v>-335.96452386917002</c:v>
                      </c:pt>
                      <c:pt idx="3229">
                        <c:v>-321.69042161044001</c:v>
                      </c:pt>
                      <c:pt idx="3230">
                        <c:v>-309.02983960554002</c:v>
                      </c:pt>
                      <c:pt idx="3231">
                        <c:v>-297.71918659716999</c:v>
                      </c:pt>
                      <c:pt idx="3232">
                        <c:v>-287.54954218378998</c:v>
                      </c:pt>
                      <c:pt idx="3233">
                        <c:v>-278.35318384022997</c:v>
                      </c:pt>
                      <c:pt idx="3234">
                        <c:v>-269.99330895930001</c:v>
                      </c:pt>
                      <c:pt idx="3235">
                        <c:v>-262.35800962136</c:v>
                      </c:pt>
                      <c:pt idx="3236">
                        <c:v>-255.35424769559</c:v>
                      </c:pt>
                      <c:pt idx="3237">
                        <c:v>-248.90431367964001</c:v>
                      </c:pt>
                      <c:pt idx="3238">
                        <c:v>-242.94299918461999</c:v>
                      </c:pt>
                      <c:pt idx="3239">
                        <c:v>-237.41449850960001</c:v>
                      </c:pt>
                      <c:pt idx="3240">
                        <c:v>-232.27171885409001</c:v>
                      </c:pt>
                      <c:pt idx="3241">
                        <c:v>-227.47372378121</c:v>
                      </c:pt>
                      <c:pt idx="3242">
                        <c:v>-222.98550918379999</c:v>
                      </c:pt>
                      <c:pt idx="3243">
                        <c:v>-218.77644828993999</c:v>
                      </c:pt>
                      <c:pt idx="3244">
                        <c:v>-214.81996860178</c:v>
                      </c:pt>
                      <c:pt idx="3245">
                        <c:v>-211.09256946611001</c:v>
                      </c:pt>
                      <c:pt idx="3246">
                        <c:v>-207.57389028154</c:v>
                      </c:pt>
                      <c:pt idx="3247">
                        <c:v>-204.24567025677999</c:v>
                      </c:pt>
                      <c:pt idx="3248">
                        <c:v>-201.09189883120999</c:v>
                      </c:pt>
                      <c:pt idx="3249">
                        <c:v>-198.09790671364999</c:v>
                      </c:pt>
                      <c:pt idx="3250">
                        <c:v>-195.25134686842</c:v>
                      </c:pt>
                      <c:pt idx="3251">
                        <c:v>-192.54046213981999</c:v>
                      </c:pt>
                      <c:pt idx="3252">
                        <c:v>-189.95503266950999</c:v>
                      </c:pt>
                      <c:pt idx="3253">
                        <c:v>-187.48588913028999</c:v>
                      </c:pt>
                      <c:pt idx="3254">
                        <c:v>-185.12444080379001</c:v>
                      </c:pt>
                      <c:pt idx="3255">
                        <c:v>-182.86321176063001</c:v>
                      </c:pt>
                      <c:pt idx="3256">
                        <c:v>-180.69525884847999</c:v>
                      </c:pt>
                      <c:pt idx="3257">
                        <c:v>-178.61439131602</c:v>
                      </c:pt>
                      <c:pt idx="3258">
                        <c:v>-176.61479643238999</c:v>
                      </c:pt>
                      <c:pt idx="3259">
                        <c:v>-174.69130689100999</c:v>
                      </c:pt>
                      <c:pt idx="3260">
                        <c:v>-172.83906740678</c:v>
                      </c:pt>
                      <c:pt idx="3261">
                        <c:v>-171.05377480730999</c:v>
                      </c:pt>
                      <c:pt idx="3262">
                        <c:v>-169.3313647464</c:v>
                      </c:pt>
                      <c:pt idx="3263">
                        <c:v>-167.66810418283001</c:v>
                      </c:pt>
                      <c:pt idx="3264">
                        <c:v>-166.06051142717999</c:v>
                      </c:pt>
                      <c:pt idx="3265">
                        <c:v>-164.50561625263001</c:v>
                      </c:pt>
                      <c:pt idx="3266">
                        <c:v>-163.00024803572001</c:v>
                      </c:pt>
                      <c:pt idx="3267">
                        <c:v>-161.54183360558</c:v>
                      </c:pt>
                      <c:pt idx="3268">
                        <c:v>-160.12782019655</c:v>
                      </c:pt>
                      <c:pt idx="3269">
                        <c:v>-158.75585821589999</c:v>
                      </c:pt>
                      <c:pt idx="3270">
                        <c:v>-157.42376309155</c:v>
                      </c:pt>
                      <c:pt idx="3271">
                        <c:v>-156.12953725201001</c:v>
                      </c:pt>
                      <c:pt idx="3272">
                        <c:v>-154.87129837737999</c:v>
                      </c:pt>
                      <c:pt idx="3273">
                        <c:v>-153.64723942136001</c:v>
                      </c:pt>
                      <c:pt idx="3274">
                        <c:v>-152.45572245145999</c:v>
                      </c:pt>
                      <c:pt idx="3275">
                        <c:v>-151.29511577427999</c:v>
                      </c:pt>
                      <c:pt idx="3276">
                        <c:v>-150.16414352626001</c:v>
                      </c:pt>
                      <c:pt idx="3277">
                        <c:v>-149.06123763436</c:v>
                      </c:pt>
                      <c:pt idx="3278">
                        <c:v>-147.98525356086</c:v>
                      </c:pt>
                      <c:pt idx="3279">
                        <c:v>-146.93481451970999</c:v>
                      </c:pt>
                      <c:pt idx="3280">
                        <c:v>-145.90887785091999</c:v>
                      </c:pt>
                      <c:pt idx="3281">
                        <c:v>-144.90632387900999</c:v>
                      </c:pt>
                      <c:pt idx="3282">
                        <c:v>-143.92605666224</c:v>
                      </c:pt>
                      <c:pt idx="3283">
                        <c:v>-142.96718054262999</c:v>
                      </c:pt>
                      <c:pt idx="3284">
                        <c:v>-142.02844533013001</c:v>
                      </c:pt>
                      <c:pt idx="3285">
                        <c:v>-141.10895359288</c:v>
                      </c:pt>
                      <c:pt idx="3286">
                        <c:v>-140.20766955823001</c:v>
                      </c:pt>
                      <c:pt idx="3287">
                        <c:v>-139.32320305744</c:v>
                      </c:pt>
                      <c:pt idx="3288">
                        <c:v>-138.45374503881001</c:v>
                      </c:pt>
                      <c:pt idx="3289">
                        <c:v>-137.59652394833</c:v>
                      </c:pt>
                      <c:pt idx="3290">
                        <c:v>-136.74472328081001</c:v>
                      </c:pt>
                      <c:pt idx="3291">
                        <c:v>-135.87475678179001</c:v>
                      </c:pt>
                      <c:pt idx="3292">
                        <c:v>-134.73026962823999</c:v>
                      </c:pt>
                      <c:pt idx="3293">
                        <c:v>-134.75531315805</c:v>
                      </c:pt>
                      <c:pt idx="3294">
                        <c:v>-133.78568124078001</c:v>
                      </c:pt>
                      <c:pt idx="3295">
                        <c:v>-132.98419152949</c:v>
                      </c:pt>
                      <c:pt idx="3296">
                        <c:v>-132.22142635770001</c:v>
                      </c:pt>
                      <c:pt idx="3297">
                        <c:v>-131.48029002129999</c:v>
                      </c:pt>
                      <c:pt idx="3298">
                        <c:v>-130.75532228722</c:v>
                      </c:pt>
                      <c:pt idx="3299">
                        <c:v>-130.04415754191999</c:v>
                      </c:pt>
                      <c:pt idx="3300">
                        <c:v>-129.34513629905001</c:v>
                      </c:pt>
                      <c:pt idx="3301">
                        <c:v>-128.65639979097</c:v>
                      </c:pt>
                      <c:pt idx="3302">
                        <c:v>-127.97026764218</c:v>
                      </c:pt>
                      <c:pt idx="3303">
                        <c:v>-127.37162774156999</c:v>
                      </c:pt>
                      <c:pt idx="3304">
                        <c:v>-126.68391109811</c:v>
                      </c:pt>
                      <c:pt idx="3305">
                        <c:v>-126.03596441182999</c:v>
                      </c:pt>
                      <c:pt idx="3306">
                        <c:v>-125.40035773877</c:v>
                      </c:pt>
                      <c:pt idx="3307">
                        <c:v>-124.77491452705</c:v>
                      </c:pt>
                      <c:pt idx="3308">
                        <c:v>-124.15870553937999</c:v>
                      </c:pt>
                      <c:pt idx="3309">
                        <c:v>-123.55135676018</c:v>
                      </c:pt>
                      <c:pt idx="3310">
                        <c:v>-122.95248860159001</c:v>
                      </c:pt>
                      <c:pt idx="3311">
                        <c:v>-122.36181539606</c:v>
                      </c:pt>
                      <c:pt idx="3312">
                        <c:v>-121.77916123525</c:v>
                      </c:pt>
                      <c:pt idx="3313">
                        <c:v>-121.20406901853001</c:v>
                      </c:pt>
                      <c:pt idx="3314">
                        <c:v>-120.63650869972</c:v>
                      </c:pt>
                      <c:pt idx="3315">
                        <c:v>-120.07603666218</c:v>
                      </c:pt>
                      <c:pt idx="3316">
                        <c:v>-119.52273413844</c:v>
                      </c:pt>
                      <c:pt idx="3317">
                        <c:v>-118.97617247969001</c:v>
                      </c:pt>
                      <c:pt idx="3318">
                        <c:v>-118.4362024727</c:v>
                      </c:pt>
                      <c:pt idx="3319">
                        <c:v>-117.90274624032</c:v>
                      </c:pt>
                      <c:pt idx="3320">
                        <c:v>-117.37548447237</c:v>
                      </c:pt>
                      <c:pt idx="3321">
                        <c:v>-116.85439218617999</c:v>
                      </c:pt>
                      <c:pt idx="3322">
                        <c:v>-116.33910210160001</c:v>
                      </c:pt>
                      <c:pt idx="3323">
                        <c:v>-115.82966828372</c:v>
                      </c:pt>
                      <c:pt idx="3324">
                        <c:v>-115.32581679335</c:v>
                      </c:pt>
                      <c:pt idx="3325">
                        <c:v>-114.82752346558</c:v>
                      </c:pt>
                      <c:pt idx="3326">
                        <c:v>-114.33441698842999</c:v>
                      </c:pt>
                      <c:pt idx="3327">
                        <c:v>-113.84663052769</c:v>
                      </c:pt>
                      <c:pt idx="3328">
                        <c:v>-113.36381552176999</c:v>
                      </c:pt>
                      <c:pt idx="3329">
                        <c:v>-112.88596175884</c:v>
                      </c:pt>
                      <c:pt idx="3330">
                        <c:v>-112.41286083045</c:v>
                      </c:pt>
                      <c:pt idx="3331">
                        <c:v>-111.94452104724</c:v>
                      </c:pt>
                      <c:pt idx="3332">
                        <c:v>-111.48068189953</c:v>
                      </c:pt>
                      <c:pt idx="3333">
                        <c:v>-111.02136401078999</c:v>
                      </c:pt>
                      <c:pt idx="3334">
                        <c:v>-110.56631875166001</c:v>
                      </c:pt>
                      <c:pt idx="3335">
                        <c:v>-110.11554771511</c:v>
                      </c:pt>
                      <c:pt idx="3336">
                        <c:v>-109.66893631713</c:v>
                      </c:pt>
                      <c:pt idx="3337">
                        <c:v>-109.22632696337</c:v>
                      </c:pt>
                      <c:pt idx="3338">
                        <c:v>-108.7876277819</c:v>
                      </c:pt>
                      <c:pt idx="3339">
                        <c:v>-108.35285038263</c:v>
                      </c:pt>
                      <c:pt idx="3340">
                        <c:v>-107.92176523377999</c:v>
                      </c:pt>
                      <c:pt idx="3341">
                        <c:v>-107.494386921</c:v>
                      </c:pt>
                      <c:pt idx="3342">
                        <c:v>-107.07048480649</c:v>
                      </c:pt>
                      <c:pt idx="3343">
                        <c:v>-106.65014186851</c:v>
                      </c:pt>
                      <c:pt idx="3344">
                        <c:v>-106.23324833229</c:v>
                      </c:pt>
                      <c:pt idx="3345">
                        <c:v>-105.81963873152</c:v>
                      </c:pt>
                      <c:pt idx="3346">
                        <c:v>-105.40925315523999</c:v>
                      </c:pt>
                      <c:pt idx="3347">
                        <c:v>-105.00210116059</c:v>
                      </c:pt>
                      <c:pt idx="3348">
                        <c:v>-104.59798424356001</c:v>
                      </c:pt>
                      <c:pt idx="3349">
                        <c:v>-104.19690591272</c:v>
                      </c:pt>
                      <c:pt idx="3350">
                        <c:v>-103.79878523969001</c:v>
                      </c:pt>
                      <c:pt idx="3351">
                        <c:v>-103.40354518922</c:v>
                      </c:pt>
                      <c:pt idx="3352">
                        <c:v>-103.01107508445</c:v>
                      </c:pt>
                      <c:pt idx="3353">
                        <c:v>-102.62136370583001</c:v>
                      </c:pt>
                      <c:pt idx="3354">
                        <c:v>-102.23440507249001</c:v>
                      </c:pt>
                      <c:pt idx="3355">
                        <c:v>-101.84997933344</c:v>
                      </c:pt>
                      <c:pt idx="3356">
                        <c:v>-101.46814601842</c:v>
                      </c:pt>
                      <c:pt idx="3357">
                        <c:v>-101.08873836015</c:v>
                      </c:pt>
                      <c:pt idx="3358">
                        <c:v>-100.71185367438</c:v>
                      </c:pt>
                      <c:pt idx="3359">
                        <c:v>-100.33732244255</c:v>
                      </c:pt>
                      <c:pt idx="3360">
                        <c:v>-99.964990292343998</c:v>
                      </c:pt>
                      <c:pt idx="3361">
                        <c:v>-99.594970465212995</c:v>
                      </c:pt>
                      <c:pt idx="3362">
                        <c:v>-99.227179146143996</c:v>
                      </c:pt>
                      <c:pt idx="3363">
                        <c:v>-98.861509770162002</c:v>
                      </c:pt>
                      <c:pt idx="3364">
                        <c:v>-98.497897162550004</c:v>
                      </c:pt>
                      <c:pt idx="3365">
                        <c:v>-98.136371309759994</c:v>
                      </c:pt>
                      <c:pt idx="3366">
                        <c:v>-97.776702468764</c:v>
                      </c:pt>
                      <c:pt idx="3367">
                        <c:v>-97.419006720837004</c:v>
                      </c:pt>
                      <c:pt idx="3368">
                        <c:v>-97.063207259850003</c:v>
                      </c:pt>
                      <c:pt idx="3369">
                        <c:v>-96.709195551413003</c:v>
                      </c:pt>
                      <c:pt idx="3370">
                        <c:v>-96.356887753075</c:v>
                      </c:pt>
                      <c:pt idx="3371">
                        <c:v>-96.006364490077004</c:v>
                      </c:pt>
                      <c:pt idx="3372">
                        <c:v>-95.657394765101003</c:v>
                      </c:pt>
                      <c:pt idx="3373">
                        <c:v>-95.310082622253006</c:v>
                      </c:pt>
                      <c:pt idx="3374">
                        <c:v>-94.964351881362006</c:v>
                      </c:pt>
                      <c:pt idx="3375">
                        <c:v>-94.620105535473002</c:v>
                      </c:pt>
                      <c:pt idx="3376">
                        <c:v>-94.277276130668994</c:v>
                      </c:pt>
                      <c:pt idx="3377">
                        <c:v>-93.935817323180004</c:v>
                      </c:pt>
                      <c:pt idx="3378">
                        <c:v>-93.595755743382</c:v>
                      </c:pt>
                      <c:pt idx="3379">
                        <c:v>-93.256956921628003</c:v>
                      </c:pt>
                      <c:pt idx="3380">
                        <c:v>-92.919408612682005</c:v>
                      </c:pt>
                      <c:pt idx="3381">
                        <c:v>-92.583047835962006</c:v>
                      </c:pt>
                      <c:pt idx="3382">
                        <c:v>-92.247838122909002</c:v>
                      </c:pt>
                      <c:pt idx="3383">
                        <c:v>-91.913732893559001</c:v>
                      </c:pt>
                      <c:pt idx="3384">
                        <c:v>-91.580610519863001</c:v>
                      </c:pt>
                      <c:pt idx="3385">
                        <c:v>-91.248487696626995</c:v>
                      </c:pt>
                      <c:pt idx="3386">
                        <c:v>-90.917273748867999</c:v>
                      </c:pt>
                      <c:pt idx="3387">
                        <c:v>-90.586960322981</c:v>
                      </c:pt>
                      <c:pt idx="3388">
                        <c:v>-90.257439506859001</c:v>
                      </c:pt>
                      <c:pt idx="3389">
                        <c:v>-89.928767573244997</c:v>
                      </c:pt>
                      <c:pt idx="3390">
                        <c:v>-89.600766892425</c:v>
                      </c:pt>
                      <c:pt idx="3391">
                        <c:v>-89.273389176055005</c:v>
                      </c:pt>
                      <c:pt idx="3392">
                        <c:v>-88.946612288509002</c:v>
                      </c:pt>
                      <c:pt idx="3393">
                        <c:v>-88.620395247166002</c:v>
                      </c:pt>
                      <c:pt idx="3394">
                        <c:v>-88.294563681750006</c:v>
                      </c:pt>
                      <c:pt idx="3395">
                        <c:v>-87.969318772451004</c:v>
                      </c:pt>
                      <c:pt idx="3396">
                        <c:v>-87.644270533045002</c:v>
                      </c:pt>
                      <c:pt idx="3397">
                        <c:v>-87.319591617834007</c:v>
                      </c:pt>
                      <c:pt idx="3398">
                        <c:v>-86.995147033598002</c:v>
                      </c:pt>
                      <c:pt idx="3399">
                        <c:v>-86.670859643314998</c:v>
                      </c:pt>
                      <c:pt idx="3400">
                        <c:v>-86.346611934326006</c:v>
                      </c:pt>
                      <c:pt idx="3401">
                        <c:v>-86.022438990853004</c:v>
                      </c:pt>
                      <c:pt idx="3402">
                        <c:v>-85.69817591572</c:v>
                      </c:pt>
                      <c:pt idx="3403">
                        <c:v>-85.373839229699001</c:v>
                      </c:pt>
                      <c:pt idx="3404">
                        <c:v>-85.049257411876994</c:v>
                      </c:pt>
                      <c:pt idx="3405">
                        <c:v>-84.724438818335997</c:v>
                      </c:pt>
                      <c:pt idx="3406">
                        <c:v>-84.399184721739005</c:v>
                      </c:pt>
                      <c:pt idx="3407">
                        <c:v>-84.073550667115995</c:v>
                      </c:pt>
                      <c:pt idx="3408">
                        <c:v>-83.747358789423004</c:v>
                      </c:pt>
                      <c:pt idx="3409">
                        <c:v>-83.420518920609993</c:v>
                      </c:pt>
                      <c:pt idx="3410">
                        <c:v>-83.092995236191001</c:v>
                      </c:pt>
                      <c:pt idx="3411">
                        <c:v>-82.764617271909003</c:v>
                      </c:pt>
                      <c:pt idx="3412">
                        <c:v>-82.435339966745005</c:v>
                      </c:pt>
                      <c:pt idx="3413">
                        <c:v>-82.105037809907998</c:v>
                      </c:pt>
                      <c:pt idx="3414">
                        <c:v>-81.773580412854997</c:v>
                      </c:pt>
                      <c:pt idx="3415">
                        <c:v>-81.440928725055997</c:v>
                      </c:pt>
                      <c:pt idx="3416">
                        <c:v>-81.106875705972996</c:v>
                      </c:pt>
                      <c:pt idx="3417">
                        <c:v>-80.771261924466998</c:v>
                      </c:pt>
                      <c:pt idx="3418">
                        <c:v>-80.434037079275001</c:v>
                      </c:pt>
                      <c:pt idx="3419">
                        <c:v>-80.095068700914993</c:v>
                      </c:pt>
                      <c:pt idx="3420">
                        <c:v>-79.754188787732005</c:v>
                      </c:pt>
                      <c:pt idx="3421">
                        <c:v>-79.411211581691006</c:v>
                      </c:pt>
                      <c:pt idx="3422">
                        <c:v>-79.065936711389</c:v>
                      </c:pt>
                      <c:pt idx="3423">
                        <c:v>-78.718345569774002</c:v>
                      </c:pt>
                      <c:pt idx="3424">
                        <c:v>-78.368151722752003</c:v>
                      </c:pt>
                      <c:pt idx="3425">
                        <c:v>-78.015114642949001</c:v>
                      </c:pt>
                      <c:pt idx="3426">
                        <c:v>-77.659112062457993</c:v>
                      </c:pt>
                      <c:pt idx="3427">
                        <c:v>-77.299946633174997</c:v>
                      </c:pt>
                      <c:pt idx="3428">
                        <c:v>-76.93737604607</c:v>
                      </c:pt>
                      <c:pt idx="3429">
                        <c:v>-76.571044747913007</c:v>
                      </c:pt>
                      <c:pt idx="3430">
                        <c:v>-76.200835843397996</c:v>
                      </c:pt>
                      <c:pt idx="3431">
                        <c:v>-75.826360260152001</c:v>
                      </c:pt>
                      <c:pt idx="3432">
                        <c:v>-75.447543418348005</c:v>
                      </c:pt>
                      <c:pt idx="3433">
                        <c:v>-75.063791778945998</c:v>
                      </c:pt>
                      <c:pt idx="3434">
                        <c:v>-74.674953976184</c:v>
                      </c:pt>
                      <c:pt idx="3435">
                        <c:v>-74.280631333391995</c:v>
                      </c:pt>
                      <c:pt idx="3436">
                        <c:v>-73.880407478384001</c:v>
                      </c:pt>
                      <c:pt idx="3437">
                        <c:v>-73.473883498831</c:v>
                      </c:pt>
                      <c:pt idx="3438">
                        <c:v>-73.060639409052996</c:v>
                      </c:pt>
                      <c:pt idx="3439">
                        <c:v>-72.640266243686</c:v>
                      </c:pt>
                      <c:pt idx="3440">
                        <c:v>-72.212032002851998</c:v>
                      </c:pt>
                      <c:pt idx="3441">
                        <c:v>-71.775567260170007</c:v>
                      </c:pt>
                      <c:pt idx="3442">
                        <c:v>-71.330294586104998</c:v>
                      </c:pt>
                      <c:pt idx="3443">
                        <c:v>-70.875427744503995</c:v>
                      </c:pt>
                      <c:pt idx="3444">
                        <c:v>-70.410296842365</c:v>
                      </c:pt>
                      <c:pt idx="3445">
                        <c:v>-69.934179404244006</c:v>
                      </c:pt>
                      <c:pt idx="3446">
                        <c:v>-69.446206028269998</c:v>
                      </c:pt>
                      <c:pt idx="3447">
                        <c:v>-68.945512066079004</c:v>
                      </c:pt>
                      <c:pt idx="3448">
                        <c:v>-68.430885248356006</c:v>
                      </c:pt>
                      <c:pt idx="3449">
                        <c:v>-67.901422153178004</c:v>
                      </c:pt>
                      <c:pt idx="3450">
                        <c:v>-67.355904388374995</c:v>
                      </c:pt>
                      <c:pt idx="3451">
                        <c:v>-66.792887674897997</c:v>
                      </c:pt>
                      <c:pt idx="3452">
                        <c:v>-66.210883228697995</c:v>
                      </c:pt>
                      <c:pt idx="3453">
                        <c:v>-65.608312649864999</c:v>
                      </c:pt>
                      <c:pt idx="3454">
                        <c:v>-64.983235463510994</c:v>
                      </c:pt>
                      <c:pt idx="3455">
                        <c:v>-64.333662199583998</c:v>
                      </c:pt>
                      <c:pt idx="3456">
                        <c:v>-63.657227818807002</c:v>
                      </c:pt>
                      <c:pt idx="3457">
                        <c:v>-62.951469761589998</c:v>
                      </c:pt>
                      <c:pt idx="3458">
                        <c:v>-62.213471201986003</c:v>
                      </c:pt>
                      <c:pt idx="3459">
                        <c:v>-61.439781894568</c:v>
                      </c:pt>
                      <c:pt idx="3460">
                        <c:v>-60.626837466083003</c:v>
                      </c:pt>
                      <c:pt idx="3461">
                        <c:v>-59.770262641942999</c:v>
                      </c:pt>
                      <c:pt idx="3462">
                        <c:v>-58.865211151251003</c:v>
                      </c:pt>
                      <c:pt idx="3463">
                        <c:v>-57.906073123638002</c:v>
                      </c:pt>
                      <c:pt idx="3464">
                        <c:v>-56.886297144488999</c:v>
                      </c:pt>
                      <c:pt idx="3465">
                        <c:v>-55.798314025689002</c:v>
                      </c:pt>
                      <c:pt idx="3466">
                        <c:v>-54.633213926937003</c:v>
                      </c:pt>
                      <c:pt idx="3467">
                        <c:v>-53.380597537063998</c:v>
                      </c:pt>
                      <c:pt idx="3468">
                        <c:v>-52.027922463037001</c:v>
                      </c:pt>
                      <c:pt idx="3469">
                        <c:v>-50.560341675764001</c:v>
                      </c:pt>
                      <c:pt idx="3470">
                        <c:v>-48.959706230465997</c:v>
                      </c:pt>
                      <c:pt idx="3471">
                        <c:v>-47.202744181758</c:v>
                      </c:pt>
                      <c:pt idx="3472">
                        <c:v>-45.272973050388003</c:v>
                      </c:pt>
                      <c:pt idx="3473">
                        <c:v>-43.119607243666003</c:v>
                      </c:pt>
                      <c:pt idx="3474">
                        <c:v>-40.710990880803998</c:v>
                      </c:pt>
                      <c:pt idx="3475">
                        <c:v>-37.991720279132998</c:v>
                      </c:pt>
                      <c:pt idx="3476">
                        <c:v>-34.891542168995002</c:v>
                      </c:pt>
                      <c:pt idx="3477">
                        <c:v>-31.317879709778001</c:v>
                      </c:pt>
                      <c:pt idx="3478">
                        <c:v>-27.145471927159001</c:v>
                      </c:pt>
                      <c:pt idx="3479">
                        <c:v>-22.200836013383999</c:v>
                      </c:pt>
                      <c:pt idx="3480">
                        <c:v>-16.236070468139001</c:v>
                      </c:pt>
                      <c:pt idx="3481">
                        <c:v>-8.8852320275086001</c:v>
                      </c:pt>
                      <c:pt idx="3482">
                        <c:v>0.41705882845973002</c:v>
                      </c:pt>
                      <c:pt idx="3483">
                        <c:v>12.590545295828999</c:v>
                      </c:pt>
                      <c:pt idx="3484">
                        <c:v>29.241740329481999</c:v>
                      </c:pt>
                      <c:pt idx="3485">
                        <c:v>53.449449716570001</c:v>
                      </c:pt>
                      <c:pt idx="3486">
                        <c:v>91.952786120176</c:v>
                      </c:pt>
                      <c:pt idx="3487">
                        <c:v>162.89290974664999</c:v>
                      </c:pt>
                      <c:pt idx="3488">
                        <c:v>337.60816624243</c:v>
                      </c:pt>
                      <c:pt idx="3489">
                        <c:v>1471.0938778609</c:v>
                      </c:pt>
                      <c:pt idx="3490">
                        <c:v>-960.06580383020003</c:v>
                      </c:pt>
                      <c:pt idx="3491">
                        <c:v>-418.72375855429999</c:v>
                      </c:pt>
                      <c:pt idx="3492">
                        <c:v>-288.01451730206003</c:v>
                      </c:pt>
                      <c:pt idx="3493">
                        <c:v>-229.12018242404</c:v>
                      </c:pt>
                      <c:pt idx="3494">
                        <c:v>-195.56870515399001</c:v>
                      </c:pt>
                      <c:pt idx="3495">
                        <c:v>-173.86962633497001</c:v>
                      </c:pt>
                      <c:pt idx="3496">
                        <c:v>-158.66531334528</c:v>
                      </c:pt>
                      <c:pt idx="3497">
                        <c:v>-147.40426345104001</c:v>
                      </c:pt>
                      <c:pt idx="3498">
                        <c:v>-138.71682093730001</c:v>
                      </c:pt>
                      <c:pt idx="3499">
                        <c:v>-131.80215871319001</c:v>
                      </c:pt>
                      <c:pt idx="3500">
                        <c:v>-126.160126526</c:v>
                      </c:pt>
                      <c:pt idx="3501">
                        <c:v>-121.4630384255</c:v>
                      </c:pt>
                      <c:pt idx="3502">
                        <c:v>-117.48669349469</c:v>
                      </c:pt>
                      <c:pt idx="3503">
                        <c:v>-114.07252159014</c:v>
                      </c:pt>
                      <c:pt idx="3504">
                        <c:v>-111.10548267943</c:v>
                      </c:pt>
                      <c:pt idx="3505">
                        <c:v>-108.50001810262</c:v>
                      </c:pt>
                      <c:pt idx="3506">
                        <c:v>-106.19102060727</c:v>
                      </c:pt>
                      <c:pt idx="3507">
                        <c:v>-104.12800518935001</c:v>
                      </c:pt>
                      <c:pt idx="3508">
                        <c:v>-102.27177343785</c:v>
                      </c:pt>
                      <c:pt idx="3509">
                        <c:v>-100.59048859631</c:v>
                      </c:pt>
                      <c:pt idx="3510">
                        <c:v>-99.059042075622997</c:v>
                      </c:pt>
                      <c:pt idx="3511">
                        <c:v>-97.656687004543997</c:v>
                      </c:pt>
                      <c:pt idx="3512">
                        <c:v>-96.366388895316007</c:v>
                      </c:pt>
                      <c:pt idx="3513">
                        <c:v>-95.174031590628999</c:v>
                      </c:pt>
                      <c:pt idx="3514">
                        <c:v>-94.067724031742003</c:v>
                      </c:pt>
                      <c:pt idx="3515">
                        <c:v>-93.037513547998998</c:v>
                      </c:pt>
                      <c:pt idx="3516">
                        <c:v>-92.074879431309995</c:v>
                      </c:pt>
                      <c:pt idx="3517">
                        <c:v>-91.172481840643997</c:v>
                      </c:pt>
                      <c:pt idx="3518">
                        <c:v>-90.324270312313004</c:v>
                      </c:pt>
                      <c:pt idx="3519">
                        <c:v>-89.524479253595004</c:v>
                      </c:pt>
                      <c:pt idx="3520">
                        <c:v>-88.76881261135</c:v>
                      </c:pt>
                      <c:pt idx="3521">
                        <c:v>-88.05293197508</c:v>
                      </c:pt>
                      <c:pt idx="3522">
                        <c:v>-87.373229868970995</c:v>
                      </c:pt>
                      <c:pt idx="3523">
                        <c:v>-86.726568666438993</c:v>
                      </c:pt>
                      <c:pt idx="3524">
                        <c:v>-86.110137800752</c:v>
                      </c:pt>
                      <c:pt idx="3525">
                        <c:v>-85.521386112727996</c:v>
                      </c:pt>
                      <c:pt idx="3526">
                        <c:v>-84.958221034927007</c:v>
                      </c:pt>
                      <c:pt idx="3527">
                        <c:v>-84.418498897136999</c:v>
                      </c:pt>
                      <c:pt idx="3528">
                        <c:v>-83.900562151624001</c:v>
                      </c:pt>
                      <c:pt idx="3529">
                        <c:v>-83.402720357823</c:v>
                      </c:pt>
                      <c:pt idx="3530">
                        <c:v>-82.923627563026997</c:v>
                      </c:pt>
                      <c:pt idx="3531">
                        <c:v>-82.461908072333998</c:v>
                      </c:pt>
                      <c:pt idx="3532">
                        <c:v>-82.016250364182994</c:v>
                      </c:pt>
                      <c:pt idx="3533">
                        <c:v>-81.585765705453994</c:v>
                      </c:pt>
                      <c:pt idx="3534">
                        <c:v>-81.169450358232993</c:v>
                      </c:pt>
                      <c:pt idx="3535">
                        <c:v>-80.766335264652</c:v>
                      </c:pt>
                      <c:pt idx="3536">
                        <c:v>-80.375705782975004</c:v>
                      </c:pt>
                      <c:pt idx="3537">
                        <c:v>-79.996641383165993</c:v>
                      </c:pt>
                      <c:pt idx="3538">
                        <c:v>-79.628658059342001</c:v>
                      </c:pt>
                      <c:pt idx="3539">
                        <c:v>-79.270994603610006</c:v>
                      </c:pt>
                      <c:pt idx="3540">
                        <c:v>-78.923081296660996</c:v>
                      </c:pt>
                      <c:pt idx="3541">
                        <c:v>-78.584429316089995</c:v>
                      </c:pt>
                      <c:pt idx="3542">
                        <c:v>-78.254410876836999</c:v>
                      </c:pt>
                      <c:pt idx="3543">
                        <c:v>-77.932706756399</c:v>
                      </c:pt>
                      <c:pt idx="3544">
                        <c:v>-77.618896799948999</c:v>
                      </c:pt>
                      <c:pt idx="3545">
                        <c:v>-77.312463257893</c:v>
                      </c:pt>
                      <c:pt idx="3546">
                        <c:v>-77.013087053985004</c:v>
                      </c:pt>
                      <c:pt idx="3547">
                        <c:v>-76.720461229107002</c:v>
                      </c:pt>
                      <c:pt idx="3548">
                        <c:v>-76.434242127939001</c:v>
                      </c:pt>
                      <c:pt idx="3549">
                        <c:v>-76.154173934216999</c:v>
                      </c:pt>
                      <c:pt idx="3550">
                        <c:v>-75.879880596402003</c:v>
                      </c:pt>
                      <c:pt idx="3551">
                        <c:v>-75.611258123341997</c:v>
                      </c:pt>
                      <c:pt idx="3552">
                        <c:v>-75.347787799805005</c:v>
                      </c:pt>
                      <c:pt idx="3553">
                        <c:v>-75.089508638664</c:v>
                      </c:pt>
                      <c:pt idx="3554">
                        <c:v>-74.836094933290994</c:v>
                      </c:pt>
                      <c:pt idx="3555">
                        <c:v>-74.587293833653007</c:v>
                      </c:pt>
                      <c:pt idx="3556">
                        <c:v>-74.343029184581994</c:v>
                      </c:pt>
                      <c:pt idx="3557">
                        <c:v>-74.103027314716996</c:v>
                      </c:pt>
                      <c:pt idx="3558">
                        <c:v>-73.867244666104995</c:v>
                      </c:pt>
                      <c:pt idx="3559">
                        <c:v>-73.635331325183003</c:v>
                      </c:pt>
                      <c:pt idx="3560">
                        <c:v>-73.407231906690001</c:v>
                      </c:pt>
                      <c:pt idx="3561">
                        <c:v>-73.182902197180994</c:v>
                      </c:pt>
                      <c:pt idx="3562">
                        <c:v>-72.962057333234</c:v>
                      </c:pt>
                      <c:pt idx="3563">
                        <c:v>-72.744642229796</c:v>
                      </c:pt>
                      <c:pt idx="3564">
                        <c:v>-72.530450557790999</c:v>
                      </c:pt>
                      <c:pt idx="3565">
                        <c:v>-72.319488094278995</c:v>
                      </c:pt>
                      <c:pt idx="3566">
                        <c:v>-72.111609885921993</c:v>
                      </c:pt>
                      <c:pt idx="3567">
                        <c:v>-71.906648617011001</c:v>
                      </c:pt>
                      <c:pt idx="3568">
                        <c:v>-71.704591417767006</c:v>
                      </c:pt>
                      <c:pt idx="3569">
                        <c:v>-71.505323927787998</c:v>
                      </c:pt>
                      <c:pt idx="3570">
                        <c:v>-71.308629243338999</c:v>
                      </c:pt>
                      <c:pt idx="3571">
                        <c:v>-71.114616476102995</c:v>
                      </c:pt>
                      <c:pt idx="3572">
                        <c:v>-70.923086242430003</c:v>
                      </c:pt>
                      <c:pt idx="3573">
                        <c:v>-70.734012534976003</c:v>
                      </c:pt>
                      <c:pt idx="3574">
                        <c:v>-70.547291096791994</c:v>
                      </c:pt>
                      <c:pt idx="3575">
                        <c:v>-70.362863321906005</c:v>
                      </c:pt>
                      <c:pt idx="3576">
                        <c:v>-70.180636026542004</c:v>
                      </c:pt>
                      <c:pt idx="3577">
                        <c:v>-70.000619831234005</c:v>
                      </c:pt>
                      <c:pt idx="3578">
                        <c:v>-69.822619693898005</c:v>
                      </c:pt>
                      <c:pt idx="3579">
                        <c:v>-69.646761692387003</c:v>
                      </c:pt>
                      <c:pt idx="3580">
                        <c:v>-69.472766169723997</c:v>
                      </c:pt>
                      <c:pt idx="3581">
                        <c:v>-69.300775989182</c:v>
                      </c:pt>
                      <c:pt idx="3582">
                        <c:v>-69.130628639769995</c:v>
                      </c:pt>
                      <c:pt idx="3583">
                        <c:v>-68.962265198283006</c:v>
                      </c:pt>
                      <c:pt idx="3584">
                        <c:v>-68.795720831145999</c:v>
                      </c:pt>
                      <c:pt idx="3585">
                        <c:v>-68.630941454411001</c:v>
                      </c:pt>
                      <c:pt idx="3586">
                        <c:v>-68.467763453540002</c:v>
                      </c:pt>
                      <c:pt idx="3587">
                        <c:v>-68.306292504718002</c:v>
                      </c:pt>
                      <c:pt idx="3588">
                        <c:v>-68.146372969547997</c:v>
                      </c:pt>
                      <c:pt idx="3589">
                        <c:v>-67.988022716667004</c:v>
                      </c:pt>
                      <c:pt idx="3590">
                        <c:v>-67.831260377814999</c:v>
                      </c:pt>
                      <c:pt idx="3591">
                        <c:v>-67.675886118210002</c:v>
                      </c:pt>
                      <c:pt idx="3592">
                        <c:v>-67.521990273035996</c:v>
                      </c:pt>
                      <c:pt idx="3593">
                        <c:v>-67.369538499214997</c:v>
                      </c:pt>
                      <c:pt idx="3594">
                        <c:v>-67.218471737187002</c:v>
                      </c:pt>
                      <c:pt idx="3595">
                        <c:v>-67.068765097848001</c:v>
                      </c:pt>
                      <c:pt idx="3596">
                        <c:v>-66.920267779594994</c:v>
                      </c:pt>
                      <c:pt idx="3597">
                        <c:v>-66.773173938870002</c:v>
                      </c:pt>
                      <c:pt idx="3598">
                        <c:v>-66.627245721275997</c:v>
                      </c:pt>
                      <c:pt idx="3599">
                        <c:v>-66.482627655998996</c:v>
                      </c:pt>
                      <c:pt idx="3600">
                        <c:v>-66.339234694298</c:v>
                      </c:pt>
                      <c:pt idx="3601">
                        <c:v>-66.196888502467999</c:v>
                      </c:pt>
                      <c:pt idx="3602">
                        <c:v>-66.055816905449007</c:v>
                      </c:pt>
                      <c:pt idx="3603">
                        <c:v>-65.915798803037006</c:v>
                      </c:pt>
                      <c:pt idx="3604">
                        <c:v>-65.776930585762003</c:v>
                      </c:pt>
                      <c:pt idx="3605">
                        <c:v>-65.639136690081003</c:v>
                      </c:pt>
                      <c:pt idx="3606">
                        <c:v>-65.502327302366993</c:v>
                      </c:pt>
                      <c:pt idx="3607">
                        <c:v>-65.366637315247004</c:v>
                      </c:pt>
                      <c:pt idx="3608">
                        <c:v>-65.231912316457993</c:v>
                      </c:pt>
                      <c:pt idx="3609">
                        <c:v>-65.098212973182996</c:v>
                      </c:pt>
                      <c:pt idx="3610">
                        <c:v>-64.965494827843003</c:v>
                      </c:pt>
                      <c:pt idx="3611">
                        <c:v>-64.833698643866001</c:v>
                      </c:pt>
                      <c:pt idx="3612">
                        <c:v>-64.702818390645007</c:v>
                      </c:pt>
                      <c:pt idx="3613">
                        <c:v>-64.572932887798004</c:v>
                      </c:pt>
                      <c:pt idx="3614">
                        <c:v>-64.443832526955006</c:v>
                      </c:pt>
                      <c:pt idx="3615">
                        <c:v>-64.315672068089995</c:v>
                      </c:pt>
                      <c:pt idx="3616">
                        <c:v>-64.188379710741998</c:v>
                      </c:pt>
                      <c:pt idx="3617">
                        <c:v>-64.061938595195002</c:v>
                      </c:pt>
                      <c:pt idx="3618">
                        <c:v>-63.936301828128002</c:v>
                      </c:pt>
                      <c:pt idx="3619">
                        <c:v>-63.811389091145998</c:v>
                      </c:pt>
                      <c:pt idx="3620">
                        <c:v>-63.687438179437002</c:v>
                      </c:pt>
                      <c:pt idx="3621">
                        <c:v>-63.564159796337997</c:v>
                      </c:pt>
                      <c:pt idx="3622">
                        <c:v>-63.441626839601</c:v>
                      </c:pt>
                      <c:pt idx="3623">
                        <c:v>-63.319893516927998</c:v>
                      </c:pt>
                      <c:pt idx="3624">
                        <c:v>-63.198867049192998</c:v>
                      </c:pt>
                      <c:pt idx="3625">
                        <c:v>-63.078598082086003</c:v>
                      </c:pt>
                      <c:pt idx="3626">
                        <c:v>-62.959059520787001</c:v>
                      </c:pt>
                      <c:pt idx="3627">
                        <c:v>-62.840208684769998</c:v>
                      </c:pt>
                      <c:pt idx="3628">
                        <c:v>-62.722038584808999</c:v>
                      </c:pt>
                      <c:pt idx="3629">
                        <c:v>-62.604453748201003</c:v>
                      </c:pt>
                      <c:pt idx="3630">
                        <c:v>-62.487544238920002</c:v>
                      </c:pt>
                      <c:pt idx="3631">
                        <c:v>-62.371307123291999</c:v>
                      </c:pt>
                      <c:pt idx="3632">
                        <c:v>-62.255723100605003</c:v>
                      </c:pt>
                      <c:pt idx="3633">
                        <c:v>-62.140745105420997</c:v>
                      </c:pt>
                      <c:pt idx="3634">
                        <c:v>-62.026330984319003</c:v>
                      </c:pt>
                      <c:pt idx="3635">
                        <c:v>-61.912595448867002</c:v>
                      </c:pt>
                      <c:pt idx="3636">
                        <c:v>-61.799384991282999</c:v>
                      </c:pt>
                      <c:pt idx="3637">
                        <c:v>-61.686724529281001</c:v>
                      </c:pt>
                      <c:pt idx="3638">
                        <c:v>-61.574648629506001</c:v>
                      </c:pt>
                      <c:pt idx="3639">
                        <c:v>-61.463150033033997</c:v>
                      </c:pt>
                      <c:pt idx="3640">
                        <c:v>-61.352147395826002</c:v>
                      </c:pt>
                      <c:pt idx="3641">
                        <c:v>-61.241718000726998</c:v>
                      </c:pt>
                      <c:pt idx="3642">
                        <c:v>-61.131708365857001</c:v>
                      </c:pt>
                      <c:pt idx="3643">
                        <c:v>-61.02230083261</c:v>
                      </c:pt>
                      <c:pt idx="3644">
                        <c:v>-60.913383028848997</c:v>
                      </c:pt>
                      <c:pt idx="3645">
                        <c:v>-60.804901275475999</c:v>
                      </c:pt>
                      <c:pt idx="3646">
                        <c:v>-60.696960091454002</c:v>
                      </c:pt>
                      <c:pt idx="3647">
                        <c:v>-60.589441047389002</c:v>
                      </c:pt>
                      <c:pt idx="3648">
                        <c:v>-60.482390040558997</c:v>
                      </c:pt>
                      <c:pt idx="3649">
                        <c:v>-60.375821427597003</c:v>
                      </c:pt>
                      <c:pt idx="3650">
                        <c:v>-60.269592025142998</c:v>
                      </c:pt>
                      <c:pt idx="3651">
                        <c:v>-60.163870912983</c:v>
                      </c:pt>
                      <c:pt idx="3652">
                        <c:v>-60.058570626860003</c:v>
                      </c:pt>
                      <c:pt idx="3653">
                        <c:v>-59.953647336560998</c:v>
                      </c:pt>
                      <c:pt idx="3654">
                        <c:v>-59.849117637588002</c:v>
                      </c:pt>
                      <c:pt idx="3655">
                        <c:v>-59.744944757595</c:v>
                      </c:pt>
                      <c:pt idx="3656">
                        <c:v>-59.641172351386999</c:v>
                      </c:pt>
                      <c:pt idx="3657">
                        <c:v>-59.537567616644999</c:v>
                      </c:pt>
                      <c:pt idx="3658">
                        <c:v>-59.436463817593001</c:v>
                      </c:pt>
                      <c:pt idx="3659">
                        <c:v>-59.332650817504003</c:v>
                      </c:pt>
                      <c:pt idx="3660">
                        <c:v>-59.230240164316001</c:v>
                      </c:pt>
                      <c:pt idx="3661">
                        <c:v>-59.128230735319001</c:v>
                      </c:pt>
                      <c:pt idx="3662">
                        <c:v>-59.026650332864001</c:v>
                      </c:pt>
                      <c:pt idx="3663">
                        <c:v>-58.925312574716003</c:v>
                      </c:pt>
                      <c:pt idx="3664">
                        <c:v>-58.824338565771001</c:v>
                      </c:pt>
                      <c:pt idx="3665">
                        <c:v>-58.723648118946002</c:v>
                      </c:pt>
                      <c:pt idx="3666">
                        <c:v>-58.623299349455998</c:v>
                      </c:pt>
                      <c:pt idx="3667">
                        <c:v>-58.523166967765</c:v>
                      </c:pt>
                      <c:pt idx="3668">
                        <c:v>-58.423388315620002</c:v>
                      </c:pt>
                      <c:pt idx="3669">
                        <c:v>-58.323831068653</c:v>
                      </c:pt>
                      <c:pt idx="3670">
                        <c:v>-58.224548692317001</c:v>
                      </c:pt>
                      <c:pt idx="3671">
                        <c:v>-58.125552004798003</c:v>
                      </c:pt>
                      <c:pt idx="3672">
                        <c:v>-58.026824781026001</c:v>
                      </c:pt>
                      <c:pt idx="3673">
                        <c:v>-57.928280901943999</c:v>
                      </c:pt>
                      <c:pt idx="3674">
                        <c:v>-57.829996917720997</c:v>
                      </c:pt>
                      <c:pt idx="3675">
                        <c:v>-57.731892418218003</c:v>
                      </c:pt>
                      <c:pt idx="3676">
                        <c:v>-57.634065990353001</c:v>
                      </c:pt>
                      <c:pt idx="3677">
                        <c:v>-57.536453055613997</c:v>
                      </c:pt>
                      <c:pt idx="3678">
                        <c:v>-57.439019425913997</c:v>
                      </c:pt>
                      <c:pt idx="3679">
                        <c:v>-57.341754016244003</c:v>
                      </c:pt>
                      <c:pt idx="3680">
                        <c:v>-57.244692035743</c:v>
                      </c:pt>
                      <c:pt idx="3681">
                        <c:v>-57.147851702809</c:v>
                      </c:pt>
                      <c:pt idx="3682">
                        <c:v>-57.051101783477002</c:v>
                      </c:pt>
                      <c:pt idx="3683">
                        <c:v>-56.954638063474</c:v>
                      </c:pt>
                      <c:pt idx="3684">
                        <c:v>-56.858167600771999</c:v>
                      </c:pt>
                      <c:pt idx="3685">
                        <c:v>-56.761905682790001</c:v>
                      </c:pt>
                      <c:pt idx="3686">
                        <c:v>-56.665764961724001</c:v>
                      </c:pt>
                      <c:pt idx="3687">
                        <c:v>-56.569792420608998</c:v>
                      </c:pt>
                      <c:pt idx="3688">
                        <c:v>-56.473986507557001</c:v>
                      </c:pt>
                      <c:pt idx="3689">
                        <c:v>-56.378206492939</c:v>
                      </c:pt>
                      <c:pt idx="3690">
                        <c:v>-56.282504839824</c:v>
                      </c:pt>
                      <c:pt idx="3691">
                        <c:v>-56.186976209187002</c:v>
                      </c:pt>
                      <c:pt idx="3692">
                        <c:v>-56.091486715031003</c:v>
                      </c:pt>
                      <c:pt idx="3693">
                        <c:v>-55.996145109457999</c:v>
                      </c:pt>
                      <c:pt idx="3694">
                        <c:v>-55.900854513215997</c:v>
                      </c:pt>
                      <c:pt idx="3695">
                        <c:v>-55.805613927765002</c:v>
                      </c:pt>
                      <c:pt idx="3696">
                        <c:v>-55.710442767746997</c:v>
                      </c:pt>
                      <c:pt idx="3697">
                        <c:v>-55.615296713215002</c:v>
                      </c:pt>
                      <c:pt idx="3698">
                        <c:v>-55.520216019807997</c:v>
                      </c:pt>
                      <c:pt idx="3699">
                        <c:v>-55.425110704715003</c:v>
                      </c:pt>
                      <c:pt idx="3700">
                        <c:v>-55.330104438722003</c:v>
                      </c:pt>
                      <c:pt idx="3701">
                        <c:v>-55.235030936001003</c:v>
                      </c:pt>
                      <c:pt idx="3702">
                        <c:v>-55.140048411895002</c:v>
                      </c:pt>
                      <c:pt idx="3703">
                        <c:v>-55.045014811618003</c:v>
                      </c:pt>
                      <c:pt idx="3704">
                        <c:v>-54.950017011185999</c:v>
                      </c:pt>
                      <c:pt idx="3705">
                        <c:v>-54.854935610292003</c:v>
                      </c:pt>
                      <c:pt idx="3706">
                        <c:v>-54.759890413572002</c:v>
                      </c:pt>
                      <c:pt idx="3707">
                        <c:v>-54.664801874342999</c:v>
                      </c:pt>
                      <c:pt idx="3708">
                        <c:v>-54.569658616620003</c:v>
                      </c:pt>
                      <c:pt idx="3709">
                        <c:v>-54.474432819613</c:v>
                      </c:pt>
                      <c:pt idx="3710">
                        <c:v>-54.379221555040999</c:v>
                      </c:pt>
                      <c:pt idx="3711">
                        <c:v>-54.283879471904001</c:v>
                      </c:pt>
                      <c:pt idx="3712">
                        <c:v>-54.188507485311</c:v>
                      </c:pt>
                      <c:pt idx="3713">
                        <c:v>-54.093028577992001</c:v>
                      </c:pt>
                      <c:pt idx="3714">
                        <c:v>-53.997406461023999</c:v>
                      </c:pt>
                      <c:pt idx="3715">
                        <c:v>-53.901713681451</c:v>
                      </c:pt>
                      <c:pt idx="3716">
                        <c:v>-53.805960092973997</c:v>
                      </c:pt>
                      <c:pt idx="3717">
                        <c:v>-53.710000170363998</c:v>
                      </c:pt>
                      <c:pt idx="3718">
                        <c:v>-53.613986451976999</c:v>
                      </c:pt>
                      <c:pt idx="3719">
                        <c:v>-53.517794075391002</c:v>
                      </c:pt>
                      <c:pt idx="3720">
                        <c:v>-53.421469065472998</c:v>
                      </c:pt>
                      <c:pt idx="3721">
                        <c:v>-53.324880857003002</c:v>
                      </c:pt>
                      <c:pt idx="3722">
                        <c:v>-53.228255740230999</c:v>
                      </c:pt>
                      <c:pt idx="3723">
                        <c:v>-53.131456027707998</c:v>
                      </c:pt>
                      <c:pt idx="3724">
                        <c:v>-53.034330820242999</c:v>
                      </c:pt>
                      <c:pt idx="3725">
                        <c:v>-52.937179701425002</c:v>
                      </c:pt>
                      <c:pt idx="3726">
                        <c:v>-52.839682558438</c:v>
                      </c:pt>
                      <c:pt idx="3727">
                        <c:v>-52.741986651803998</c:v>
                      </c:pt>
                      <c:pt idx="3728">
                        <c:v>-52.644048959720003</c:v>
                      </c:pt>
                      <c:pt idx="3729">
                        <c:v>-52.545974422571</c:v>
                      </c:pt>
                      <c:pt idx="3730">
                        <c:v>-52.447579965217997</c:v>
                      </c:pt>
                      <c:pt idx="3731">
                        <c:v>-52.348942288452001</c:v>
                      </c:pt>
                      <c:pt idx="3732">
                        <c:v>-52.249995089378999</c:v>
                      </c:pt>
                      <c:pt idx="3733">
                        <c:v>-52.150859484876001</c:v>
                      </c:pt>
                      <c:pt idx="3734">
                        <c:v>-52.051326623727</c:v>
                      </c:pt>
                      <c:pt idx="3735">
                        <c:v>-51.951509267044997</c:v>
                      </c:pt>
                      <c:pt idx="3736">
                        <c:v>-51.851443519839997</c:v>
                      </c:pt>
                      <c:pt idx="3737">
                        <c:v>-51.751060740024997</c:v>
                      </c:pt>
                      <c:pt idx="3738">
                        <c:v>-51.650266040532003</c:v>
                      </c:pt>
                      <c:pt idx="3739">
                        <c:v>-51.549159147688002</c:v>
                      </c:pt>
                      <c:pt idx="3740">
                        <c:v>-51.447655795552002</c:v>
                      </c:pt>
                      <c:pt idx="3741">
                        <c:v>-51.345829283508003</c:v>
                      </c:pt>
                      <c:pt idx="3742">
                        <c:v>-51.243642190639001</c:v>
                      </c:pt>
                      <c:pt idx="3743">
                        <c:v>-51.141044323842003</c:v>
                      </c:pt>
                      <c:pt idx="3744">
                        <c:v>-51.037991999572</c:v>
                      </c:pt>
                      <c:pt idx="3745">
                        <c:v>-50.934581764657999</c:v>
                      </c:pt>
                      <c:pt idx="3746">
                        <c:v>-50.830678419686997</c:v>
                      </c:pt>
                      <c:pt idx="3747">
                        <c:v>-50.726359112552998</c:v>
                      </c:pt>
                      <c:pt idx="3748">
                        <c:v>-50.621639476012</c:v>
                      </c:pt>
                      <c:pt idx="3749">
                        <c:v>-50.516328886798</c:v>
                      </c:pt>
                      <c:pt idx="3750">
                        <c:v>-50.410546780963003</c:v>
                      </c:pt>
                      <c:pt idx="3751">
                        <c:v>-50.304373766673002</c:v>
                      </c:pt>
                      <c:pt idx="3752">
                        <c:v>-50.197720774784997</c:v>
                      </c:pt>
                      <c:pt idx="3753">
                        <c:v>-50.090453066628001</c:v>
                      </c:pt>
                      <c:pt idx="3754">
                        <c:v>-49.982618391903998</c:v>
                      </c:pt>
                      <c:pt idx="3755">
                        <c:v>-49.874329899350002</c:v>
                      </c:pt>
                      <c:pt idx="3756">
                        <c:v>-49.765383867060002</c:v>
                      </c:pt>
                      <c:pt idx="3757">
                        <c:v>-49.655881320120997</c:v>
                      </c:pt>
                      <c:pt idx="3758">
                        <c:v>-49.545762869815</c:v>
                      </c:pt>
                      <c:pt idx="3759">
                        <c:v>-49.435079940191002</c:v>
                      </c:pt>
                      <c:pt idx="3760">
                        <c:v>-49.323751539654999</c:v>
                      </c:pt>
                      <c:pt idx="3761">
                        <c:v>-49.211832336200999</c:v>
                      </c:pt>
                      <c:pt idx="3762">
                        <c:v>-49.099111697872999</c:v>
                      </c:pt>
                      <c:pt idx="3763">
                        <c:v>-48.985866342561003</c:v>
                      </c:pt>
                      <c:pt idx="3764">
                        <c:v>-48.871883475148998</c:v>
                      </c:pt>
                      <c:pt idx="3765">
                        <c:v>-48.757167813046998</c:v>
                      </c:pt>
                      <c:pt idx="3766">
                        <c:v>-48.641745868304</c:v>
                      </c:pt>
                      <c:pt idx="3767">
                        <c:v>-48.525603506833001</c:v>
                      </c:pt>
                      <c:pt idx="3768">
                        <c:v>-48.408627709195002</c:v>
                      </c:pt>
                      <c:pt idx="3769">
                        <c:v>-48.290978706116</c:v>
                      </c:pt>
                      <c:pt idx="3770">
                        <c:v>-48.172501371392997</c:v>
                      </c:pt>
                      <c:pt idx="3771">
                        <c:v>-48.053275319230998</c:v>
                      </c:pt>
                      <c:pt idx="3772">
                        <c:v>-47.933032276501002</c:v>
                      </c:pt>
                      <c:pt idx="3773">
                        <c:v>-47.812029333852003</c:v>
                      </c:pt>
                      <c:pt idx="3774">
                        <c:v>-47.690212621290001</c:v>
                      </c:pt>
                      <c:pt idx="3775">
                        <c:v>-47.567402078008001</c:v>
                      </c:pt>
                      <c:pt idx="3776">
                        <c:v>-47.443835499845001</c:v>
                      </c:pt>
                      <c:pt idx="3777">
                        <c:v>-47.319191786006002</c:v>
                      </c:pt>
                      <c:pt idx="3778">
                        <c:v>-47.193650169126997</c:v>
                      </c:pt>
                      <c:pt idx="3779">
                        <c:v>-47.067170114028997</c:v>
                      </c:pt>
                      <c:pt idx="3780">
                        <c:v>-46.939697529032003</c:v>
                      </c:pt>
                      <c:pt idx="3781">
                        <c:v>-46.811168665056002</c:v>
                      </c:pt>
                      <c:pt idx="3782">
                        <c:v>-46.681581698420999</c:v>
                      </c:pt>
                      <c:pt idx="3783">
                        <c:v>-46.551016219053999</c:v>
                      </c:pt>
                      <c:pt idx="3784">
                        <c:v>-46.419229942523998</c:v>
                      </c:pt>
                      <c:pt idx="3785">
                        <c:v>-46.286476137786003</c:v>
                      </c:pt>
                      <c:pt idx="3786">
                        <c:v>-46.152478659939</c:v>
                      </c:pt>
                      <c:pt idx="3787">
                        <c:v>-46.017470370357998</c:v>
                      </c:pt>
                      <c:pt idx="3788">
                        <c:v>-45.881183036876003</c:v>
                      </c:pt>
                      <c:pt idx="3789">
                        <c:v>-45.743767739211997</c:v>
                      </c:pt>
                      <c:pt idx="3790">
                        <c:v>-45.605042911642002</c:v>
                      </c:pt>
                      <c:pt idx="3791">
                        <c:v>-45.46510075274</c:v>
                      </c:pt>
                      <c:pt idx="3792">
                        <c:v>-45.323747091470999</c:v>
                      </c:pt>
                      <c:pt idx="3793">
                        <c:v>-45.181216277220003</c:v>
                      </c:pt>
                      <c:pt idx="3794">
                        <c:v>-45.037309622294998</c:v>
                      </c:pt>
                      <c:pt idx="3795">
                        <c:v>-44.891894625280997</c:v>
                      </c:pt>
                      <c:pt idx="3796">
                        <c:v>-44.745253303666999</c:v>
                      </c:pt>
                      <c:pt idx="3797">
                        <c:v>-44.597161188290002</c:v>
                      </c:pt>
                      <c:pt idx="3798">
                        <c:v>-44.447457619402002</c:v>
                      </c:pt>
                      <c:pt idx="3799">
                        <c:v>-44.296429468406998</c:v>
                      </c:pt>
                      <c:pt idx="3800">
                        <c:v>-44.143731964379</c:v>
                      </c:pt>
                      <c:pt idx="3801">
                        <c:v>-43.989511376277001</c:v>
                      </c:pt>
                      <c:pt idx="3802">
                        <c:v>-43.833626176755999</c:v>
                      </c:pt>
                      <c:pt idx="3803">
                        <c:v>-43.676786222659999</c:v>
                      </c:pt>
                      <c:pt idx="3804">
                        <c:v>-43.517405721197001</c:v>
                      </c:pt>
                      <c:pt idx="3805">
                        <c:v>-43.356595914365002</c:v>
                      </c:pt>
                      <c:pt idx="3806">
                        <c:v>-43.194010720647</c:v>
                      </c:pt>
                      <c:pt idx="3807">
                        <c:v>-43.029698032132998</c:v>
                      </c:pt>
                      <c:pt idx="3808">
                        <c:v>-42.86363632127</c:v>
                      </c:pt>
                      <c:pt idx="3809">
                        <c:v>-42.695579146444999</c:v>
                      </c:pt>
                      <c:pt idx="3810">
                        <c:v>-42.525689440680999</c:v>
                      </c:pt>
                      <c:pt idx="3811">
                        <c:v>-42.353942969790999</c:v>
                      </c:pt>
                      <c:pt idx="3812">
                        <c:v>-42.180113935115997</c:v>
                      </c:pt>
                      <c:pt idx="3813">
                        <c:v>-42.004240725164998</c:v>
                      </c:pt>
                      <c:pt idx="3814">
                        <c:v>-41.826412672510997</c:v>
                      </c:pt>
                      <c:pt idx="3815">
                        <c:v>-41.646323472923001</c:v>
                      </c:pt>
                      <c:pt idx="3816">
                        <c:v>-41.464153249078002</c:v>
                      </c:pt>
                      <c:pt idx="3817">
                        <c:v>-41.279674469878003</c:v>
                      </c:pt>
                      <c:pt idx="3818">
                        <c:v>-41.093105609879998</c:v>
                      </c:pt>
                      <c:pt idx="3819">
                        <c:v>-40.904119383926997</c:v>
                      </c:pt>
                      <c:pt idx="3820">
                        <c:v>-40.712780299297997</c:v>
                      </c:pt>
                      <c:pt idx="3821">
                        <c:v>-40.518891410115003</c:v>
                      </c:pt>
                      <c:pt idx="3822">
                        <c:v>-40.322707220391997</c:v>
                      </c:pt>
                      <c:pt idx="3823">
                        <c:v>-40.123950199919001</c:v>
                      </c:pt>
                      <c:pt idx="3824">
                        <c:v>-39.922570536601</c:v>
                      </c:pt>
                      <c:pt idx="3825">
                        <c:v>-39.718524250527999</c:v>
                      </c:pt>
                      <c:pt idx="3826">
                        <c:v>-39.511787534330999</c:v>
                      </c:pt>
                      <c:pt idx="3827">
                        <c:v>-39.302259869071001</c:v>
                      </c:pt>
                      <c:pt idx="3828">
                        <c:v>-39.089913507003999</c:v>
                      </c:pt>
                      <c:pt idx="3829">
                        <c:v>-38.874568580485999</c:v>
                      </c:pt>
                      <c:pt idx="3830">
                        <c:v>-38.656489297147999</c:v>
                      </c:pt>
                      <c:pt idx="3831">
                        <c:v>-38.435160889184999</c:v>
                      </c:pt>
                      <c:pt idx="3832">
                        <c:v>-38.210666947905999</c:v>
                      </c:pt>
                      <c:pt idx="3833">
                        <c:v>-37.983129766258998</c:v>
                      </c:pt>
                      <c:pt idx="3834">
                        <c:v>-37.752181076146996</c:v>
                      </c:pt>
                      <c:pt idx="3835">
                        <c:v>-37.517960627303999</c:v>
                      </c:pt>
                      <c:pt idx="3836">
                        <c:v>-37.280290154764998</c:v>
                      </c:pt>
                      <c:pt idx="3837">
                        <c:v>-37.039102974687999</c:v>
                      </c:pt>
                      <c:pt idx="3838">
                        <c:v>-36.794366413424001</c:v>
                      </c:pt>
                      <c:pt idx="3839">
                        <c:v>-36.545844390126</c:v>
                      </c:pt>
                      <c:pt idx="3840">
                        <c:v>-36.29354992308</c:v>
                      </c:pt>
                      <c:pt idx="3841">
                        <c:v>-36.037349262931997</c:v>
                      </c:pt>
                      <c:pt idx="3842">
                        <c:v>-35.777238399067002</c:v>
                      </c:pt>
                      <c:pt idx="3843">
                        <c:v>-35.512951773208997</c:v>
                      </c:pt>
                      <c:pt idx="3844">
                        <c:v>-35.244536667117004</c:v>
                      </c:pt>
                      <c:pt idx="3845">
                        <c:v>-34.971853031640997</c:v>
                      </c:pt>
                      <c:pt idx="3846">
                        <c:v>-34.694716721086003</c:v>
                      </c:pt>
                      <c:pt idx="3847">
                        <c:v>-34.413050376572002</c:v>
                      </c:pt>
                      <c:pt idx="3848">
                        <c:v>-34.126854838814999</c:v>
                      </c:pt>
                      <c:pt idx="3849">
                        <c:v>-33.835776527641997</c:v>
                      </c:pt>
                      <c:pt idx="3850">
                        <c:v>-33.539899638773001</c:v>
                      </c:pt>
                      <c:pt idx="3851">
                        <c:v>-33.238893188704999</c:v>
                      </c:pt>
                      <c:pt idx="3852">
                        <c:v>-32.932716199437998</c:v>
                      </c:pt>
                      <c:pt idx="3853">
                        <c:v>-32.621332540509002</c:v>
                      </c:pt>
                      <c:pt idx="3854">
                        <c:v>-32.304532124323003</c:v>
                      </c:pt>
                      <c:pt idx="3855">
                        <c:v>-31.982041769895002</c:v>
                      </c:pt>
                      <c:pt idx="3856">
                        <c:v>-31.653741661192999</c:v>
                      </c:pt>
                      <c:pt idx="3857">
                        <c:v>-31.319697323271001</c:v>
                      </c:pt>
                      <c:pt idx="3858">
                        <c:v>-30.979507017962</c:v>
                      </c:pt>
                      <c:pt idx="3859">
                        <c:v>-30.632914665503002</c:v>
                      </c:pt>
                      <c:pt idx="3860">
                        <c:v>-30.279991308383</c:v>
                      </c:pt>
                      <c:pt idx="3861">
                        <c:v>-29.920360467611999</c:v>
                      </c:pt>
                      <c:pt idx="3862">
                        <c:v>-29.554014796320001</c:v>
                      </c:pt>
                      <c:pt idx="3863">
                        <c:v>-29.180548454730001</c:v>
                      </c:pt>
                      <c:pt idx="3864">
                        <c:v>-28.799947941639001</c:v>
                      </c:pt>
                      <c:pt idx="3865">
                        <c:v>-28.411763438916999</c:v>
                      </c:pt>
                      <c:pt idx="3866">
                        <c:v>-28.015981930132</c:v>
                      </c:pt>
                      <c:pt idx="3867">
                        <c:v>-27.612240556410001</c:v>
                      </c:pt>
                      <c:pt idx="3868">
                        <c:v>-27.200357518817999</c:v>
                      </c:pt>
                      <c:pt idx="3869">
                        <c:v>-26.779913376006</c:v>
                      </c:pt>
                      <c:pt idx="3870">
                        <c:v>-26.350843261923</c:v>
                      </c:pt>
                      <c:pt idx="3871">
                        <c:v>-25.912920023971001</c:v>
                      </c:pt>
                      <c:pt idx="3872">
                        <c:v>-25.465514454554</c:v>
                      </c:pt>
                      <c:pt idx="3873">
                        <c:v>-25.008574311695</c:v>
                      </c:pt>
                      <c:pt idx="3874">
                        <c:v>-24.541893673257</c:v>
                      </c:pt>
                      <c:pt idx="3875">
                        <c:v>-24.064776174597</c:v>
                      </c:pt>
                      <c:pt idx="3876">
                        <c:v>-23.577248965136</c:v>
                      </c:pt>
                      <c:pt idx="3877">
                        <c:v>-23.078666874822002</c:v>
                      </c:pt>
                      <c:pt idx="3878">
                        <c:v>-22.568712330924999</c:v>
                      </c:pt>
                      <c:pt idx="3879">
                        <c:v>-22.047114467743</c:v>
                      </c:pt>
                      <c:pt idx="3880">
                        <c:v>-21.513395714087999</c:v>
                      </c:pt>
                      <c:pt idx="3881">
                        <c:v>-20.966960780499001</c:v>
                      </c:pt>
                      <c:pt idx="3882">
                        <c:v>-20.407498026085001</c:v>
                      </c:pt>
                      <c:pt idx="3883">
                        <c:v>-19.834767355530001</c:v>
                      </c:pt>
                      <c:pt idx="3884">
                        <c:v>-19.247712211835999</c:v>
                      </c:pt>
                      <c:pt idx="3885">
                        <c:v>-18.646308379520001</c:v>
                      </c:pt>
                      <c:pt idx="3886">
                        <c:v>-18.029601193548</c:v>
                      </c:pt>
                      <c:pt idx="3887">
                        <c:v>-17.397232613446</c:v>
                      </c:pt>
                      <c:pt idx="3888">
                        <c:v>-16.748493686943998</c:v>
                      </c:pt>
                      <c:pt idx="3889">
                        <c:v>-16.082940024020999</c:v>
                      </c:pt>
                      <c:pt idx="3890">
                        <c:v>-15.399494887176999</c:v>
                      </c:pt>
                      <c:pt idx="3891">
                        <c:v>-14.697696527538</c:v>
                      </c:pt>
                      <c:pt idx="3892">
                        <c:v>-13.97683814702</c:v>
                      </c:pt>
                      <c:pt idx="3893">
                        <c:v>-13.235863666573</c:v>
                      </c:pt>
                      <c:pt idx="3894">
                        <c:v>-12.474000765438999</c:v>
                      </c:pt>
                      <c:pt idx="3895">
                        <c:v>-11.690494197968</c:v>
                      </c:pt>
                      <c:pt idx="3896">
                        <c:v>-10.884191672495</c:v>
                      </c:pt>
                      <c:pt idx="3897">
                        <c:v>-10.054065404827</c:v>
                      </c:pt>
                      <c:pt idx="3898">
                        <c:v>-9.1989790175319008</c:v>
                      </c:pt>
                      <c:pt idx="3899">
                        <c:v>-8.3180405428624997</c:v>
                      </c:pt>
                      <c:pt idx="3900">
                        <c:v>-7.4097067369946004</c:v>
                      </c:pt>
                      <c:pt idx="3901">
                        <c:v>-6.4729783334092001</c:v>
                      </c:pt>
                      <c:pt idx="3902">
                        <c:v>-5.5060535077025001</c:v>
                      </c:pt>
                      <c:pt idx="3903">
                        <c:v>-4.5078810147921002</c:v>
                      </c:pt>
                      <c:pt idx="3904">
                        <c:v>-3.4762588755156001</c:v>
                      </c:pt>
                      <c:pt idx="3905">
                        <c:v>-2.4099732153550999</c:v>
                      </c:pt>
                      <c:pt idx="3906">
                        <c:v>-1.3070898923353</c:v>
                      </c:pt>
                      <c:pt idx="3907">
                        <c:v>-0.1654289074851</c:v>
                      </c:pt>
                      <c:pt idx="3908">
                        <c:v>1.0169964936047</c:v>
                      </c:pt>
                      <c:pt idx="3909">
                        <c:v>2.2425802378619002</c:v>
                      </c:pt>
                      <c:pt idx="3910">
                        <c:v>3.5139297462569998</c:v>
                      </c:pt>
                      <c:pt idx="3911">
                        <c:v>4.8333636073691002</c:v>
                      </c:pt>
                      <c:pt idx="3912">
                        <c:v>6.2038598593312004</c:v>
                      </c:pt>
                      <c:pt idx="3913">
                        <c:v>7.6290305909731</c:v>
                      </c:pt>
                      <c:pt idx="3914">
                        <c:v>9.1117978302159006</c:v>
                      </c:pt>
                      <c:pt idx="3915">
                        <c:v>10.656066056112</c:v>
                      </c:pt>
                      <c:pt idx="3916">
                        <c:v>12.265924890727</c:v>
                      </c:pt>
                      <c:pt idx="3917">
                        <c:v>13.94582425502</c:v>
                      </c:pt>
                      <c:pt idx="3918">
                        <c:v>15.700610049341</c:v>
                      </c:pt>
                      <c:pt idx="3919">
                        <c:v>17.535549201437998</c:v>
                      </c:pt>
                      <c:pt idx="3920">
                        <c:v>19.456886300088001</c:v>
                      </c:pt>
                      <c:pt idx="3921">
                        <c:v>21.470722155570002</c:v>
                      </c:pt>
                      <c:pt idx="3922">
                        <c:v>23.584471123914</c:v>
                      </c:pt>
                      <c:pt idx="3923">
                        <c:v>25.806234096531</c:v>
                      </c:pt>
                      <c:pt idx="3924">
                        <c:v>28.144846253204999</c:v>
                      </c:pt>
                      <c:pt idx="3925">
                        <c:v>30.610233149801999</c:v>
                      </c:pt>
                      <c:pt idx="3926">
                        <c:v>33.213528480225001</c:v>
                      </c:pt>
                      <c:pt idx="3927">
                        <c:v>35.967423827194999</c:v>
                      </c:pt>
                      <c:pt idx="3928">
                        <c:v>38.886135727967002</c:v>
                      </c:pt>
                      <c:pt idx="3929">
                        <c:v>41.986157561683001</c:v>
                      </c:pt>
                      <c:pt idx="3930">
                        <c:v>45.285601160345998</c:v>
                      </c:pt>
                      <c:pt idx="3931">
                        <c:v>48.805600347115998</c:v>
                      </c:pt>
                      <c:pt idx="3932">
                        <c:v>52.570932011411003</c:v>
                      </c:pt>
                      <c:pt idx="3933">
                        <c:v>56.609254269460003</c:v>
                      </c:pt>
                      <c:pt idx="3934">
                        <c:v>60.954033062588003</c:v>
                      </c:pt>
                      <c:pt idx="3935">
                        <c:v>65.643777807728995</c:v>
                      </c:pt>
                      <c:pt idx="3936">
                        <c:v>70.724481288353005</c:v>
                      </c:pt>
                      <c:pt idx="3937">
                        <c:v>76.249817330189003</c:v>
                      </c:pt>
                      <c:pt idx="3938">
                        <c:v>82.286118048223997</c:v>
                      </c:pt>
                      <c:pt idx="3939">
                        <c:v>88.913391149801001</c:v>
                      </c:pt>
                      <c:pt idx="3940">
                        <c:v>96.228396641586997</c:v>
                      </c:pt>
                      <c:pt idx="3941">
                        <c:v>104.35304329381</c:v>
                      </c:pt>
                      <c:pt idx="3942">
                        <c:v>113.43906518672</c:v>
                      </c:pt>
                      <c:pt idx="3943">
                        <c:v>123.68167417267</c:v>
                      </c:pt>
                      <c:pt idx="3944">
                        <c:v>135.33318889008001</c:v>
                      </c:pt>
                      <c:pt idx="3945">
                        <c:v>148.72765954338999</c:v>
                      </c:pt>
                      <c:pt idx="3946">
                        <c:v>164.31669882396</c:v>
                      </c:pt>
                      <c:pt idx="3947">
                        <c:v>182.72640321738999</c:v>
                      </c:pt>
                      <c:pt idx="3948">
                        <c:v>204.85212508517</c:v>
                      </c:pt>
                      <c:pt idx="3949">
                        <c:v>232.02224174494</c:v>
                      </c:pt>
                      <c:pt idx="3950">
                        <c:v>266.29257731391999</c:v>
                      </c:pt>
                      <c:pt idx="3951">
                        <c:v>311.03414763812998</c:v>
                      </c:pt>
                      <c:pt idx="3952">
                        <c:v>372.18166645495</c:v>
                      </c:pt>
                      <c:pt idx="3953">
                        <c:v>461.25427455445998</c:v>
                      </c:pt>
                      <c:pt idx="3954">
                        <c:v>603.95566362453997</c:v>
                      </c:pt>
                      <c:pt idx="3955">
                        <c:v>871.76038886049002</c:v>
                      </c:pt>
                      <c:pt idx="3956">
                        <c:v>1565.7042236153</c:v>
                      </c:pt>
                      <c:pt idx="3957">
                        <c:v>7897.0678076350996</c:v>
                      </c:pt>
                      <c:pt idx="3958">
                        <c:v>-2540.0906769440999</c:v>
                      </c:pt>
                      <c:pt idx="3959">
                        <c:v>-1077.7123640897</c:v>
                      </c:pt>
                      <c:pt idx="3960">
                        <c:v>-674.27314681784003</c:v>
                      </c:pt>
                      <c:pt idx="3961">
                        <c:v>-483.45132745390998</c:v>
                      </c:pt>
                      <c:pt idx="3962">
                        <c:v>-370.86709835528001</c:v>
                      </c:pt>
                      <c:pt idx="3963">
                        <c:v>-295.51018701036003</c:v>
                      </c:pt>
                      <c:pt idx="3964">
                        <c:v>-240.61886562186999</c:v>
                      </c:pt>
                      <c:pt idx="3965">
                        <c:v>-198.03929457125</c:v>
                      </c:pt>
                      <c:pt idx="3966">
                        <c:v>-163.29833682136001</c:v>
                      </c:pt>
                      <c:pt idx="3967">
                        <c:v>-133.71080236752999</c:v>
                      </c:pt>
                      <c:pt idx="3968">
                        <c:v>-107.52879890857</c:v>
                      </c:pt>
                      <c:pt idx="3969">
                        <c:v>-83.531168022745007</c:v>
                      </c:pt>
                      <c:pt idx="3970">
                        <c:v>-60.796001849074003</c:v>
                      </c:pt>
                      <c:pt idx="3971">
                        <c:v>-38.562579964923998</c:v>
                      </c:pt>
                      <c:pt idx="3972">
                        <c:v>-16.140531498746999</c:v>
                      </c:pt>
                      <c:pt idx="3973">
                        <c:v>7.1630165191120998</c:v>
                      </c:pt>
                      <c:pt idx="3974">
                        <c:v>32.119047475751003</c:v>
                      </c:pt>
                      <c:pt idx="3975">
                        <c:v>59.666489224368</c:v>
                      </c:pt>
                      <c:pt idx="3976">
                        <c:v>91.038545583548</c:v>
                      </c:pt>
                      <c:pt idx="3977">
                        <c:v>127.97323491949</c:v>
                      </c:pt>
                      <c:pt idx="3978">
                        <c:v>173.08939799091999</c:v>
                      </c:pt>
                      <c:pt idx="3979">
                        <c:v>230.60312337217999</c:v>
                      </c:pt>
                      <c:pt idx="3980">
                        <c:v>307.86303668361001</c:v>
                      </c:pt>
                      <c:pt idx="3981">
                        <c:v>419.04262058235997</c:v>
                      </c:pt>
                      <c:pt idx="3982">
                        <c:v>595.59922026301001</c:v>
                      </c:pt>
                      <c:pt idx="3983">
                        <c:v>924.41894954295003</c:v>
                      </c:pt>
                      <c:pt idx="3984">
                        <c:v>1766.793657807</c:v>
                      </c:pt>
                      <c:pt idx="3985">
                        <c:v>8918.8027366822007</c:v>
                      </c:pt>
                      <c:pt idx="3986">
                        <c:v>-3403.5859037837999</c:v>
                      </c:pt>
                      <c:pt idx="3987">
                        <c:v>-1510.120167717</c:v>
                      </c:pt>
                      <c:pt idx="3988">
                        <c:v>-998.69992825658005</c:v>
                      </c:pt>
                      <c:pt idx="3989">
                        <c:v>-758.55233334490003</c:v>
                      </c:pt>
                      <c:pt idx="3990">
                        <c:v>-617.07742036956995</c:v>
                      </c:pt>
                      <c:pt idx="3991">
                        <c:v>-521.44565035110998</c:v>
                      </c:pt>
                      <c:pt idx="3992">
                        <c:v>-448.81782756691001</c:v>
                      </c:pt>
                      <c:pt idx="3993">
                        <c:v>-384.05251940845</c:v>
                      </c:pt>
                      <c:pt idx="3994">
                        <c:v>-298.46522810642</c:v>
                      </c:pt>
                      <c:pt idx="3995">
                        <c:v>966.88776204979001</c:v>
                      </c:pt>
                      <c:pt idx="3996">
                        <c:v>-464.36848445507002</c:v>
                      </c:pt>
                      <c:pt idx="3997">
                        <c:v>-382.01303796888999</c:v>
                      </c:pt>
                      <c:pt idx="3998">
                        <c:v>-345.21292713209999</c:v>
                      </c:pt>
                      <c:pt idx="3999">
                        <c:v>-320.77431106307</c:v>
                      </c:pt>
                      <c:pt idx="4000">
                        <c:v>-302.14025665947003</c:v>
                      </c:pt>
                      <c:pt idx="4001">
                        <c:v>-286.98278018951999</c:v>
                      </c:pt>
                      <c:pt idx="4002">
                        <c:v>-274.19595790531002</c:v>
                      </c:pt>
                      <c:pt idx="4003">
                        <c:v>-263.15706305622001</c:v>
                      </c:pt>
                      <c:pt idx="4004">
                        <c:v>-253.46978711635001</c:v>
                      </c:pt>
                      <c:pt idx="4005">
                        <c:v>-244.86664525310999</c:v>
                      </c:pt>
                      <c:pt idx="4006">
                        <c:v>-237.15262644910001</c:v>
                      </c:pt>
                      <c:pt idx="4007">
                        <c:v>-230.18244532335001</c:v>
                      </c:pt>
                      <c:pt idx="4008">
                        <c:v>-223.84293931347</c:v>
                      </c:pt>
                      <c:pt idx="4009">
                        <c:v>-218.04469618427001</c:v>
                      </c:pt>
                      <c:pt idx="4010">
                        <c:v>-212.71653226973001</c:v>
                      </c:pt>
                      <c:pt idx="4011">
                        <c:v>-207.79948247351999</c:v>
                      </c:pt>
                      <c:pt idx="4012">
                        <c:v>-203.24354622109001</c:v>
                      </c:pt>
                      <c:pt idx="4013">
                        <c:v>-199.00888749871001</c:v>
                      </c:pt>
                      <c:pt idx="4014">
                        <c:v>-195.06013554031</c:v>
                      </c:pt>
                      <c:pt idx="4015">
                        <c:v>-191.36806008289</c:v>
                      </c:pt>
                      <c:pt idx="4016">
                        <c:v>-187.90677664539999</c:v>
                      </c:pt>
                      <c:pt idx="4017">
                        <c:v>-184.65382069005</c:v>
                      </c:pt>
                      <c:pt idx="4018">
                        <c:v>-181.59057791026001</c:v>
                      </c:pt>
                      <c:pt idx="4019">
                        <c:v>-178.69975368083999</c:v>
                      </c:pt>
                      <c:pt idx="4020">
                        <c:v>-175.96672586839</c:v>
                      </c:pt>
                      <c:pt idx="4021">
                        <c:v>-173.37816765433001</c:v>
                      </c:pt>
                      <c:pt idx="4022">
                        <c:v>-170.92231315644</c:v>
                      </c:pt>
                      <c:pt idx="4023">
                        <c:v>-168.58915655231999</c:v>
                      </c:pt>
                      <c:pt idx="4024">
                        <c:v>-166.36888795760001</c:v>
                      </c:pt>
                      <c:pt idx="4025">
                        <c:v>-164.25327734979999</c:v>
                      </c:pt>
                      <c:pt idx="4026">
                        <c:v>-162.23499454736</c:v>
                      </c:pt>
                      <c:pt idx="4027">
                        <c:v>-160.30728777733</c:v>
                      </c:pt>
                      <c:pt idx="4028">
                        <c:v>-158.46307606024001</c:v>
                      </c:pt>
                      <c:pt idx="4029">
                        <c:v>-156.69779977657001</c:v>
                      </c:pt>
                      <c:pt idx="4030">
                        <c:v>-155.00559429334001</c:v>
                      </c:pt>
                      <c:pt idx="4031">
                        <c:v>-153.38260196407001</c:v>
                      </c:pt>
                      <c:pt idx="4032">
                        <c:v>-151.82402891255001</c:v>
                      </c:pt>
                      <c:pt idx="4033">
                        <c:v>-150.32582497940001</c:v>
                      </c:pt>
                      <c:pt idx="4034">
                        <c:v>-148.88438284597001</c:v>
                      </c:pt>
                      <c:pt idx="4035">
                        <c:v>-147.49689341046999</c:v>
                      </c:pt>
                      <c:pt idx="4036">
                        <c:v>-146.15980802231999</c:v>
                      </c:pt>
                      <c:pt idx="4037">
                        <c:v>-144.87044553991001</c:v>
                      </c:pt>
                      <c:pt idx="4038">
                        <c:v>-143.62642937814999</c:v>
                      </c:pt>
                      <c:pt idx="4039">
                        <c:v>-142.42507983632001</c:v>
                      </c:pt>
                      <c:pt idx="4040">
                        <c:v>-141.26407771624</c:v>
                      </c:pt>
                      <c:pt idx="4041">
                        <c:v>-140.14151779566001</c:v>
                      </c:pt>
                      <c:pt idx="4042">
                        <c:v>-139.05529325526999</c:v>
                      </c:pt>
                      <c:pt idx="4043">
                        <c:v>-138.00369877982001</c:v>
                      </c:pt>
                      <c:pt idx="4044">
                        <c:v>-136.98502401760999</c:v>
                      </c:pt>
                      <c:pt idx="4045">
                        <c:v>-135.99771328611999</c:v>
                      </c:pt>
                      <c:pt idx="4046">
                        <c:v>-135.04006171952</c:v>
                      </c:pt>
                      <c:pt idx="4047">
                        <c:v>-134.11110393294999</c:v>
                      </c:pt>
                      <c:pt idx="4048">
                        <c:v>-133.20908146616</c:v>
                      </c:pt>
                      <c:pt idx="4049">
                        <c:v>-132.33267695249</c:v>
                      </c:pt>
                      <c:pt idx="4050">
                        <c:v>-131.48165380496999</c:v>
                      </c:pt>
                      <c:pt idx="4051">
                        <c:v>-130.65397070002999</c:v>
                      </c:pt>
                      <c:pt idx="4052">
                        <c:v>-129.84899303885999</c:v>
                      </c:pt>
                      <c:pt idx="4053">
                        <c:v>-129.06554955183</c:v>
                      </c:pt>
                      <c:pt idx="4054">
                        <c:v>-128.30290277768</c:v>
                      </c:pt>
                      <c:pt idx="4055">
                        <c:v>-127.56025463055001</c:v>
                      </c:pt>
                      <c:pt idx="4056">
                        <c:v>-126.83660481024</c:v>
                      </c:pt>
                      <c:pt idx="4057">
                        <c:v>-126.1313263883</c:v>
                      </c:pt>
                      <c:pt idx="4058">
                        <c:v>-125.44364387247001</c:v>
                      </c:pt>
                      <c:pt idx="4059">
                        <c:v>-124.77284288724</c:v>
                      </c:pt>
                      <c:pt idx="4060">
                        <c:v>-124.11842049088</c:v>
                      </c:pt>
                      <c:pt idx="4061">
                        <c:v>-123.47941451903</c:v>
                      </c:pt>
                      <c:pt idx="4062">
                        <c:v>-122.85548152430999</c:v>
                      </c:pt>
                      <c:pt idx="4063">
                        <c:v>-122.24610598421</c:v>
                      </c:pt>
                      <c:pt idx="4064">
                        <c:v>-121.65063593383</c:v>
                      </c:pt>
                      <c:pt idx="4065">
                        <c:v>-121.06860124780999</c:v>
                      </c:pt>
                      <c:pt idx="4066">
                        <c:v>-120.49952709407</c:v>
                      </c:pt>
                      <c:pt idx="4067">
                        <c:v>-119.94291343802</c:v>
                      </c:pt>
                      <c:pt idx="4068">
                        <c:v>-119.39841694854999</c:v>
                      </c:pt>
                      <c:pt idx="4069">
                        <c:v>-118.86536168771001</c:v>
                      </c:pt>
                      <c:pt idx="4070">
                        <c:v>-118.34363621714</c:v>
                      </c:pt>
                      <c:pt idx="4071">
                        <c:v>-117.83292124908</c:v>
                      </c:pt>
                      <c:pt idx="4072">
                        <c:v>-117.33244212332001</c:v>
                      </c:pt>
                      <c:pt idx="4073">
                        <c:v>-116.84214170259</c:v>
                      </c:pt>
                      <c:pt idx="4074">
                        <c:v>-116.36162705798</c:v>
                      </c:pt>
                      <c:pt idx="4075">
                        <c:v>-115.89066734665001</c:v>
                      </c:pt>
                      <c:pt idx="4076">
                        <c:v>-115.42885944868</c:v>
                      </c:pt>
                      <c:pt idx="4077">
                        <c:v>-114.97585553421</c:v>
                      </c:pt>
                      <c:pt idx="4078">
                        <c:v>-114.53123572905</c:v>
                      </c:pt>
                      <c:pt idx="4079">
                        <c:v>-114.09533282533</c:v>
                      </c:pt>
                      <c:pt idx="4080">
                        <c:v>-113.66705652164001</c:v>
                      </c:pt>
                      <c:pt idx="4081">
                        <c:v>-113.2468462936</c:v>
                      </c:pt>
                      <c:pt idx="4082">
                        <c:v>-112.83425479439001</c:v>
                      </c:pt>
                      <c:pt idx="4083">
                        <c:v>-112.42877924222</c:v>
                      </c:pt>
                      <c:pt idx="4084">
                        <c:v>-112.03056413836001</c:v>
                      </c:pt>
                      <c:pt idx="4085">
                        <c:v>-111.63908375002001</c:v>
                      </c:pt>
                      <c:pt idx="4086">
                        <c:v>-111.25441118689</c:v>
                      </c:pt>
                      <c:pt idx="4087">
                        <c:v>-110.87617224918</c:v>
                      </c:pt>
                      <c:pt idx="4088">
                        <c:v>-110.50422167785</c:v>
                      </c:pt>
                      <c:pt idx="4089">
                        <c:v>-110.13845872596001</c:v>
                      </c:pt>
                      <c:pt idx="4090">
                        <c:v>-109.77851259425</c:v>
                      </c:pt>
                      <c:pt idx="4091">
                        <c:v>-109.42427608553</c:v>
                      </c:pt>
                      <c:pt idx="4092">
                        <c:v>-109.07585604357</c:v>
                      </c:pt>
                      <c:pt idx="4093">
                        <c:v>-108.73271827267</c:v>
                      </c:pt>
                      <c:pt idx="4094">
                        <c:v>-108.39482152382</c:v>
                      </c:pt>
                      <c:pt idx="4095">
                        <c:v>-108.06222990737</c:v>
                      </c:pt>
                      <c:pt idx="4096">
                        <c:v>-107.73442480852999</c:v>
                      </c:pt>
                      <c:pt idx="4097">
                        <c:v>-107.41158788563</c:v>
                      </c:pt>
                      <c:pt idx="4098">
                        <c:v>-107.09358886955</c:v>
                      </c:pt>
                      <c:pt idx="4099">
                        <c:v>-106.78003478049</c:v>
                      </c:pt>
                      <c:pt idx="4100">
                        <c:v>-106.47090483538</c:v>
                      </c:pt>
                      <c:pt idx="4101">
                        <c:v>-106.16625491431</c:v>
                      </c:pt>
                      <c:pt idx="4102">
                        <c:v>-105.86575605178</c:v>
                      </c:pt>
                      <c:pt idx="4103">
                        <c:v>-105.56935187384001</c:v>
                      </c:pt>
                      <c:pt idx="4104">
                        <c:v>-105.2765955765</c:v>
                      </c:pt>
                      <c:pt idx="4105">
                        <c:v>-104.9885845686</c:v>
                      </c:pt>
                      <c:pt idx="4106">
                        <c:v>-104.70387043208</c:v>
                      </c:pt>
                      <c:pt idx="4107">
                        <c:v>-104.42287988507999</c:v>
                      </c:pt>
                      <c:pt idx="4108">
                        <c:v>-104.14543077412</c:v>
                      </c:pt>
                      <c:pt idx="4109">
                        <c:v>-103.87145530843</c:v>
                      </c:pt>
                      <c:pt idx="4110">
                        <c:v>-103.60111621103</c:v>
                      </c:pt>
                      <c:pt idx="4111">
                        <c:v>-103.33381705161</c:v>
                      </c:pt>
                      <c:pt idx="4112">
                        <c:v>-103.06994472356</c:v>
                      </c:pt>
                      <c:pt idx="4113">
                        <c:v>-102.80912450531</c:v>
                      </c:pt>
                      <c:pt idx="4114">
                        <c:v>-102.55145919667</c:v>
                      </c:pt>
                      <c:pt idx="4115">
                        <c:v>-102.29662738264</c:v>
                      </c:pt>
                      <c:pt idx="4116">
                        <c:v>-102.04490816265</c:v>
                      </c:pt>
                      <c:pt idx="4117">
                        <c:v>-101.79588564786999</c:v>
                      </c:pt>
                      <c:pt idx="4118">
                        <c:v>-101.54954494366</c:v>
                      </c:pt>
                      <c:pt idx="4119">
                        <c:v>-101.30610923391001</c:v>
                      </c:pt>
                      <c:pt idx="4120">
                        <c:v>-101.06526467273</c:v>
                      </c:pt>
                      <c:pt idx="4121">
                        <c:v>-100.8268934517</c:v>
                      </c:pt>
                      <c:pt idx="4122">
                        <c:v>-100.59106782729</c:v>
                      </c:pt>
                      <c:pt idx="4123">
                        <c:v>-100.35767248639</c:v>
                      </c:pt>
                      <c:pt idx="4124">
                        <c:v>-100.12664261755</c:v>
                      </c:pt>
                      <c:pt idx="4125">
                        <c:v>-99.897902375304994</c:v>
                      </c:pt>
                      <c:pt idx="4126">
                        <c:v>-99.671452559149998</c:v>
                      </c:pt>
                      <c:pt idx="4127">
                        <c:v>-99.447023699031007</c:v>
                      </c:pt>
                      <c:pt idx="4128">
                        <c:v>-99.224936060892006</c:v>
                      </c:pt>
                      <c:pt idx="4129">
                        <c:v>-99.004843913889005</c:v>
                      </c:pt>
                      <c:pt idx="4130">
                        <c:v>-98.786820840941004</c:v>
                      </c:pt>
                      <c:pt idx="4131">
                        <c:v>-98.570706234103994</c:v>
                      </c:pt>
                      <c:pt idx="4132">
                        <c:v>-98.356629207200001</c:v>
                      </c:pt>
                      <c:pt idx="4133">
                        <c:v>-98.144258126712998</c:v>
                      </c:pt>
                      <c:pt idx="4134">
                        <c:v>-97.933852502193005</c:v>
                      </c:pt>
                      <c:pt idx="4135">
                        <c:v>-97.725101507269002</c:v>
                      </c:pt>
                      <c:pt idx="4136">
                        <c:v>-97.518252861975</c:v>
                      </c:pt>
                      <c:pt idx="4137">
                        <c:v>-97.313037012392002</c:v>
                      </c:pt>
                      <c:pt idx="4138">
                        <c:v>-97.109366291708994</c:v>
                      </c:pt>
                      <c:pt idx="4139">
                        <c:v>-96.907398146860999</c:v>
                      </c:pt>
                      <c:pt idx="4140">
                        <c:v>-96.706872700662004</c:v>
                      </c:pt>
                      <c:pt idx="4141">
                        <c:v>-96.507940404359005</c:v>
                      </c:pt>
                      <c:pt idx="4142">
                        <c:v>-96.310497745353999</c:v>
                      </c:pt>
                      <c:pt idx="4143">
                        <c:v>-96.114470789213001</c:v>
                      </c:pt>
                      <c:pt idx="4144">
                        <c:v>-95.919797798594004</c:v>
                      </c:pt>
                      <c:pt idx="4145">
                        <c:v>-95.726635797290001</c:v>
                      </c:pt>
                      <c:pt idx="4146">
                        <c:v>-95.534644190783993</c:v>
                      </c:pt>
                      <c:pt idx="4147">
                        <c:v>-95.343926770452001</c:v>
                      </c:pt>
                      <c:pt idx="4148">
                        <c:v>-95.154503626381995</c:v>
                      </c:pt>
                      <c:pt idx="4149">
                        <c:v>-94.966374951592002</c:v>
                      </c:pt>
                      <c:pt idx="4150">
                        <c:v>-94.779241312487002</c:v>
                      </c:pt>
                      <c:pt idx="4151">
                        <c:v>-94.593325511567997</c:v>
                      </c:pt>
                      <c:pt idx="4152">
                        <c:v>-94.408603771930999</c:v>
                      </c:pt>
                      <c:pt idx="4153">
                        <c:v>-94.224827354327005</c:v>
                      </c:pt>
                      <c:pt idx="4154">
                        <c:v>-94.042002694915993</c:v>
                      </c:pt>
                      <c:pt idx="4155">
                        <c:v>-93.860330287321005</c:v>
                      </c:pt>
                      <c:pt idx="4156">
                        <c:v>-93.679246167108005</c:v>
                      </c:pt>
                      <c:pt idx="4157">
                        <c:v>-93.499429267444</c:v>
                      </c:pt>
                      <c:pt idx="4158">
                        <c:v>-93.320170715379007</c:v>
                      </c:pt>
                      <c:pt idx="4159">
                        <c:v>-93.141541631230993</c:v>
                      </c:pt>
                      <c:pt idx="4160">
                        <c:v>-92.963508386651</c:v>
                      </c:pt>
                      <c:pt idx="4161">
                        <c:v>-92.784660074037006</c:v>
                      </c:pt>
                      <c:pt idx="4162">
                        <c:v>-92.596409898847</c:v>
                      </c:pt>
                      <c:pt idx="4163">
                        <c:v>-92.442433993500998</c:v>
                      </c:pt>
                      <c:pt idx="4164">
                        <c:v>-92.271478071779995</c:v>
                      </c:pt>
                      <c:pt idx="4165">
                        <c:v>-92.099693409639997</c:v>
                      </c:pt>
                      <c:pt idx="4166">
                        <c:v>-91.927946473077995</c:v>
                      </c:pt>
                      <c:pt idx="4167">
                        <c:v>-91.756703022755005</c:v>
                      </c:pt>
                      <c:pt idx="4168">
                        <c:v>-91.586022746047007</c:v>
                      </c:pt>
                      <c:pt idx="4169">
                        <c:v>-91.415908339357003</c:v>
                      </c:pt>
                      <c:pt idx="4170">
                        <c:v>-91.246441122506994</c:v>
                      </c:pt>
                      <c:pt idx="4171">
                        <c:v>-91.077515946096</c:v>
                      </c:pt>
                      <c:pt idx="4172">
                        <c:v>-90.908986773687005</c:v>
                      </c:pt>
                      <c:pt idx="4173">
                        <c:v>-90.741226157398998</c:v>
                      </c:pt>
                      <c:pt idx="4174">
                        <c:v>-90.573757557945996</c:v>
                      </c:pt>
                      <c:pt idx="4175">
                        <c:v>-90.406764182912994</c:v>
                      </c:pt>
                      <c:pt idx="4176">
                        <c:v>-90.240319982095002</c:v>
                      </c:pt>
                      <c:pt idx="4177">
                        <c:v>-90.074216158305006</c:v>
                      </c:pt>
                      <c:pt idx="4178">
                        <c:v>-89.908632464434007</c:v>
                      </c:pt>
                      <c:pt idx="4179">
                        <c:v>-89.743504982744994</c:v>
                      </c:pt>
                      <c:pt idx="4180">
                        <c:v>-89.578583591907005</c:v>
                      </c:pt>
                      <c:pt idx="4181">
                        <c:v>-89.414258811831999</c:v>
                      </c:pt>
                      <c:pt idx="4182">
                        <c:v>-89.250073988227996</c:v>
                      </c:pt>
                      <c:pt idx="4183">
                        <c:v>-89.086195374203001</c:v>
                      </c:pt>
                      <c:pt idx="4184">
                        <c:v>-88.922561040016006</c:v>
                      </c:pt>
                      <c:pt idx="4185">
                        <c:v>-88.759376452793006</c:v>
                      </c:pt>
                      <c:pt idx="4186">
                        <c:v>-88.596276588706004</c:v>
                      </c:pt>
                      <c:pt idx="4187">
                        <c:v>-88.433316437914996</c:v>
                      </c:pt>
                      <c:pt idx="4188">
                        <c:v>-88.270883325631999</c:v>
                      </c:pt>
                      <c:pt idx="4189">
                        <c:v>-88.108351206631994</c:v>
                      </c:pt>
                      <c:pt idx="4190">
                        <c:v>-87.946062346150001</c:v>
                      </c:pt>
                      <c:pt idx="4191">
                        <c:v>-87.783923382487998</c:v>
                      </c:pt>
                      <c:pt idx="4192">
                        <c:v>-87.621744251539994</c:v>
                      </c:pt>
                      <c:pt idx="4193">
                        <c:v>-87.459911238624002</c:v>
                      </c:pt>
                      <c:pt idx="4194">
                        <c:v>-87.298098050639993</c:v>
                      </c:pt>
                      <c:pt idx="4195">
                        <c:v>-87.136234399640998</c:v>
                      </c:pt>
                      <c:pt idx="4196">
                        <c:v>-86.974489416994004</c:v>
                      </c:pt>
                      <c:pt idx="4197">
                        <c:v>-86.812766257262993</c:v>
                      </c:pt>
                      <c:pt idx="4198">
                        <c:v>-86.651075659835996</c:v>
                      </c:pt>
                      <c:pt idx="4199">
                        <c:v>-86.489166168173995</c:v>
                      </c:pt>
                      <c:pt idx="4200">
                        <c:v>-86.327332728383993</c:v>
                      </c:pt>
                      <c:pt idx="4201">
                        <c:v>-86.165355919147004</c:v>
                      </c:pt>
                      <c:pt idx="4202">
                        <c:v>-86.003429245741003</c:v>
                      </c:pt>
                      <c:pt idx="4203">
                        <c:v>-85.841250457227005</c:v>
                      </c:pt>
                      <c:pt idx="4204">
                        <c:v>-85.679064726983</c:v>
                      </c:pt>
                      <c:pt idx="4205">
                        <c:v>-85.516724264559002</c:v>
                      </c:pt>
                      <c:pt idx="4206">
                        <c:v>-85.354018963735001</c:v>
                      </c:pt>
                      <c:pt idx="4207">
                        <c:v>-85.191287077287996</c:v>
                      </c:pt>
                      <c:pt idx="4208">
                        <c:v>-85.028241771118005</c:v>
                      </c:pt>
                      <c:pt idx="4209">
                        <c:v>-84.865058217450994</c:v>
                      </c:pt>
                      <c:pt idx="4210">
                        <c:v>-84.701620171518996</c:v>
                      </c:pt>
                      <c:pt idx="4211">
                        <c:v>-84.537742947889001</c:v>
                      </c:pt>
                      <c:pt idx="4212">
                        <c:v>-84.373682219919004</c:v>
                      </c:pt>
                      <c:pt idx="4213">
                        <c:v>-84.209297036135993</c:v>
                      </c:pt>
                      <c:pt idx="4214">
                        <c:v>-84.044450818290997</c:v>
                      </c:pt>
                      <c:pt idx="4215">
                        <c:v>-83.879221877196002</c:v>
                      </c:pt>
                      <c:pt idx="4216">
                        <c:v>-83.713691149195995</c:v>
                      </c:pt>
                      <c:pt idx="4217">
                        <c:v>-83.547782693770998</c:v>
                      </c:pt>
                      <c:pt idx="4218">
                        <c:v>-83.381409211510999</c:v>
                      </c:pt>
                      <c:pt idx="4219">
                        <c:v>-83.214419252702996</c:v>
                      </c:pt>
                      <c:pt idx="4220">
                        <c:v>-83.047271810585002</c:v>
                      </c:pt>
                      <c:pt idx="4221">
                        <c:v>-82.879286447685004</c:v>
                      </c:pt>
                      <c:pt idx="4222">
                        <c:v>-82.710875079128996</c:v>
                      </c:pt>
                      <c:pt idx="4223">
                        <c:v>-82.541711075091001</c:v>
                      </c:pt>
                      <c:pt idx="4224">
                        <c:v>-82.372157721174005</c:v>
                      </c:pt>
                      <c:pt idx="4225">
                        <c:v>-82.201835692334001</c:v>
                      </c:pt>
                      <c:pt idx="4226">
                        <c:v>-82.031015771419007</c:v>
                      </c:pt>
                      <c:pt idx="4227">
                        <c:v>-81.859359841935003</c:v>
                      </c:pt>
                      <c:pt idx="4228">
                        <c:v>-81.687252340257004</c:v>
                      </c:pt>
                      <c:pt idx="4229">
                        <c:v>-81.514109715792003</c:v>
                      </c:pt>
                      <c:pt idx="4230">
                        <c:v>-81.340424075162005</c:v>
                      </c:pt>
                      <c:pt idx="4231">
                        <c:v>-81.165689695016994</c:v>
                      </c:pt>
                      <c:pt idx="4232">
                        <c:v>-80.990267427282006</c:v>
                      </c:pt>
                      <c:pt idx="4233">
                        <c:v>-80.814036580573003</c:v>
                      </c:pt>
                      <c:pt idx="4234">
                        <c:v>-80.636931196692004</c:v>
                      </c:pt>
                      <c:pt idx="4235">
                        <c:v>-80.458729577376999</c:v>
                      </c:pt>
                      <c:pt idx="4236">
                        <c:v>-80.279770411461996</c:v>
                      </c:pt>
                      <c:pt idx="4237">
                        <c:v>-80.099550146674005</c:v>
                      </c:pt>
                      <c:pt idx="4238">
                        <c:v>-79.918366599985006</c:v>
                      </c:pt>
                      <c:pt idx="4239">
                        <c:v>-79.736296028756996</c:v>
                      </c:pt>
                      <c:pt idx="4240">
                        <c:v>-79.553310688421007</c:v>
                      </c:pt>
                      <c:pt idx="4241">
                        <c:v>-79.368657634719</c:v>
                      </c:pt>
                      <c:pt idx="4242">
                        <c:v>-79.182935096240996</c:v>
                      </c:pt>
                      <c:pt idx="4243">
                        <c:v>-78.996121120973996</c:v>
                      </c:pt>
                      <c:pt idx="4244">
                        <c:v>-78.807999060981004</c:v>
                      </c:pt>
                      <c:pt idx="4245">
                        <c:v>-78.618457007993996</c:v>
                      </c:pt>
                      <c:pt idx="4246">
                        <c:v>-78.427658631317001</c:v>
                      </c:pt>
                      <c:pt idx="4247">
                        <c:v>-78.235473472804003</c:v>
                      </c:pt>
                      <c:pt idx="4248">
                        <c:v>-78.041639634343994</c:v>
                      </c:pt>
                      <c:pt idx="4249">
                        <c:v>-77.846553728594998</c:v>
                      </c:pt>
                      <c:pt idx="4250">
                        <c:v>-77.649943554410996</c:v>
                      </c:pt>
                      <c:pt idx="4251">
                        <c:v>-77.451341767859006</c:v>
                      </c:pt>
                      <c:pt idx="4252">
                        <c:v>-77.251226747852002</c:v>
                      </c:pt>
                      <c:pt idx="4253">
                        <c:v>-77.049492502524998</c:v>
                      </c:pt>
                      <c:pt idx="4254">
                        <c:v>-76.845827102398999</c:v>
                      </c:pt>
                      <c:pt idx="4255">
                        <c:v>-76.640224572481003</c:v>
                      </c:pt>
                      <c:pt idx="4256">
                        <c:v>-76.432545612042006</c:v>
                      </c:pt>
                      <c:pt idx="4257">
                        <c:v>-76.223220272822999</c:v>
                      </c:pt>
                      <c:pt idx="4258">
                        <c:v>-76.011600474763</c:v>
                      </c:pt>
                      <c:pt idx="4259">
                        <c:v>-75.797786111928005</c:v>
                      </c:pt>
                      <c:pt idx="4260">
                        <c:v>-75.581917473817995</c:v>
                      </c:pt>
                      <c:pt idx="4261">
                        <c:v>-75.363642852675</c:v>
                      </c:pt>
                      <c:pt idx="4262">
                        <c:v>-75.142823028744004</c:v>
                      </c:pt>
                      <c:pt idx="4263">
                        <c:v>-74.919320107776002</c:v>
                      </c:pt>
                      <c:pt idx="4264">
                        <c:v>-74.693556096297002</c:v>
                      </c:pt>
                      <c:pt idx="4265">
                        <c:v>-74.464808499319005</c:v>
                      </c:pt>
                      <c:pt idx="4266">
                        <c:v>-74.233428308257004</c:v>
                      </c:pt>
                      <c:pt idx="4267">
                        <c:v>-73.999346383019997</c:v>
                      </c:pt>
                      <c:pt idx="4268">
                        <c:v>-73.761747901212004</c:v>
                      </c:pt>
                      <c:pt idx="4269">
                        <c:v>-73.521042314243005</c:v>
                      </c:pt>
                      <c:pt idx="4270">
                        <c:v>-73.277452995645007</c:v>
                      </c:pt>
                      <c:pt idx="4271">
                        <c:v>-73.029974234047998</c:v>
                      </c:pt>
                      <c:pt idx="4272">
                        <c:v>-72.778960033249007</c:v>
                      </c:pt>
                      <c:pt idx="4273">
                        <c:v>-72.524245337161005</c:v>
                      </c:pt>
                      <c:pt idx="4274">
                        <c:v>-72.265575848035994</c:v>
                      </c:pt>
                      <c:pt idx="4275">
                        <c:v>-72.002690905788995</c:v>
                      </c:pt>
                      <c:pt idx="4276">
                        <c:v>-71.735922304764003</c:v>
                      </c:pt>
                      <c:pt idx="4277">
                        <c:v>-71.464581395473004</c:v>
                      </c:pt>
                      <c:pt idx="4278">
                        <c:v>-71.188295893155995</c:v>
                      </c:pt>
                      <c:pt idx="4279">
                        <c:v>-70.907064846630007</c:v>
                      </c:pt>
                      <c:pt idx="4280">
                        <c:v>-70.620909258229005</c:v>
                      </c:pt>
                      <c:pt idx="4281">
                        <c:v>-70.329167426306</c:v>
                      </c:pt>
                      <c:pt idx="4282">
                        <c:v>-70.031970326624005</c:v>
                      </c:pt>
                      <c:pt idx="4283">
                        <c:v>-69.728528980191001</c:v>
                      </c:pt>
                      <c:pt idx="4284">
                        <c:v>-69.418667747092002</c:v>
                      </c:pt>
                      <c:pt idx="4285">
                        <c:v>-69.102410198078005</c:v>
                      </c:pt>
                      <c:pt idx="4286">
                        <c:v>-68.779073593700005</c:v>
                      </c:pt>
                      <c:pt idx="4287">
                        <c:v>-68.447860391578999</c:v>
                      </c:pt>
                      <c:pt idx="4288">
                        <c:v>-68.109515674302997</c:v>
                      </c:pt>
                      <c:pt idx="4289">
                        <c:v>-67.762782847314</c:v>
                      </c:pt>
                      <c:pt idx="4290">
                        <c:v>-67.407094233950005</c:v>
                      </c:pt>
                      <c:pt idx="4291">
                        <c:v>-67.042121771620998</c:v>
                      </c:pt>
                      <c:pt idx="4292">
                        <c:v>-66.667117222290003</c:v>
                      </c:pt>
                      <c:pt idx="4293">
                        <c:v>-66.281598334617001</c:v>
                      </c:pt>
                      <c:pt idx="4294">
                        <c:v>-65.884851413529006</c:v>
                      </c:pt>
                      <c:pt idx="4295">
                        <c:v>-65.475980229442001</c:v>
                      </c:pt>
                      <c:pt idx="4296">
                        <c:v>-65.054697440113998</c:v>
                      </c:pt>
                      <c:pt idx="4297">
                        <c:v>-64.619192884886999</c:v>
                      </c:pt>
                      <c:pt idx="4298">
                        <c:v>-64.168796336739007</c:v>
                      </c:pt>
                      <c:pt idx="4299">
                        <c:v>-63.702404686846997</c:v>
                      </c:pt>
                      <c:pt idx="4300">
                        <c:v>-63.219329260792001</c:v>
                      </c:pt>
                      <c:pt idx="4301">
                        <c:v>-62.717062015857003</c:v>
                      </c:pt>
                      <c:pt idx="4302">
                        <c:v>-62.194890085981001</c:v>
                      </c:pt>
                      <c:pt idx="4303">
                        <c:v>-61.651006968350998</c:v>
                      </c:pt>
                      <c:pt idx="4304">
                        <c:v>-61.083082069242998</c:v>
                      </c:pt>
                      <c:pt idx="4305">
                        <c:v>-60.489369313212002</c:v>
                      </c:pt>
                      <c:pt idx="4306">
                        <c:v>-59.867008356241001</c:v>
                      </c:pt>
                      <c:pt idx="4307">
                        <c:v>-59.213599746191001</c:v>
                      </c:pt>
                      <c:pt idx="4308">
                        <c:v>-58.524764624522</c:v>
                      </c:pt>
                      <c:pt idx="4309">
                        <c:v>-57.798713873445998</c:v>
                      </c:pt>
                      <c:pt idx="4310">
                        <c:v>-57.029949711241997</c:v>
                      </c:pt>
                      <c:pt idx="4311">
                        <c:v>-56.213542403981002</c:v>
                      </c:pt>
                      <c:pt idx="4312">
                        <c:v>-55.344470310681999</c:v>
                      </c:pt>
                      <c:pt idx="4313">
                        <c:v>-54.415789371075</c:v>
                      </c:pt>
                      <c:pt idx="4314">
                        <c:v>-53.418241101337003</c:v>
                      </c:pt>
                      <c:pt idx="4315">
                        <c:v>-52.343404682882998</c:v>
                      </c:pt>
                      <c:pt idx="4316">
                        <c:v>-51.180934300681002</c:v>
                      </c:pt>
                      <c:pt idx="4317">
                        <c:v>-49.915831927837999</c:v>
                      </c:pt>
                      <c:pt idx="4318">
                        <c:v>-48.531739516176998</c:v>
                      </c:pt>
                      <c:pt idx="4319">
                        <c:v>-47.008765690114998</c:v>
                      </c:pt>
                      <c:pt idx="4320">
                        <c:v>-45.318303826032</c:v>
                      </c:pt>
                      <c:pt idx="4321">
                        <c:v>-43.431651247818003</c:v>
                      </c:pt>
                      <c:pt idx="4322">
                        <c:v>-41.302373944627</c:v>
                      </c:pt>
                      <c:pt idx="4323">
                        <c:v>-38.879406619748003</c:v>
                      </c:pt>
                      <c:pt idx="4324">
                        <c:v>-36.087376022552</c:v>
                      </c:pt>
                      <c:pt idx="4325">
                        <c:v>-32.825383999296001</c:v>
                      </c:pt>
                      <c:pt idx="4326">
                        <c:v>-28.953289650405001</c:v>
                      </c:pt>
                      <c:pt idx="4327">
                        <c:v>-24.267901436500001</c:v>
                      </c:pt>
                      <c:pt idx="4328">
                        <c:v>-18.460960332111</c:v>
                      </c:pt>
                      <c:pt idx="4329">
                        <c:v>-11.053122036171001</c:v>
                      </c:pt>
                      <c:pt idx="4330">
                        <c:v>-1.2324233966111</c:v>
                      </c:pt>
                      <c:pt idx="4331">
                        <c:v>12.459854731595</c:v>
                      </c:pt>
                      <c:pt idx="4332">
                        <c:v>32.964962677951</c:v>
                      </c:pt>
                      <c:pt idx="4333">
                        <c:v>67.257505270785998</c:v>
                      </c:pt>
                      <c:pt idx="4334">
                        <c:v>136.6412986935</c:v>
                      </c:pt>
                      <c:pt idx="4335">
                        <c:v>353.42427352028</c:v>
                      </c:pt>
                      <c:pt idx="4336">
                        <c:v>-6354.5418211335</c:v>
                      </c:pt>
                      <c:pt idx="4337">
                        <c:v>-435.51848389666998</c:v>
                      </c:pt>
                      <c:pt idx="4338">
                        <c:v>-255.74724670967001</c:v>
                      </c:pt>
                      <c:pt idx="4339">
                        <c:v>-193.15944842888001</c:v>
                      </c:pt>
                      <c:pt idx="4340">
                        <c:v>-161.21412829281999</c:v>
                      </c:pt>
                      <c:pt idx="4341">
                        <c:v>-141.75363804113999</c:v>
                      </c:pt>
                      <c:pt idx="4342">
                        <c:v>-128.58831119899</c:v>
                      </c:pt>
                      <c:pt idx="4343">
                        <c:v>-119.04181399140001</c:v>
                      </c:pt>
                      <c:pt idx="4344">
                        <c:v>-111.76138376318001</c:v>
                      </c:pt>
                      <c:pt idx="4345">
                        <c:v>-105.99617754795</c:v>
                      </c:pt>
                      <c:pt idx="4346">
                        <c:v>-101.29013310991</c:v>
                      </c:pt>
                      <c:pt idx="4347">
                        <c:v>-97.349060959350993</c:v>
                      </c:pt>
                      <c:pt idx="4348">
                        <c:v>-93.982013121321003</c:v>
                      </c:pt>
                      <c:pt idx="4349">
                        <c:v>-91.053262753840002</c:v>
                      </c:pt>
                      <c:pt idx="4350">
                        <c:v>-88.462696810894002</c:v>
                      </c:pt>
                      <c:pt idx="4351">
                        <c:v>-86.141641149291999</c:v>
                      </c:pt>
                      <c:pt idx="4352">
                        <c:v>-84.034084582755</c:v>
                      </c:pt>
                      <c:pt idx="4353">
                        <c:v>-82.096559283198999</c:v>
                      </c:pt>
                      <c:pt idx="4354">
                        <c:v>-80.301060108680005</c:v>
                      </c:pt>
                      <c:pt idx="4355">
                        <c:v>-78.617166631385004</c:v>
                      </c:pt>
                      <c:pt idx="4356">
                        <c:v>-77.025653566331997</c:v>
                      </c:pt>
                      <c:pt idx="4357">
                        <c:v>-75.508425094878007</c:v>
                      </c:pt>
                      <c:pt idx="4358">
                        <c:v>-74.051292318479</c:v>
                      </c:pt>
                      <c:pt idx="4359">
                        <c:v>-72.632969314177004</c:v>
                      </c:pt>
                      <c:pt idx="4360">
                        <c:v>-71.238580860761999</c:v>
                      </c:pt>
                      <c:pt idx="4361">
                        <c:v>-69.859530659209994</c:v>
                      </c:pt>
                      <c:pt idx="4362">
                        <c:v>-68.486716870742001</c:v>
                      </c:pt>
                      <c:pt idx="4363">
                        <c:v>-67.112489308948994</c:v>
                      </c:pt>
                      <c:pt idx="4364">
                        <c:v>-65.727570944557002</c:v>
                      </c:pt>
                      <c:pt idx="4365">
                        <c:v>-64.322394815105</c:v>
                      </c:pt>
                      <c:pt idx="4366">
                        <c:v>-62.883763855159998</c:v>
                      </c:pt>
                      <c:pt idx="4367">
                        <c:v>-61.402113800957999</c:v>
                      </c:pt>
                      <c:pt idx="4368">
                        <c:v>-59.863982243208</c:v>
                      </c:pt>
                      <c:pt idx="4369">
                        <c:v>-58.254752111729999</c:v>
                      </c:pt>
                      <c:pt idx="4370">
                        <c:v>-56.559419522159999</c:v>
                      </c:pt>
                      <c:pt idx="4371">
                        <c:v>-54.758085717657003</c:v>
                      </c:pt>
                      <c:pt idx="4372">
                        <c:v>-52.828319026300001</c:v>
                      </c:pt>
                      <c:pt idx="4373">
                        <c:v>-50.744504922731998</c:v>
                      </c:pt>
                      <c:pt idx="4374">
                        <c:v>-48.471680946924003</c:v>
                      </c:pt>
                      <c:pt idx="4375">
                        <c:v>-45.968192542981001</c:v>
                      </c:pt>
                      <c:pt idx="4376">
                        <c:v>-43.182060632213002</c:v>
                      </c:pt>
                      <c:pt idx="4377">
                        <c:v>-40.043349418825997</c:v>
                      </c:pt>
                      <c:pt idx="4378">
                        <c:v>-36.462406885127997</c:v>
                      </c:pt>
                      <c:pt idx="4379">
                        <c:v>-32.314325816970999</c:v>
                      </c:pt>
                      <c:pt idx="4380">
                        <c:v>-27.428933307847998</c:v>
                      </c:pt>
                      <c:pt idx="4381">
                        <c:v>-21.557764196405</c:v>
                      </c:pt>
                      <c:pt idx="4382">
                        <c:v>-14.333087716868</c:v>
                      </c:pt>
                      <c:pt idx="4383">
                        <c:v>-5.1792701457488004</c:v>
                      </c:pt>
                      <c:pt idx="4384">
                        <c:v>6.8547224792185997</c:v>
                      </c:pt>
                      <c:pt idx="4385">
                        <c:v>23.467648244664002</c:v>
                      </c:pt>
                      <c:pt idx="4386">
                        <c:v>48.009053240165997</c:v>
                      </c:pt>
                      <c:pt idx="4387">
                        <c:v>88.144273261484003</c:v>
                      </c:pt>
                      <c:pt idx="4388">
                        <c:v>166.10163548904001</c:v>
                      </c:pt>
                      <c:pt idx="4389">
                        <c:v>384.48938044594001</c:v>
                      </c:pt>
                      <c:pt idx="4390">
                        <c:v>4698.4728273398996</c:v>
                      </c:pt>
                      <c:pt idx="4391">
                        <c:v>-642.07116671969004</c:v>
                      </c:pt>
                      <c:pt idx="4392">
                        <c:v>-341.99727560934002</c:v>
                      </c:pt>
                      <c:pt idx="4393">
                        <c:v>-249.08556962256</c:v>
                      </c:pt>
                      <c:pt idx="4394">
                        <c:v>-203.74456513489</c:v>
                      </c:pt>
                      <c:pt idx="4395">
                        <c:v>-176.82493599987001</c:v>
                      </c:pt>
                      <c:pt idx="4396">
                        <c:v>-158.94830831209001</c:v>
                      </c:pt>
                      <c:pt idx="4397">
                        <c:v>-146.18369257640001</c:v>
                      </c:pt>
                      <c:pt idx="4398">
                        <c:v>-136.58583110239999</c:v>
                      </c:pt>
                      <c:pt idx="4399">
                        <c:v>-129.09010842849</c:v>
                      </c:pt>
                      <c:pt idx="4400">
                        <c:v>-123.0582335017</c:v>
                      </c:pt>
                      <c:pt idx="4401">
                        <c:v>-118.09002617906</c:v>
                      </c:pt>
                      <c:pt idx="4402">
                        <c:v>-113.91533841803</c:v>
                      </c:pt>
                      <c:pt idx="4403">
                        <c:v>-110.35072730266</c:v>
                      </c:pt>
                      <c:pt idx="4404">
                        <c:v>-107.26479158887</c:v>
                      </c:pt>
                      <c:pt idx="4405">
                        <c:v>-104.56067746332999</c:v>
                      </c:pt>
                      <c:pt idx="4406">
                        <c:v>-102.16914141837</c:v>
                      </c:pt>
                      <c:pt idx="4407">
                        <c:v>-100.03278895203</c:v>
                      </c:pt>
                      <c:pt idx="4408">
                        <c:v>-98.108084254421996</c:v>
                      </c:pt>
                      <c:pt idx="4409">
                        <c:v>-96.364085846077003</c:v>
                      </c:pt>
                      <c:pt idx="4410">
                        <c:v>-94.772043660677994</c:v>
                      </c:pt>
                      <c:pt idx="4411">
                        <c:v>-93.311074166628003</c:v>
                      </c:pt>
                      <c:pt idx="4412">
                        <c:v>-91.963067318225001</c:v>
                      </c:pt>
                      <c:pt idx="4413">
                        <c:v>-90.713152017026999</c:v>
                      </c:pt>
                      <c:pt idx="4414">
                        <c:v>-89.549367173701</c:v>
                      </c:pt>
                      <c:pt idx="4415">
                        <c:v>-88.460918718391</c:v>
                      </c:pt>
                      <c:pt idx="4416">
                        <c:v>-87.439620124607004</c:v>
                      </c:pt>
                      <c:pt idx="4417">
                        <c:v>-86.477787257976999</c:v>
                      </c:pt>
                      <c:pt idx="4418">
                        <c:v>-85.569372378354998</c:v>
                      </c:pt>
                      <c:pt idx="4419">
                        <c:v>-84.708600522132002</c:v>
                      </c:pt>
                      <c:pt idx="4420">
                        <c:v>-83.891539179614</c:v>
                      </c:pt>
                      <c:pt idx="4421">
                        <c:v>-83.113301572493</c:v>
                      </c:pt>
                      <c:pt idx="4422">
                        <c:v>-82.37121459379</c:v>
                      </c:pt>
                      <c:pt idx="4423">
                        <c:v>-81.661856880483995</c:v>
                      </c:pt>
                      <c:pt idx="4424">
                        <c:v>-80.983806327541998</c:v>
                      </c:pt>
                      <c:pt idx="4425">
                        <c:v>-80.333579664995995</c:v>
                      </c:pt>
                      <c:pt idx="4426">
                        <c:v>-79.702837838609</c:v>
                      </c:pt>
                      <c:pt idx="4427">
                        <c:v>-79.088441039174995</c:v>
                      </c:pt>
                      <c:pt idx="4428">
                        <c:v>-78.494327102585004</c:v>
                      </c:pt>
                      <c:pt idx="4429">
                        <c:v>-77.920604070587004</c:v>
                      </c:pt>
                      <c:pt idx="4430">
                        <c:v>-77.366341949608994</c:v>
                      </c:pt>
                      <c:pt idx="4431">
                        <c:v>-76.829035187727001</c:v>
                      </c:pt>
                      <c:pt idx="4432">
                        <c:v>-76.307388390124999</c:v>
                      </c:pt>
                      <c:pt idx="4433">
                        <c:v>-75.800042540190006</c:v>
                      </c:pt>
                      <c:pt idx="4434">
                        <c:v>-75.305934469229996</c:v>
                      </c:pt>
                      <c:pt idx="4435">
                        <c:v>-74.823911242053995</c:v>
                      </c:pt>
                      <c:pt idx="4436">
                        <c:v>-74.353291137832002</c:v>
                      </c:pt>
                      <c:pt idx="4437">
                        <c:v>-73.893546964764994</c:v>
                      </c:pt>
                      <c:pt idx="4438">
                        <c:v>-73.443771633026998</c:v>
                      </c:pt>
                      <c:pt idx="4439">
                        <c:v>-73.002891057865</c:v>
                      </c:pt>
                      <c:pt idx="4440">
                        <c:v>-72.570935996233004</c:v>
                      </c:pt>
                      <c:pt idx="4441">
                        <c:v>-72.146995361669994</c:v>
                      </c:pt>
                      <c:pt idx="4442">
                        <c:v>-71.730613520122006</c:v>
                      </c:pt>
                      <c:pt idx="4443">
                        <c:v>-71.321707942114998</c:v>
                      </c:pt>
                      <c:pt idx="4444">
                        <c:v>-70.919364463036999</c:v>
                      </c:pt>
                      <c:pt idx="4445">
                        <c:v>-70.523024714325999</c:v>
                      </c:pt>
                      <c:pt idx="4446">
                        <c:v>-70.133016912349007</c:v>
                      </c:pt>
                      <c:pt idx="4447">
                        <c:v>-69.748370426085003</c:v>
                      </c:pt>
                      <c:pt idx="4448">
                        <c:v>-69.368789879548999</c:v>
                      </c:pt>
                      <c:pt idx="4449">
                        <c:v>-68.993997850762995</c:v>
                      </c:pt>
                      <c:pt idx="4450">
                        <c:v>-68.624014920671996</c:v>
                      </c:pt>
                      <c:pt idx="4451">
                        <c:v>-68.258256232381001</c:v>
                      </c:pt>
                      <c:pt idx="4452">
                        <c:v>-67.896675775578004</c:v>
                      </c:pt>
                      <c:pt idx="4453">
                        <c:v>-67.538778710602998</c:v>
                      </c:pt>
                      <c:pt idx="4454">
                        <c:v>-67.184314722376001</c:v>
                      </c:pt>
                      <c:pt idx="4455">
                        <c:v>-66.833211775880997</c:v>
                      </c:pt>
                      <c:pt idx="4456">
                        <c:v>-66.484905614948005</c:v>
                      </c:pt>
                      <c:pt idx="4457">
                        <c:v>-66.139658070219994</c:v>
                      </c:pt>
                      <c:pt idx="4458">
                        <c:v>-65.797309067724001</c:v>
                      </c:pt>
                      <c:pt idx="4459">
                        <c:v>-65.457193308369995</c:v>
                      </c:pt>
                      <c:pt idx="4460">
                        <c:v>-65.119113583380994</c:v>
                      </c:pt>
                      <c:pt idx="4461">
                        <c:v>-64.783523910821003</c:v>
                      </c:pt>
                      <c:pt idx="4462">
                        <c:v>-64.448861307480996</c:v>
                      </c:pt>
                      <c:pt idx="4463">
                        <c:v>-64.116801293275003</c:v>
                      </c:pt>
                      <c:pt idx="4464">
                        <c:v>-63.785683083721999</c:v>
                      </c:pt>
                      <c:pt idx="4465">
                        <c:v>-63.455956339948997</c:v>
                      </c:pt>
                      <c:pt idx="4466">
                        <c:v>-63.127083325708</c:v>
                      </c:pt>
                      <c:pt idx="4467">
                        <c:v>-62.799329937595999</c:v>
                      </c:pt>
                      <c:pt idx="4468">
                        <c:v>-62.471780880830998</c:v>
                      </c:pt>
                      <c:pt idx="4469">
                        <c:v>-62.145081490568998</c:v>
                      </c:pt>
                      <c:pt idx="4470">
                        <c:v>-61.818121172036001</c:v>
                      </c:pt>
                      <c:pt idx="4471">
                        <c:v>-61.491236962187998</c:v>
                      </c:pt>
                      <c:pt idx="4472">
                        <c:v>-61.163895713069998</c:v>
                      </c:pt>
                      <c:pt idx="4473">
                        <c:v>-60.836088313410002</c:v>
                      </c:pt>
                      <c:pt idx="4474">
                        <c:v>-60.506919124947999</c:v>
                      </c:pt>
                      <c:pt idx="4475">
                        <c:v>-60.176850831716997</c:v>
                      </c:pt>
                      <c:pt idx="4476">
                        <c:v>-59.844893161784</c:v>
                      </c:pt>
                      <c:pt idx="4477">
                        <c:v>-59.511020328222003</c:v>
                      </c:pt>
                      <c:pt idx="4478">
                        <c:v>-59.174273555286</c:v>
                      </c:pt>
                      <c:pt idx="4479">
                        <c:v>-58.834384275672001</c:v>
                      </c:pt>
                      <c:pt idx="4480">
                        <c:v>-58.490743836801997</c:v>
                      </c:pt>
                      <c:pt idx="4481">
                        <c:v>-58.142315193978</c:v>
                      </c:pt>
                      <c:pt idx="4482">
                        <c:v>-57.788643042878</c:v>
                      </c:pt>
                      <c:pt idx="4483">
                        <c:v>-57.427911160386998</c:v>
                      </c:pt>
                      <c:pt idx="4484">
                        <c:v>-57.059374715399997</c:v>
                      </c:pt>
                      <c:pt idx="4485">
                        <c:v>-56.681566931987</c:v>
                      </c:pt>
                      <c:pt idx="4486">
                        <c:v>-56.292457682928998</c:v>
                      </c:pt>
                      <c:pt idx="4487">
                        <c:v>-55.888984071899998</c:v>
                      </c:pt>
                      <c:pt idx="4488">
                        <c:v>-55.468468834196997</c:v>
                      </c:pt>
                      <c:pt idx="4489">
                        <c:v>-55.027082341841997</c:v>
                      </c:pt>
                      <c:pt idx="4490">
                        <c:v>-54.558508669547997</c:v>
                      </c:pt>
                      <c:pt idx="4491">
                        <c:v>-54.055573129595999</c:v>
                      </c:pt>
                      <c:pt idx="4492">
                        <c:v>-53.508109368077001</c:v>
                      </c:pt>
                      <c:pt idx="4493">
                        <c:v>-52.900845852034998</c:v>
                      </c:pt>
                      <c:pt idx="4494">
                        <c:v>-52.212084234602003</c:v>
                      </c:pt>
                      <c:pt idx="4495">
                        <c:v>-51.406350276209999</c:v>
                      </c:pt>
                      <c:pt idx="4496">
                        <c:v>-50.426155151701003</c:v>
                      </c:pt>
                      <c:pt idx="4497">
                        <c:v>-49.169750025581997</c:v>
                      </c:pt>
                      <c:pt idx="4498">
                        <c:v>-47.433395320132</c:v>
                      </c:pt>
                      <c:pt idx="4499">
                        <c:v>-44.754845104338003</c:v>
                      </c:pt>
                      <c:pt idx="4500">
                        <c:v>-39.792164452389997</c:v>
                      </c:pt>
                      <c:pt idx="4501">
                        <c:v>-26.363708950858001</c:v>
                      </c:pt>
                      <c:pt idx="4502">
                        <c:v>228.28699542557001</c:v>
                      </c:pt>
                      <c:pt idx="4503">
                        <c:v>-88.083452430205995</c:v>
                      </c:pt>
                      <c:pt idx="4504">
                        <c:v>-69.569973298077002</c:v>
                      </c:pt>
                      <c:pt idx="4505">
                        <c:v>-63.676204533855</c:v>
                      </c:pt>
                      <c:pt idx="4506">
                        <c:v>-60.673629240688001</c:v>
                      </c:pt>
                      <c:pt idx="4507">
                        <c:v>-58.789464797931998</c:v>
                      </c:pt>
                      <c:pt idx="4508">
                        <c:v>-57.454458361545001</c:v>
                      </c:pt>
                      <c:pt idx="4509">
                        <c:v>-56.428918475781003</c:v>
                      </c:pt>
                      <c:pt idx="4510">
                        <c:v>-55.596106267831999</c:v>
                      </c:pt>
                      <c:pt idx="4511">
                        <c:v>-54.890048094965998</c:v>
                      </c:pt>
                      <c:pt idx="4512">
                        <c:v>-54.272960587881002</c:v>
                      </c:pt>
                      <c:pt idx="4513">
                        <c:v>-53.720245011635001</c:v>
                      </c:pt>
                      <c:pt idx="4514">
                        <c:v>-53.21598639226</c:v>
                      </c:pt>
                      <c:pt idx="4515">
                        <c:v>-52.748087289509002</c:v>
                      </c:pt>
                      <c:pt idx="4516">
                        <c:v>-52.309050278678001</c:v>
                      </c:pt>
                      <c:pt idx="4517">
                        <c:v>-51.893366041424002</c:v>
                      </c:pt>
                      <c:pt idx="4518">
                        <c:v>-51.496391949136999</c:v>
                      </c:pt>
                      <c:pt idx="4519">
                        <c:v>-51.114726963168003</c:v>
                      </c:pt>
                      <c:pt idx="4520">
                        <c:v>-50.745676763307003</c:v>
                      </c:pt>
                      <c:pt idx="4521">
                        <c:v>-50.387599315061998</c:v>
                      </c:pt>
                      <c:pt idx="4522">
                        <c:v>-50.038342144711997</c:v>
                      </c:pt>
                      <c:pt idx="4523">
                        <c:v>-49.697123267031998</c:v>
                      </c:pt>
                      <c:pt idx="4524">
                        <c:v>-49.362440444588998</c:v>
                      </c:pt>
                      <c:pt idx="4525">
                        <c:v>-49.033644466870001</c:v>
                      </c:pt>
                      <c:pt idx="4526">
                        <c:v>-48.709543315232999</c:v>
                      </c:pt>
                      <c:pt idx="4527">
                        <c:v>-48.389973943459999</c:v>
                      </c:pt>
                      <c:pt idx="4528">
                        <c:v>-48.07440783925</c:v>
                      </c:pt>
                      <c:pt idx="4529">
                        <c:v>-47.761954803026001</c:v>
                      </c:pt>
                      <c:pt idx="4530">
                        <c:v>-47.452676327367001</c:v>
                      </c:pt>
                      <c:pt idx="4531">
                        <c:v>-47.146269995451</c:v>
                      </c:pt>
                      <c:pt idx="4532">
                        <c:v>-46.841816657633998</c:v>
                      </c:pt>
                      <c:pt idx="4533">
                        <c:v>-46.539608189086003</c:v>
                      </c:pt>
                      <c:pt idx="4534">
                        <c:v>-46.239235922483999</c:v>
                      </c:pt>
                      <c:pt idx="4535">
                        <c:v>-45.940457479834002</c:v>
                      </c:pt>
                      <c:pt idx="4536">
                        <c:v>-45.643300467176999</c:v>
                      </c:pt>
                      <c:pt idx="4537">
                        <c:v>-45.347480834952002</c:v>
                      </c:pt>
                      <c:pt idx="4538">
                        <c:v>-45.052850985002003</c:v>
                      </c:pt>
                      <c:pt idx="4539">
                        <c:v>-44.759180043161003</c:v>
                      </c:pt>
                      <c:pt idx="4540">
                        <c:v>-44.466580311976003</c:v>
                      </c:pt>
                      <c:pt idx="4541">
                        <c:v>-44.174837393990998</c:v>
                      </c:pt>
                      <c:pt idx="4542">
                        <c:v>-43.883699046727997</c:v>
                      </c:pt>
                      <c:pt idx="4543">
                        <c:v>-43.593305493853002</c:v>
                      </c:pt>
                      <c:pt idx="4544">
                        <c:v>-43.303450659128004</c:v>
                      </c:pt>
                      <c:pt idx="4545">
                        <c:v>-43.013990732031999</c:v>
                      </c:pt>
                      <c:pt idx="4546">
                        <c:v>-42.724996250019998</c:v>
                      </c:pt>
                      <c:pt idx="4547">
                        <c:v>-42.436553928804997</c:v>
                      </c:pt>
                      <c:pt idx="4548">
                        <c:v>-42.148202189392002</c:v>
                      </c:pt>
                      <c:pt idx="4549">
                        <c:v>-41.860392420842999</c:v>
                      </c:pt>
                      <c:pt idx="4550">
                        <c:v>-41.572655811281003</c:v>
                      </c:pt>
                      <c:pt idx="4551">
                        <c:v>-41.284977556481998</c:v>
                      </c:pt>
                      <c:pt idx="4552">
                        <c:v>-40.997587124821997</c:v>
                      </c:pt>
                      <c:pt idx="4553">
                        <c:v>-40.710258226857</c:v>
                      </c:pt>
                      <c:pt idx="4554">
                        <c:v>-40.423042571429001</c:v>
                      </c:pt>
                      <c:pt idx="4555">
                        <c:v>-40.135755886510999</c:v>
                      </c:pt>
                      <c:pt idx="4556">
                        <c:v>-39.848353854411002</c:v>
                      </c:pt>
                      <c:pt idx="4557">
                        <c:v>-39.561055479261</c:v>
                      </c:pt>
                      <c:pt idx="4558">
                        <c:v>-39.273609220201003</c:v>
                      </c:pt>
                      <c:pt idx="4559">
                        <c:v>-38.986058286769001</c:v>
                      </c:pt>
                      <c:pt idx="4560">
                        <c:v>-38.698305024889002</c:v>
                      </c:pt>
                      <c:pt idx="4561">
                        <c:v>-38.410561211858003</c:v>
                      </c:pt>
                      <c:pt idx="4562">
                        <c:v>-38.122460976562998</c:v>
                      </c:pt>
                      <c:pt idx="4563">
                        <c:v>-37.834337276749999</c:v>
                      </c:pt>
                      <c:pt idx="4564">
                        <c:v>-37.545943273309</c:v>
                      </c:pt>
                      <c:pt idx="4565">
                        <c:v>-37.257357732842003</c:v>
                      </c:pt>
                      <c:pt idx="4566">
                        <c:v>-36.968082294090003</c:v>
                      </c:pt>
                      <c:pt idx="4567">
                        <c:v>-36.679054551702997</c:v>
                      </c:pt>
                      <c:pt idx="4568">
                        <c:v>-36.389654777499999</c:v>
                      </c:pt>
                      <c:pt idx="4569">
                        <c:v>-36.099784706888002</c:v>
                      </c:pt>
                      <c:pt idx="4570">
                        <c:v>-35.809549762918998</c:v>
                      </c:pt>
                      <c:pt idx="4571">
                        <c:v>-35.519020814652002</c:v>
                      </c:pt>
                      <c:pt idx="4572">
                        <c:v>-35.228122514081001</c:v>
                      </c:pt>
                      <c:pt idx="4573">
                        <c:v>-34.936828370310998</c:v>
                      </c:pt>
                      <c:pt idx="4574">
                        <c:v>-34.645109666708002</c:v>
                      </c:pt>
                      <c:pt idx="4575">
                        <c:v>-34.353056710513002</c:v>
                      </c:pt>
                      <c:pt idx="4576">
                        <c:v>-34.060460037128003</c:v>
                      </c:pt>
                      <c:pt idx="4577">
                        <c:v>-33.767369627649003</c:v>
                      </c:pt>
                      <c:pt idx="4578">
                        <c:v>-33.473953042493001</c:v>
                      </c:pt>
                      <c:pt idx="4579">
                        <c:v>-33.180183166414999</c:v>
                      </c:pt>
                      <c:pt idx="4580">
                        <c:v>-32.885687588484998</c:v>
                      </c:pt>
                      <c:pt idx="4581">
                        <c:v>-32.590759890797997</c:v>
                      </c:pt>
                      <c:pt idx="4582">
                        <c:v>-32.295307526386999</c:v>
                      </c:pt>
                      <c:pt idx="4583">
                        <c:v>-31.999330258954998</c:v>
                      </c:pt>
                      <c:pt idx="4584">
                        <c:v>-31.702829801520998</c:v>
                      </c:pt>
                      <c:pt idx="4585">
                        <c:v>-31.405681607624999</c:v>
                      </c:pt>
                      <c:pt idx="4586">
                        <c:v>-31.108222768651999</c:v>
                      </c:pt>
                      <c:pt idx="4587">
                        <c:v>-30.809824066118999</c:v>
                      </c:pt>
                      <c:pt idx="4588">
                        <c:v>-30.511049041122</c:v>
                      </c:pt>
                      <c:pt idx="4589">
                        <c:v>-30.211651210466002</c:v>
                      </c:pt>
                      <c:pt idx="4590">
                        <c:v>-29.911584901977999</c:v>
                      </c:pt>
                      <c:pt idx="4591">
                        <c:v>-29.610885489987002</c:v>
                      </c:pt>
                      <c:pt idx="4592">
                        <c:v>-29.309602089933001</c:v>
                      </c:pt>
                      <c:pt idx="4593">
                        <c:v>-29.007575716632001</c:v>
                      </c:pt>
                      <c:pt idx="4594">
                        <c:v>-28.704975266811999</c:v>
                      </c:pt>
                      <c:pt idx="4595">
                        <c:v>-28.401753785234</c:v>
                      </c:pt>
                      <c:pt idx="4596">
                        <c:v>-28.097638873923</c:v>
                      </c:pt>
                      <c:pt idx="4597">
                        <c:v>-27.792985281423999</c:v>
                      </c:pt>
                      <c:pt idx="4598">
                        <c:v>-27.487586167099</c:v>
                      </c:pt>
                      <c:pt idx="4599">
                        <c:v>-27.181330700008001</c:v>
                      </c:pt>
                      <c:pt idx="4600">
                        <c:v>-26.874370960362999</c:v>
                      </c:pt>
                      <c:pt idx="4601">
                        <c:v>-26.566733805165999</c:v>
                      </c:pt>
                      <c:pt idx="4602">
                        <c:v>-26.258435596119</c:v>
                      </c:pt>
                      <c:pt idx="4603">
                        <c:v>-25.949035265283001</c:v>
                      </c:pt>
                      <c:pt idx="4604">
                        <c:v>-25.638949323991</c:v>
                      </c:pt>
                      <c:pt idx="4605">
                        <c:v>-25.328073105285998</c:v>
                      </c:pt>
                      <c:pt idx="4606">
                        <c:v>-25.016462945290002</c:v>
                      </c:pt>
                      <c:pt idx="4607">
                        <c:v>-24.703687312050999</c:v>
                      </c:pt>
                      <c:pt idx="4608">
                        <c:v>-24.390416834179</c:v>
                      </c:pt>
                      <c:pt idx="4609">
                        <c:v>-24.07609662678</c:v>
                      </c:pt>
                      <c:pt idx="4610">
                        <c:v>-23.760840607874002</c:v>
                      </c:pt>
                      <c:pt idx="4611">
                        <c:v>-23.444738404131002</c:v>
                      </c:pt>
                      <c:pt idx="4612">
                        <c:v>-23.127590902160001</c:v>
                      </c:pt>
                      <c:pt idx="4613">
                        <c:v>-22.809707073948999</c:v>
                      </c:pt>
                      <c:pt idx="4614">
                        <c:v>-22.49055092095</c:v>
                      </c:pt>
                      <c:pt idx="4615">
                        <c:v>-22.170580253733</c:v>
                      </c:pt>
                      <c:pt idx="4616">
                        <c:v>-21.849615469408</c:v>
                      </c:pt>
                      <c:pt idx="4617">
                        <c:v>-21.527515866737001</c:v>
                      </c:pt>
                      <c:pt idx="4618">
                        <c:v>-21.204222507084001</c:v>
                      </c:pt>
                      <c:pt idx="4619">
                        <c:v>-20.879796601816999</c:v>
                      </c:pt>
                      <c:pt idx="4620">
                        <c:v>-20.554576813909001</c:v>
                      </c:pt>
                      <c:pt idx="4621">
                        <c:v>-20.228170896217001</c:v>
                      </c:pt>
                      <c:pt idx="4622">
                        <c:v>-19.90019194261</c:v>
                      </c:pt>
                      <c:pt idx="4623">
                        <c:v>-19.571364529103001</c:v>
                      </c:pt>
                      <c:pt idx="4624">
                        <c:v>-19.240964277193999</c:v>
                      </c:pt>
                      <c:pt idx="4625">
                        <c:v>-18.909396159570001</c:v>
                      </c:pt>
                      <c:pt idx="4626">
                        <c:v>-18.576734589878999</c:v>
                      </c:pt>
                      <c:pt idx="4627">
                        <c:v>-18.242459997939001</c:v>
                      </c:pt>
                      <c:pt idx="4628">
                        <c:v>-17.906979817467999</c:v>
                      </c:pt>
                      <c:pt idx="4629">
                        <c:v>-17.569718438795999</c:v>
                      </c:pt>
                      <c:pt idx="4630">
                        <c:v>-17.231088247300001</c:v>
                      </c:pt>
                      <c:pt idx="4631">
                        <c:v>-16.890901362785002</c:v>
                      </c:pt>
                      <c:pt idx="4632">
                        <c:v>-16.548823995843001</c:v>
                      </c:pt>
                      <c:pt idx="4633">
                        <c:v>-16.205340275304</c:v>
                      </c:pt>
                      <c:pt idx="4634">
                        <c:v>-15.860035046398</c:v>
                      </c:pt>
                      <c:pt idx="4635">
                        <c:v>-15.512550785408999</c:v>
                      </c:pt>
                      <c:pt idx="4636">
                        <c:v>-15.163432456622999</c:v>
                      </c:pt>
                      <c:pt idx="4637">
                        <c:v>-14.811907864547001</c:v>
                      </c:pt>
                      <c:pt idx="4638">
                        <c:v>-14.458327961325001</c:v>
                      </c:pt>
                      <c:pt idx="4639">
                        <c:v>-14.102289123847999</c:v>
                      </c:pt>
                      <c:pt idx="4640">
                        <c:v>-13.743829155379</c:v>
                      </c:pt>
                      <c:pt idx="4641">
                        <c:v>-13.382642066893</c:v>
                      </c:pt>
                      <c:pt idx="4642">
                        <c:v>-13.018651006628</c:v>
                      </c:pt>
                      <c:pt idx="4643">
                        <c:v>-12.651670838704</c:v>
                      </c:pt>
                      <c:pt idx="4644">
                        <c:v>-12.281149648388</c:v>
                      </c:pt>
                      <c:pt idx="4645">
                        <c:v>-11.907077339679001</c:v>
                      </c:pt>
                      <c:pt idx="4646">
                        <c:v>-11.529169636085999</c:v>
                      </c:pt>
                      <c:pt idx="4647">
                        <c:v>-11.146904088447</c:v>
                      </c:pt>
                      <c:pt idx="4648">
                        <c:v>-10.759669337524</c:v>
                      </c:pt>
                      <c:pt idx="4649">
                        <c:v>-10.367132645946</c:v>
                      </c:pt>
                      <c:pt idx="4650">
                        <c:v>-9.9684374454714</c:v>
                      </c:pt>
                      <c:pt idx="4651">
                        <c:v>-9.5629097568878993</c:v>
                      </c:pt>
                      <c:pt idx="4652">
                        <c:v>-9.1496018062158999</c:v>
                      </c:pt>
                      <c:pt idx="4653">
                        <c:v>-8.7275935867063001</c:v>
                      </c:pt>
                      <c:pt idx="4654">
                        <c:v>-8.2945344283390003</c:v>
                      </c:pt>
                      <c:pt idx="4655">
                        <c:v>-7.8493271970012</c:v>
                      </c:pt>
                      <c:pt idx="4656">
                        <c:v>-7.3890503536425003</c:v>
                      </c:pt>
                      <c:pt idx="4657">
                        <c:v>-6.9107275076457997</c:v>
                      </c:pt>
                      <c:pt idx="4658">
                        <c:v>-6.4098116766009001</c:v>
                      </c:pt>
                      <c:pt idx="4659">
                        <c:v>-5.8809878026098001</c:v>
                      </c:pt>
                      <c:pt idx="4660">
                        <c:v>-5.3152941562525999</c:v>
                      </c:pt>
                      <c:pt idx="4661">
                        <c:v>-4.7015352779211996</c:v>
                      </c:pt>
                      <c:pt idx="4662">
                        <c:v>-4.0212399173340003</c:v>
                      </c:pt>
                      <c:pt idx="4663">
                        <c:v>-3.2461428604225002</c:v>
                      </c:pt>
                      <c:pt idx="4664">
                        <c:v>-2.3297639938010999</c:v>
                      </c:pt>
                      <c:pt idx="4665">
                        <c:v>-1.1842088628067999</c:v>
                      </c:pt>
                      <c:pt idx="4666">
                        <c:v>0.36302460937045</c:v>
                      </c:pt>
                      <c:pt idx="4667">
                        <c:v>2.7250077822597998</c:v>
                      </c:pt>
                      <c:pt idx="4668">
                        <c:v>7.1834142394615004</c:v>
                      </c:pt>
                      <c:pt idx="4669">
                        <c:v>20.635202894408</c:v>
                      </c:pt>
                      <c:pt idx="4670">
                        <c:v>-256.06858378752997</c:v>
                      </c:pt>
                      <c:pt idx="4671">
                        <c:v>-24.477359287681001</c:v>
                      </c:pt>
                      <c:pt idx="4672">
                        <c:v>-14.128344964554</c:v>
                      </c:pt>
                      <c:pt idx="4673">
                        <c:v>-10.236503807495</c:v>
                      </c:pt>
                      <c:pt idx="4674">
                        <c:v>-8.0643446854999006</c:v>
                      </c:pt>
                      <c:pt idx="4675">
                        <c:v>-6.5978315854157001</c:v>
                      </c:pt>
                      <c:pt idx="4676">
                        <c:v>-5.4878627873778001</c:v>
                      </c:pt>
                      <c:pt idx="4677">
                        <c:v>-4.5837052151422997</c:v>
                      </c:pt>
                      <c:pt idx="4678">
                        <c:v>-3.8084180037922999</c:v>
                      </c:pt>
                      <c:pt idx="4679">
                        <c:v>-3.1190151197373002</c:v>
                      </c:pt>
                      <c:pt idx="4680">
                        <c:v>-2.48889333208</c:v>
                      </c:pt>
                      <c:pt idx="4681">
                        <c:v>-1.9025038278476001</c:v>
                      </c:pt>
                      <c:pt idx="4682">
                        <c:v>-1.3476847302731001</c:v>
                      </c:pt>
                      <c:pt idx="4683">
                        <c:v>-0.81750269295978994</c:v>
                      </c:pt>
                      <c:pt idx="4684">
                        <c:v>-0.30614914024609002</c:v>
                      </c:pt>
                      <c:pt idx="4685">
                        <c:v>0.19048177869362001</c:v>
                      </c:pt>
                      <c:pt idx="4686">
                        <c:v>0.67556874454061</c:v>
                      </c:pt>
                      <c:pt idx="4687">
                        <c:v>1.1512770102422001</c:v>
                      </c:pt>
                      <c:pt idx="4688">
                        <c:v>1.6195168475344</c:v>
                      </c:pt>
                      <c:pt idx="4689">
                        <c:v>2.0818277813324002</c:v>
                      </c:pt>
                      <c:pt idx="4690">
                        <c:v>2.5392055423932001</c:v>
                      </c:pt>
                      <c:pt idx="4691">
                        <c:v>2.9930085436953999</c:v>
                      </c:pt>
                      <c:pt idx="4692">
                        <c:v>3.4432142021876002</c:v>
                      </c:pt>
                      <c:pt idx="4693">
                        <c:v>3.8912679536217998</c:v>
                      </c:pt>
                      <c:pt idx="4694">
                        <c:v>4.3376261857470997</c:v>
                      </c:pt>
                      <c:pt idx="4695">
                        <c:v>4.7823996865094003</c:v>
                      </c:pt>
                      <c:pt idx="4696">
                        <c:v>5.2261393491444004</c:v>
                      </c:pt>
                      <c:pt idx="4697">
                        <c:v>5.6693992569354998</c:v>
                      </c:pt>
                      <c:pt idx="4698">
                        <c:v>6.1119959240331001</c:v>
                      </c:pt>
                      <c:pt idx="4699">
                        <c:v>6.5547665345543003</c:v>
                      </c:pt>
                      <c:pt idx="4700">
                        <c:v>6.9977874299437</c:v>
                      </c:pt>
                      <c:pt idx="4701">
                        <c:v>7.4412442433516999</c:v>
                      </c:pt>
                      <c:pt idx="4702">
                        <c:v>7.8851938790174003</c:v>
                      </c:pt>
                      <c:pt idx="4703">
                        <c:v>8.3298988119417992</c:v>
                      </c:pt>
                      <c:pt idx="4704">
                        <c:v>8.7753395050230001</c:v>
                      </c:pt>
                      <c:pt idx="4705">
                        <c:v>9.2220929844060997</c:v>
                      </c:pt>
                      <c:pt idx="4706">
                        <c:v>9.6698107543380996</c:v>
                      </c:pt>
                      <c:pt idx="4707">
                        <c:v>10.119045704593001</c:v>
                      </c:pt>
                      <c:pt idx="4708">
                        <c:v>10.569504409253</c:v>
                      </c:pt>
                      <c:pt idx="4709">
                        <c:v>11.02180654146</c:v>
                      </c:pt>
                      <c:pt idx="4710">
                        <c:v>11.475588659301</c:v>
                      </c:pt>
                      <c:pt idx="4711">
                        <c:v>11.931367650457</c:v>
                      </c:pt>
                      <c:pt idx="4712">
                        <c:v>12.388887521457001</c:v>
                      </c:pt>
                      <c:pt idx="4713">
                        <c:v>12.848317207568</c:v>
                      </c:pt>
                      <c:pt idx="4714">
                        <c:v>13.309953154376</c:v>
                      </c:pt>
                      <c:pt idx="4715">
                        <c:v>13.773628502394001</c:v>
                      </c:pt>
                      <c:pt idx="4716">
                        <c:v>14.239728504993</c:v>
                      </c:pt>
                      <c:pt idx="4717">
                        <c:v>14.708014917272999</c:v>
                      </c:pt>
                      <c:pt idx="4718">
                        <c:v>15.179106831055</c:v>
                      </c:pt>
                      <c:pt idx="4719">
                        <c:v>15.652417259113999</c:v>
                      </c:pt>
                      <c:pt idx="4720">
                        <c:v>16.128452451579001</c:v>
                      </c:pt>
                      <c:pt idx="4721">
                        <c:v>16.607444089333999</c:v>
                      </c:pt>
                      <c:pt idx="4722">
                        <c:v>17.089032215046998</c:v>
                      </c:pt>
                      <c:pt idx="4723">
                        <c:v>17.573892843443002</c:v>
                      </c:pt>
                      <c:pt idx="4724">
                        <c:v>18.061563893608</c:v>
                      </c:pt>
                      <c:pt idx="4725">
                        <c:v>18.552406847633002</c:v>
                      </c:pt>
                      <c:pt idx="4726">
                        <c:v>19.046829716943002</c:v>
                      </c:pt>
                      <c:pt idx="4727">
                        <c:v>19.544550981131</c:v>
                      </c:pt>
                      <c:pt idx="4728">
                        <c:v>20.045756570020998</c:v>
                      </c:pt>
                      <c:pt idx="4729">
                        <c:v>20.550519472935001</c:v>
                      </c:pt>
                      <c:pt idx="4730">
                        <c:v>21.059379811004</c:v>
                      </c:pt>
                      <c:pt idx="4731">
                        <c:v>21.572160212225</c:v>
                      </c:pt>
                      <c:pt idx="4732">
                        <c:v>22.088919206675001</c:v>
                      </c:pt>
                      <c:pt idx="4733">
                        <c:v>22.610089557938998</c:v>
                      </c:pt>
                      <c:pt idx="4734">
                        <c:v>23.135731721692999</c:v>
                      </c:pt>
                      <c:pt idx="4735">
                        <c:v>23.665913875234999</c:v>
                      </c:pt>
                      <c:pt idx="4736">
                        <c:v>24.201033394347</c:v>
                      </c:pt>
                      <c:pt idx="4737">
                        <c:v>24.741227878686999</c:v>
                      </c:pt>
                      <c:pt idx="4738">
                        <c:v>25.286598490412</c:v>
                      </c:pt>
                      <c:pt idx="4739">
                        <c:v>25.83758646563</c:v>
                      </c:pt>
                      <c:pt idx="4740">
                        <c:v>26.394578811367001</c:v>
                      </c:pt>
                      <c:pt idx="4741">
                        <c:v>26.957398112629001</c:v>
                      </c:pt>
                      <c:pt idx="4742">
                        <c:v>27.526917286621</c:v>
                      </c:pt>
                      <c:pt idx="4743">
                        <c:v>28.103168767846</c:v>
                      </c:pt>
                      <c:pt idx="4744">
                        <c:v>28.686652566864002</c:v>
                      </c:pt>
                      <c:pt idx="4745">
                        <c:v>29.277673744826998</c:v>
                      </c:pt>
                      <c:pt idx="4746">
                        <c:v>29.877031279579999</c:v>
                      </c:pt>
                      <c:pt idx="4747">
                        <c:v>30.485044294765999</c:v>
                      </c:pt>
                      <c:pt idx="4748">
                        <c:v>31.102711400815</c:v>
                      </c:pt>
                      <c:pt idx="4749">
                        <c:v>31.730059615607001</c:v>
                      </c:pt>
                      <c:pt idx="4750">
                        <c:v>32.368628404203001</c:v>
                      </c:pt>
                      <c:pt idx="4751">
                        <c:v>33.019382232030999</c:v>
                      </c:pt>
                      <c:pt idx="4752">
                        <c:v>33.682888325362001</c:v>
                      </c:pt>
                      <c:pt idx="4753">
                        <c:v>34.361082388351001</c:v>
                      </c:pt>
                      <c:pt idx="4754">
                        <c:v>35.055333258890997</c:v>
                      </c:pt>
                      <c:pt idx="4755">
                        <c:v>35.767318046964</c:v>
                      </c:pt>
                      <c:pt idx="4756">
                        <c:v>36.500101164309001</c:v>
                      </c:pt>
                      <c:pt idx="4757">
                        <c:v>37.255963350877003</c:v>
                      </c:pt>
                      <c:pt idx="4758">
                        <c:v>38.039193790026999</c:v>
                      </c:pt>
                      <c:pt idx="4759">
                        <c:v>38.854341122803</c:v>
                      </c:pt>
                      <c:pt idx="4760">
                        <c:v>39.707550428002001</c:v>
                      </c:pt>
                      <c:pt idx="4761">
                        <c:v>40.607248375160999</c:v>
                      </c:pt>
                      <c:pt idx="4762">
                        <c:v>41.564715068741002</c:v>
                      </c:pt>
                      <c:pt idx="4763">
                        <c:v>42.596856587022998</c:v>
                      </c:pt>
                      <c:pt idx="4764">
                        <c:v>43.727128650399003</c:v>
                      </c:pt>
                      <c:pt idx="4765">
                        <c:v>44.991613876304001</c:v>
                      </c:pt>
                      <c:pt idx="4766">
                        <c:v>46.449781281915001</c:v>
                      </c:pt>
                      <c:pt idx="4767">
                        <c:v>48.204815800105003</c:v>
                      </c:pt>
                      <c:pt idx="4768">
                        <c:v>50.452026243547998</c:v>
                      </c:pt>
                      <c:pt idx="4769">
                        <c:v>53.617763622016</c:v>
                      </c:pt>
                      <c:pt idx="4770">
                        <c:v>58.841649333677999</c:v>
                      </c:pt>
                      <c:pt idx="4771">
                        <c:v>70.544825297182001</c:v>
                      </c:pt>
                      <c:pt idx="4772">
                        <c:v>138.66550616303999</c:v>
                      </c:pt>
                      <c:pt idx="4773">
                        <c:v>-13.467936974563001</c:v>
                      </c:pt>
                      <c:pt idx="4774">
                        <c:v>24.181869909858001</c:v>
                      </c:pt>
                      <c:pt idx="4775">
                        <c:v>33.625986990788</c:v>
                      </c:pt>
                      <c:pt idx="4776">
                        <c:v>38.310106765653998</c:v>
                      </c:pt>
                      <c:pt idx="4777">
                        <c:v>41.343782710860999</c:v>
                      </c:pt>
                      <c:pt idx="4778">
                        <c:v>43.622844622624001</c:v>
                      </c:pt>
                      <c:pt idx="4779">
                        <c:v>45.501627137142997</c:v>
                      </c:pt>
                      <c:pt idx="4780">
                        <c:v>47.149213638357999</c:v>
                      </c:pt>
                      <c:pt idx="4781">
                        <c:v>48.658847306700999</c:v>
                      </c:pt>
                      <c:pt idx="4782">
                        <c:v>50.085133544224</c:v>
                      </c:pt>
                      <c:pt idx="4783">
                        <c:v>51.463969954356998</c:v>
                      </c:pt>
                      <c:pt idx="4784">
                        <c:v>52.821375011425999</c:v>
                      </c:pt>
                      <c:pt idx="4785">
                        <c:v>54.176437295725997</c:v>
                      </c:pt>
                      <c:pt idx="4786">
                        <c:v>55.544971419058001</c:v>
                      </c:pt>
                      <c:pt idx="4787">
                        <c:v>56.941861118486997</c:v>
                      </c:pt>
                      <c:pt idx="4788">
                        <c:v>58.380353438794998</c:v>
                      </c:pt>
                      <c:pt idx="4789">
                        <c:v>59.875455363291998</c:v>
                      </c:pt>
                      <c:pt idx="4790">
                        <c:v>61.443123307832003</c:v>
                      </c:pt>
                      <c:pt idx="4791">
                        <c:v>63.101146712461002</c:v>
                      </c:pt>
                      <c:pt idx="4792">
                        <c:v>64.872600151000995</c:v>
                      </c:pt>
                      <c:pt idx="4793">
                        <c:v>66.785645304008</c:v>
                      </c:pt>
                      <c:pt idx="4794">
                        <c:v>68.875582780898</c:v>
                      </c:pt>
                      <c:pt idx="4795">
                        <c:v>71.192410894378995</c:v>
                      </c:pt>
                      <c:pt idx="4796">
                        <c:v>73.800720704995996</c:v>
                      </c:pt>
                      <c:pt idx="4797">
                        <c:v>76.796025765392997</c:v>
                      </c:pt>
                      <c:pt idx="4798">
                        <c:v>80.316925720582006</c:v>
                      </c:pt>
                      <c:pt idx="4799">
                        <c:v>84.577520693401993</c:v>
                      </c:pt>
                      <c:pt idx="4800">
                        <c:v>89.929032222266002</c:v>
                      </c:pt>
                      <c:pt idx="4801">
                        <c:v>96.987718712144996</c:v>
                      </c:pt>
                      <c:pt idx="4802">
                        <c:v>106.93912120982</c:v>
                      </c:pt>
                      <c:pt idx="4803">
                        <c:v>122.41259946958</c:v>
                      </c:pt>
                      <c:pt idx="4804">
                        <c:v>150.62562697588999</c:v>
                      </c:pt>
                      <c:pt idx="4805">
                        <c:v>221.13802393543</c:v>
                      </c:pt>
                      <c:pt idx="4806">
                        <c:v>768.57457283849999</c:v>
                      </c:pt>
                      <c:pt idx="4807">
                        <c:v>-227.52175599366001</c:v>
                      </c:pt>
                      <c:pt idx="4808">
                        <c:v>-56.215008830163001</c:v>
                      </c:pt>
                      <c:pt idx="4809">
                        <c:v>-10.703992330147999</c:v>
                      </c:pt>
                      <c:pt idx="4810">
                        <c:v>10.79531688676</c:v>
                      </c:pt>
                      <c:pt idx="4811">
                        <c:v>23.593269732820001</c:v>
                      </c:pt>
                      <c:pt idx="4812">
                        <c:v>32.272738920641999</c:v>
                      </c:pt>
                      <c:pt idx="4813">
                        <c:v>38.683343119032997</c:v>
                      </c:pt>
                      <c:pt idx="4814">
                        <c:v>43.716425663923999</c:v>
                      </c:pt>
                      <c:pt idx="4815">
                        <c:v>47.853383161044</c:v>
                      </c:pt>
                      <c:pt idx="4816">
                        <c:v>51.379599854825003</c:v>
                      </c:pt>
                      <c:pt idx="4817">
                        <c:v>54.471027639242998</c:v>
                      </c:pt>
                      <c:pt idx="4818">
                        <c:v>57.247889281973997</c:v>
                      </c:pt>
                      <c:pt idx="4819">
                        <c:v>59.789221019289997</c:v>
                      </c:pt>
                      <c:pt idx="4820">
                        <c:v>62.154349435984997</c:v>
                      </c:pt>
                      <c:pt idx="4821">
                        <c:v>64.384599988185002</c:v>
                      </c:pt>
                      <c:pt idx="4822">
                        <c:v>66.512092655163997</c:v>
                      </c:pt>
                      <c:pt idx="4823">
                        <c:v>68.56342856581</c:v>
                      </c:pt>
                      <c:pt idx="4824">
                        <c:v>70.556828554714002</c:v>
                      </c:pt>
                      <c:pt idx="4825">
                        <c:v>72.508510002205995</c:v>
                      </c:pt>
                      <c:pt idx="4826">
                        <c:v>74.432217920466002</c:v>
                      </c:pt>
                      <c:pt idx="4827">
                        <c:v>76.337934059399004</c:v>
                      </c:pt>
                      <c:pt idx="4828">
                        <c:v>78.236951378811995</c:v>
                      </c:pt>
                      <c:pt idx="4829">
                        <c:v>80.136039719299006</c:v>
                      </c:pt>
                      <c:pt idx="4830">
                        <c:v>82.044195254433006</c:v>
                      </c:pt>
                      <c:pt idx="4831">
                        <c:v>83.967017794091007</c:v>
                      </c:pt>
                      <c:pt idx="4832">
                        <c:v>85.911962697090999</c:v>
                      </c:pt>
                      <c:pt idx="4833">
                        <c:v>87.885523870716995</c:v>
                      </c:pt>
                      <c:pt idx="4834">
                        <c:v>89.893305696007999</c:v>
                      </c:pt>
                      <c:pt idx="4835">
                        <c:v>91.941394192863996</c:v>
                      </c:pt>
                      <c:pt idx="4836">
                        <c:v>94.036108691600006</c:v>
                      </c:pt>
                      <c:pt idx="4837">
                        <c:v>96.18308793544</c:v>
                      </c:pt>
                      <c:pt idx="4838">
                        <c:v>98.389179376338006</c:v>
                      </c:pt>
                      <c:pt idx="4839">
                        <c:v>100.66197538516001</c:v>
                      </c:pt>
                      <c:pt idx="4840">
                        <c:v>103.00748541925999</c:v>
                      </c:pt>
                      <c:pt idx="4841">
                        <c:v>105.433216235</c:v>
                      </c:pt>
                      <c:pt idx="4842">
                        <c:v>107.94802920364</c:v>
                      </c:pt>
                      <c:pt idx="4843">
                        <c:v>110.56137605549</c:v>
                      </c:pt>
                      <c:pt idx="4844">
                        <c:v>113.28190272255</c:v>
                      </c:pt>
                      <c:pt idx="4845">
                        <c:v>116.12167417777999</c:v>
                      </c:pt>
                      <c:pt idx="4846">
                        <c:v>119.09185527703001</c:v>
                      </c:pt>
                      <c:pt idx="4847">
                        <c:v>122.20578903057999</c:v>
                      </c:pt>
                      <c:pt idx="4848">
                        <c:v>125.47948828472001</c:v>
                      </c:pt>
                      <c:pt idx="4849">
                        <c:v>128.92869409566001</c:v>
                      </c:pt>
                      <c:pt idx="4850">
                        <c:v>132.57339947694999</c:v>
                      </c:pt>
                      <c:pt idx="4851">
                        <c:v>136.43547555525001</c:v>
                      </c:pt>
                      <c:pt idx="4852">
                        <c:v>140.53873860106</c:v>
                      </c:pt>
                      <c:pt idx="4853">
                        <c:v>144.91490231629001</c:v>
                      </c:pt>
                      <c:pt idx="4854">
                        <c:v>149.59360158526999</c:v>
                      </c:pt>
                      <c:pt idx="4855">
                        <c:v>154.61592791391001</c:v>
                      </c:pt>
                      <c:pt idx="4856">
                        <c:v>160.0274288661</c:v>
                      </c:pt>
                      <c:pt idx="4857">
                        <c:v>165.88305286434999</c:v>
                      </c:pt>
                      <c:pt idx="4858">
                        <c:v>172.24436872176</c:v>
                      </c:pt>
                      <c:pt idx="4859">
                        <c:v>179.19177845857999</c:v>
                      </c:pt>
                      <c:pt idx="4860">
                        <c:v>186.81871071198</c:v>
                      </c:pt>
                      <c:pt idx="4861">
                        <c:v>195.23838873707001</c:v>
                      </c:pt>
                      <c:pt idx="4862">
                        <c:v>204.59533920897999</c:v>
                      </c:pt>
                      <c:pt idx="4863">
                        <c:v>215.06680068113999</c:v>
                      </c:pt>
                      <c:pt idx="4864">
                        <c:v>226.87909684548001</c:v>
                      </c:pt>
                      <c:pt idx="4865">
                        <c:v>240.32664467801001</c:v>
                      </c:pt>
                      <c:pt idx="4866">
                        <c:v>255.79460541730001</c:v>
                      </c:pt>
                      <c:pt idx="4867">
                        <c:v>273.79621721171998</c:v>
                      </c:pt>
                      <c:pt idx="4868">
                        <c:v>295.04080296897001</c:v>
                      </c:pt>
                      <c:pt idx="4869">
                        <c:v>320.52486099962999</c:v>
                      </c:pt>
                      <c:pt idx="4870">
                        <c:v>351.70327882442001</c:v>
                      </c:pt>
                      <c:pt idx="4871">
                        <c:v>390.77780857529001</c:v>
                      </c:pt>
                      <c:pt idx="4872">
                        <c:v>441.26411581812999</c:v>
                      </c:pt>
                      <c:pt idx="4873">
                        <c:v>509.11902967433002</c:v>
                      </c:pt>
                      <c:pt idx="4874">
                        <c:v>605.30105991462005</c:v>
                      </c:pt>
                      <c:pt idx="4875">
                        <c:v>752.5195320171</c:v>
                      </c:pt>
                      <c:pt idx="4876">
                        <c:v>1006.4812859405</c:v>
                      </c:pt>
                      <c:pt idx="4877">
                        <c:v>1550.4967351383</c:v>
                      </c:pt>
                      <c:pt idx="4878">
                        <c:v>3549.5442491068002</c:v>
                      </c:pt>
                      <c:pt idx="4879" formatCode="0.00E+00">
                        <c:v>-10245.922823938599</c:v>
                      </c:pt>
                      <c:pt idx="4880">
                        <c:v>-2021.4738555280001</c:v>
                      </c:pt>
                      <c:pt idx="4881">
                        <c:v>-1097.1878587792</c:v>
                      </c:pt>
                      <c:pt idx="4882">
                        <c:v>-740.76931676506001</c:v>
                      </c:pt>
                    </c:numCache>
                  </c:numRef>
                </c:yVal>
                <c:smooth val="1"/>
              </c15:ser>
            </c15:filteredScatterSeries>
          </c:ext>
        </c:extLst>
      </c:scatterChart>
      <c:scatterChart>
        <c:scatterStyle val="smoothMarker"/>
        <c:varyColors val="0"/>
        <c:ser>
          <c:idx val="3"/>
          <c:order val="2"/>
          <c:tx>
            <c:v>Eigen-X</c:v>
          </c:tx>
          <c:spPr>
            <a:ln w="19050" cap="rnd">
              <a:noFill/>
              <a:round/>
            </a:ln>
            <a:effectLst/>
          </c:spPr>
          <c:marker>
            <c:symbol val="square"/>
            <c:size val="4"/>
            <c:spPr>
              <a:solidFill>
                <a:srgbClr val="0000FF"/>
              </a:solidFill>
              <a:ln w="9525">
                <a:solidFill>
                  <a:srgbClr val="0000FF"/>
                </a:solidFill>
              </a:ln>
              <a:effectLst/>
            </c:spPr>
          </c:marker>
          <c:xVal>
            <c:numRef>
              <c:f>'Eigen mode HOMs'!$D$2:$D$19</c:f>
              <c:numCache>
                <c:formatCode>0.0000</c:formatCode>
                <c:ptCount val="18"/>
                <c:pt idx="0">
                  <c:v>818.9481817874329</c:v>
                </c:pt>
                <c:pt idx="1">
                  <c:v>952.544913643314</c:v>
                </c:pt>
                <c:pt idx="2">
                  <c:v>1447.29309604178</c:v>
                </c:pt>
                <c:pt idx="3">
                  <c:v>1594.75210870089</c:v>
                </c:pt>
                <c:pt idx="4">
                  <c:v>1669.88004746847</c:v>
                </c:pt>
                <c:pt idx="5">
                  <c:v>1979.60543305885</c:v>
                </c:pt>
                <c:pt idx="6">
                  <c:v>1986.49491929613</c:v>
                </c:pt>
                <c:pt idx="7">
                  <c:v>2080.43296503481</c:v>
                </c:pt>
                <c:pt idx="8">
                  <c:v>2087.00869635103</c:v>
                </c:pt>
                <c:pt idx="9">
                  <c:v>2199.02106310711</c:v>
                </c:pt>
                <c:pt idx="10">
                  <c:v>2515.66712664686</c:v>
                </c:pt>
                <c:pt idx="11">
                  <c:v>2544.45624717349</c:v>
                </c:pt>
                <c:pt idx="12">
                  <c:v>2625.462439708749</c:v>
                </c:pt>
                <c:pt idx="13">
                  <c:v>2660.67054556594</c:v>
                </c:pt>
                <c:pt idx="14">
                  <c:v>2735.57779851087</c:v>
                </c:pt>
                <c:pt idx="15">
                  <c:v>2885.24549569542</c:v>
                </c:pt>
                <c:pt idx="16">
                  <c:v>2920.72789835139</c:v>
                </c:pt>
                <c:pt idx="17">
                  <c:v>2997.43200100416</c:v>
                </c:pt>
              </c:numCache>
            </c:numRef>
          </c:xVal>
          <c:yVal>
            <c:numRef>
              <c:f>'Eigen mode HOMs'!$H$2:$H$19</c:f>
              <c:numCache>
                <c:formatCode>General</c:formatCode>
                <c:ptCount val="18"/>
                <c:pt idx="0">
                  <c:v>2.56603956770848</c:v>
                </c:pt>
                <c:pt idx="1">
                  <c:v>141.283341759112</c:v>
                </c:pt>
                <c:pt idx="2">
                  <c:v>3.55310121901992</c:v>
                </c:pt>
                <c:pt idx="3">
                  <c:v>13.0333818853505</c:v>
                </c:pt>
                <c:pt idx="4" formatCode="0.00E+00">
                  <c:v>2.39089946885192E-6</c:v>
                </c:pt>
                <c:pt idx="5">
                  <c:v>24.45833378170958</c:v>
                </c:pt>
                <c:pt idx="6">
                  <c:v>0.940709414495686</c:v>
                </c:pt>
                <c:pt idx="7" formatCode="0.00E+00">
                  <c:v>5.66816043156087E-6</c:v>
                </c:pt>
                <c:pt idx="8">
                  <c:v>17.1179178683012</c:v>
                </c:pt>
                <c:pt idx="9">
                  <c:v>4.36194101061229</c:v>
                </c:pt>
                <c:pt idx="10">
                  <c:v>0.690411344068577</c:v>
                </c:pt>
                <c:pt idx="11">
                  <c:v>4.324560162917765</c:v>
                </c:pt>
                <c:pt idx="12" formatCode="0.00E+00">
                  <c:v>0.0133774897293756</c:v>
                </c:pt>
                <c:pt idx="13">
                  <c:v>0.363700189614589</c:v>
                </c:pt>
                <c:pt idx="14">
                  <c:v>2.40010695151739</c:v>
                </c:pt>
                <c:pt idx="15">
                  <c:v>0.087282283503656</c:v>
                </c:pt>
                <c:pt idx="16">
                  <c:v>0.191859851788871</c:v>
                </c:pt>
                <c:pt idx="17">
                  <c:v>0.704567765634955</c:v>
                </c:pt>
              </c:numCache>
            </c:numRef>
          </c:yVal>
          <c:smooth val="1"/>
        </c:ser>
        <c:ser>
          <c:idx val="4"/>
          <c:order val="3"/>
          <c:tx>
            <c:v>Eigen-Y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4"/>
            <c:spPr>
              <a:solidFill>
                <a:srgbClr val="C00000"/>
              </a:solidFill>
              <a:ln w="9525">
                <a:solidFill>
                  <a:srgbClr val="C00000"/>
                </a:solidFill>
              </a:ln>
              <a:effectLst/>
            </c:spPr>
          </c:marker>
          <c:xVal>
            <c:numRef>
              <c:f>'Eigen mode HOMs'!$D$21:$D$40</c:f>
              <c:numCache>
                <c:formatCode>0.0000</c:formatCode>
                <c:ptCount val="20"/>
                <c:pt idx="0">
                  <c:v>1559.70987040303</c:v>
                </c:pt>
                <c:pt idx="1">
                  <c:v>1759.14346300433</c:v>
                </c:pt>
                <c:pt idx="2">
                  <c:v>1829.5723249272</c:v>
                </c:pt>
                <c:pt idx="3">
                  <c:v>1985.60017722276</c:v>
                </c:pt>
                <c:pt idx="4">
                  <c:v>2089.90340219693</c:v>
                </c:pt>
                <c:pt idx="5">
                  <c:v>2105.252481902869</c:v>
                </c:pt>
                <c:pt idx="6">
                  <c:v>2241.16855646743</c:v>
                </c:pt>
                <c:pt idx="7">
                  <c:v>2247.95344837731</c:v>
                </c:pt>
                <c:pt idx="8">
                  <c:v>2285.64803439033</c:v>
                </c:pt>
                <c:pt idx="9">
                  <c:v>2422.89756981415</c:v>
                </c:pt>
                <c:pt idx="10">
                  <c:v>2473.92698985108</c:v>
                </c:pt>
                <c:pt idx="11">
                  <c:v>2561.704449894019</c:v>
                </c:pt>
                <c:pt idx="12">
                  <c:v>2630.88779362535</c:v>
                </c:pt>
                <c:pt idx="13">
                  <c:v>2704.04850350129</c:v>
                </c:pt>
                <c:pt idx="14">
                  <c:v>2726.86856244164</c:v>
                </c:pt>
                <c:pt idx="15">
                  <c:v>2737.38039580821</c:v>
                </c:pt>
                <c:pt idx="16">
                  <c:v>2762.16416759416</c:v>
                </c:pt>
                <c:pt idx="17">
                  <c:v>2787.79883085412</c:v>
                </c:pt>
                <c:pt idx="18">
                  <c:v>2847.042050875101</c:v>
                </c:pt>
                <c:pt idx="19">
                  <c:v>2994.66992914118</c:v>
                </c:pt>
              </c:numCache>
            </c:numRef>
          </c:xVal>
          <c:yVal>
            <c:numRef>
              <c:f>'Eigen mode HOMs'!$K$21:$K$40</c:f>
              <c:numCache>
                <c:formatCode>General</c:formatCode>
                <c:ptCount val="20"/>
                <c:pt idx="0">
                  <c:v>2.198762999084856</c:v>
                </c:pt>
                <c:pt idx="1">
                  <c:v>6.08226807990106</c:v>
                </c:pt>
                <c:pt idx="2">
                  <c:v>4.78436932779679</c:v>
                </c:pt>
                <c:pt idx="3">
                  <c:v>28.037986905352</c:v>
                </c:pt>
                <c:pt idx="4">
                  <c:v>1.06112598592276</c:v>
                </c:pt>
                <c:pt idx="5">
                  <c:v>1.67914309385626</c:v>
                </c:pt>
                <c:pt idx="6">
                  <c:v>6.44086490828777</c:v>
                </c:pt>
                <c:pt idx="7" formatCode="0.00E+00">
                  <c:v>7.93231418993982E-6</c:v>
                </c:pt>
                <c:pt idx="8">
                  <c:v>2.95632123398784</c:v>
                </c:pt>
                <c:pt idx="9" formatCode="0.00E+00">
                  <c:v>0.0274745355562021</c:v>
                </c:pt>
                <c:pt idx="10">
                  <c:v>3.09131824734731</c:v>
                </c:pt>
                <c:pt idx="11" formatCode="0.00E+00">
                  <c:v>2.18778606810759E-5</c:v>
                </c:pt>
                <c:pt idx="12" formatCode="0.00E+00">
                  <c:v>2.75411297698864E-5</c:v>
                </c:pt>
                <c:pt idx="13">
                  <c:v>0.109192203315541</c:v>
                </c:pt>
                <c:pt idx="14">
                  <c:v>0.111889450620981</c:v>
                </c:pt>
                <c:pt idx="15">
                  <c:v>1.10489520655332</c:v>
                </c:pt>
                <c:pt idx="16" formatCode="0.00E+00">
                  <c:v>3.4245742180661E-6</c:v>
                </c:pt>
                <c:pt idx="17" formatCode="0.00E+00">
                  <c:v>0.0764962627328799</c:v>
                </c:pt>
                <c:pt idx="18">
                  <c:v>0.365034803269401</c:v>
                </c:pt>
                <c:pt idx="19" formatCode="0.00E+00">
                  <c:v>5.94993914593134E-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50205864"/>
        <c:axId val="-2050634824"/>
      </c:scatterChart>
      <c:valAx>
        <c:axId val="-2049115240"/>
        <c:scaling>
          <c:orientation val="minMax"/>
          <c:max val="3000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Frequency [MHz]</a:t>
                </a:r>
              </a:p>
            </c:rich>
          </c:tx>
          <c:layout>
            <c:manualLayout>
              <c:xMode val="edge"/>
              <c:yMode val="edge"/>
              <c:x val="0.418193421756506"/>
              <c:y val="0.940357004946454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50115736"/>
        <c:crossesAt val="0.1"/>
        <c:crossBetween val="midCat"/>
      </c:valAx>
      <c:valAx>
        <c:axId val="-2050115736"/>
        <c:scaling>
          <c:logBase val="10.0"/>
          <c:orientation val="minMax"/>
          <c:max val="100000.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/>
                  <a:t>Rtr [Ohm/m]</a:t>
                </a:r>
              </a:p>
            </c:rich>
          </c:tx>
          <c:layout>
            <c:manualLayout>
              <c:xMode val="edge"/>
              <c:yMode val="edge"/>
              <c:x val="0.0"/>
              <c:y val="0.0024090138670299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E+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49115240"/>
        <c:crosses val="autoZero"/>
        <c:crossBetween val="midCat"/>
      </c:valAx>
      <c:valAx>
        <c:axId val="-2050634824"/>
        <c:scaling>
          <c:logBase val="10.0"/>
          <c:orientation val="minMax"/>
        </c:scaling>
        <c:delete val="0"/>
        <c:axPos val="r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/>
                  <a:t>R/Q [Ohm]</a:t>
                </a:r>
              </a:p>
            </c:rich>
          </c:tx>
          <c:layout>
            <c:manualLayout>
              <c:xMode val="edge"/>
              <c:yMode val="edge"/>
              <c:x val="0.87442709808364"/>
              <c:y val="0.00128561807596091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E+0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50205864"/>
        <c:crosses val="max"/>
        <c:crossBetween val="midCat"/>
      </c:valAx>
      <c:valAx>
        <c:axId val="-2050205864"/>
        <c:scaling>
          <c:orientation val="minMax"/>
        </c:scaling>
        <c:delete val="1"/>
        <c:axPos val="b"/>
        <c:numFmt formatCode="0.0000" sourceLinked="1"/>
        <c:majorTickMark val="out"/>
        <c:minorTickMark val="none"/>
        <c:tickLblPos val="nextTo"/>
        <c:crossAx val="-2050634824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15094480631864"/>
          <c:y val="0.00151433338671749"/>
          <c:w val="0.58729506907077"/>
          <c:h val="0.055448974105752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85900860820587"/>
          <c:y val="0.108812567515778"/>
          <c:w val="0.628198278358826"/>
          <c:h val="0.769792529006457"/>
        </c:manualLayout>
      </c:layout>
      <c:scatterChart>
        <c:scatterStyle val="smoothMarker"/>
        <c:varyColors val="0"/>
        <c:ser>
          <c:idx val="2"/>
          <c:order val="0"/>
          <c:tx>
            <c:v>Longitudinal</c:v>
          </c:tx>
          <c:spPr>
            <a:ln w="12700" cap="rnd">
              <a:solidFill>
                <a:srgbClr val="CC4CC3"/>
              </a:solidFill>
              <a:round/>
            </a:ln>
            <a:effectLst/>
          </c:spPr>
          <c:marker>
            <c:symbol val="none"/>
          </c:marker>
          <c:xVal>
            <c:numRef>
              <c:f>'2 hooks wakefield'!$U$21:$U$4903</c:f>
              <c:numCache>
                <c:formatCode>General</c:formatCode>
                <c:ptCount val="4883"/>
                <c:pt idx="0">
                  <c:v>0.0</c:v>
                </c:pt>
                <c:pt idx="1">
                  <c:v>0.59922529442982</c:v>
                </c:pt>
                <c:pt idx="2">
                  <c:v>1.1984505888596</c:v>
                </c:pt>
                <c:pt idx="3">
                  <c:v>1.7976758832894</c:v>
                </c:pt>
                <c:pt idx="4">
                  <c:v>2.396901177719298</c:v>
                </c:pt>
                <c:pt idx="5">
                  <c:v>2.9961264721491</c:v>
                </c:pt>
                <c:pt idx="6">
                  <c:v>3.5953517665789</c:v>
                </c:pt>
                <c:pt idx="7">
                  <c:v>4.194577061008688</c:v>
                </c:pt>
                <c:pt idx="8">
                  <c:v>4.7938023554385</c:v>
                </c:pt>
                <c:pt idx="9">
                  <c:v>5.393027649868291</c:v>
                </c:pt>
                <c:pt idx="10">
                  <c:v>5.9922529442982</c:v>
                </c:pt>
                <c:pt idx="11">
                  <c:v>6.591478238728</c:v>
                </c:pt>
                <c:pt idx="12">
                  <c:v>7.190703533157794</c:v>
                </c:pt>
                <c:pt idx="13">
                  <c:v>7.7899288275876</c:v>
                </c:pt>
                <c:pt idx="14">
                  <c:v>8.3891541220174</c:v>
                </c:pt>
                <c:pt idx="15">
                  <c:v>8.9883794164472</c:v>
                </c:pt>
                <c:pt idx="16">
                  <c:v>9.5876047108771</c:v>
                </c:pt>
                <c:pt idx="17">
                  <c:v>10.186830005307</c:v>
                </c:pt>
                <c:pt idx="18">
                  <c:v>10.786055299737</c:v>
                </c:pt>
                <c:pt idx="19">
                  <c:v>11.385280594166</c:v>
                </c:pt>
                <c:pt idx="20">
                  <c:v>11.984505888596</c:v>
                </c:pt>
                <c:pt idx="21">
                  <c:v>12.583731183026</c:v>
                </c:pt>
                <c:pt idx="22">
                  <c:v>13.182956477456</c:v>
                </c:pt>
                <c:pt idx="23">
                  <c:v>13.782181771886</c:v>
                </c:pt>
                <c:pt idx="24">
                  <c:v>14.381407066316</c:v>
                </c:pt>
                <c:pt idx="25">
                  <c:v>14.980632360745</c:v>
                </c:pt>
                <c:pt idx="26">
                  <c:v>15.579857655175</c:v>
                </c:pt>
                <c:pt idx="27">
                  <c:v>16.179082949605</c:v>
                </c:pt>
                <c:pt idx="28">
                  <c:v>16.778308244035</c:v>
                </c:pt>
                <c:pt idx="29">
                  <c:v>17.37753353846498</c:v>
                </c:pt>
                <c:pt idx="30">
                  <c:v>17.976758832894</c:v>
                </c:pt>
                <c:pt idx="31">
                  <c:v>18.575984127324</c:v>
                </c:pt>
                <c:pt idx="32">
                  <c:v>19.175209421754</c:v>
                </c:pt>
                <c:pt idx="33">
                  <c:v>19.774434716184</c:v>
                </c:pt>
                <c:pt idx="34">
                  <c:v>20.373660010614</c:v>
                </c:pt>
                <c:pt idx="35">
                  <c:v>20.972885305044</c:v>
                </c:pt>
                <c:pt idx="36">
                  <c:v>21.572110599473</c:v>
                </c:pt>
                <c:pt idx="37">
                  <c:v>22.171335893903</c:v>
                </c:pt>
                <c:pt idx="38">
                  <c:v>22.770561188333</c:v>
                </c:pt>
                <c:pt idx="39">
                  <c:v>23.36978648276298</c:v>
                </c:pt>
                <c:pt idx="40">
                  <c:v>23.969011777193</c:v>
                </c:pt>
                <c:pt idx="41">
                  <c:v>24.56823707162191</c:v>
                </c:pt>
                <c:pt idx="42">
                  <c:v>25.167462366052</c:v>
                </c:pt>
                <c:pt idx="43">
                  <c:v>25.766687660482</c:v>
                </c:pt>
                <c:pt idx="44">
                  <c:v>26.365912954912</c:v>
                </c:pt>
                <c:pt idx="45">
                  <c:v>26.96513824934191</c:v>
                </c:pt>
                <c:pt idx="46">
                  <c:v>27.564363543772</c:v>
                </c:pt>
                <c:pt idx="47">
                  <c:v>28.163588838201</c:v>
                </c:pt>
                <c:pt idx="48">
                  <c:v>28.762814132631</c:v>
                </c:pt>
                <c:pt idx="49">
                  <c:v>29.362039427061</c:v>
                </c:pt>
                <c:pt idx="50">
                  <c:v>29.961264721491</c:v>
                </c:pt>
                <c:pt idx="51">
                  <c:v>30.56049001592098</c:v>
                </c:pt>
                <c:pt idx="52">
                  <c:v>31.15971531034999</c:v>
                </c:pt>
                <c:pt idx="53">
                  <c:v>31.75894060478</c:v>
                </c:pt>
                <c:pt idx="54">
                  <c:v>32.35816589921</c:v>
                </c:pt>
                <c:pt idx="55">
                  <c:v>32.95739119363999</c:v>
                </c:pt>
                <c:pt idx="56">
                  <c:v>33.55661648807</c:v>
                </c:pt>
                <c:pt idx="57">
                  <c:v>34.1558417825</c:v>
                </c:pt>
                <c:pt idx="58">
                  <c:v>34.755067076929</c:v>
                </c:pt>
                <c:pt idx="59">
                  <c:v>35.35429237135899</c:v>
                </c:pt>
                <c:pt idx="60">
                  <c:v>35.95351766578899</c:v>
                </c:pt>
                <c:pt idx="61">
                  <c:v>36.552742960219</c:v>
                </c:pt>
                <c:pt idx="62">
                  <c:v>37.15196825464891</c:v>
                </c:pt>
                <c:pt idx="63">
                  <c:v>37.751193549078</c:v>
                </c:pt>
                <c:pt idx="64">
                  <c:v>38.350418843508</c:v>
                </c:pt>
                <c:pt idx="65">
                  <c:v>38.94964413793799</c:v>
                </c:pt>
                <c:pt idx="66">
                  <c:v>39.54886943236799</c:v>
                </c:pt>
                <c:pt idx="67">
                  <c:v>40.148094726798</c:v>
                </c:pt>
                <c:pt idx="68">
                  <c:v>40.747320021227</c:v>
                </c:pt>
                <c:pt idx="69">
                  <c:v>41.346545315657</c:v>
                </c:pt>
                <c:pt idx="70">
                  <c:v>41.945770610087</c:v>
                </c:pt>
                <c:pt idx="71">
                  <c:v>42.544995904517</c:v>
                </c:pt>
                <c:pt idx="72">
                  <c:v>43.14422119894699</c:v>
                </c:pt>
                <c:pt idx="73">
                  <c:v>43.74344649337699</c:v>
                </c:pt>
                <c:pt idx="74">
                  <c:v>44.342671787806</c:v>
                </c:pt>
                <c:pt idx="75">
                  <c:v>44.94189708223591</c:v>
                </c:pt>
                <c:pt idx="76">
                  <c:v>45.541122376666</c:v>
                </c:pt>
                <c:pt idx="77">
                  <c:v>46.14034767109599</c:v>
                </c:pt>
                <c:pt idx="78">
                  <c:v>46.739572965526</c:v>
                </c:pt>
                <c:pt idx="79">
                  <c:v>47.338798259955</c:v>
                </c:pt>
                <c:pt idx="80">
                  <c:v>47.938023554385</c:v>
                </c:pt>
                <c:pt idx="81">
                  <c:v>48.537248848815</c:v>
                </c:pt>
                <c:pt idx="82">
                  <c:v>49.136474143245</c:v>
                </c:pt>
                <c:pt idx="83">
                  <c:v>49.735699437675</c:v>
                </c:pt>
                <c:pt idx="84">
                  <c:v>50.334924732105</c:v>
                </c:pt>
                <c:pt idx="85">
                  <c:v>50.934150026534</c:v>
                </c:pt>
                <c:pt idx="86">
                  <c:v>51.533375320964</c:v>
                </c:pt>
                <c:pt idx="87">
                  <c:v>52.132600615394</c:v>
                </c:pt>
                <c:pt idx="88">
                  <c:v>52.731825909824</c:v>
                </c:pt>
                <c:pt idx="89">
                  <c:v>53.331051204254</c:v>
                </c:pt>
                <c:pt idx="90">
                  <c:v>53.93027649868299</c:v>
                </c:pt>
                <c:pt idx="91">
                  <c:v>54.529501793113</c:v>
                </c:pt>
                <c:pt idx="92">
                  <c:v>55.128727087543</c:v>
                </c:pt>
                <c:pt idx="93">
                  <c:v>55.727952381973</c:v>
                </c:pt>
                <c:pt idx="94">
                  <c:v>56.327177676403</c:v>
                </c:pt>
                <c:pt idx="95">
                  <c:v>56.926402970832</c:v>
                </c:pt>
                <c:pt idx="96">
                  <c:v>57.525628265262</c:v>
                </c:pt>
                <c:pt idx="97">
                  <c:v>58.12485355969199</c:v>
                </c:pt>
                <c:pt idx="98">
                  <c:v>58.72407885412201</c:v>
                </c:pt>
                <c:pt idx="99">
                  <c:v>59.32330414855201</c:v>
                </c:pt>
                <c:pt idx="100">
                  <c:v>59.92252944298201</c:v>
                </c:pt>
                <c:pt idx="101">
                  <c:v>60.521754737411</c:v>
                </c:pt>
                <c:pt idx="102">
                  <c:v>61.120980031841</c:v>
                </c:pt>
                <c:pt idx="103">
                  <c:v>61.720205326271</c:v>
                </c:pt>
                <c:pt idx="104">
                  <c:v>62.319430620701</c:v>
                </c:pt>
                <c:pt idx="105">
                  <c:v>62.918655915131</c:v>
                </c:pt>
                <c:pt idx="106">
                  <c:v>63.51788120955999</c:v>
                </c:pt>
                <c:pt idx="107">
                  <c:v>64.11710650399</c:v>
                </c:pt>
                <c:pt idx="108">
                  <c:v>64.71633179841987</c:v>
                </c:pt>
                <c:pt idx="109">
                  <c:v>65.31555709284987</c:v>
                </c:pt>
                <c:pt idx="110">
                  <c:v>65.91478238728</c:v>
                </c:pt>
                <c:pt idx="111">
                  <c:v>66.51400768171</c:v>
                </c:pt>
                <c:pt idx="112">
                  <c:v>67.11323297613895</c:v>
                </c:pt>
                <c:pt idx="113">
                  <c:v>67.71245827056887</c:v>
                </c:pt>
                <c:pt idx="114">
                  <c:v>68.311683564999</c:v>
                </c:pt>
                <c:pt idx="115">
                  <c:v>68.91090885942887</c:v>
                </c:pt>
                <c:pt idx="116">
                  <c:v>69.51013415385887</c:v>
                </c:pt>
                <c:pt idx="117">
                  <c:v>70.109359448288</c:v>
                </c:pt>
                <c:pt idx="118">
                  <c:v>70.708584742718</c:v>
                </c:pt>
                <c:pt idx="119">
                  <c:v>71.307810037148</c:v>
                </c:pt>
                <c:pt idx="120">
                  <c:v>71.907035331578</c:v>
                </c:pt>
                <c:pt idx="121">
                  <c:v>72.506260626008</c:v>
                </c:pt>
                <c:pt idx="122">
                  <c:v>73.10548592043787</c:v>
                </c:pt>
                <c:pt idx="123">
                  <c:v>73.704711214867</c:v>
                </c:pt>
                <c:pt idx="124">
                  <c:v>74.303936509297</c:v>
                </c:pt>
                <c:pt idx="125">
                  <c:v>74.903161803727</c:v>
                </c:pt>
                <c:pt idx="126">
                  <c:v>75.50238709815677</c:v>
                </c:pt>
                <c:pt idx="127">
                  <c:v>76.10161239258676</c:v>
                </c:pt>
                <c:pt idx="128">
                  <c:v>76.700837687016</c:v>
                </c:pt>
                <c:pt idx="129">
                  <c:v>77.300062981446</c:v>
                </c:pt>
                <c:pt idx="130">
                  <c:v>77.899288275876</c:v>
                </c:pt>
                <c:pt idx="131">
                  <c:v>78.498513570306</c:v>
                </c:pt>
                <c:pt idx="132">
                  <c:v>79.09773886473587</c:v>
                </c:pt>
                <c:pt idx="133">
                  <c:v>79.696964159165</c:v>
                </c:pt>
                <c:pt idx="134">
                  <c:v>80.296189453595</c:v>
                </c:pt>
                <c:pt idx="135">
                  <c:v>80.895414748025</c:v>
                </c:pt>
                <c:pt idx="136">
                  <c:v>81.494640042455</c:v>
                </c:pt>
                <c:pt idx="137">
                  <c:v>82.09386533688478</c:v>
                </c:pt>
                <c:pt idx="138">
                  <c:v>82.693090631315</c:v>
                </c:pt>
                <c:pt idx="139">
                  <c:v>83.292315925744</c:v>
                </c:pt>
                <c:pt idx="140">
                  <c:v>83.891541220174</c:v>
                </c:pt>
                <c:pt idx="141">
                  <c:v>84.49076651460398</c:v>
                </c:pt>
                <c:pt idx="142">
                  <c:v>85.08999180903398</c:v>
                </c:pt>
                <c:pt idx="143">
                  <c:v>85.68921710346378</c:v>
                </c:pt>
                <c:pt idx="144">
                  <c:v>86.28844239789279</c:v>
                </c:pt>
                <c:pt idx="145">
                  <c:v>86.887667692323</c:v>
                </c:pt>
                <c:pt idx="146">
                  <c:v>87.48689298675298</c:v>
                </c:pt>
                <c:pt idx="147">
                  <c:v>88.086118281183</c:v>
                </c:pt>
                <c:pt idx="148">
                  <c:v>88.68534357561298</c:v>
                </c:pt>
                <c:pt idx="149">
                  <c:v>89.284568870043</c:v>
                </c:pt>
                <c:pt idx="150">
                  <c:v>89.88379416447179</c:v>
                </c:pt>
                <c:pt idx="151">
                  <c:v>90.483019458902</c:v>
                </c:pt>
                <c:pt idx="152">
                  <c:v>91.082244753332</c:v>
                </c:pt>
                <c:pt idx="153">
                  <c:v>91.68147004776179</c:v>
                </c:pt>
                <c:pt idx="154">
                  <c:v>92.280695342192</c:v>
                </c:pt>
                <c:pt idx="155">
                  <c:v>92.87992063662082</c:v>
                </c:pt>
                <c:pt idx="156">
                  <c:v>93.47914593105098</c:v>
                </c:pt>
                <c:pt idx="157">
                  <c:v>94.07837122548068</c:v>
                </c:pt>
                <c:pt idx="158">
                  <c:v>94.67759651991098</c:v>
                </c:pt>
                <c:pt idx="159">
                  <c:v>95.27682181434098</c:v>
                </c:pt>
                <c:pt idx="160">
                  <c:v>95.87604710877079</c:v>
                </c:pt>
                <c:pt idx="161">
                  <c:v>96.47527240319984</c:v>
                </c:pt>
                <c:pt idx="162">
                  <c:v>97.07449769762982</c:v>
                </c:pt>
                <c:pt idx="163">
                  <c:v>97.67372299205968</c:v>
                </c:pt>
                <c:pt idx="164">
                  <c:v>98.27294828648972</c:v>
                </c:pt>
                <c:pt idx="165">
                  <c:v>98.87217358091998</c:v>
                </c:pt>
                <c:pt idx="166">
                  <c:v>99.47139887534898</c:v>
                </c:pt>
                <c:pt idx="167">
                  <c:v>100.07062416978</c:v>
                </c:pt>
                <c:pt idx="168">
                  <c:v>100.66984946421</c:v>
                </c:pt>
                <c:pt idx="169">
                  <c:v>101.26907475864</c:v>
                </c:pt>
                <c:pt idx="170">
                  <c:v>101.86830005307</c:v>
                </c:pt>
                <c:pt idx="171">
                  <c:v>102.4675253475</c:v>
                </c:pt>
                <c:pt idx="172">
                  <c:v>103.06675064193</c:v>
                </c:pt>
                <c:pt idx="173">
                  <c:v>103.66597593636</c:v>
                </c:pt>
                <c:pt idx="174">
                  <c:v>104.26520123079</c:v>
                </c:pt>
                <c:pt idx="175">
                  <c:v>104.86442652522</c:v>
                </c:pt>
                <c:pt idx="176">
                  <c:v>105.46365181965</c:v>
                </c:pt>
                <c:pt idx="177">
                  <c:v>106.06287711408</c:v>
                </c:pt>
                <c:pt idx="178">
                  <c:v>106.66210240851</c:v>
                </c:pt>
                <c:pt idx="179">
                  <c:v>107.26132770294</c:v>
                </c:pt>
                <c:pt idx="180">
                  <c:v>107.86055299737</c:v>
                </c:pt>
                <c:pt idx="181">
                  <c:v>108.4597782918</c:v>
                </c:pt>
                <c:pt idx="182">
                  <c:v>109.05900358623</c:v>
                </c:pt>
                <c:pt idx="183">
                  <c:v>109.65822888066</c:v>
                </c:pt>
                <c:pt idx="184">
                  <c:v>110.25745417509</c:v>
                </c:pt>
                <c:pt idx="185">
                  <c:v>110.85667946952</c:v>
                </c:pt>
                <c:pt idx="186">
                  <c:v>111.45590476395</c:v>
                </c:pt>
                <c:pt idx="187">
                  <c:v>112.05513005838</c:v>
                </c:pt>
                <c:pt idx="188">
                  <c:v>112.65435535281</c:v>
                </c:pt>
                <c:pt idx="189">
                  <c:v>113.25358064724</c:v>
                </c:pt>
                <c:pt idx="190">
                  <c:v>113.85280594166</c:v>
                </c:pt>
                <c:pt idx="191">
                  <c:v>114.45203123609</c:v>
                </c:pt>
                <c:pt idx="192">
                  <c:v>115.05125653052</c:v>
                </c:pt>
                <c:pt idx="193">
                  <c:v>115.65048182495</c:v>
                </c:pt>
                <c:pt idx="194">
                  <c:v>116.24970711938</c:v>
                </c:pt>
                <c:pt idx="195">
                  <c:v>116.84893241381</c:v>
                </c:pt>
                <c:pt idx="196">
                  <c:v>117.44815770824</c:v>
                </c:pt>
                <c:pt idx="197">
                  <c:v>118.04738300267</c:v>
                </c:pt>
                <c:pt idx="198">
                  <c:v>118.6466082971</c:v>
                </c:pt>
                <c:pt idx="199">
                  <c:v>119.24583359153</c:v>
                </c:pt>
                <c:pt idx="200">
                  <c:v>119.84505888596</c:v>
                </c:pt>
                <c:pt idx="201">
                  <c:v>120.44428418039</c:v>
                </c:pt>
                <c:pt idx="202">
                  <c:v>121.04350947482</c:v>
                </c:pt>
                <c:pt idx="203">
                  <c:v>121.64273476925</c:v>
                </c:pt>
                <c:pt idx="204">
                  <c:v>122.24196006368</c:v>
                </c:pt>
                <c:pt idx="205">
                  <c:v>122.84118535811</c:v>
                </c:pt>
                <c:pt idx="206">
                  <c:v>123.44041065254</c:v>
                </c:pt>
                <c:pt idx="207">
                  <c:v>124.03963594697</c:v>
                </c:pt>
                <c:pt idx="208">
                  <c:v>124.6388612414</c:v>
                </c:pt>
                <c:pt idx="209">
                  <c:v>125.23808653583</c:v>
                </c:pt>
                <c:pt idx="210">
                  <c:v>125.83731183026</c:v>
                </c:pt>
                <c:pt idx="211">
                  <c:v>126.43653712469</c:v>
                </c:pt>
                <c:pt idx="212">
                  <c:v>127.03576241912</c:v>
                </c:pt>
                <c:pt idx="213">
                  <c:v>127.63498771355</c:v>
                </c:pt>
                <c:pt idx="214">
                  <c:v>128.23421300798</c:v>
                </c:pt>
                <c:pt idx="215">
                  <c:v>128.83343830241</c:v>
                </c:pt>
                <c:pt idx="216">
                  <c:v>129.4326635968399</c:v>
                </c:pt>
                <c:pt idx="217">
                  <c:v>130.03188889127</c:v>
                </c:pt>
                <c:pt idx="218">
                  <c:v>130.6311141857</c:v>
                </c:pt>
                <c:pt idx="219">
                  <c:v>131.23033948013</c:v>
                </c:pt>
                <c:pt idx="220">
                  <c:v>131.8295647745599</c:v>
                </c:pt>
                <c:pt idx="221">
                  <c:v>132.42879006899</c:v>
                </c:pt>
                <c:pt idx="222">
                  <c:v>133.02801536342</c:v>
                </c:pt>
                <c:pt idx="223">
                  <c:v>133.62724065785</c:v>
                </c:pt>
                <c:pt idx="224">
                  <c:v>134.22646595228</c:v>
                </c:pt>
                <c:pt idx="225">
                  <c:v>134.82569124671</c:v>
                </c:pt>
                <c:pt idx="226">
                  <c:v>135.42491654114</c:v>
                </c:pt>
                <c:pt idx="227">
                  <c:v>136.02414183557</c:v>
                </c:pt>
                <c:pt idx="228">
                  <c:v>136.62336713</c:v>
                </c:pt>
                <c:pt idx="229">
                  <c:v>137.22259242443</c:v>
                </c:pt>
                <c:pt idx="230">
                  <c:v>137.82181771886</c:v>
                </c:pt>
                <c:pt idx="231">
                  <c:v>138.42104301329</c:v>
                </c:pt>
                <c:pt idx="232">
                  <c:v>139.02026830772</c:v>
                </c:pt>
                <c:pt idx="233">
                  <c:v>139.61949360215</c:v>
                </c:pt>
                <c:pt idx="234">
                  <c:v>140.21871889658</c:v>
                </c:pt>
                <c:pt idx="235">
                  <c:v>140.81794419101</c:v>
                </c:pt>
                <c:pt idx="236">
                  <c:v>141.41716948544</c:v>
                </c:pt>
                <c:pt idx="237">
                  <c:v>142.01639477987</c:v>
                </c:pt>
                <c:pt idx="238">
                  <c:v>142.6156200743</c:v>
                </c:pt>
                <c:pt idx="239">
                  <c:v>143.21484536873</c:v>
                </c:pt>
                <c:pt idx="240">
                  <c:v>143.81407066316</c:v>
                </c:pt>
                <c:pt idx="241">
                  <c:v>144.41329595759</c:v>
                </c:pt>
                <c:pt idx="242">
                  <c:v>145.01252125202</c:v>
                </c:pt>
                <c:pt idx="243">
                  <c:v>145.61174654645</c:v>
                </c:pt>
                <c:pt idx="244">
                  <c:v>146.21097184088</c:v>
                </c:pt>
                <c:pt idx="245">
                  <c:v>146.8101971353</c:v>
                </c:pt>
                <c:pt idx="246">
                  <c:v>147.40942242973</c:v>
                </c:pt>
                <c:pt idx="247">
                  <c:v>148.00864772416</c:v>
                </c:pt>
                <c:pt idx="248">
                  <c:v>148.60787301859</c:v>
                </c:pt>
                <c:pt idx="249">
                  <c:v>149.20709831302</c:v>
                </c:pt>
                <c:pt idx="250">
                  <c:v>149.80632360745</c:v>
                </c:pt>
                <c:pt idx="251">
                  <c:v>150.40554890188</c:v>
                </c:pt>
                <c:pt idx="252">
                  <c:v>151.0047741963099</c:v>
                </c:pt>
                <c:pt idx="253">
                  <c:v>151.60399949074</c:v>
                </c:pt>
                <c:pt idx="254">
                  <c:v>152.20322478517</c:v>
                </c:pt>
                <c:pt idx="255">
                  <c:v>152.8024500796</c:v>
                </c:pt>
                <c:pt idx="256">
                  <c:v>153.40167537403</c:v>
                </c:pt>
                <c:pt idx="257">
                  <c:v>154.00090066846</c:v>
                </c:pt>
                <c:pt idx="258">
                  <c:v>154.60012596289</c:v>
                </c:pt>
                <c:pt idx="259">
                  <c:v>155.19935125732</c:v>
                </c:pt>
                <c:pt idx="260">
                  <c:v>155.79857655175</c:v>
                </c:pt>
                <c:pt idx="261">
                  <c:v>156.39780184618</c:v>
                </c:pt>
                <c:pt idx="262">
                  <c:v>156.99702714061</c:v>
                </c:pt>
                <c:pt idx="263">
                  <c:v>157.59625243504</c:v>
                </c:pt>
                <c:pt idx="264">
                  <c:v>158.19547772947</c:v>
                </c:pt>
                <c:pt idx="265">
                  <c:v>158.7947030239</c:v>
                </c:pt>
                <c:pt idx="266">
                  <c:v>159.39392831833</c:v>
                </c:pt>
                <c:pt idx="267">
                  <c:v>159.99315361276</c:v>
                </c:pt>
                <c:pt idx="268">
                  <c:v>160.59237890719</c:v>
                </c:pt>
                <c:pt idx="269">
                  <c:v>161.19160420162</c:v>
                </c:pt>
                <c:pt idx="270">
                  <c:v>161.79082949605</c:v>
                </c:pt>
                <c:pt idx="271">
                  <c:v>162.39005479048</c:v>
                </c:pt>
                <c:pt idx="272">
                  <c:v>162.98928008491</c:v>
                </c:pt>
                <c:pt idx="273">
                  <c:v>163.58850537934</c:v>
                </c:pt>
                <c:pt idx="274">
                  <c:v>164.18773067377</c:v>
                </c:pt>
                <c:pt idx="275">
                  <c:v>164.7869559682</c:v>
                </c:pt>
                <c:pt idx="276">
                  <c:v>165.38618126263</c:v>
                </c:pt>
                <c:pt idx="277">
                  <c:v>165.98540655706</c:v>
                </c:pt>
                <c:pt idx="278">
                  <c:v>166.58463185149</c:v>
                </c:pt>
                <c:pt idx="279">
                  <c:v>167.18385714592</c:v>
                </c:pt>
                <c:pt idx="280">
                  <c:v>167.78308244035</c:v>
                </c:pt>
                <c:pt idx="281">
                  <c:v>168.38230773478</c:v>
                </c:pt>
                <c:pt idx="282">
                  <c:v>168.98153302921</c:v>
                </c:pt>
                <c:pt idx="283">
                  <c:v>169.58075832364</c:v>
                </c:pt>
                <c:pt idx="284">
                  <c:v>170.17998361807</c:v>
                </c:pt>
                <c:pt idx="285">
                  <c:v>170.7792089125</c:v>
                </c:pt>
                <c:pt idx="286">
                  <c:v>171.37843420693</c:v>
                </c:pt>
                <c:pt idx="287">
                  <c:v>171.97765950136</c:v>
                </c:pt>
                <c:pt idx="288">
                  <c:v>172.57688479579</c:v>
                </c:pt>
                <c:pt idx="289">
                  <c:v>173.17611009022</c:v>
                </c:pt>
                <c:pt idx="290">
                  <c:v>173.77533538465</c:v>
                </c:pt>
                <c:pt idx="291">
                  <c:v>174.37456067908</c:v>
                </c:pt>
                <c:pt idx="292">
                  <c:v>174.97378597351</c:v>
                </c:pt>
                <c:pt idx="293">
                  <c:v>175.57301126794</c:v>
                </c:pt>
                <c:pt idx="294">
                  <c:v>176.17223656237</c:v>
                </c:pt>
                <c:pt idx="295">
                  <c:v>176.7714618568</c:v>
                </c:pt>
                <c:pt idx="296">
                  <c:v>177.37068715123</c:v>
                </c:pt>
                <c:pt idx="297">
                  <c:v>177.96991244566</c:v>
                </c:pt>
                <c:pt idx="298">
                  <c:v>178.56913774009</c:v>
                </c:pt>
                <c:pt idx="299">
                  <c:v>179.16836303451</c:v>
                </c:pt>
                <c:pt idx="300">
                  <c:v>179.76758832894</c:v>
                </c:pt>
                <c:pt idx="301">
                  <c:v>180.36681362337</c:v>
                </c:pt>
                <c:pt idx="302">
                  <c:v>180.9660389178</c:v>
                </c:pt>
                <c:pt idx="303">
                  <c:v>181.56526421223</c:v>
                </c:pt>
                <c:pt idx="304">
                  <c:v>182.16448950666</c:v>
                </c:pt>
                <c:pt idx="305">
                  <c:v>182.76371480109</c:v>
                </c:pt>
                <c:pt idx="306">
                  <c:v>183.36294009552</c:v>
                </c:pt>
                <c:pt idx="307">
                  <c:v>183.96216538995</c:v>
                </c:pt>
                <c:pt idx="308">
                  <c:v>184.56139068438</c:v>
                </c:pt>
                <c:pt idx="309">
                  <c:v>185.16061597881</c:v>
                </c:pt>
                <c:pt idx="310">
                  <c:v>185.75984127324</c:v>
                </c:pt>
                <c:pt idx="311">
                  <c:v>186.35906656767</c:v>
                </c:pt>
                <c:pt idx="312">
                  <c:v>186.9582918621</c:v>
                </c:pt>
                <c:pt idx="313">
                  <c:v>187.55751715653</c:v>
                </c:pt>
                <c:pt idx="314">
                  <c:v>188.15674245096</c:v>
                </c:pt>
                <c:pt idx="315">
                  <c:v>188.75596774539</c:v>
                </c:pt>
                <c:pt idx="316">
                  <c:v>189.35519303982</c:v>
                </c:pt>
                <c:pt idx="317">
                  <c:v>189.95441833425</c:v>
                </c:pt>
                <c:pt idx="318">
                  <c:v>190.55364362868</c:v>
                </c:pt>
                <c:pt idx="319">
                  <c:v>191.15286892311</c:v>
                </c:pt>
                <c:pt idx="320">
                  <c:v>191.75209421754</c:v>
                </c:pt>
                <c:pt idx="321">
                  <c:v>192.35131951197</c:v>
                </c:pt>
                <c:pt idx="322">
                  <c:v>192.9505448064</c:v>
                </c:pt>
                <c:pt idx="323">
                  <c:v>193.54977010083</c:v>
                </c:pt>
                <c:pt idx="324">
                  <c:v>194.14899539526</c:v>
                </c:pt>
                <c:pt idx="325">
                  <c:v>194.74822068969</c:v>
                </c:pt>
                <c:pt idx="326">
                  <c:v>195.34744598412</c:v>
                </c:pt>
                <c:pt idx="327">
                  <c:v>195.94667127855</c:v>
                </c:pt>
                <c:pt idx="328">
                  <c:v>196.54589657298</c:v>
                </c:pt>
                <c:pt idx="329">
                  <c:v>197.14512186741</c:v>
                </c:pt>
                <c:pt idx="330">
                  <c:v>197.74434716184</c:v>
                </c:pt>
                <c:pt idx="331">
                  <c:v>198.34357245627</c:v>
                </c:pt>
                <c:pt idx="332">
                  <c:v>198.9427977507</c:v>
                </c:pt>
                <c:pt idx="333">
                  <c:v>199.54202304513</c:v>
                </c:pt>
                <c:pt idx="334">
                  <c:v>200.14124833956</c:v>
                </c:pt>
                <c:pt idx="335">
                  <c:v>200.74047363399</c:v>
                </c:pt>
                <c:pt idx="336">
                  <c:v>201.33969892842</c:v>
                </c:pt>
                <c:pt idx="337">
                  <c:v>201.93892422285</c:v>
                </c:pt>
                <c:pt idx="338">
                  <c:v>202.53814951728</c:v>
                </c:pt>
                <c:pt idx="339">
                  <c:v>203.13737481171</c:v>
                </c:pt>
                <c:pt idx="340">
                  <c:v>203.7366001061399</c:v>
                </c:pt>
                <c:pt idx="341">
                  <c:v>204.33582540057</c:v>
                </c:pt>
                <c:pt idx="342">
                  <c:v>204.935050695</c:v>
                </c:pt>
                <c:pt idx="343">
                  <c:v>205.53427598943</c:v>
                </c:pt>
                <c:pt idx="344">
                  <c:v>206.1335012838599</c:v>
                </c:pt>
                <c:pt idx="345">
                  <c:v>206.73272657829</c:v>
                </c:pt>
                <c:pt idx="346">
                  <c:v>207.33195187272</c:v>
                </c:pt>
                <c:pt idx="347">
                  <c:v>207.93117716715</c:v>
                </c:pt>
                <c:pt idx="348">
                  <c:v>208.53040246158</c:v>
                </c:pt>
                <c:pt idx="349">
                  <c:v>209.12962775601</c:v>
                </c:pt>
                <c:pt idx="350">
                  <c:v>209.72885305044</c:v>
                </c:pt>
                <c:pt idx="351">
                  <c:v>210.32807834487</c:v>
                </c:pt>
                <c:pt idx="352">
                  <c:v>210.9273036393</c:v>
                </c:pt>
                <c:pt idx="353">
                  <c:v>211.52652893372</c:v>
                </c:pt>
                <c:pt idx="354">
                  <c:v>212.1257542281491</c:v>
                </c:pt>
                <c:pt idx="355">
                  <c:v>212.72497952258</c:v>
                </c:pt>
                <c:pt idx="356">
                  <c:v>213.32420481701</c:v>
                </c:pt>
                <c:pt idx="357">
                  <c:v>213.92343011144</c:v>
                </c:pt>
                <c:pt idx="358">
                  <c:v>214.52265540587</c:v>
                </c:pt>
                <c:pt idx="359">
                  <c:v>215.1218807003</c:v>
                </c:pt>
                <c:pt idx="360">
                  <c:v>215.72110599473</c:v>
                </c:pt>
                <c:pt idx="361">
                  <c:v>216.32033128916</c:v>
                </c:pt>
                <c:pt idx="362">
                  <c:v>216.91955658359</c:v>
                </c:pt>
                <c:pt idx="363">
                  <c:v>217.51878187802</c:v>
                </c:pt>
                <c:pt idx="364">
                  <c:v>218.11800717245</c:v>
                </c:pt>
                <c:pt idx="365">
                  <c:v>218.71723246688</c:v>
                </c:pt>
                <c:pt idx="366">
                  <c:v>219.31645776131</c:v>
                </c:pt>
                <c:pt idx="367">
                  <c:v>219.91568305574</c:v>
                </c:pt>
                <c:pt idx="368">
                  <c:v>220.51490835017</c:v>
                </c:pt>
                <c:pt idx="369">
                  <c:v>221.1141336446</c:v>
                </c:pt>
                <c:pt idx="370">
                  <c:v>221.71335893903</c:v>
                </c:pt>
                <c:pt idx="371">
                  <c:v>222.31258423346</c:v>
                </c:pt>
                <c:pt idx="372">
                  <c:v>222.91180952789</c:v>
                </c:pt>
                <c:pt idx="373">
                  <c:v>223.51103482232</c:v>
                </c:pt>
                <c:pt idx="374">
                  <c:v>224.11026011675</c:v>
                </c:pt>
                <c:pt idx="375">
                  <c:v>224.70948541118</c:v>
                </c:pt>
                <c:pt idx="376">
                  <c:v>225.30871070561</c:v>
                </c:pt>
                <c:pt idx="377">
                  <c:v>225.90793600004</c:v>
                </c:pt>
                <c:pt idx="378">
                  <c:v>226.50716129447</c:v>
                </c:pt>
                <c:pt idx="379">
                  <c:v>227.1063865889</c:v>
                </c:pt>
                <c:pt idx="380">
                  <c:v>227.70561188333</c:v>
                </c:pt>
                <c:pt idx="381">
                  <c:v>228.30483717776</c:v>
                </c:pt>
                <c:pt idx="382">
                  <c:v>228.90406247219</c:v>
                </c:pt>
                <c:pt idx="383">
                  <c:v>229.50328776662</c:v>
                </c:pt>
                <c:pt idx="384">
                  <c:v>230.10251306105</c:v>
                </c:pt>
                <c:pt idx="385">
                  <c:v>230.70173835548</c:v>
                </c:pt>
                <c:pt idx="386">
                  <c:v>231.30096364991</c:v>
                </c:pt>
                <c:pt idx="387">
                  <c:v>231.90018894434</c:v>
                </c:pt>
                <c:pt idx="388">
                  <c:v>232.49941423877</c:v>
                </c:pt>
                <c:pt idx="389">
                  <c:v>233.0986395332</c:v>
                </c:pt>
                <c:pt idx="390">
                  <c:v>233.69786482763</c:v>
                </c:pt>
                <c:pt idx="391">
                  <c:v>234.29709012206</c:v>
                </c:pt>
                <c:pt idx="392">
                  <c:v>234.89631541649</c:v>
                </c:pt>
                <c:pt idx="393">
                  <c:v>235.49554071092</c:v>
                </c:pt>
                <c:pt idx="394">
                  <c:v>236.09476600535</c:v>
                </c:pt>
                <c:pt idx="395">
                  <c:v>236.69399129978</c:v>
                </c:pt>
                <c:pt idx="396">
                  <c:v>237.29321659421</c:v>
                </c:pt>
                <c:pt idx="397">
                  <c:v>237.89244188864</c:v>
                </c:pt>
                <c:pt idx="398">
                  <c:v>238.49166718307</c:v>
                </c:pt>
                <c:pt idx="399">
                  <c:v>239.0908924775</c:v>
                </c:pt>
                <c:pt idx="400">
                  <c:v>239.69011777193</c:v>
                </c:pt>
                <c:pt idx="401">
                  <c:v>240.28934306636</c:v>
                </c:pt>
                <c:pt idx="402">
                  <c:v>240.88856836079</c:v>
                </c:pt>
                <c:pt idx="403">
                  <c:v>241.48779365522</c:v>
                </c:pt>
                <c:pt idx="404">
                  <c:v>242.08701894965</c:v>
                </c:pt>
                <c:pt idx="405">
                  <c:v>242.68624424408</c:v>
                </c:pt>
                <c:pt idx="406">
                  <c:v>243.28546953851</c:v>
                </c:pt>
                <c:pt idx="407">
                  <c:v>243.88469483294</c:v>
                </c:pt>
                <c:pt idx="408">
                  <c:v>244.48392012736</c:v>
                </c:pt>
                <c:pt idx="409">
                  <c:v>245.08314542179</c:v>
                </c:pt>
                <c:pt idx="410">
                  <c:v>245.68237071622</c:v>
                </c:pt>
                <c:pt idx="411">
                  <c:v>246.28159601065</c:v>
                </c:pt>
                <c:pt idx="412">
                  <c:v>246.88082130508</c:v>
                </c:pt>
                <c:pt idx="413">
                  <c:v>247.48004659951</c:v>
                </c:pt>
                <c:pt idx="414">
                  <c:v>248.07927189394</c:v>
                </c:pt>
                <c:pt idx="415">
                  <c:v>248.67849718837</c:v>
                </c:pt>
                <c:pt idx="416">
                  <c:v>249.2777224828</c:v>
                </c:pt>
                <c:pt idx="417">
                  <c:v>249.87694777723</c:v>
                </c:pt>
                <c:pt idx="418">
                  <c:v>250.47617307166</c:v>
                </c:pt>
                <c:pt idx="419">
                  <c:v>251.07539836609</c:v>
                </c:pt>
                <c:pt idx="420">
                  <c:v>251.67462366052</c:v>
                </c:pt>
                <c:pt idx="421">
                  <c:v>252.27384895495</c:v>
                </c:pt>
                <c:pt idx="422">
                  <c:v>252.87307424938</c:v>
                </c:pt>
                <c:pt idx="423">
                  <c:v>253.47229954381</c:v>
                </c:pt>
                <c:pt idx="424">
                  <c:v>254.07152483824</c:v>
                </c:pt>
                <c:pt idx="425">
                  <c:v>254.67075013267</c:v>
                </c:pt>
                <c:pt idx="426">
                  <c:v>255.2699754271</c:v>
                </c:pt>
                <c:pt idx="427">
                  <c:v>255.86920072153</c:v>
                </c:pt>
                <c:pt idx="428">
                  <c:v>256.46842601596</c:v>
                </c:pt>
                <c:pt idx="429">
                  <c:v>257.06765131039</c:v>
                </c:pt>
                <c:pt idx="430">
                  <c:v>257.66687660482</c:v>
                </c:pt>
                <c:pt idx="431">
                  <c:v>258.2661018992499</c:v>
                </c:pt>
                <c:pt idx="432">
                  <c:v>258.86532719368</c:v>
                </c:pt>
                <c:pt idx="433">
                  <c:v>259.4645524881091</c:v>
                </c:pt>
                <c:pt idx="434">
                  <c:v>260.0637777825391</c:v>
                </c:pt>
                <c:pt idx="435">
                  <c:v>260.66300307697</c:v>
                </c:pt>
                <c:pt idx="436">
                  <c:v>261.2622283714</c:v>
                </c:pt>
                <c:pt idx="437">
                  <c:v>261.8614536658301</c:v>
                </c:pt>
                <c:pt idx="438">
                  <c:v>262.4606789602591</c:v>
                </c:pt>
                <c:pt idx="439">
                  <c:v>263.05990425469</c:v>
                </c:pt>
                <c:pt idx="440">
                  <c:v>263.65912954912</c:v>
                </c:pt>
                <c:pt idx="441">
                  <c:v>264.25835484355</c:v>
                </c:pt>
                <c:pt idx="442">
                  <c:v>264.85758013798</c:v>
                </c:pt>
                <c:pt idx="443">
                  <c:v>265.45680543241</c:v>
                </c:pt>
                <c:pt idx="444">
                  <c:v>266.05603072684</c:v>
                </c:pt>
                <c:pt idx="445">
                  <c:v>266.65525602127</c:v>
                </c:pt>
                <c:pt idx="446">
                  <c:v>267.2544813157</c:v>
                </c:pt>
                <c:pt idx="447">
                  <c:v>267.85370661013</c:v>
                </c:pt>
                <c:pt idx="448">
                  <c:v>268.45293190456</c:v>
                </c:pt>
                <c:pt idx="449">
                  <c:v>269.05215719899</c:v>
                </c:pt>
                <c:pt idx="450">
                  <c:v>269.65138249342</c:v>
                </c:pt>
                <c:pt idx="451">
                  <c:v>270.25060778785</c:v>
                </c:pt>
                <c:pt idx="452">
                  <c:v>270.84983308228</c:v>
                </c:pt>
                <c:pt idx="453">
                  <c:v>271.44905837671</c:v>
                </c:pt>
                <c:pt idx="454">
                  <c:v>272.04828367114</c:v>
                </c:pt>
                <c:pt idx="455">
                  <c:v>272.64750896557</c:v>
                </c:pt>
                <c:pt idx="456">
                  <c:v>273.2467342599991</c:v>
                </c:pt>
                <c:pt idx="457">
                  <c:v>273.84595955443</c:v>
                </c:pt>
                <c:pt idx="458">
                  <c:v>274.4451848488599</c:v>
                </c:pt>
                <c:pt idx="459">
                  <c:v>275.04441014329</c:v>
                </c:pt>
                <c:pt idx="460">
                  <c:v>275.64363543772</c:v>
                </c:pt>
                <c:pt idx="461">
                  <c:v>276.24286073215</c:v>
                </c:pt>
                <c:pt idx="462">
                  <c:v>276.84208602657</c:v>
                </c:pt>
                <c:pt idx="463">
                  <c:v>277.4413113209991</c:v>
                </c:pt>
                <c:pt idx="464">
                  <c:v>278.0405366154301</c:v>
                </c:pt>
                <c:pt idx="465">
                  <c:v>278.63976190986</c:v>
                </c:pt>
                <c:pt idx="466">
                  <c:v>279.2389872042892</c:v>
                </c:pt>
                <c:pt idx="467">
                  <c:v>279.8382124987191</c:v>
                </c:pt>
                <c:pt idx="468">
                  <c:v>280.43743779315</c:v>
                </c:pt>
                <c:pt idx="469">
                  <c:v>281.0366630875791</c:v>
                </c:pt>
                <c:pt idx="470">
                  <c:v>281.63588838201</c:v>
                </c:pt>
                <c:pt idx="471">
                  <c:v>282.2351136764391</c:v>
                </c:pt>
                <c:pt idx="472">
                  <c:v>282.8343389708699</c:v>
                </c:pt>
                <c:pt idx="473">
                  <c:v>283.4335642652989</c:v>
                </c:pt>
                <c:pt idx="474">
                  <c:v>284.03278955973</c:v>
                </c:pt>
                <c:pt idx="475">
                  <c:v>284.63201485416</c:v>
                </c:pt>
                <c:pt idx="476">
                  <c:v>285.2312401485891</c:v>
                </c:pt>
                <c:pt idx="477">
                  <c:v>285.83046544302</c:v>
                </c:pt>
                <c:pt idx="478">
                  <c:v>286.42969073745</c:v>
                </c:pt>
                <c:pt idx="479">
                  <c:v>287.0289160318791</c:v>
                </c:pt>
                <c:pt idx="480">
                  <c:v>287.62814132631</c:v>
                </c:pt>
                <c:pt idx="481">
                  <c:v>288.22736662074</c:v>
                </c:pt>
                <c:pt idx="482">
                  <c:v>288.8265919151696</c:v>
                </c:pt>
                <c:pt idx="483">
                  <c:v>289.4258172095991</c:v>
                </c:pt>
                <c:pt idx="484">
                  <c:v>290.02504250403</c:v>
                </c:pt>
                <c:pt idx="485">
                  <c:v>290.62426779846</c:v>
                </c:pt>
                <c:pt idx="486">
                  <c:v>291.22349309289</c:v>
                </c:pt>
                <c:pt idx="487">
                  <c:v>291.8227183873199</c:v>
                </c:pt>
                <c:pt idx="488">
                  <c:v>292.42194368175</c:v>
                </c:pt>
                <c:pt idx="489">
                  <c:v>293.0211689761787</c:v>
                </c:pt>
                <c:pt idx="490">
                  <c:v>293.6203942706096</c:v>
                </c:pt>
                <c:pt idx="491">
                  <c:v>294.2196195650399</c:v>
                </c:pt>
                <c:pt idx="492">
                  <c:v>294.81884485947</c:v>
                </c:pt>
                <c:pt idx="493">
                  <c:v>295.4180701538999</c:v>
                </c:pt>
                <c:pt idx="494">
                  <c:v>296.0172954483292</c:v>
                </c:pt>
                <c:pt idx="495">
                  <c:v>296.6165207427599</c:v>
                </c:pt>
                <c:pt idx="496">
                  <c:v>297.2157460371891</c:v>
                </c:pt>
                <c:pt idx="497">
                  <c:v>297.81497133162</c:v>
                </c:pt>
                <c:pt idx="498">
                  <c:v>298.41419662605</c:v>
                </c:pt>
                <c:pt idx="499">
                  <c:v>299.01342192048</c:v>
                </c:pt>
                <c:pt idx="500">
                  <c:v>299.61264721491</c:v>
                </c:pt>
                <c:pt idx="501">
                  <c:v>300.2118725093401</c:v>
                </c:pt>
                <c:pt idx="502">
                  <c:v>300.81109780377</c:v>
                </c:pt>
                <c:pt idx="503">
                  <c:v>301.4103230981991</c:v>
                </c:pt>
                <c:pt idx="504">
                  <c:v>302.00954839263</c:v>
                </c:pt>
                <c:pt idx="505">
                  <c:v>302.60877368706</c:v>
                </c:pt>
                <c:pt idx="506">
                  <c:v>303.2079989814891</c:v>
                </c:pt>
                <c:pt idx="507">
                  <c:v>303.80722427592</c:v>
                </c:pt>
                <c:pt idx="508">
                  <c:v>304.40644957035</c:v>
                </c:pt>
                <c:pt idx="509">
                  <c:v>305.00567486478</c:v>
                </c:pt>
                <c:pt idx="510">
                  <c:v>305.60490015921</c:v>
                </c:pt>
                <c:pt idx="511">
                  <c:v>306.20412545364</c:v>
                </c:pt>
                <c:pt idx="512">
                  <c:v>306.8033507480691</c:v>
                </c:pt>
                <c:pt idx="513">
                  <c:v>307.4025760424991</c:v>
                </c:pt>
                <c:pt idx="514">
                  <c:v>308.00180133693</c:v>
                </c:pt>
                <c:pt idx="515">
                  <c:v>308.60102663136</c:v>
                </c:pt>
                <c:pt idx="516">
                  <c:v>309.2002519257799</c:v>
                </c:pt>
                <c:pt idx="517">
                  <c:v>309.79947722021</c:v>
                </c:pt>
                <c:pt idx="518">
                  <c:v>310.3987025146399</c:v>
                </c:pt>
                <c:pt idx="519">
                  <c:v>310.9979278090699</c:v>
                </c:pt>
                <c:pt idx="520">
                  <c:v>311.5971531034999</c:v>
                </c:pt>
                <c:pt idx="521">
                  <c:v>312.1963783979292</c:v>
                </c:pt>
                <c:pt idx="522">
                  <c:v>312.79560369236</c:v>
                </c:pt>
                <c:pt idx="523">
                  <c:v>313.39482898679</c:v>
                </c:pt>
                <c:pt idx="524">
                  <c:v>313.9940542812191</c:v>
                </c:pt>
                <c:pt idx="525">
                  <c:v>314.5932795756491</c:v>
                </c:pt>
                <c:pt idx="526">
                  <c:v>315.1925048700799</c:v>
                </c:pt>
                <c:pt idx="527">
                  <c:v>315.7917301645091</c:v>
                </c:pt>
                <c:pt idx="528">
                  <c:v>316.3909554589392</c:v>
                </c:pt>
                <c:pt idx="529">
                  <c:v>316.9901807533699</c:v>
                </c:pt>
                <c:pt idx="530">
                  <c:v>317.5894060478</c:v>
                </c:pt>
                <c:pt idx="531">
                  <c:v>318.1886313422291</c:v>
                </c:pt>
                <c:pt idx="532">
                  <c:v>318.78785663666</c:v>
                </c:pt>
                <c:pt idx="533">
                  <c:v>319.38708193109</c:v>
                </c:pt>
                <c:pt idx="534">
                  <c:v>319.9863072255191</c:v>
                </c:pt>
                <c:pt idx="535">
                  <c:v>320.58553251995</c:v>
                </c:pt>
                <c:pt idx="536">
                  <c:v>321.18475781438</c:v>
                </c:pt>
                <c:pt idx="537">
                  <c:v>321.78398310881</c:v>
                </c:pt>
                <c:pt idx="538">
                  <c:v>322.38320840324</c:v>
                </c:pt>
                <c:pt idx="539">
                  <c:v>322.9824336976699</c:v>
                </c:pt>
                <c:pt idx="540">
                  <c:v>323.5816589920991</c:v>
                </c:pt>
                <c:pt idx="541">
                  <c:v>324.18088428653</c:v>
                </c:pt>
                <c:pt idx="542">
                  <c:v>324.78010958096</c:v>
                </c:pt>
                <c:pt idx="543">
                  <c:v>325.37933487539</c:v>
                </c:pt>
                <c:pt idx="544">
                  <c:v>325.97856016982</c:v>
                </c:pt>
                <c:pt idx="545">
                  <c:v>326.5777854642499</c:v>
                </c:pt>
                <c:pt idx="546">
                  <c:v>327.1770107586791</c:v>
                </c:pt>
                <c:pt idx="547">
                  <c:v>327.7762360531091</c:v>
                </c:pt>
                <c:pt idx="548">
                  <c:v>328.37546134754</c:v>
                </c:pt>
                <c:pt idx="549">
                  <c:v>328.97468664197</c:v>
                </c:pt>
                <c:pt idx="550">
                  <c:v>329.5739119364</c:v>
                </c:pt>
                <c:pt idx="551">
                  <c:v>330.1731372308299</c:v>
                </c:pt>
                <c:pt idx="552">
                  <c:v>330.77236252526</c:v>
                </c:pt>
                <c:pt idx="553">
                  <c:v>331.3715878196899</c:v>
                </c:pt>
                <c:pt idx="554">
                  <c:v>331.97081311412</c:v>
                </c:pt>
                <c:pt idx="555">
                  <c:v>332.5700384085491</c:v>
                </c:pt>
                <c:pt idx="556">
                  <c:v>333.16926370298</c:v>
                </c:pt>
                <c:pt idx="557">
                  <c:v>333.7684889974099</c:v>
                </c:pt>
                <c:pt idx="558">
                  <c:v>334.36771429184</c:v>
                </c:pt>
                <c:pt idx="559">
                  <c:v>334.9669395862691</c:v>
                </c:pt>
                <c:pt idx="560">
                  <c:v>335.5661648807</c:v>
                </c:pt>
                <c:pt idx="561">
                  <c:v>336.1653901751301</c:v>
                </c:pt>
                <c:pt idx="562">
                  <c:v>336.76461546956</c:v>
                </c:pt>
                <c:pt idx="563">
                  <c:v>337.3638407639901</c:v>
                </c:pt>
                <c:pt idx="564">
                  <c:v>337.9630660584191</c:v>
                </c:pt>
                <c:pt idx="565">
                  <c:v>338.56229135285</c:v>
                </c:pt>
                <c:pt idx="566">
                  <c:v>339.1615166472789</c:v>
                </c:pt>
                <c:pt idx="567">
                  <c:v>339.76074194171</c:v>
                </c:pt>
                <c:pt idx="568">
                  <c:v>340.35996723614</c:v>
                </c:pt>
                <c:pt idx="569">
                  <c:v>340.95919253057</c:v>
                </c:pt>
                <c:pt idx="570">
                  <c:v>341.55841782499</c:v>
                </c:pt>
                <c:pt idx="571">
                  <c:v>342.15764311942</c:v>
                </c:pt>
                <c:pt idx="572">
                  <c:v>342.75686841385</c:v>
                </c:pt>
                <c:pt idx="573">
                  <c:v>343.3560937082791</c:v>
                </c:pt>
                <c:pt idx="574">
                  <c:v>343.9553190027091</c:v>
                </c:pt>
                <c:pt idx="575">
                  <c:v>344.55454429714</c:v>
                </c:pt>
                <c:pt idx="576">
                  <c:v>345.15376959157</c:v>
                </c:pt>
                <c:pt idx="577">
                  <c:v>345.752994886</c:v>
                </c:pt>
                <c:pt idx="578">
                  <c:v>346.35222018043</c:v>
                </c:pt>
                <c:pt idx="579">
                  <c:v>346.95144547486</c:v>
                </c:pt>
                <c:pt idx="580">
                  <c:v>347.5506707692899</c:v>
                </c:pt>
                <c:pt idx="581">
                  <c:v>348.14989606372</c:v>
                </c:pt>
                <c:pt idx="582">
                  <c:v>348.7491213581499</c:v>
                </c:pt>
                <c:pt idx="583">
                  <c:v>349.3483466525796</c:v>
                </c:pt>
                <c:pt idx="584">
                  <c:v>349.9475719470091</c:v>
                </c:pt>
                <c:pt idx="585">
                  <c:v>350.5467972414392</c:v>
                </c:pt>
                <c:pt idx="586">
                  <c:v>351.14602253587</c:v>
                </c:pt>
                <c:pt idx="587">
                  <c:v>351.7452478303</c:v>
                </c:pt>
                <c:pt idx="588">
                  <c:v>352.34447312473</c:v>
                </c:pt>
                <c:pt idx="589">
                  <c:v>352.94369841916</c:v>
                </c:pt>
                <c:pt idx="590">
                  <c:v>353.5429237135901</c:v>
                </c:pt>
                <c:pt idx="591">
                  <c:v>354.14214900802</c:v>
                </c:pt>
                <c:pt idx="592">
                  <c:v>354.74137430245</c:v>
                </c:pt>
                <c:pt idx="593">
                  <c:v>355.34059959688</c:v>
                </c:pt>
                <c:pt idx="594">
                  <c:v>355.93982489131</c:v>
                </c:pt>
                <c:pt idx="595">
                  <c:v>356.53905018574</c:v>
                </c:pt>
                <c:pt idx="596">
                  <c:v>357.1382754801699</c:v>
                </c:pt>
                <c:pt idx="597">
                  <c:v>357.7375007745991</c:v>
                </c:pt>
                <c:pt idx="598">
                  <c:v>358.33672606903</c:v>
                </c:pt>
                <c:pt idx="599">
                  <c:v>358.93595136346</c:v>
                </c:pt>
                <c:pt idx="600">
                  <c:v>359.5351766578891</c:v>
                </c:pt>
                <c:pt idx="601">
                  <c:v>360.13440195232</c:v>
                </c:pt>
                <c:pt idx="602">
                  <c:v>360.73362724675</c:v>
                </c:pt>
                <c:pt idx="603">
                  <c:v>361.3328525411791</c:v>
                </c:pt>
                <c:pt idx="604">
                  <c:v>361.93207783561</c:v>
                </c:pt>
                <c:pt idx="605">
                  <c:v>362.53130313004</c:v>
                </c:pt>
                <c:pt idx="606">
                  <c:v>363.13052842447</c:v>
                </c:pt>
                <c:pt idx="607">
                  <c:v>363.7297537188991</c:v>
                </c:pt>
                <c:pt idx="608">
                  <c:v>364.32897901333</c:v>
                </c:pt>
                <c:pt idx="609">
                  <c:v>364.9282043077599</c:v>
                </c:pt>
                <c:pt idx="610">
                  <c:v>365.52742960219</c:v>
                </c:pt>
                <c:pt idx="611">
                  <c:v>366.1266548966199</c:v>
                </c:pt>
                <c:pt idx="612">
                  <c:v>366.72588019105</c:v>
                </c:pt>
                <c:pt idx="613">
                  <c:v>367.3251054854791</c:v>
                </c:pt>
                <c:pt idx="614">
                  <c:v>367.92433077991</c:v>
                </c:pt>
                <c:pt idx="615">
                  <c:v>368.5235560743399</c:v>
                </c:pt>
                <c:pt idx="616">
                  <c:v>369.12278136877</c:v>
                </c:pt>
                <c:pt idx="617">
                  <c:v>369.7220066631999</c:v>
                </c:pt>
                <c:pt idx="618">
                  <c:v>370.321231957629</c:v>
                </c:pt>
                <c:pt idx="619">
                  <c:v>370.9204572520591</c:v>
                </c:pt>
                <c:pt idx="620">
                  <c:v>371.51968254649</c:v>
                </c:pt>
                <c:pt idx="621">
                  <c:v>372.1189078409199</c:v>
                </c:pt>
                <c:pt idx="622">
                  <c:v>372.71813313535</c:v>
                </c:pt>
                <c:pt idx="623">
                  <c:v>373.3173584297799</c:v>
                </c:pt>
                <c:pt idx="624">
                  <c:v>373.9165837242091</c:v>
                </c:pt>
                <c:pt idx="625">
                  <c:v>374.51580901863</c:v>
                </c:pt>
                <c:pt idx="626">
                  <c:v>375.11503431306</c:v>
                </c:pt>
                <c:pt idx="627">
                  <c:v>375.71425960749</c:v>
                </c:pt>
                <c:pt idx="628">
                  <c:v>376.31348490192</c:v>
                </c:pt>
                <c:pt idx="629">
                  <c:v>376.91271019635</c:v>
                </c:pt>
                <c:pt idx="630">
                  <c:v>377.5119354907791</c:v>
                </c:pt>
                <c:pt idx="631">
                  <c:v>378.11116078521</c:v>
                </c:pt>
                <c:pt idx="632">
                  <c:v>378.71038607964</c:v>
                </c:pt>
                <c:pt idx="633">
                  <c:v>379.30961137407</c:v>
                </c:pt>
                <c:pt idx="634">
                  <c:v>379.9088366684991</c:v>
                </c:pt>
                <c:pt idx="635">
                  <c:v>380.50806196293</c:v>
                </c:pt>
                <c:pt idx="636">
                  <c:v>381.10728725736</c:v>
                </c:pt>
                <c:pt idx="637">
                  <c:v>381.7065125517891</c:v>
                </c:pt>
                <c:pt idx="638">
                  <c:v>382.3057378462191</c:v>
                </c:pt>
                <c:pt idx="639">
                  <c:v>382.90496314065</c:v>
                </c:pt>
                <c:pt idx="640">
                  <c:v>383.5041884350799</c:v>
                </c:pt>
                <c:pt idx="641">
                  <c:v>384.10341372951</c:v>
                </c:pt>
                <c:pt idx="642">
                  <c:v>384.70263902394</c:v>
                </c:pt>
                <c:pt idx="643">
                  <c:v>385.30186431837</c:v>
                </c:pt>
                <c:pt idx="644">
                  <c:v>385.9010896127999</c:v>
                </c:pt>
                <c:pt idx="645">
                  <c:v>386.5003149072291</c:v>
                </c:pt>
                <c:pt idx="646">
                  <c:v>387.0995402016599</c:v>
                </c:pt>
                <c:pt idx="647">
                  <c:v>387.6987654960892</c:v>
                </c:pt>
                <c:pt idx="648">
                  <c:v>388.2979907905199</c:v>
                </c:pt>
                <c:pt idx="649">
                  <c:v>388.89721608495</c:v>
                </c:pt>
                <c:pt idx="650">
                  <c:v>389.4964413793799</c:v>
                </c:pt>
                <c:pt idx="651">
                  <c:v>390.09566667381</c:v>
                </c:pt>
                <c:pt idx="652">
                  <c:v>390.6948919682399</c:v>
                </c:pt>
                <c:pt idx="653">
                  <c:v>391.2941172626688</c:v>
                </c:pt>
                <c:pt idx="654">
                  <c:v>391.8933425570992</c:v>
                </c:pt>
                <c:pt idx="655">
                  <c:v>392.4925678515291</c:v>
                </c:pt>
                <c:pt idx="656">
                  <c:v>393.09179314596</c:v>
                </c:pt>
                <c:pt idx="657">
                  <c:v>393.6910184403889</c:v>
                </c:pt>
                <c:pt idx="658">
                  <c:v>394.29024373482</c:v>
                </c:pt>
                <c:pt idx="659">
                  <c:v>394.88946902925</c:v>
                </c:pt>
                <c:pt idx="660">
                  <c:v>395.48869432368</c:v>
                </c:pt>
                <c:pt idx="661">
                  <c:v>396.0879196181091</c:v>
                </c:pt>
                <c:pt idx="662">
                  <c:v>396.68714491254</c:v>
                </c:pt>
                <c:pt idx="663">
                  <c:v>397.2863702069691</c:v>
                </c:pt>
                <c:pt idx="664">
                  <c:v>397.8855955014</c:v>
                </c:pt>
                <c:pt idx="665">
                  <c:v>398.48482079583</c:v>
                </c:pt>
                <c:pt idx="666">
                  <c:v>399.08404609026</c:v>
                </c:pt>
                <c:pt idx="667">
                  <c:v>399.68327138469</c:v>
                </c:pt>
                <c:pt idx="668">
                  <c:v>400.28249667912</c:v>
                </c:pt>
                <c:pt idx="669">
                  <c:v>400.88172197355</c:v>
                </c:pt>
                <c:pt idx="670">
                  <c:v>401.4809472679791</c:v>
                </c:pt>
                <c:pt idx="671">
                  <c:v>402.0801725624091</c:v>
                </c:pt>
                <c:pt idx="672">
                  <c:v>402.67939785684</c:v>
                </c:pt>
                <c:pt idx="673">
                  <c:v>403.2786231512699</c:v>
                </c:pt>
                <c:pt idx="674">
                  <c:v>403.8778484457</c:v>
                </c:pt>
                <c:pt idx="675">
                  <c:v>404.4770737401291</c:v>
                </c:pt>
                <c:pt idx="676">
                  <c:v>405.07629903456</c:v>
                </c:pt>
                <c:pt idx="677">
                  <c:v>405.6755243289899</c:v>
                </c:pt>
                <c:pt idx="678">
                  <c:v>406.27474962342</c:v>
                </c:pt>
                <c:pt idx="679">
                  <c:v>406.8739749178399</c:v>
                </c:pt>
                <c:pt idx="680">
                  <c:v>407.4732002122691</c:v>
                </c:pt>
                <c:pt idx="681">
                  <c:v>408.0724255066999</c:v>
                </c:pt>
                <c:pt idx="682">
                  <c:v>408.67165080113</c:v>
                </c:pt>
                <c:pt idx="683">
                  <c:v>409.2708760955601</c:v>
                </c:pt>
                <c:pt idx="684">
                  <c:v>409.87010138999</c:v>
                </c:pt>
                <c:pt idx="685">
                  <c:v>410.4693266844201</c:v>
                </c:pt>
                <c:pt idx="686">
                  <c:v>411.0685519788491</c:v>
                </c:pt>
                <c:pt idx="687">
                  <c:v>411.66777727328</c:v>
                </c:pt>
                <c:pt idx="688">
                  <c:v>412.26700256771</c:v>
                </c:pt>
                <c:pt idx="689">
                  <c:v>412.86622786214</c:v>
                </c:pt>
                <c:pt idx="690">
                  <c:v>413.4654531565699</c:v>
                </c:pt>
                <c:pt idx="691">
                  <c:v>414.064678451</c:v>
                </c:pt>
                <c:pt idx="692">
                  <c:v>414.66390374543</c:v>
                </c:pt>
                <c:pt idx="693">
                  <c:v>415.26312903986</c:v>
                </c:pt>
                <c:pt idx="694">
                  <c:v>415.86235433429</c:v>
                </c:pt>
                <c:pt idx="695">
                  <c:v>416.46157962872</c:v>
                </c:pt>
                <c:pt idx="696">
                  <c:v>417.06080492315</c:v>
                </c:pt>
                <c:pt idx="697">
                  <c:v>417.66003021758</c:v>
                </c:pt>
                <c:pt idx="698">
                  <c:v>418.25925551201</c:v>
                </c:pt>
                <c:pt idx="699">
                  <c:v>418.85848080644</c:v>
                </c:pt>
                <c:pt idx="700">
                  <c:v>419.45770610087</c:v>
                </c:pt>
                <c:pt idx="701">
                  <c:v>420.0569313953</c:v>
                </c:pt>
                <c:pt idx="702">
                  <c:v>420.65615668973</c:v>
                </c:pt>
                <c:pt idx="703">
                  <c:v>421.25538198416</c:v>
                </c:pt>
                <c:pt idx="704">
                  <c:v>421.8546072785899</c:v>
                </c:pt>
                <c:pt idx="705">
                  <c:v>422.45383257302</c:v>
                </c:pt>
                <c:pt idx="706">
                  <c:v>423.0530578674499</c:v>
                </c:pt>
                <c:pt idx="707">
                  <c:v>423.65228316188</c:v>
                </c:pt>
                <c:pt idx="708">
                  <c:v>424.2515084563091</c:v>
                </c:pt>
                <c:pt idx="709">
                  <c:v>424.85073375074</c:v>
                </c:pt>
                <c:pt idx="710">
                  <c:v>425.4499590451699</c:v>
                </c:pt>
                <c:pt idx="711">
                  <c:v>426.0491843396</c:v>
                </c:pt>
                <c:pt idx="712">
                  <c:v>426.64840963403</c:v>
                </c:pt>
                <c:pt idx="713">
                  <c:v>427.24763492846</c:v>
                </c:pt>
                <c:pt idx="714">
                  <c:v>427.84686022289</c:v>
                </c:pt>
                <c:pt idx="715">
                  <c:v>428.44608551732</c:v>
                </c:pt>
                <c:pt idx="716">
                  <c:v>429.0453108117501</c:v>
                </c:pt>
                <c:pt idx="717">
                  <c:v>429.64453610618</c:v>
                </c:pt>
                <c:pt idx="718">
                  <c:v>430.24376140061</c:v>
                </c:pt>
                <c:pt idx="719">
                  <c:v>430.84298669504</c:v>
                </c:pt>
                <c:pt idx="720">
                  <c:v>431.44221198947</c:v>
                </c:pt>
                <c:pt idx="721">
                  <c:v>432.0414372839</c:v>
                </c:pt>
                <c:pt idx="722">
                  <c:v>432.64066257833</c:v>
                </c:pt>
                <c:pt idx="723">
                  <c:v>433.23988787276</c:v>
                </c:pt>
                <c:pt idx="724">
                  <c:v>433.8391131671891</c:v>
                </c:pt>
                <c:pt idx="725">
                  <c:v>434.4383384616183</c:v>
                </c:pt>
                <c:pt idx="726">
                  <c:v>435.03756375605</c:v>
                </c:pt>
                <c:pt idx="727">
                  <c:v>435.6367890504791</c:v>
                </c:pt>
                <c:pt idx="728">
                  <c:v>436.2360143449091</c:v>
                </c:pt>
                <c:pt idx="729">
                  <c:v>436.83523963934</c:v>
                </c:pt>
                <c:pt idx="730">
                  <c:v>437.43446493377</c:v>
                </c:pt>
                <c:pt idx="731">
                  <c:v>438.0336902281991</c:v>
                </c:pt>
                <c:pt idx="732">
                  <c:v>438.63291552263</c:v>
                </c:pt>
                <c:pt idx="733">
                  <c:v>439.2321408170499</c:v>
                </c:pt>
                <c:pt idx="734">
                  <c:v>439.83136611148</c:v>
                </c:pt>
                <c:pt idx="735">
                  <c:v>440.4305914059091</c:v>
                </c:pt>
                <c:pt idx="736">
                  <c:v>441.02981670034</c:v>
                </c:pt>
                <c:pt idx="737">
                  <c:v>441.62904199477</c:v>
                </c:pt>
                <c:pt idx="738">
                  <c:v>442.2282672891996</c:v>
                </c:pt>
                <c:pt idx="739">
                  <c:v>442.82749258363</c:v>
                </c:pt>
                <c:pt idx="740">
                  <c:v>443.426717878059</c:v>
                </c:pt>
                <c:pt idx="741">
                  <c:v>444.0259431724899</c:v>
                </c:pt>
                <c:pt idx="742">
                  <c:v>444.6251684669191</c:v>
                </c:pt>
                <c:pt idx="743">
                  <c:v>445.2243937613499</c:v>
                </c:pt>
                <c:pt idx="744">
                  <c:v>445.8236190557791</c:v>
                </c:pt>
                <c:pt idx="745">
                  <c:v>446.42284435021</c:v>
                </c:pt>
                <c:pt idx="746">
                  <c:v>447.02206964464</c:v>
                </c:pt>
                <c:pt idx="747">
                  <c:v>447.62129493907</c:v>
                </c:pt>
                <c:pt idx="748">
                  <c:v>448.2205202335</c:v>
                </c:pt>
                <c:pt idx="749">
                  <c:v>448.81974552793</c:v>
                </c:pt>
                <c:pt idx="750">
                  <c:v>449.41897082236</c:v>
                </c:pt>
                <c:pt idx="751">
                  <c:v>450.01819611679</c:v>
                </c:pt>
                <c:pt idx="752">
                  <c:v>450.61742141122</c:v>
                </c:pt>
                <c:pt idx="753">
                  <c:v>451.21664670565</c:v>
                </c:pt>
                <c:pt idx="754">
                  <c:v>451.81587200008</c:v>
                </c:pt>
                <c:pt idx="755">
                  <c:v>452.41509729451</c:v>
                </c:pt>
                <c:pt idx="756">
                  <c:v>453.01432258894</c:v>
                </c:pt>
                <c:pt idx="757">
                  <c:v>453.61354788337</c:v>
                </c:pt>
                <c:pt idx="758">
                  <c:v>454.2127731778</c:v>
                </c:pt>
                <c:pt idx="759">
                  <c:v>454.8119984722291</c:v>
                </c:pt>
                <c:pt idx="760">
                  <c:v>455.4112237666591</c:v>
                </c:pt>
                <c:pt idx="761">
                  <c:v>456.01044906109</c:v>
                </c:pt>
                <c:pt idx="762">
                  <c:v>456.60967435552</c:v>
                </c:pt>
                <c:pt idx="763">
                  <c:v>457.20889964995</c:v>
                </c:pt>
                <c:pt idx="764">
                  <c:v>457.8081249443791</c:v>
                </c:pt>
                <c:pt idx="765">
                  <c:v>458.40735023881</c:v>
                </c:pt>
                <c:pt idx="766">
                  <c:v>459.0065755332399</c:v>
                </c:pt>
                <c:pt idx="767">
                  <c:v>459.60580082767</c:v>
                </c:pt>
                <c:pt idx="768">
                  <c:v>460.2050261220999</c:v>
                </c:pt>
                <c:pt idx="769">
                  <c:v>460.80425141653</c:v>
                </c:pt>
                <c:pt idx="770">
                  <c:v>461.4034767109599</c:v>
                </c:pt>
                <c:pt idx="771">
                  <c:v>462.00270200539</c:v>
                </c:pt>
                <c:pt idx="772">
                  <c:v>462.60192729982</c:v>
                </c:pt>
                <c:pt idx="773">
                  <c:v>463.2011525942492</c:v>
                </c:pt>
                <c:pt idx="774">
                  <c:v>463.8003778886791</c:v>
                </c:pt>
                <c:pt idx="775">
                  <c:v>464.39960318311</c:v>
                </c:pt>
                <c:pt idx="776">
                  <c:v>464.9988284775391</c:v>
                </c:pt>
                <c:pt idx="777">
                  <c:v>465.5980537719691</c:v>
                </c:pt>
                <c:pt idx="778">
                  <c:v>466.1972790663999</c:v>
                </c:pt>
                <c:pt idx="779">
                  <c:v>466.7965043608291</c:v>
                </c:pt>
                <c:pt idx="780">
                  <c:v>467.39572965526</c:v>
                </c:pt>
                <c:pt idx="781">
                  <c:v>467.9949549496889</c:v>
                </c:pt>
                <c:pt idx="782">
                  <c:v>468.59418024412</c:v>
                </c:pt>
                <c:pt idx="783">
                  <c:v>469.19340553855</c:v>
                </c:pt>
                <c:pt idx="784">
                  <c:v>469.79263083298</c:v>
                </c:pt>
                <c:pt idx="785">
                  <c:v>470.39185612741</c:v>
                </c:pt>
                <c:pt idx="786">
                  <c:v>470.99108142184</c:v>
                </c:pt>
                <c:pt idx="787">
                  <c:v>471.5903067162591</c:v>
                </c:pt>
                <c:pt idx="788">
                  <c:v>472.18953201069</c:v>
                </c:pt>
                <c:pt idx="789">
                  <c:v>472.7887573051191</c:v>
                </c:pt>
                <c:pt idx="790">
                  <c:v>473.38798259955</c:v>
                </c:pt>
                <c:pt idx="791">
                  <c:v>473.9872078939799</c:v>
                </c:pt>
                <c:pt idx="792">
                  <c:v>474.58643318841</c:v>
                </c:pt>
                <c:pt idx="793">
                  <c:v>475.1856584828399</c:v>
                </c:pt>
                <c:pt idx="794">
                  <c:v>475.78488377727</c:v>
                </c:pt>
                <c:pt idx="795">
                  <c:v>476.3841090716991</c:v>
                </c:pt>
                <c:pt idx="796">
                  <c:v>476.9833343661291</c:v>
                </c:pt>
                <c:pt idx="797">
                  <c:v>477.5825596605599</c:v>
                </c:pt>
                <c:pt idx="798">
                  <c:v>478.18178495499</c:v>
                </c:pt>
                <c:pt idx="799">
                  <c:v>478.7810102494191</c:v>
                </c:pt>
                <c:pt idx="800">
                  <c:v>479.38023554385</c:v>
                </c:pt>
                <c:pt idx="801">
                  <c:v>479.9794608382799</c:v>
                </c:pt>
                <c:pt idx="802">
                  <c:v>480.57868613271</c:v>
                </c:pt>
                <c:pt idx="803">
                  <c:v>481.1779114271399</c:v>
                </c:pt>
                <c:pt idx="804">
                  <c:v>481.7771367215691</c:v>
                </c:pt>
                <c:pt idx="805">
                  <c:v>482.3763620159999</c:v>
                </c:pt>
                <c:pt idx="806">
                  <c:v>482.97558731043</c:v>
                </c:pt>
                <c:pt idx="807">
                  <c:v>483.5748126048601</c:v>
                </c:pt>
                <c:pt idx="808">
                  <c:v>484.17403789929</c:v>
                </c:pt>
                <c:pt idx="809">
                  <c:v>484.7732631937201</c:v>
                </c:pt>
                <c:pt idx="810">
                  <c:v>485.37248848815</c:v>
                </c:pt>
                <c:pt idx="811">
                  <c:v>485.9717137825785</c:v>
                </c:pt>
                <c:pt idx="812">
                  <c:v>486.5709390770091</c:v>
                </c:pt>
                <c:pt idx="813">
                  <c:v>487.17016437144</c:v>
                </c:pt>
                <c:pt idx="814">
                  <c:v>487.7693896658701</c:v>
                </c:pt>
                <c:pt idx="815">
                  <c:v>488.3686149603</c:v>
                </c:pt>
                <c:pt idx="816">
                  <c:v>488.96784025473</c:v>
                </c:pt>
                <c:pt idx="817">
                  <c:v>489.56706554916</c:v>
                </c:pt>
                <c:pt idx="818">
                  <c:v>490.16629084359</c:v>
                </c:pt>
                <c:pt idx="819">
                  <c:v>490.76551613802</c:v>
                </c:pt>
                <c:pt idx="820">
                  <c:v>491.36474143245</c:v>
                </c:pt>
                <c:pt idx="821">
                  <c:v>491.96396672688</c:v>
                </c:pt>
                <c:pt idx="822">
                  <c:v>492.56319202131</c:v>
                </c:pt>
                <c:pt idx="823">
                  <c:v>493.16241731574</c:v>
                </c:pt>
                <c:pt idx="824">
                  <c:v>493.76164261017</c:v>
                </c:pt>
                <c:pt idx="825">
                  <c:v>494.3608679046</c:v>
                </c:pt>
                <c:pt idx="826">
                  <c:v>494.96009319903</c:v>
                </c:pt>
                <c:pt idx="827">
                  <c:v>495.55931849346</c:v>
                </c:pt>
                <c:pt idx="828">
                  <c:v>496.1585437878899</c:v>
                </c:pt>
                <c:pt idx="829">
                  <c:v>496.75776908232</c:v>
                </c:pt>
                <c:pt idx="830">
                  <c:v>497.35699437675</c:v>
                </c:pt>
                <c:pt idx="831">
                  <c:v>497.9562196711791</c:v>
                </c:pt>
                <c:pt idx="832">
                  <c:v>498.5554449656099</c:v>
                </c:pt>
                <c:pt idx="833">
                  <c:v>499.15467026004</c:v>
                </c:pt>
                <c:pt idx="834">
                  <c:v>499.75389555447</c:v>
                </c:pt>
                <c:pt idx="835">
                  <c:v>500.3531208488996</c:v>
                </c:pt>
                <c:pt idx="836">
                  <c:v>500.95234614333</c:v>
                </c:pt>
                <c:pt idx="837">
                  <c:v>501.55157143776</c:v>
                </c:pt>
                <c:pt idx="838">
                  <c:v>502.1507967321899</c:v>
                </c:pt>
                <c:pt idx="839">
                  <c:v>502.75002202662</c:v>
                </c:pt>
                <c:pt idx="840">
                  <c:v>503.34924732105</c:v>
                </c:pt>
                <c:pt idx="841">
                  <c:v>503.94847261548</c:v>
                </c:pt>
                <c:pt idx="842">
                  <c:v>504.5476979099</c:v>
                </c:pt>
                <c:pt idx="843">
                  <c:v>505.14692320433</c:v>
                </c:pt>
                <c:pt idx="844">
                  <c:v>505.74614849876</c:v>
                </c:pt>
                <c:pt idx="845">
                  <c:v>506.34537379319</c:v>
                </c:pt>
                <c:pt idx="846">
                  <c:v>506.94459908762</c:v>
                </c:pt>
                <c:pt idx="847">
                  <c:v>507.54382438205</c:v>
                </c:pt>
                <c:pt idx="848">
                  <c:v>508.14304967648</c:v>
                </c:pt>
                <c:pt idx="849">
                  <c:v>508.74227497091</c:v>
                </c:pt>
                <c:pt idx="850">
                  <c:v>509.34150026534</c:v>
                </c:pt>
                <c:pt idx="851">
                  <c:v>509.94072555977</c:v>
                </c:pt>
                <c:pt idx="852">
                  <c:v>510.5399508542</c:v>
                </c:pt>
                <c:pt idx="853">
                  <c:v>511.1391761486291</c:v>
                </c:pt>
                <c:pt idx="854">
                  <c:v>511.73840144306</c:v>
                </c:pt>
                <c:pt idx="855">
                  <c:v>512.3376267374881</c:v>
                </c:pt>
                <c:pt idx="856">
                  <c:v>512.936852031919</c:v>
                </c:pt>
                <c:pt idx="857">
                  <c:v>513.53607732635</c:v>
                </c:pt>
                <c:pt idx="858">
                  <c:v>514.13530262078</c:v>
                </c:pt>
                <c:pt idx="859">
                  <c:v>514.7345279152094</c:v>
                </c:pt>
                <c:pt idx="860">
                  <c:v>515.33375320964</c:v>
                </c:pt>
                <c:pt idx="861">
                  <c:v>515.93297850407</c:v>
                </c:pt>
                <c:pt idx="862">
                  <c:v>516.5322037984982</c:v>
                </c:pt>
                <c:pt idx="863">
                  <c:v>517.1314290929281</c:v>
                </c:pt>
                <c:pt idx="864">
                  <c:v>517.73065438736</c:v>
                </c:pt>
                <c:pt idx="865">
                  <c:v>518.32987968179</c:v>
                </c:pt>
                <c:pt idx="866">
                  <c:v>518.92910497622</c:v>
                </c:pt>
                <c:pt idx="867">
                  <c:v>519.52833027065</c:v>
                </c:pt>
                <c:pt idx="868">
                  <c:v>520.12755556508</c:v>
                </c:pt>
                <c:pt idx="869">
                  <c:v>520.72678085951</c:v>
                </c:pt>
                <c:pt idx="870">
                  <c:v>521.3260061539382</c:v>
                </c:pt>
                <c:pt idx="871">
                  <c:v>521.92523144837</c:v>
                </c:pt>
                <c:pt idx="872">
                  <c:v>522.5244567428</c:v>
                </c:pt>
                <c:pt idx="873">
                  <c:v>523.12368203723</c:v>
                </c:pt>
                <c:pt idx="874">
                  <c:v>523.72290733166</c:v>
                </c:pt>
                <c:pt idx="875">
                  <c:v>524.32213262609</c:v>
                </c:pt>
                <c:pt idx="876">
                  <c:v>524.92135792052</c:v>
                </c:pt>
                <c:pt idx="877">
                  <c:v>525.52058321495</c:v>
                </c:pt>
                <c:pt idx="878">
                  <c:v>526.11980850938</c:v>
                </c:pt>
                <c:pt idx="879">
                  <c:v>526.71903380381</c:v>
                </c:pt>
                <c:pt idx="880">
                  <c:v>527.3182590982389</c:v>
                </c:pt>
                <c:pt idx="881">
                  <c:v>527.91748439267</c:v>
                </c:pt>
                <c:pt idx="882">
                  <c:v>528.5167096871</c:v>
                </c:pt>
                <c:pt idx="883">
                  <c:v>529.11593498153</c:v>
                </c:pt>
                <c:pt idx="884">
                  <c:v>529.71516027596</c:v>
                </c:pt>
                <c:pt idx="885">
                  <c:v>530.31438557039</c:v>
                </c:pt>
                <c:pt idx="886">
                  <c:v>530.9136108648194</c:v>
                </c:pt>
                <c:pt idx="887">
                  <c:v>531.51283615925</c:v>
                </c:pt>
                <c:pt idx="888">
                  <c:v>532.11206145368</c:v>
                </c:pt>
                <c:pt idx="889">
                  <c:v>532.71128674811</c:v>
                </c:pt>
                <c:pt idx="890">
                  <c:v>533.3105120425394</c:v>
                </c:pt>
                <c:pt idx="891">
                  <c:v>533.90973733697</c:v>
                </c:pt>
                <c:pt idx="892">
                  <c:v>534.5089626314001</c:v>
                </c:pt>
                <c:pt idx="893">
                  <c:v>535.10818792583</c:v>
                </c:pt>
                <c:pt idx="894">
                  <c:v>535.70741322026</c:v>
                </c:pt>
                <c:pt idx="895">
                  <c:v>536.30663851469</c:v>
                </c:pt>
                <c:pt idx="896">
                  <c:v>536.90586380911</c:v>
                </c:pt>
                <c:pt idx="897">
                  <c:v>537.5050891035394</c:v>
                </c:pt>
                <c:pt idx="898">
                  <c:v>538.10431439797</c:v>
                </c:pt>
                <c:pt idx="899">
                  <c:v>538.7035396924</c:v>
                </c:pt>
                <c:pt idx="900">
                  <c:v>539.30276498683</c:v>
                </c:pt>
                <c:pt idx="901">
                  <c:v>539.9019902812594</c:v>
                </c:pt>
                <c:pt idx="902">
                  <c:v>540.50121557569</c:v>
                </c:pt>
                <c:pt idx="903">
                  <c:v>541.10044087012</c:v>
                </c:pt>
                <c:pt idx="904">
                  <c:v>541.69966616455</c:v>
                </c:pt>
                <c:pt idx="905">
                  <c:v>542.29889145898</c:v>
                </c:pt>
                <c:pt idx="906">
                  <c:v>542.898116753409</c:v>
                </c:pt>
                <c:pt idx="907">
                  <c:v>543.49734204784</c:v>
                </c:pt>
                <c:pt idx="908">
                  <c:v>544.09656734227</c:v>
                </c:pt>
                <c:pt idx="909">
                  <c:v>544.6957926367</c:v>
                </c:pt>
                <c:pt idx="910">
                  <c:v>545.29501793113</c:v>
                </c:pt>
                <c:pt idx="911">
                  <c:v>545.89424322556</c:v>
                </c:pt>
                <c:pt idx="912">
                  <c:v>546.49346851999</c:v>
                </c:pt>
                <c:pt idx="913">
                  <c:v>547.0926938144181</c:v>
                </c:pt>
                <c:pt idx="914">
                  <c:v>547.69191910885</c:v>
                </c:pt>
                <c:pt idx="915">
                  <c:v>548.29114440328</c:v>
                </c:pt>
                <c:pt idx="916">
                  <c:v>548.89036969771</c:v>
                </c:pt>
                <c:pt idx="917">
                  <c:v>549.48959499214</c:v>
                </c:pt>
                <c:pt idx="918">
                  <c:v>550.08882028657</c:v>
                </c:pt>
                <c:pt idx="919">
                  <c:v>550.688045581</c:v>
                </c:pt>
                <c:pt idx="920">
                  <c:v>551.2872708754294</c:v>
                </c:pt>
                <c:pt idx="921">
                  <c:v>551.88649616986</c:v>
                </c:pt>
                <c:pt idx="922">
                  <c:v>552.48572146429</c:v>
                </c:pt>
                <c:pt idx="923">
                  <c:v>553.08494675872</c:v>
                </c:pt>
                <c:pt idx="924">
                  <c:v>553.68417205315</c:v>
                </c:pt>
                <c:pt idx="925">
                  <c:v>554.28339734758</c:v>
                </c:pt>
                <c:pt idx="926">
                  <c:v>554.882622642009</c:v>
                </c:pt>
                <c:pt idx="927">
                  <c:v>555.48184793644</c:v>
                </c:pt>
                <c:pt idx="928">
                  <c:v>556.08107323087</c:v>
                </c:pt>
                <c:pt idx="929">
                  <c:v>556.6802985253</c:v>
                </c:pt>
                <c:pt idx="930">
                  <c:v>557.27952381973</c:v>
                </c:pt>
                <c:pt idx="931">
                  <c:v>557.87874911416</c:v>
                </c:pt>
                <c:pt idx="932">
                  <c:v>558.47797440859</c:v>
                </c:pt>
                <c:pt idx="933">
                  <c:v>559.077199703019</c:v>
                </c:pt>
                <c:pt idx="934">
                  <c:v>559.67642499745</c:v>
                </c:pt>
                <c:pt idx="935">
                  <c:v>560.27565029188</c:v>
                </c:pt>
                <c:pt idx="936">
                  <c:v>560.87487558631</c:v>
                </c:pt>
                <c:pt idx="937">
                  <c:v>561.474100880739</c:v>
                </c:pt>
                <c:pt idx="938">
                  <c:v>562.07332617517</c:v>
                </c:pt>
                <c:pt idx="939">
                  <c:v>562.6725514696</c:v>
                </c:pt>
                <c:pt idx="940">
                  <c:v>563.27177676403</c:v>
                </c:pt>
                <c:pt idx="941">
                  <c:v>563.87100205846</c:v>
                </c:pt>
                <c:pt idx="942">
                  <c:v>564.47022735289</c:v>
                </c:pt>
                <c:pt idx="943">
                  <c:v>565.06945264732</c:v>
                </c:pt>
                <c:pt idx="944">
                  <c:v>565.66867794175</c:v>
                </c:pt>
                <c:pt idx="945">
                  <c:v>566.26790323618</c:v>
                </c:pt>
                <c:pt idx="946">
                  <c:v>566.8671285306089</c:v>
                </c:pt>
                <c:pt idx="947">
                  <c:v>567.4663538250385</c:v>
                </c:pt>
                <c:pt idx="948">
                  <c:v>568.0655791194694</c:v>
                </c:pt>
                <c:pt idx="949">
                  <c:v>568.6648044139</c:v>
                </c:pt>
                <c:pt idx="950">
                  <c:v>569.26402970832</c:v>
                </c:pt>
                <c:pt idx="951">
                  <c:v>569.8632550027482</c:v>
                </c:pt>
                <c:pt idx="952">
                  <c:v>570.46248029718</c:v>
                </c:pt>
                <c:pt idx="953">
                  <c:v>571.06170559161</c:v>
                </c:pt>
                <c:pt idx="954">
                  <c:v>571.66093088604</c:v>
                </c:pt>
                <c:pt idx="955">
                  <c:v>572.2601561804682</c:v>
                </c:pt>
                <c:pt idx="956">
                  <c:v>572.8593814749</c:v>
                </c:pt>
                <c:pt idx="957">
                  <c:v>573.45860676933</c:v>
                </c:pt>
                <c:pt idx="958">
                  <c:v>574.05783206376</c:v>
                </c:pt>
                <c:pt idx="959">
                  <c:v>574.65705735819</c:v>
                </c:pt>
                <c:pt idx="960">
                  <c:v>575.25628265262</c:v>
                </c:pt>
                <c:pt idx="961">
                  <c:v>575.85550794705</c:v>
                </c:pt>
                <c:pt idx="962">
                  <c:v>576.45473324148</c:v>
                </c:pt>
                <c:pt idx="963">
                  <c:v>577.0539585359101</c:v>
                </c:pt>
                <c:pt idx="964">
                  <c:v>577.65318383034</c:v>
                </c:pt>
                <c:pt idx="965">
                  <c:v>578.2524091247689</c:v>
                </c:pt>
                <c:pt idx="966">
                  <c:v>578.8516344191999</c:v>
                </c:pt>
                <c:pt idx="967">
                  <c:v>579.4508597136294</c:v>
                </c:pt>
                <c:pt idx="968">
                  <c:v>580.05008500806</c:v>
                </c:pt>
                <c:pt idx="969">
                  <c:v>580.64931030249</c:v>
                </c:pt>
                <c:pt idx="970">
                  <c:v>581.24853559692</c:v>
                </c:pt>
                <c:pt idx="971">
                  <c:v>581.8477608913482</c:v>
                </c:pt>
                <c:pt idx="972">
                  <c:v>582.446986185778</c:v>
                </c:pt>
                <c:pt idx="973">
                  <c:v>583.0462114802077</c:v>
                </c:pt>
                <c:pt idx="974">
                  <c:v>583.64543677464</c:v>
                </c:pt>
                <c:pt idx="975">
                  <c:v>584.24466206907</c:v>
                </c:pt>
                <c:pt idx="976">
                  <c:v>584.8438873635</c:v>
                </c:pt>
                <c:pt idx="977">
                  <c:v>585.44311265793</c:v>
                </c:pt>
                <c:pt idx="978">
                  <c:v>586.04233795236</c:v>
                </c:pt>
                <c:pt idx="979">
                  <c:v>586.64156324679</c:v>
                </c:pt>
                <c:pt idx="980">
                  <c:v>587.24078854122</c:v>
                </c:pt>
                <c:pt idx="981">
                  <c:v>587.8400138356488</c:v>
                </c:pt>
                <c:pt idx="982">
                  <c:v>588.4392391300794</c:v>
                </c:pt>
                <c:pt idx="983">
                  <c:v>589.0384644245094</c:v>
                </c:pt>
                <c:pt idx="984">
                  <c:v>589.637689718939</c:v>
                </c:pt>
                <c:pt idx="985">
                  <c:v>590.23691501337</c:v>
                </c:pt>
                <c:pt idx="986">
                  <c:v>590.8361403077994</c:v>
                </c:pt>
                <c:pt idx="987">
                  <c:v>591.4353656022294</c:v>
                </c:pt>
                <c:pt idx="988">
                  <c:v>592.03459089666</c:v>
                </c:pt>
                <c:pt idx="989">
                  <c:v>592.63381619109</c:v>
                </c:pt>
                <c:pt idx="990">
                  <c:v>593.2330414855194</c:v>
                </c:pt>
                <c:pt idx="991">
                  <c:v>593.8322667799481</c:v>
                </c:pt>
                <c:pt idx="992">
                  <c:v>594.43149207438</c:v>
                </c:pt>
                <c:pt idx="993">
                  <c:v>595.03071736881</c:v>
                </c:pt>
                <c:pt idx="994">
                  <c:v>595.62994266324</c:v>
                </c:pt>
                <c:pt idx="995">
                  <c:v>596.22916795767</c:v>
                </c:pt>
                <c:pt idx="996">
                  <c:v>596.8283932521</c:v>
                </c:pt>
                <c:pt idx="997">
                  <c:v>597.42761854653</c:v>
                </c:pt>
                <c:pt idx="998">
                  <c:v>598.0268438409594</c:v>
                </c:pt>
                <c:pt idx="999">
                  <c:v>598.626069135389</c:v>
                </c:pt>
                <c:pt idx="1000">
                  <c:v>599.22529442982</c:v>
                </c:pt>
                <c:pt idx="1001">
                  <c:v>599.8245197242485</c:v>
                </c:pt>
                <c:pt idx="1002">
                  <c:v>600.42374501868</c:v>
                </c:pt>
                <c:pt idx="1003">
                  <c:v>601.02297031311</c:v>
                </c:pt>
                <c:pt idx="1004">
                  <c:v>601.62219560753</c:v>
                </c:pt>
                <c:pt idx="1005">
                  <c:v>602.22142090196</c:v>
                </c:pt>
                <c:pt idx="1006">
                  <c:v>602.8206461963894</c:v>
                </c:pt>
                <c:pt idx="1007">
                  <c:v>603.41987149082</c:v>
                </c:pt>
                <c:pt idx="1008">
                  <c:v>604.0190967852488</c:v>
                </c:pt>
                <c:pt idx="1009">
                  <c:v>604.61832207968</c:v>
                </c:pt>
                <c:pt idx="1010">
                  <c:v>605.21754737411</c:v>
                </c:pt>
                <c:pt idx="1011">
                  <c:v>605.81677266854</c:v>
                </c:pt>
                <c:pt idx="1012">
                  <c:v>606.41599796297</c:v>
                </c:pt>
                <c:pt idx="1013">
                  <c:v>607.0152232574</c:v>
                </c:pt>
                <c:pt idx="1014">
                  <c:v>607.61444855183</c:v>
                </c:pt>
                <c:pt idx="1015">
                  <c:v>608.21367384626</c:v>
                </c:pt>
                <c:pt idx="1016">
                  <c:v>608.81289914069</c:v>
                </c:pt>
                <c:pt idx="1017">
                  <c:v>609.4121244351182</c:v>
                </c:pt>
                <c:pt idx="1018">
                  <c:v>610.01134972955</c:v>
                </c:pt>
                <c:pt idx="1019">
                  <c:v>610.61057502398</c:v>
                </c:pt>
                <c:pt idx="1020">
                  <c:v>611.20980031841</c:v>
                </c:pt>
                <c:pt idx="1021">
                  <c:v>611.8090256128394</c:v>
                </c:pt>
                <c:pt idx="1022">
                  <c:v>612.40825090727</c:v>
                </c:pt>
                <c:pt idx="1023">
                  <c:v>613.0074762017</c:v>
                </c:pt>
                <c:pt idx="1024">
                  <c:v>613.60670149613</c:v>
                </c:pt>
                <c:pt idx="1025">
                  <c:v>614.2059267905601</c:v>
                </c:pt>
                <c:pt idx="1026">
                  <c:v>614.805152084988</c:v>
                </c:pt>
                <c:pt idx="1027">
                  <c:v>615.40437737942</c:v>
                </c:pt>
                <c:pt idx="1028">
                  <c:v>616.00360267385</c:v>
                </c:pt>
                <c:pt idx="1029">
                  <c:v>616.60282796828</c:v>
                </c:pt>
                <c:pt idx="1030">
                  <c:v>617.20205326271</c:v>
                </c:pt>
                <c:pt idx="1031">
                  <c:v>617.80127855714</c:v>
                </c:pt>
                <c:pt idx="1032">
                  <c:v>618.40050385157</c:v>
                </c:pt>
                <c:pt idx="1033">
                  <c:v>618.999729146</c:v>
                </c:pt>
                <c:pt idx="1034">
                  <c:v>619.59895444043</c:v>
                </c:pt>
                <c:pt idx="1035">
                  <c:v>620.19817973486</c:v>
                </c:pt>
                <c:pt idx="1036">
                  <c:v>620.79740502929</c:v>
                </c:pt>
                <c:pt idx="1037">
                  <c:v>621.3966303237194</c:v>
                </c:pt>
                <c:pt idx="1038">
                  <c:v>621.99585561815</c:v>
                </c:pt>
                <c:pt idx="1039">
                  <c:v>622.59508091258</c:v>
                </c:pt>
                <c:pt idx="1040">
                  <c:v>623.19430620701</c:v>
                </c:pt>
                <c:pt idx="1041">
                  <c:v>623.79353150144</c:v>
                </c:pt>
                <c:pt idx="1042">
                  <c:v>624.392756795869</c:v>
                </c:pt>
                <c:pt idx="1043">
                  <c:v>624.9919820903</c:v>
                </c:pt>
                <c:pt idx="1044">
                  <c:v>625.5912073847284</c:v>
                </c:pt>
                <c:pt idx="1045">
                  <c:v>626.19043267916</c:v>
                </c:pt>
                <c:pt idx="1046">
                  <c:v>626.78965797359</c:v>
                </c:pt>
                <c:pt idx="1047">
                  <c:v>627.38888326802</c:v>
                </c:pt>
                <c:pt idx="1048">
                  <c:v>627.98810856245</c:v>
                </c:pt>
                <c:pt idx="1049">
                  <c:v>628.58733385688</c:v>
                </c:pt>
                <c:pt idx="1050">
                  <c:v>629.18655915131</c:v>
                </c:pt>
                <c:pt idx="1051">
                  <c:v>629.78578444574</c:v>
                </c:pt>
                <c:pt idx="1052">
                  <c:v>630.38500974017</c:v>
                </c:pt>
                <c:pt idx="1053">
                  <c:v>630.9842350346</c:v>
                </c:pt>
                <c:pt idx="1054">
                  <c:v>631.58346032903</c:v>
                </c:pt>
                <c:pt idx="1055">
                  <c:v>632.18268562346</c:v>
                </c:pt>
                <c:pt idx="1056">
                  <c:v>632.78191091789</c:v>
                </c:pt>
                <c:pt idx="1057">
                  <c:v>633.38113621232</c:v>
                </c:pt>
                <c:pt idx="1058">
                  <c:v>633.98036150675</c:v>
                </c:pt>
                <c:pt idx="1059">
                  <c:v>634.57958680117</c:v>
                </c:pt>
                <c:pt idx="1060">
                  <c:v>635.1788120956</c:v>
                </c:pt>
                <c:pt idx="1061">
                  <c:v>635.77803739003</c:v>
                </c:pt>
                <c:pt idx="1062">
                  <c:v>636.3772626844577</c:v>
                </c:pt>
                <c:pt idx="1063">
                  <c:v>636.97648797889</c:v>
                </c:pt>
                <c:pt idx="1064">
                  <c:v>637.57571327332</c:v>
                </c:pt>
                <c:pt idx="1065">
                  <c:v>638.17493856775</c:v>
                </c:pt>
                <c:pt idx="1066">
                  <c:v>638.77416386218</c:v>
                </c:pt>
                <c:pt idx="1067">
                  <c:v>639.37338915661</c:v>
                </c:pt>
                <c:pt idx="1068">
                  <c:v>639.9726144510394</c:v>
                </c:pt>
                <c:pt idx="1069">
                  <c:v>640.57183974547</c:v>
                </c:pt>
                <c:pt idx="1070">
                  <c:v>641.1710650399001</c:v>
                </c:pt>
                <c:pt idx="1071">
                  <c:v>641.77029033433</c:v>
                </c:pt>
                <c:pt idx="1072">
                  <c:v>642.3695156287594</c:v>
                </c:pt>
                <c:pt idx="1073">
                  <c:v>642.96874092319</c:v>
                </c:pt>
                <c:pt idx="1074">
                  <c:v>643.56796621762</c:v>
                </c:pt>
                <c:pt idx="1075">
                  <c:v>644.1671915120494</c:v>
                </c:pt>
                <c:pt idx="1076">
                  <c:v>644.7664168064794</c:v>
                </c:pt>
                <c:pt idx="1077">
                  <c:v>645.3656421009078</c:v>
                </c:pt>
                <c:pt idx="1078">
                  <c:v>645.9648673953388</c:v>
                </c:pt>
                <c:pt idx="1079">
                  <c:v>646.5640926897694</c:v>
                </c:pt>
                <c:pt idx="1080">
                  <c:v>647.1633179842</c:v>
                </c:pt>
                <c:pt idx="1081">
                  <c:v>647.76254327863</c:v>
                </c:pt>
                <c:pt idx="1082">
                  <c:v>648.36176857306</c:v>
                </c:pt>
                <c:pt idx="1083">
                  <c:v>648.9609938674894</c:v>
                </c:pt>
                <c:pt idx="1084">
                  <c:v>649.560219161918</c:v>
                </c:pt>
                <c:pt idx="1085">
                  <c:v>650.15944445635</c:v>
                </c:pt>
                <c:pt idx="1086">
                  <c:v>650.75866975078</c:v>
                </c:pt>
                <c:pt idx="1087">
                  <c:v>651.357895045208</c:v>
                </c:pt>
                <c:pt idx="1088">
                  <c:v>651.957120339639</c:v>
                </c:pt>
                <c:pt idx="1089">
                  <c:v>652.55634563407</c:v>
                </c:pt>
                <c:pt idx="1090">
                  <c:v>653.1555709285</c:v>
                </c:pt>
                <c:pt idx="1091">
                  <c:v>653.75479622293</c:v>
                </c:pt>
                <c:pt idx="1092">
                  <c:v>654.35402151736</c:v>
                </c:pt>
                <c:pt idx="1093">
                  <c:v>654.9532468117889</c:v>
                </c:pt>
                <c:pt idx="1094">
                  <c:v>655.55247210622</c:v>
                </c:pt>
                <c:pt idx="1095">
                  <c:v>656.1516974006494</c:v>
                </c:pt>
                <c:pt idx="1096">
                  <c:v>656.750922695079</c:v>
                </c:pt>
                <c:pt idx="1097">
                  <c:v>657.3501479895089</c:v>
                </c:pt>
                <c:pt idx="1098">
                  <c:v>657.94937328394</c:v>
                </c:pt>
                <c:pt idx="1099">
                  <c:v>658.54859857837</c:v>
                </c:pt>
                <c:pt idx="1100">
                  <c:v>659.147823872799</c:v>
                </c:pt>
                <c:pt idx="1101">
                  <c:v>659.74704916723</c:v>
                </c:pt>
                <c:pt idx="1102">
                  <c:v>660.34627446166</c:v>
                </c:pt>
                <c:pt idx="1103">
                  <c:v>660.94549975609</c:v>
                </c:pt>
                <c:pt idx="1104">
                  <c:v>661.54472505052</c:v>
                </c:pt>
                <c:pt idx="1105">
                  <c:v>662.14395034495</c:v>
                </c:pt>
                <c:pt idx="1106">
                  <c:v>662.74317563938</c:v>
                </c:pt>
                <c:pt idx="1107">
                  <c:v>663.3424009338094</c:v>
                </c:pt>
                <c:pt idx="1108">
                  <c:v>663.941626228239</c:v>
                </c:pt>
                <c:pt idx="1109">
                  <c:v>664.54085152267</c:v>
                </c:pt>
                <c:pt idx="1110">
                  <c:v>665.1400768171</c:v>
                </c:pt>
                <c:pt idx="1111">
                  <c:v>665.73930211153</c:v>
                </c:pt>
                <c:pt idx="1112">
                  <c:v>666.3385274059578</c:v>
                </c:pt>
                <c:pt idx="1113">
                  <c:v>666.93775270038</c:v>
                </c:pt>
                <c:pt idx="1114">
                  <c:v>667.5369779948094</c:v>
                </c:pt>
                <c:pt idx="1115">
                  <c:v>668.136203289239</c:v>
                </c:pt>
                <c:pt idx="1116">
                  <c:v>668.73542858367</c:v>
                </c:pt>
                <c:pt idx="1117">
                  <c:v>669.3346538781</c:v>
                </c:pt>
                <c:pt idx="1118">
                  <c:v>669.9338791725301</c:v>
                </c:pt>
                <c:pt idx="1119">
                  <c:v>670.53310446696</c:v>
                </c:pt>
                <c:pt idx="1120">
                  <c:v>671.13232976139</c:v>
                </c:pt>
                <c:pt idx="1121">
                  <c:v>671.73155505582</c:v>
                </c:pt>
                <c:pt idx="1122">
                  <c:v>672.33078035025</c:v>
                </c:pt>
                <c:pt idx="1123">
                  <c:v>672.93000564468</c:v>
                </c:pt>
                <c:pt idx="1124">
                  <c:v>673.52923093911</c:v>
                </c:pt>
                <c:pt idx="1125">
                  <c:v>674.12845623354</c:v>
                </c:pt>
                <c:pt idx="1126">
                  <c:v>674.72768152797</c:v>
                </c:pt>
                <c:pt idx="1127">
                  <c:v>675.3269068223989</c:v>
                </c:pt>
                <c:pt idx="1128">
                  <c:v>675.92613211683</c:v>
                </c:pt>
                <c:pt idx="1129">
                  <c:v>676.52535741126</c:v>
                </c:pt>
                <c:pt idx="1130">
                  <c:v>677.12458270569</c:v>
                </c:pt>
                <c:pt idx="1131">
                  <c:v>677.72380800012</c:v>
                </c:pt>
                <c:pt idx="1132">
                  <c:v>678.32303329455</c:v>
                </c:pt>
                <c:pt idx="1133">
                  <c:v>678.9222585889784</c:v>
                </c:pt>
                <c:pt idx="1134">
                  <c:v>679.5214838834081</c:v>
                </c:pt>
                <c:pt idx="1135">
                  <c:v>680.12070917784</c:v>
                </c:pt>
                <c:pt idx="1136">
                  <c:v>680.71993447227</c:v>
                </c:pt>
                <c:pt idx="1137">
                  <c:v>681.3191597667</c:v>
                </c:pt>
                <c:pt idx="1138">
                  <c:v>681.91838506113</c:v>
                </c:pt>
                <c:pt idx="1139">
                  <c:v>682.517610355559</c:v>
                </c:pt>
                <c:pt idx="1140">
                  <c:v>683.11683564999</c:v>
                </c:pt>
                <c:pt idx="1141">
                  <c:v>683.7160609444194</c:v>
                </c:pt>
                <c:pt idx="1142">
                  <c:v>684.31528623885</c:v>
                </c:pt>
                <c:pt idx="1143">
                  <c:v>684.91451153328</c:v>
                </c:pt>
                <c:pt idx="1144">
                  <c:v>685.51373682771</c:v>
                </c:pt>
                <c:pt idx="1145">
                  <c:v>686.1129621221394</c:v>
                </c:pt>
                <c:pt idx="1146">
                  <c:v>686.71218741657</c:v>
                </c:pt>
                <c:pt idx="1147">
                  <c:v>687.3114127109989</c:v>
                </c:pt>
                <c:pt idx="1148">
                  <c:v>687.9106380054286</c:v>
                </c:pt>
                <c:pt idx="1149">
                  <c:v>688.50986329986</c:v>
                </c:pt>
                <c:pt idx="1150">
                  <c:v>689.10908859429</c:v>
                </c:pt>
                <c:pt idx="1151">
                  <c:v>689.70831388872</c:v>
                </c:pt>
                <c:pt idx="1152">
                  <c:v>690.3075391831485</c:v>
                </c:pt>
                <c:pt idx="1153">
                  <c:v>690.90676447758</c:v>
                </c:pt>
                <c:pt idx="1154">
                  <c:v>691.50598977201</c:v>
                </c:pt>
                <c:pt idx="1155">
                  <c:v>692.10521506644</c:v>
                </c:pt>
                <c:pt idx="1156">
                  <c:v>692.70444036087</c:v>
                </c:pt>
                <c:pt idx="1157">
                  <c:v>693.3036656552994</c:v>
                </c:pt>
                <c:pt idx="1158">
                  <c:v>693.90289094973</c:v>
                </c:pt>
                <c:pt idx="1159">
                  <c:v>694.50211624416</c:v>
                </c:pt>
                <c:pt idx="1160">
                  <c:v>695.10134153859</c:v>
                </c:pt>
                <c:pt idx="1161">
                  <c:v>695.7005668330194</c:v>
                </c:pt>
                <c:pt idx="1162">
                  <c:v>696.29979212745</c:v>
                </c:pt>
                <c:pt idx="1163">
                  <c:v>696.89901742188</c:v>
                </c:pt>
                <c:pt idx="1164">
                  <c:v>697.49824271631</c:v>
                </c:pt>
                <c:pt idx="1165">
                  <c:v>698.0974680107394</c:v>
                </c:pt>
                <c:pt idx="1166">
                  <c:v>698.69669330517</c:v>
                </c:pt>
                <c:pt idx="1167">
                  <c:v>699.29591859959</c:v>
                </c:pt>
                <c:pt idx="1168">
                  <c:v>699.8951438940182</c:v>
                </c:pt>
                <c:pt idx="1169">
                  <c:v>700.4943691884494</c:v>
                </c:pt>
                <c:pt idx="1170">
                  <c:v>701.09359448288</c:v>
                </c:pt>
                <c:pt idx="1171">
                  <c:v>701.69281977731</c:v>
                </c:pt>
                <c:pt idx="1172">
                  <c:v>702.29204507174</c:v>
                </c:pt>
                <c:pt idx="1173">
                  <c:v>702.89127036617</c:v>
                </c:pt>
                <c:pt idx="1174">
                  <c:v>703.4904956606</c:v>
                </c:pt>
                <c:pt idx="1175">
                  <c:v>704.08972095503</c:v>
                </c:pt>
                <c:pt idx="1176">
                  <c:v>704.68894624946</c:v>
                </c:pt>
                <c:pt idx="1177">
                  <c:v>705.28817154389</c:v>
                </c:pt>
                <c:pt idx="1178">
                  <c:v>705.88739683832</c:v>
                </c:pt>
                <c:pt idx="1179">
                  <c:v>706.4866221327485</c:v>
                </c:pt>
                <c:pt idx="1180">
                  <c:v>707.085847427181</c:v>
                </c:pt>
                <c:pt idx="1181">
                  <c:v>707.68507272161</c:v>
                </c:pt>
                <c:pt idx="1182">
                  <c:v>708.28429801604</c:v>
                </c:pt>
                <c:pt idx="1183">
                  <c:v>708.88352331047</c:v>
                </c:pt>
                <c:pt idx="1184">
                  <c:v>709.4827486049</c:v>
                </c:pt>
                <c:pt idx="1185">
                  <c:v>710.08197389933</c:v>
                </c:pt>
                <c:pt idx="1186">
                  <c:v>710.6811991937589</c:v>
                </c:pt>
                <c:pt idx="1187">
                  <c:v>711.28042448819</c:v>
                </c:pt>
                <c:pt idx="1188">
                  <c:v>711.8796497826194</c:v>
                </c:pt>
                <c:pt idx="1189">
                  <c:v>712.47887507705</c:v>
                </c:pt>
                <c:pt idx="1190">
                  <c:v>713.07810037148</c:v>
                </c:pt>
                <c:pt idx="1191">
                  <c:v>713.67732566591</c:v>
                </c:pt>
                <c:pt idx="1192">
                  <c:v>714.27655096034</c:v>
                </c:pt>
                <c:pt idx="1193">
                  <c:v>714.87577625477</c:v>
                </c:pt>
                <c:pt idx="1194">
                  <c:v>715.4750015492005</c:v>
                </c:pt>
                <c:pt idx="1195">
                  <c:v>716.07422684363</c:v>
                </c:pt>
                <c:pt idx="1196">
                  <c:v>716.67345213806</c:v>
                </c:pt>
                <c:pt idx="1197">
                  <c:v>717.27267743249</c:v>
                </c:pt>
                <c:pt idx="1198">
                  <c:v>717.87190272692</c:v>
                </c:pt>
                <c:pt idx="1199">
                  <c:v>718.4711280213494</c:v>
                </c:pt>
                <c:pt idx="1200">
                  <c:v>719.07035331578</c:v>
                </c:pt>
                <c:pt idx="1201">
                  <c:v>719.66957861021</c:v>
                </c:pt>
                <c:pt idx="1202">
                  <c:v>720.26880390464</c:v>
                </c:pt>
                <c:pt idx="1203">
                  <c:v>720.8680291990682</c:v>
                </c:pt>
                <c:pt idx="1204">
                  <c:v>721.4672544934972</c:v>
                </c:pt>
                <c:pt idx="1205">
                  <c:v>722.066479787929</c:v>
                </c:pt>
                <c:pt idx="1206">
                  <c:v>722.66570508236</c:v>
                </c:pt>
                <c:pt idx="1207">
                  <c:v>723.26493037679</c:v>
                </c:pt>
                <c:pt idx="1208">
                  <c:v>723.8641556712194</c:v>
                </c:pt>
                <c:pt idx="1209">
                  <c:v>724.46338096565</c:v>
                </c:pt>
                <c:pt idx="1210">
                  <c:v>725.06260626008</c:v>
                </c:pt>
                <c:pt idx="1211">
                  <c:v>725.66183155451</c:v>
                </c:pt>
                <c:pt idx="1212">
                  <c:v>726.261056848939</c:v>
                </c:pt>
                <c:pt idx="1213">
                  <c:v>726.8602821433689</c:v>
                </c:pt>
                <c:pt idx="1214">
                  <c:v>727.4595074378</c:v>
                </c:pt>
                <c:pt idx="1215">
                  <c:v>728.0587327322301</c:v>
                </c:pt>
                <c:pt idx="1216">
                  <c:v>728.65795802666</c:v>
                </c:pt>
                <c:pt idx="1217">
                  <c:v>729.25718332109</c:v>
                </c:pt>
                <c:pt idx="1218">
                  <c:v>729.8564086155185</c:v>
                </c:pt>
                <c:pt idx="1219">
                  <c:v>730.4556339099494</c:v>
                </c:pt>
                <c:pt idx="1220">
                  <c:v>731.05485920438</c:v>
                </c:pt>
                <c:pt idx="1221">
                  <c:v>731.6540844988</c:v>
                </c:pt>
                <c:pt idx="1222">
                  <c:v>732.25330979323</c:v>
                </c:pt>
                <c:pt idx="1223">
                  <c:v>732.8525350876594</c:v>
                </c:pt>
                <c:pt idx="1224">
                  <c:v>733.451760382089</c:v>
                </c:pt>
                <c:pt idx="1225">
                  <c:v>734.05098567652</c:v>
                </c:pt>
                <c:pt idx="1226">
                  <c:v>734.65021097095</c:v>
                </c:pt>
                <c:pt idx="1227">
                  <c:v>735.24943626538</c:v>
                </c:pt>
                <c:pt idx="1228">
                  <c:v>735.84866155981</c:v>
                </c:pt>
                <c:pt idx="1229">
                  <c:v>736.4478868542388</c:v>
                </c:pt>
                <c:pt idx="1230">
                  <c:v>737.0471121486694</c:v>
                </c:pt>
                <c:pt idx="1231">
                  <c:v>737.6463374431</c:v>
                </c:pt>
                <c:pt idx="1232">
                  <c:v>738.24556273753</c:v>
                </c:pt>
                <c:pt idx="1233">
                  <c:v>738.84478803196</c:v>
                </c:pt>
                <c:pt idx="1234">
                  <c:v>739.44401332639</c:v>
                </c:pt>
                <c:pt idx="1235">
                  <c:v>740.04323862082</c:v>
                </c:pt>
                <c:pt idx="1236">
                  <c:v>740.642463915249</c:v>
                </c:pt>
                <c:pt idx="1237">
                  <c:v>741.24168920968</c:v>
                </c:pt>
                <c:pt idx="1238">
                  <c:v>741.8409145041094</c:v>
                </c:pt>
                <c:pt idx="1239">
                  <c:v>742.440139798539</c:v>
                </c:pt>
                <c:pt idx="1240">
                  <c:v>743.0393650929689</c:v>
                </c:pt>
                <c:pt idx="1241">
                  <c:v>743.6385903874001</c:v>
                </c:pt>
                <c:pt idx="1242">
                  <c:v>744.2378156818301</c:v>
                </c:pt>
                <c:pt idx="1243">
                  <c:v>744.83704097626</c:v>
                </c:pt>
                <c:pt idx="1244">
                  <c:v>745.43626627069</c:v>
                </c:pt>
                <c:pt idx="1245">
                  <c:v>746.03549156512</c:v>
                </c:pt>
                <c:pt idx="1246">
                  <c:v>746.63471685955</c:v>
                </c:pt>
                <c:pt idx="1247">
                  <c:v>747.23394215398</c:v>
                </c:pt>
                <c:pt idx="1248">
                  <c:v>747.8331674484089</c:v>
                </c:pt>
                <c:pt idx="1249">
                  <c:v>748.43239274284</c:v>
                </c:pt>
                <c:pt idx="1250">
                  <c:v>749.0316180372694</c:v>
                </c:pt>
                <c:pt idx="1251">
                  <c:v>749.6308433317</c:v>
                </c:pt>
                <c:pt idx="1252">
                  <c:v>750.23006862613</c:v>
                </c:pt>
                <c:pt idx="1253">
                  <c:v>750.82929392056</c:v>
                </c:pt>
                <c:pt idx="1254">
                  <c:v>751.4285192149894</c:v>
                </c:pt>
                <c:pt idx="1255">
                  <c:v>752.02774450942</c:v>
                </c:pt>
                <c:pt idx="1256">
                  <c:v>752.6269698038489</c:v>
                </c:pt>
                <c:pt idx="1257">
                  <c:v>753.22619509828</c:v>
                </c:pt>
                <c:pt idx="1258">
                  <c:v>753.8254203927081</c:v>
                </c:pt>
                <c:pt idx="1259">
                  <c:v>754.42464568714</c:v>
                </c:pt>
                <c:pt idx="1260">
                  <c:v>755.02387098157</c:v>
                </c:pt>
                <c:pt idx="1261">
                  <c:v>755.623096276</c:v>
                </c:pt>
                <c:pt idx="1262">
                  <c:v>756.22232157043</c:v>
                </c:pt>
                <c:pt idx="1263">
                  <c:v>756.821546864859</c:v>
                </c:pt>
                <c:pt idx="1264">
                  <c:v>757.42077215929</c:v>
                </c:pt>
                <c:pt idx="1265">
                  <c:v>758.0199974537194</c:v>
                </c:pt>
                <c:pt idx="1266">
                  <c:v>758.61922274815</c:v>
                </c:pt>
                <c:pt idx="1267">
                  <c:v>759.21844804258</c:v>
                </c:pt>
                <c:pt idx="1268">
                  <c:v>759.81767333701</c:v>
                </c:pt>
                <c:pt idx="1269">
                  <c:v>760.4168986314394</c:v>
                </c:pt>
                <c:pt idx="1270">
                  <c:v>761.0161239258694</c:v>
                </c:pt>
                <c:pt idx="1271">
                  <c:v>761.6153492203</c:v>
                </c:pt>
                <c:pt idx="1272">
                  <c:v>762.21457451473</c:v>
                </c:pt>
                <c:pt idx="1273">
                  <c:v>762.81379980916</c:v>
                </c:pt>
                <c:pt idx="1274">
                  <c:v>763.413025103589</c:v>
                </c:pt>
                <c:pt idx="1275">
                  <c:v>764.0122503980189</c:v>
                </c:pt>
                <c:pt idx="1276">
                  <c:v>764.61147569244</c:v>
                </c:pt>
                <c:pt idx="1277">
                  <c:v>765.21070098687</c:v>
                </c:pt>
                <c:pt idx="1278">
                  <c:v>765.809926281299</c:v>
                </c:pt>
                <c:pt idx="1279">
                  <c:v>766.40915157573</c:v>
                </c:pt>
                <c:pt idx="1280">
                  <c:v>767.00837687016</c:v>
                </c:pt>
                <c:pt idx="1281">
                  <c:v>767.6076021645894</c:v>
                </c:pt>
                <c:pt idx="1282">
                  <c:v>768.20682745902</c:v>
                </c:pt>
                <c:pt idx="1283">
                  <c:v>768.8060527534489</c:v>
                </c:pt>
                <c:pt idx="1284">
                  <c:v>769.40527804788</c:v>
                </c:pt>
                <c:pt idx="1285">
                  <c:v>770.00450334231</c:v>
                </c:pt>
                <c:pt idx="1286">
                  <c:v>770.60372863674</c:v>
                </c:pt>
                <c:pt idx="1287">
                  <c:v>771.20295393117</c:v>
                </c:pt>
                <c:pt idx="1288">
                  <c:v>771.8021792256</c:v>
                </c:pt>
                <c:pt idx="1289">
                  <c:v>772.40140452003</c:v>
                </c:pt>
                <c:pt idx="1290">
                  <c:v>773.0006298144579</c:v>
                </c:pt>
                <c:pt idx="1291">
                  <c:v>773.59985510889</c:v>
                </c:pt>
                <c:pt idx="1292">
                  <c:v>774.19908040332</c:v>
                </c:pt>
                <c:pt idx="1293">
                  <c:v>774.79830569775</c:v>
                </c:pt>
                <c:pt idx="1294">
                  <c:v>775.39753099218</c:v>
                </c:pt>
                <c:pt idx="1295">
                  <c:v>775.99675628661</c:v>
                </c:pt>
                <c:pt idx="1296">
                  <c:v>776.59598158104</c:v>
                </c:pt>
                <c:pt idx="1297">
                  <c:v>777.1952068754694</c:v>
                </c:pt>
                <c:pt idx="1298">
                  <c:v>777.7944321699</c:v>
                </c:pt>
                <c:pt idx="1299">
                  <c:v>778.39365746433</c:v>
                </c:pt>
                <c:pt idx="1300">
                  <c:v>778.99288275876</c:v>
                </c:pt>
                <c:pt idx="1301">
                  <c:v>779.59210805319</c:v>
                </c:pt>
                <c:pt idx="1302">
                  <c:v>780.19133334762</c:v>
                </c:pt>
                <c:pt idx="1303">
                  <c:v>780.79055864205</c:v>
                </c:pt>
                <c:pt idx="1304">
                  <c:v>781.38978393648</c:v>
                </c:pt>
                <c:pt idx="1305">
                  <c:v>781.98900923091</c:v>
                </c:pt>
                <c:pt idx="1306">
                  <c:v>782.58823452534</c:v>
                </c:pt>
                <c:pt idx="1307">
                  <c:v>783.18745981977</c:v>
                </c:pt>
                <c:pt idx="1308">
                  <c:v>783.7866851142</c:v>
                </c:pt>
                <c:pt idx="1309">
                  <c:v>784.38591040863</c:v>
                </c:pt>
                <c:pt idx="1310">
                  <c:v>784.98513570306</c:v>
                </c:pt>
                <c:pt idx="1311">
                  <c:v>785.58436099749</c:v>
                </c:pt>
                <c:pt idx="1312">
                  <c:v>786.18358629192</c:v>
                </c:pt>
                <c:pt idx="1313">
                  <c:v>786.78281158635</c:v>
                </c:pt>
                <c:pt idx="1314">
                  <c:v>787.3820368807789</c:v>
                </c:pt>
                <c:pt idx="1315">
                  <c:v>787.9812621752085</c:v>
                </c:pt>
                <c:pt idx="1316">
                  <c:v>788.58048746964</c:v>
                </c:pt>
                <c:pt idx="1317">
                  <c:v>789.17971276407</c:v>
                </c:pt>
                <c:pt idx="1318">
                  <c:v>789.7789380585</c:v>
                </c:pt>
                <c:pt idx="1319">
                  <c:v>790.37816335293</c:v>
                </c:pt>
                <c:pt idx="1320">
                  <c:v>790.97738864736</c:v>
                </c:pt>
                <c:pt idx="1321">
                  <c:v>791.57661394179</c:v>
                </c:pt>
                <c:pt idx="1322">
                  <c:v>792.17583923622</c:v>
                </c:pt>
                <c:pt idx="1323">
                  <c:v>792.77506453065</c:v>
                </c:pt>
                <c:pt idx="1324">
                  <c:v>793.3742898250794</c:v>
                </c:pt>
                <c:pt idx="1325">
                  <c:v>793.97351511951</c:v>
                </c:pt>
                <c:pt idx="1326">
                  <c:v>794.57274041394</c:v>
                </c:pt>
                <c:pt idx="1327">
                  <c:v>795.17196570837</c:v>
                </c:pt>
                <c:pt idx="1328">
                  <c:v>795.7711910028</c:v>
                </c:pt>
                <c:pt idx="1329">
                  <c:v>796.37041629723</c:v>
                </c:pt>
                <c:pt idx="1330">
                  <c:v>796.96964159165</c:v>
                </c:pt>
                <c:pt idx="1331">
                  <c:v>797.5688668860794</c:v>
                </c:pt>
                <c:pt idx="1332">
                  <c:v>798.168092180509</c:v>
                </c:pt>
                <c:pt idx="1333">
                  <c:v>798.7673174749389</c:v>
                </c:pt>
                <c:pt idx="1334">
                  <c:v>799.36654276937</c:v>
                </c:pt>
                <c:pt idx="1335">
                  <c:v>799.9657680638001</c:v>
                </c:pt>
                <c:pt idx="1336">
                  <c:v>800.56499335823</c:v>
                </c:pt>
                <c:pt idx="1337">
                  <c:v>801.16421865266</c:v>
                </c:pt>
                <c:pt idx="1338">
                  <c:v>801.76344394709</c:v>
                </c:pt>
                <c:pt idx="1339">
                  <c:v>802.3626692415182</c:v>
                </c:pt>
                <c:pt idx="1340">
                  <c:v>802.961894535949</c:v>
                </c:pt>
                <c:pt idx="1341">
                  <c:v>803.5611198303789</c:v>
                </c:pt>
                <c:pt idx="1342">
                  <c:v>804.16034512481</c:v>
                </c:pt>
                <c:pt idx="1343">
                  <c:v>804.75957041924</c:v>
                </c:pt>
                <c:pt idx="1344">
                  <c:v>805.35879571367</c:v>
                </c:pt>
                <c:pt idx="1345">
                  <c:v>805.9580210081</c:v>
                </c:pt>
                <c:pt idx="1346">
                  <c:v>806.5572463025285</c:v>
                </c:pt>
                <c:pt idx="1347">
                  <c:v>807.15647159696</c:v>
                </c:pt>
                <c:pt idx="1348">
                  <c:v>807.755696891389</c:v>
                </c:pt>
                <c:pt idx="1349">
                  <c:v>808.3549221858177</c:v>
                </c:pt>
                <c:pt idx="1350">
                  <c:v>808.9541474802484</c:v>
                </c:pt>
                <c:pt idx="1351">
                  <c:v>809.55337277468</c:v>
                </c:pt>
                <c:pt idx="1352">
                  <c:v>810.15259806911</c:v>
                </c:pt>
                <c:pt idx="1353">
                  <c:v>810.75182336354</c:v>
                </c:pt>
                <c:pt idx="1354">
                  <c:v>811.3510486579694</c:v>
                </c:pt>
                <c:pt idx="1355">
                  <c:v>811.9502739524</c:v>
                </c:pt>
                <c:pt idx="1356">
                  <c:v>812.54949924683</c:v>
                </c:pt>
                <c:pt idx="1357">
                  <c:v>813.14872454126</c:v>
                </c:pt>
                <c:pt idx="1358">
                  <c:v>813.7479498356894</c:v>
                </c:pt>
                <c:pt idx="1359">
                  <c:v>814.3471751301194</c:v>
                </c:pt>
                <c:pt idx="1360">
                  <c:v>814.946400424549</c:v>
                </c:pt>
                <c:pt idx="1361">
                  <c:v>815.5456257189786</c:v>
                </c:pt>
                <c:pt idx="1362">
                  <c:v>816.1448510134094</c:v>
                </c:pt>
                <c:pt idx="1363">
                  <c:v>816.74407630784</c:v>
                </c:pt>
                <c:pt idx="1364">
                  <c:v>817.34330160227</c:v>
                </c:pt>
                <c:pt idx="1365">
                  <c:v>817.9425268966986</c:v>
                </c:pt>
                <c:pt idx="1366">
                  <c:v>818.5417521911294</c:v>
                </c:pt>
                <c:pt idx="1367">
                  <c:v>819.140977485559</c:v>
                </c:pt>
                <c:pt idx="1368">
                  <c:v>819.74020277999</c:v>
                </c:pt>
                <c:pt idx="1369">
                  <c:v>820.3394280744185</c:v>
                </c:pt>
                <c:pt idx="1370">
                  <c:v>820.93865336885</c:v>
                </c:pt>
                <c:pt idx="1371">
                  <c:v>821.53787866328</c:v>
                </c:pt>
                <c:pt idx="1372">
                  <c:v>822.13710395771</c:v>
                </c:pt>
                <c:pt idx="1373">
                  <c:v>822.73632925214</c:v>
                </c:pt>
                <c:pt idx="1374">
                  <c:v>823.33555454657</c:v>
                </c:pt>
                <c:pt idx="1375">
                  <c:v>823.934779841</c:v>
                </c:pt>
                <c:pt idx="1376">
                  <c:v>824.5340051354289</c:v>
                </c:pt>
                <c:pt idx="1377">
                  <c:v>825.13323042986</c:v>
                </c:pt>
                <c:pt idx="1378">
                  <c:v>825.7324557242894</c:v>
                </c:pt>
                <c:pt idx="1379">
                  <c:v>826.331681018719</c:v>
                </c:pt>
                <c:pt idx="1380">
                  <c:v>826.93090631315</c:v>
                </c:pt>
                <c:pt idx="1381">
                  <c:v>827.53013160758</c:v>
                </c:pt>
                <c:pt idx="1382">
                  <c:v>828.12935690201</c:v>
                </c:pt>
                <c:pt idx="1383">
                  <c:v>828.72858219644</c:v>
                </c:pt>
                <c:pt idx="1384">
                  <c:v>829.3278074908588</c:v>
                </c:pt>
                <c:pt idx="1385">
                  <c:v>829.9270327852882</c:v>
                </c:pt>
                <c:pt idx="1386">
                  <c:v>830.5262580797194</c:v>
                </c:pt>
                <c:pt idx="1387">
                  <c:v>831.12548337415</c:v>
                </c:pt>
                <c:pt idx="1388">
                  <c:v>831.72470866858</c:v>
                </c:pt>
                <c:pt idx="1389">
                  <c:v>832.32393396301</c:v>
                </c:pt>
                <c:pt idx="1390">
                  <c:v>832.92315925744</c:v>
                </c:pt>
                <c:pt idx="1391">
                  <c:v>833.52238455187</c:v>
                </c:pt>
                <c:pt idx="1392">
                  <c:v>834.1216098463</c:v>
                </c:pt>
                <c:pt idx="1393">
                  <c:v>834.72083514073</c:v>
                </c:pt>
                <c:pt idx="1394">
                  <c:v>835.320060435159</c:v>
                </c:pt>
                <c:pt idx="1395">
                  <c:v>835.91928572959</c:v>
                </c:pt>
                <c:pt idx="1396">
                  <c:v>836.51851102402</c:v>
                </c:pt>
                <c:pt idx="1397">
                  <c:v>837.1177363184501</c:v>
                </c:pt>
                <c:pt idx="1398">
                  <c:v>837.71696161288</c:v>
                </c:pt>
                <c:pt idx="1399">
                  <c:v>838.31618690731</c:v>
                </c:pt>
                <c:pt idx="1400">
                  <c:v>838.91541220174</c:v>
                </c:pt>
                <c:pt idx="1401">
                  <c:v>839.51463749617</c:v>
                </c:pt>
                <c:pt idx="1402">
                  <c:v>840.1138627906</c:v>
                </c:pt>
                <c:pt idx="1403">
                  <c:v>840.71308808503</c:v>
                </c:pt>
                <c:pt idx="1404">
                  <c:v>841.31231337946</c:v>
                </c:pt>
                <c:pt idx="1405">
                  <c:v>841.91153867389</c:v>
                </c:pt>
                <c:pt idx="1406">
                  <c:v>842.51076396832</c:v>
                </c:pt>
                <c:pt idx="1407">
                  <c:v>843.10998926275</c:v>
                </c:pt>
                <c:pt idx="1408">
                  <c:v>843.70921455718</c:v>
                </c:pt>
                <c:pt idx="1409">
                  <c:v>844.30843985161</c:v>
                </c:pt>
                <c:pt idx="1410">
                  <c:v>844.907665146039</c:v>
                </c:pt>
                <c:pt idx="1411">
                  <c:v>845.50689044047</c:v>
                </c:pt>
                <c:pt idx="1412">
                  <c:v>846.1061157348994</c:v>
                </c:pt>
                <c:pt idx="1413">
                  <c:v>846.70534102933</c:v>
                </c:pt>
                <c:pt idx="1414">
                  <c:v>847.304566323759</c:v>
                </c:pt>
                <c:pt idx="1415">
                  <c:v>847.90379161819</c:v>
                </c:pt>
                <c:pt idx="1416">
                  <c:v>848.50301691262</c:v>
                </c:pt>
                <c:pt idx="1417">
                  <c:v>849.10224220705</c:v>
                </c:pt>
                <c:pt idx="1418">
                  <c:v>849.70146750148</c:v>
                </c:pt>
                <c:pt idx="1419">
                  <c:v>850.3006927959077</c:v>
                </c:pt>
                <c:pt idx="1420">
                  <c:v>850.8999180903394</c:v>
                </c:pt>
                <c:pt idx="1421">
                  <c:v>851.4991433847694</c:v>
                </c:pt>
                <c:pt idx="1422">
                  <c:v>852.0983686792</c:v>
                </c:pt>
                <c:pt idx="1423">
                  <c:v>852.69759397363</c:v>
                </c:pt>
                <c:pt idx="1424">
                  <c:v>853.29681926806</c:v>
                </c:pt>
                <c:pt idx="1425">
                  <c:v>853.89604456249</c:v>
                </c:pt>
                <c:pt idx="1426">
                  <c:v>854.4952698569189</c:v>
                </c:pt>
                <c:pt idx="1427">
                  <c:v>855.09449515135</c:v>
                </c:pt>
                <c:pt idx="1428">
                  <c:v>855.69372044578</c:v>
                </c:pt>
                <c:pt idx="1429">
                  <c:v>856.29294574021</c:v>
                </c:pt>
                <c:pt idx="1430">
                  <c:v>856.89217103464</c:v>
                </c:pt>
                <c:pt idx="1431">
                  <c:v>857.49139632907</c:v>
                </c:pt>
                <c:pt idx="1432">
                  <c:v>858.0906216235001</c:v>
                </c:pt>
                <c:pt idx="1433">
                  <c:v>858.68984691793</c:v>
                </c:pt>
                <c:pt idx="1434">
                  <c:v>859.28907221236</c:v>
                </c:pt>
                <c:pt idx="1435">
                  <c:v>859.88829750679</c:v>
                </c:pt>
                <c:pt idx="1436">
                  <c:v>860.4875228012182</c:v>
                </c:pt>
                <c:pt idx="1437">
                  <c:v>861.08674809565</c:v>
                </c:pt>
                <c:pt idx="1438">
                  <c:v>861.68597339007</c:v>
                </c:pt>
                <c:pt idx="1439">
                  <c:v>862.2851986845</c:v>
                </c:pt>
                <c:pt idx="1440">
                  <c:v>862.88442397893</c:v>
                </c:pt>
                <c:pt idx="1441">
                  <c:v>863.48364927336</c:v>
                </c:pt>
                <c:pt idx="1442">
                  <c:v>864.08287456779</c:v>
                </c:pt>
                <c:pt idx="1443">
                  <c:v>864.68209986222</c:v>
                </c:pt>
                <c:pt idx="1444">
                  <c:v>865.28132515665</c:v>
                </c:pt>
                <c:pt idx="1445">
                  <c:v>865.88055045108</c:v>
                </c:pt>
                <c:pt idx="1446">
                  <c:v>866.47977574551</c:v>
                </c:pt>
                <c:pt idx="1447">
                  <c:v>867.07900103994</c:v>
                </c:pt>
                <c:pt idx="1448">
                  <c:v>867.67822633437</c:v>
                </c:pt>
                <c:pt idx="1449">
                  <c:v>868.2774516288</c:v>
                </c:pt>
                <c:pt idx="1450">
                  <c:v>868.87667692323</c:v>
                </c:pt>
                <c:pt idx="1451">
                  <c:v>869.47590221766</c:v>
                </c:pt>
                <c:pt idx="1452">
                  <c:v>870.07512751209</c:v>
                </c:pt>
                <c:pt idx="1453">
                  <c:v>870.67435280652</c:v>
                </c:pt>
                <c:pt idx="1454">
                  <c:v>871.27357810095</c:v>
                </c:pt>
                <c:pt idx="1455">
                  <c:v>871.8728033953794</c:v>
                </c:pt>
                <c:pt idx="1456">
                  <c:v>872.472028689809</c:v>
                </c:pt>
                <c:pt idx="1457">
                  <c:v>873.0712539842389</c:v>
                </c:pt>
                <c:pt idx="1458">
                  <c:v>873.67047927867</c:v>
                </c:pt>
                <c:pt idx="1459">
                  <c:v>874.2697045731</c:v>
                </c:pt>
                <c:pt idx="1460">
                  <c:v>874.868929867529</c:v>
                </c:pt>
                <c:pt idx="1461">
                  <c:v>875.4681551619589</c:v>
                </c:pt>
                <c:pt idx="1462">
                  <c:v>876.06738045639</c:v>
                </c:pt>
                <c:pt idx="1463">
                  <c:v>876.6666057508194</c:v>
                </c:pt>
                <c:pt idx="1464">
                  <c:v>877.26583104525</c:v>
                </c:pt>
                <c:pt idx="1465">
                  <c:v>877.86505633968</c:v>
                </c:pt>
                <c:pt idx="1466">
                  <c:v>878.46428163411</c:v>
                </c:pt>
                <c:pt idx="1467">
                  <c:v>879.06350692854</c:v>
                </c:pt>
                <c:pt idx="1468">
                  <c:v>879.66273222297</c:v>
                </c:pt>
                <c:pt idx="1469">
                  <c:v>880.2619575174001</c:v>
                </c:pt>
                <c:pt idx="1470">
                  <c:v>880.8611828118285</c:v>
                </c:pt>
                <c:pt idx="1471">
                  <c:v>881.4604081062594</c:v>
                </c:pt>
                <c:pt idx="1472">
                  <c:v>882.05963340069</c:v>
                </c:pt>
                <c:pt idx="1473">
                  <c:v>882.65885869512</c:v>
                </c:pt>
                <c:pt idx="1474">
                  <c:v>883.25808398955</c:v>
                </c:pt>
                <c:pt idx="1475">
                  <c:v>883.8573092839781</c:v>
                </c:pt>
                <c:pt idx="1476">
                  <c:v>884.45653457841</c:v>
                </c:pt>
                <c:pt idx="1477">
                  <c:v>885.05575987284</c:v>
                </c:pt>
                <c:pt idx="1478">
                  <c:v>885.65498516727</c:v>
                </c:pt>
                <c:pt idx="1479">
                  <c:v>886.2542104617</c:v>
                </c:pt>
                <c:pt idx="1480">
                  <c:v>886.85343575613</c:v>
                </c:pt>
                <c:pt idx="1481">
                  <c:v>887.4526610505588</c:v>
                </c:pt>
                <c:pt idx="1482">
                  <c:v>888.0518863449894</c:v>
                </c:pt>
                <c:pt idx="1483">
                  <c:v>888.6511116394194</c:v>
                </c:pt>
                <c:pt idx="1484">
                  <c:v>889.25033693385</c:v>
                </c:pt>
                <c:pt idx="1485">
                  <c:v>889.84956222828</c:v>
                </c:pt>
                <c:pt idx="1486">
                  <c:v>890.44878752271</c:v>
                </c:pt>
                <c:pt idx="1487">
                  <c:v>891.04801281714</c:v>
                </c:pt>
                <c:pt idx="1488">
                  <c:v>891.6472381115689</c:v>
                </c:pt>
                <c:pt idx="1489">
                  <c:v>892.2464634059986</c:v>
                </c:pt>
                <c:pt idx="1490">
                  <c:v>892.8456887004282</c:v>
                </c:pt>
                <c:pt idx="1491">
                  <c:v>893.444913994859</c:v>
                </c:pt>
                <c:pt idx="1492">
                  <c:v>894.04413928929</c:v>
                </c:pt>
                <c:pt idx="1493">
                  <c:v>894.64336458371</c:v>
                </c:pt>
                <c:pt idx="1494">
                  <c:v>895.24258987814</c:v>
                </c:pt>
                <c:pt idx="1495">
                  <c:v>895.841815172569</c:v>
                </c:pt>
                <c:pt idx="1496">
                  <c:v>896.441040467</c:v>
                </c:pt>
                <c:pt idx="1497">
                  <c:v>897.0402657614285</c:v>
                </c:pt>
                <c:pt idx="1498">
                  <c:v>897.63949105586</c:v>
                </c:pt>
                <c:pt idx="1499">
                  <c:v>898.23871635029</c:v>
                </c:pt>
                <c:pt idx="1500">
                  <c:v>898.8379416447189</c:v>
                </c:pt>
                <c:pt idx="1501">
                  <c:v>899.43716693915</c:v>
                </c:pt>
                <c:pt idx="1502">
                  <c:v>900.03639223358</c:v>
                </c:pt>
                <c:pt idx="1503">
                  <c:v>900.63561752801</c:v>
                </c:pt>
                <c:pt idx="1504">
                  <c:v>901.23484282244</c:v>
                </c:pt>
                <c:pt idx="1505">
                  <c:v>901.83406811687</c:v>
                </c:pt>
                <c:pt idx="1506">
                  <c:v>902.4332934112994</c:v>
                </c:pt>
                <c:pt idx="1507">
                  <c:v>903.0325187057279</c:v>
                </c:pt>
                <c:pt idx="1508">
                  <c:v>903.63174400016</c:v>
                </c:pt>
                <c:pt idx="1509">
                  <c:v>904.2309692945894</c:v>
                </c:pt>
                <c:pt idx="1510">
                  <c:v>904.8301945890194</c:v>
                </c:pt>
                <c:pt idx="1511">
                  <c:v>905.4294198834478</c:v>
                </c:pt>
                <c:pt idx="1512">
                  <c:v>906.02864517788</c:v>
                </c:pt>
                <c:pt idx="1513">
                  <c:v>906.62787047231</c:v>
                </c:pt>
                <c:pt idx="1514">
                  <c:v>907.22709576674</c:v>
                </c:pt>
                <c:pt idx="1515">
                  <c:v>907.82632106117</c:v>
                </c:pt>
                <c:pt idx="1516">
                  <c:v>908.4255463556</c:v>
                </c:pt>
                <c:pt idx="1517">
                  <c:v>909.02477165003</c:v>
                </c:pt>
                <c:pt idx="1518">
                  <c:v>909.62399694446</c:v>
                </c:pt>
                <c:pt idx="1519">
                  <c:v>910.22322223889</c:v>
                </c:pt>
                <c:pt idx="1520">
                  <c:v>910.82244753332</c:v>
                </c:pt>
                <c:pt idx="1521">
                  <c:v>911.4216728277494</c:v>
                </c:pt>
                <c:pt idx="1522">
                  <c:v>912.02089812218</c:v>
                </c:pt>
                <c:pt idx="1523">
                  <c:v>912.62012341661</c:v>
                </c:pt>
                <c:pt idx="1524">
                  <c:v>913.21934871104</c:v>
                </c:pt>
                <c:pt idx="1525">
                  <c:v>913.8185740054694</c:v>
                </c:pt>
                <c:pt idx="1526">
                  <c:v>914.4177992999</c:v>
                </c:pt>
                <c:pt idx="1527">
                  <c:v>915.0170245943289</c:v>
                </c:pt>
                <c:pt idx="1528">
                  <c:v>915.6162498887585</c:v>
                </c:pt>
                <c:pt idx="1529">
                  <c:v>916.21547518319</c:v>
                </c:pt>
                <c:pt idx="1530">
                  <c:v>916.81470047762</c:v>
                </c:pt>
                <c:pt idx="1531">
                  <c:v>917.41392577205</c:v>
                </c:pt>
                <c:pt idx="1532">
                  <c:v>918.01315106648</c:v>
                </c:pt>
                <c:pt idx="1533">
                  <c:v>918.61237636091</c:v>
                </c:pt>
                <c:pt idx="1534">
                  <c:v>919.21160165534</c:v>
                </c:pt>
                <c:pt idx="1535">
                  <c:v>919.81082694977</c:v>
                </c:pt>
                <c:pt idx="1536">
                  <c:v>920.4100522442001</c:v>
                </c:pt>
                <c:pt idx="1537">
                  <c:v>921.00927753863</c:v>
                </c:pt>
                <c:pt idx="1538">
                  <c:v>921.60850283306</c:v>
                </c:pt>
                <c:pt idx="1539">
                  <c:v>922.20772812749</c:v>
                </c:pt>
                <c:pt idx="1540">
                  <c:v>922.8069534219184</c:v>
                </c:pt>
                <c:pt idx="1541">
                  <c:v>923.40617871635</c:v>
                </c:pt>
                <c:pt idx="1542">
                  <c:v>924.00540401078</c:v>
                </c:pt>
                <c:pt idx="1543">
                  <c:v>924.6046293052088</c:v>
                </c:pt>
                <c:pt idx="1544">
                  <c:v>925.20385459964</c:v>
                </c:pt>
                <c:pt idx="1545">
                  <c:v>925.8030798940694</c:v>
                </c:pt>
                <c:pt idx="1546">
                  <c:v>926.402305188499</c:v>
                </c:pt>
                <c:pt idx="1547">
                  <c:v>927.0015304829186</c:v>
                </c:pt>
                <c:pt idx="1548">
                  <c:v>927.60075577735</c:v>
                </c:pt>
                <c:pt idx="1549">
                  <c:v>928.19998107178</c:v>
                </c:pt>
                <c:pt idx="1550">
                  <c:v>928.79920636621</c:v>
                </c:pt>
                <c:pt idx="1551">
                  <c:v>929.39843166064</c:v>
                </c:pt>
                <c:pt idx="1552">
                  <c:v>929.9976569550701</c:v>
                </c:pt>
                <c:pt idx="1553">
                  <c:v>930.5968822495</c:v>
                </c:pt>
                <c:pt idx="1554">
                  <c:v>931.19610754393</c:v>
                </c:pt>
                <c:pt idx="1555">
                  <c:v>931.79533283836</c:v>
                </c:pt>
                <c:pt idx="1556">
                  <c:v>932.3945581327894</c:v>
                </c:pt>
                <c:pt idx="1557">
                  <c:v>932.99378342722</c:v>
                </c:pt>
                <c:pt idx="1558">
                  <c:v>933.59300872165</c:v>
                </c:pt>
                <c:pt idx="1559">
                  <c:v>934.19223401608</c:v>
                </c:pt>
                <c:pt idx="1560">
                  <c:v>934.79145931051</c:v>
                </c:pt>
                <c:pt idx="1561">
                  <c:v>935.390684604939</c:v>
                </c:pt>
                <c:pt idx="1562">
                  <c:v>935.98990989937</c:v>
                </c:pt>
                <c:pt idx="1563">
                  <c:v>936.5891351938</c:v>
                </c:pt>
                <c:pt idx="1564">
                  <c:v>937.18836048823</c:v>
                </c:pt>
                <c:pt idx="1565">
                  <c:v>937.78758578266</c:v>
                </c:pt>
                <c:pt idx="1566">
                  <c:v>938.38681107709</c:v>
                </c:pt>
                <c:pt idx="1567">
                  <c:v>938.98603637152</c:v>
                </c:pt>
                <c:pt idx="1568">
                  <c:v>939.5852616659494</c:v>
                </c:pt>
                <c:pt idx="1569">
                  <c:v>940.18448696038</c:v>
                </c:pt>
                <c:pt idx="1570">
                  <c:v>940.78371225481</c:v>
                </c:pt>
                <c:pt idx="1571">
                  <c:v>941.38293754924</c:v>
                </c:pt>
                <c:pt idx="1572">
                  <c:v>941.9821628436694</c:v>
                </c:pt>
                <c:pt idx="1573">
                  <c:v>942.5813881381</c:v>
                </c:pt>
                <c:pt idx="1574">
                  <c:v>943.18061343253</c:v>
                </c:pt>
                <c:pt idx="1575">
                  <c:v>943.77983872696</c:v>
                </c:pt>
                <c:pt idx="1576">
                  <c:v>944.37906402139</c:v>
                </c:pt>
                <c:pt idx="1577">
                  <c:v>944.97828931582</c:v>
                </c:pt>
                <c:pt idx="1578">
                  <c:v>945.57751461025</c:v>
                </c:pt>
                <c:pt idx="1579">
                  <c:v>946.17673990468</c:v>
                </c:pt>
                <c:pt idx="1580">
                  <c:v>946.77596519911</c:v>
                </c:pt>
                <c:pt idx="1581">
                  <c:v>947.3751904935389</c:v>
                </c:pt>
                <c:pt idx="1582">
                  <c:v>947.97441578797</c:v>
                </c:pt>
                <c:pt idx="1583">
                  <c:v>948.5736410824</c:v>
                </c:pt>
                <c:pt idx="1584">
                  <c:v>949.17286637683</c:v>
                </c:pt>
                <c:pt idx="1585">
                  <c:v>949.77209167126</c:v>
                </c:pt>
                <c:pt idx="1586">
                  <c:v>950.37131696569</c:v>
                </c:pt>
                <c:pt idx="1587">
                  <c:v>950.970542260121</c:v>
                </c:pt>
                <c:pt idx="1588">
                  <c:v>951.56976755455</c:v>
                </c:pt>
                <c:pt idx="1589">
                  <c:v>952.16899284898</c:v>
                </c:pt>
                <c:pt idx="1590">
                  <c:v>952.7682181434085</c:v>
                </c:pt>
                <c:pt idx="1591">
                  <c:v>953.3674434378394</c:v>
                </c:pt>
                <c:pt idx="1592">
                  <c:v>953.966668732268</c:v>
                </c:pt>
                <c:pt idx="1593">
                  <c:v>954.5658940267001</c:v>
                </c:pt>
                <c:pt idx="1594">
                  <c:v>955.16511932113</c:v>
                </c:pt>
                <c:pt idx="1595">
                  <c:v>955.76434461556</c:v>
                </c:pt>
                <c:pt idx="1596">
                  <c:v>956.363569909989</c:v>
                </c:pt>
                <c:pt idx="1597">
                  <c:v>956.9627952044189</c:v>
                </c:pt>
                <c:pt idx="1598">
                  <c:v>957.5620204988485</c:v>
                </c:pt>
                <c:pt idx="1599">
                  <c:v>958.1612457932781</c:v>
                </c:pt>
                <c:pt idx="1600">
                  <c:v>958.76047108771</c:v>
                </c:pt>
                <c:pt idx="1601">
                  <c:v>959.3596963821288</c:v>
                </c:pt>
                <c:pt idx="1602">
                  <c:v>959.95892167656</c:v>
                </c:pt>
                <c:pt idx="1603">
                  <c:v>960.55814697099</c:v>
                </c:pt>
                <c:pt idx="1604">
                  <c:v>961.15737226542</c:v>
                </c:pt>
                <c:pt idx="1605">
                  <c:v>961.75659755985</c:v>
                </c:pt>
                <c:pt idx="1606">
                  <c:v>962.3558228542782</c:v>
                </c:pt>
                <c:pt idx="1607">
                  <c:v>962.9550481487094</c:v>
                </c:pt>
                <c:pt idx="1608">
                  <c:v>963.55427344314</c:v>
                </c:pt>
                <c:pt idx="1609">
                  <c:v>964.15349873757</c:v>
                </c:pt>
                <c:pt idx="1610">
                  <c:v>964.7527240319994</c:v>
                </c:pt>
                <c:pt idx="1611">
                  <c:v>965.351949326429</c:v>
                </c:pt>
                <c:pt idx="1612">
                  <c:v>965.95117462086</c:v>
                </c:pt>
                <c:pt idx="1613">
                  <c:v>966.55039991529</c:v>
                </c:pt>
                <c:pt idx="1614">
                  <c:v>967.1496252097201</c:v>
                </c:pt>
                <c:pt idx="1615">
                  <c:v>967.74885050415</c:v>
                </c:pt>
                <c:pt idx="1616">
                  <c:v>968.34807579858</c:v>
                </c:pt>
                <c:pt idx="1617">
                  <c:v>968.9473010930085</c:v>
                </c:pt>
                <c:pt idx="1618">
                  <c:v>969.5465263874382</c:v>
                </c:pt>
                <c:pt idx="1619">
                  <c:v>970.14575168187</c:v>
                </c:pt>
                <c:pt idx="1620">
                  <c:v>970.7449769763</c:v>
                </c:pt>
                <c:pt idx="1621">
                  <c:v>971.34420227073</c:v>
                </c:pt>
                <c:pt idx="1622">
                  <c:v>971.94342756516</c:v>
                </c:pt>
                <c:pt idx="1623">
                  <c:v>972.542652859589</c:v>
                </c:pt>
                <c:pt idx="1624">
                  <c:v>973.14187815402</c:v>
                </c:pt>
                <c:pt idx="1625">
                  <c:v>973.74110344845</c:v>
                </c:pt>
                <c:pt idx="1626">
                  <c:v>974.3403287428794</c:v>
                </c:pt>
                <c:pt idx="1627">
                  <c:v>974.93955403731</c:v>
                </c:pt>
                <c:pt idx="1628">
                  <c:v>975.53877933174</c:v>
                </c:pt>
                <c:pt idx="1629">
                  <c:v>976.13800462617</c:v>
                </c:pt>
                <c:pt idx="1630">
                  <c:v>976.7372299205994</c:v>
                </c:pt>
                <c:pt idx="1631">
                  <c:v>977.336455215029</c:v>
                </c:pt>
                <c:pt idx="1632">
                  <c:v>977.93568050946</c:v>
                </c:pt>
                <c:pt idx="1633">
                  <c:v>978.53490580389</c:v>
                </c:pt>
                <c:pt idx="1634">
                  <c:v>979.13413109832</c:v>
                </c:pt>
                <c:pt idx="1635">
                  <c:v>979.73335639275</c:v>
                </c:pt>
                <c:pt idx="1636">
                  <c:v>980.33258168718</c:v>
                </c:pt>
                <c:pt idx="1637">
                  <c:v>980.9318069816094</c:v>
                </c:pt>
                <c:pt idx="1638">
                  <c:v>981.53103227604</c:v>
                </c:pt>
                <c:pt idx="1639">
                  <c:v>982.13025757047</c:v>
                </c:pt>
                <c:pt idx="1640">
                  <c:v>982.7294828649001</c:v>
                </c:pt>
                <c:pt idx="1641">
                  <c:v>983.32870815933</c:v>
                </c:pt>
                <c:pt idx="1642">
                  <c:v>983.9279334537594</c:v>
                </c:pt>
                <c:pt idx="1643">
                  <c:v>984.52715874819</c:v>
                </c:pt>
                <c:pt idx="1644">
                  <c:v>985.12638404262</c:v>
                </c:pt>
                <c:pt idx="1645">
                  <c:v>985.72560933705</c:v>
                </c:pt>
                <c:pt idx="1646">
                  <c:v>986.32483463148</c:v>
                </c:pt>
                <c:pt idx="1647">
                  <c:v>986.9240599259089</c:v>
                </c:pt>
                <c:pt idx="1648">
                  <c:v>987.52328522034</c:v>
                </c:pt>
                <c:pt idx="1649">
                  <c:v>988.1225105147701</c:v>
                </c:pt>
                <c:pt idx="1650">
                  <c:v>988.7217358092</c:v>
                </c:pt>
                <c:pt idx="1651">
                  <c:v>989.3209611036289</c:v>
                </c:pt>
                <c:pt idx="1652">
                  <c:v>989.92018639806</c:v>
                </c:pt>
                <c:pt idx="1653">
                  <c:v>990.5194116924894</c:v>
                </c:pt>
                <c:pt idx="1654">
                  <c:v>991.11863698692</c:v>
                </c:pt>
                <c:pt idx="1655">
                  <c:v>991.71786228134</c:v>
                </c:pt>
                <c:pt idx="1656">
                  <c:v>992.31708757577</c:v>
                </c:pt>
                <c:pt idx="1657">
                  <c:v>992.9163128702</c:v>
                </c:pt>
                <c:pt idx="1658">
                  <c:v>993.51553816463</c:v>
                </c:pt>
                <c:pt idx="1659">
                  <c:v>994.11476345906</c:v>
                </c:pt>
                <c:pt idx="1660">
                  <c:v>994.71398875349</c:v>
                </c:pt>
                <c:pt idx="1661">
                  <c:v>995.3132140479194</c:v>
                </c:pt>
                <c:pt idx="1662">
                  <c:v>995.91243934235</c:v>
                </c:pt>
                <c:pt idx="1663">
                  <c:v>996.51166463678</c:v>
                </c:pt>
                <c:pt idx="1664">
                  <c:v>997.11088993121</c:v>
                </c:pt>
                <c:pt idx="1665">
                  <c:v>997.71011522564</c:v>
                </c:pt>
                <c:pt idx="1666">
                  <c:v>998.30934052007</c:v>
                </c:pt>
                <c:pt idx="1667">
                  <c:v>998.9085658144988</c:v>
                </c:pt>
                <c:pt idx="1668">
                  <c:v>999.5077911089294</c:v>
                </c:pt>
                <c:pt idx="1669">
                  <c:v>1000.1070164034</c:v>
                </c:pt>
                <c:pt idx="1670">
                  <c:v>1000.7062416978</c:v>
                </c:pt>
                <c:pt idx="1671">
                  <c:v>1001.3054669922</c:v>
                </c:pt>
                <c:pt idx="1672">
                  <c:v>1001.9046922867</c:v>
                </c:pt>
                <c:pt idx="1673">
                  <c:v>1002.5039175811</c:v>
                </c:pt>
                <c:pt idx="1674">
                  <c:v>1003.1031428755</c:v>
                </c:pt>
                <c:pt idx="1675">
                  <c:v>1003.7023681699</c:v>
                </c:pt>
                <c:pt idx="1676">
                  <c:v>1004.3015934644</c:v>
                </c:pt>
                <c:pt idx="1677">
                  <c:v>1004.9008187588</c:v>
                </c:pt>
                <c:pt idx="1678">
                  <c:v>1005.5000440532</c:v>
                </c:pt>
                <c:pt idx="1679">
                  <c:v>1006.0992693477</c:v>
                </c:pt>
                <c:pt idx="1680">
                  <c:v>1006.6984946421</c:v>
                </c:pt>
                <c:pt idx="1681">
                  <c:v>1007.2977199365</c:v>
                </c:pt>
                <c:pt idx="1682">
                  <c:v>1007.896945231</c:v>
                </c:pt>
                <c:pt idx="1683">
                  <c:v>1008.4961705254</c:v>
                </c:pt>
                <c:pt idx="1684">
                  <c:v>1009.0953958198</c:v>
                </c:pt>
                <c:pt idx="1685">
                  <c:v>1009.6946211142</c:v>
                </c:pt>
                <c:pt idx="1686">
                  <c:v>1010.2938464087</c:v>
                </c:pt>
                <c:pt idx="1687">
                  <c:v>1010.8930717031</c:v>
                </c:pt>
                <c:pt idx="1688">
                  <c:v>1011.4922969975</c:v>
                </c:pt>
                <c:pt idx="1689">
                  <c:v>1012.091522292</c:v>
                </c:pt>
                <c:pt idx="1690">
                  <c:v>1012.6907475864</c:v>
                </c:pt>
                <c:pt idx="1691">
                  <c:v>1013.2899728808</c:v>
                </c:pt>
                <c:pt idx="1692">
                  <c:v>1013.8891981752</c:v>
                </c:pt>
                <c:pt idx="1693">
                  <c:v>1014.4884234697</c:v>
                </c:pt>
                <c:pt idx="1694">
                  <c:v>1015.0876487641</c:v>
                </c:pt>
                <c:pt idx="1695">
                  <c:v>1015.6868740585</c:v>
                </c:pt>
                <c:pt idx="1696">
                  <c:v>1016.286099353</c:v>
                </c:pt>
                <c:pt idx="1697">
                  <c:v>1016.8853246474</c:v>
                </c:pt>
                <c:pt idx="1698">
                  <c:v>1017.4845499418</c:v>
                </c:pt>
                <c:pt idx="1699">
                  <c:v>1018.0837752363</c:v>
                </c:pt>
                <c:pt idx="1700">
                  <c:v>1018.6830005307</c:v>
                </c:pt>
                <c:pt idx="1701">
                  <c:v>1019.2822258251</c:v>
                </c:pt>
                <c:pt idx="1702">
                  <c:v>1019.8814511195</c:v>
                </c:pt>
                <c:pt idx="1703">
                  <c:v>1020.480676414</c:v>
                </c:pt>
                <c:pt idx="1704">
                  <c:v>1021.0799017084</c:v>
                </c:pt>
                <c:pt idx="1705">
                  <c:v>1021.6791270028</c:v>
                </c:pt>
                <c:pt idx="1706">
                  <c:v>1022.2783522973</c:v>
                </c:pt>
                <c:pt idx="1707">
                  <c:v>1022.8775775917</c:v>
                </c:pt>
                <c:pt idx="1708">
                  <c:v>1023.4768028861</c:v>
                </c:pt>
                <c:pt idx="1709">
                  <c:v>1024.0760281806</c:v>
                </c:pt>
                <c:pt idx="1710">
                  <c:v>1024.675253475</c:v>
                </c:pt>
                <c:pt idx="1711">
                  <c:v>1025.2744787694</c:v>
                </c:pt>
                <c:pt idx="1712">
                  <c:v>1025.8737040638</c:v>
                </c:pt>
                <c:pt idx="1713">
                  <c:v>1026.4729293583</c:v>
                </c:pt>
                <c:pt idx="1714">
                  <c:v>1027.0721546527</c:v>
                </c:pt>
                <c:pt idx="1715">
                  <c:v>1027.6713799471</c:v>
                </c:pt>
                <c:pt idx="1716">
                  <c:v>1028.2706052416</c:v>
                </c:pt>
                <c:pt idx="1717">
                  <c:v>1028.869830536</c:v>
                </c:pt>
                <c:pt idx="1718">
                  <c:v>1029.4690558304</c:v>
                </c:pt>
                <c:pt idx="1719">
                  <c:v>1030.0682811249</c:v>
                </c:pt>
                <c:pt idx="1720">
                  <c:v>1030.6675064193</c:v>
                </c:pt>
                <c:pt idx="1721">
                  <c:v>1031.2667317137</c:v>
                </c:pt>
                <c:pt idx="1722">
                  <c:v>1031.8659570081</c:v>
                </c:pt>
                <c:pt idx="1723">
                  <c:v>1032.4651823026</c:v>
                </c:pt>
                <c:pt idx="1724">
                  <c:v>1033.064407597</c:v>
                </c:pt>
                <c:pt idx="1725">
                  <c:v>1033.6636328914</c:v>
                </c:pt>
                <c:pt idx="1726">
                  <c:v>1034.2628581859</c:v>
                </c:pt>
                <c:pt idx="1727">
                  <c:v>1034.8620834803</c:v>
                </c:pt>
                <c:pt idx="1728">
                  <c:v>1035.4613087747</c:v>
                </c:pt>
                <c:pt idx="1729">
                  <c:v>1036.0605340692</c:v>
                </c:pt>
                <c:pt idx="1730">
                  <c:v>1036.6597593636</c:v>
                </c:pt>
                <c:pt idx="1731">
                  <c:v>1037.258984658</c:v>
                </c:pt>
                <c:pt idx="1732">
                  <c:v>1037.8582099524</c:v>
                </c:pt>
                <c:pt idx="1733">
                  <c:v>1038.4574352469</c:v>
                </c:pt>
                <c:pt idx="1734">
                  <c:v>1039.0566605413</c:v>
                </c:pt>
                <c:pt idx="1735">
                  <c:v>1039.6558858357</c:v>
                </c:pt>
                <c:pt idx="1736">
                  <c:v>1040.2551111302</c:v>
                </c:pt>
                <c:pt idx="1737">
                  <c:v>1040.8543364246</c:v>
                </c:pt>
                <c:pt idx="1738">
                  <c:v>1041.453561719</c:v>
                </c:pt>
                <c:pt idx="1739">
                  <c:v>1042.0527870134</c:v>
                </c:pt>
                <c:pt idx="1740">
                  <c:v>1042.6520123079</c:v>
                </c:pt>
                <c:pt idx="1741">
                  <c:v>1043.2512376023</c:v>
                </c:pt>
                <c:pt idx="1742">
                  <c:v>1043.8504628967</c:v>
                </c:pt>
                <c:pt idx="1743">
                  <c:v>1044.4496881912</c:v>
                </c:pt>
                <c:pt idx="1744">
                  <c:v>1045.0489134856</c:v>
                </c:pt>
                <c:pt idx="1745">
                  <c:v>1045.64813878</c:v>
                </c:pt>
                <c:pt idx="1746">
                  <c:v>1046.2473640745</c:v>
                </c:pt>
                <c:pt idx="1747">
                  <c:v>1046.8465893689</c:v>
                </c:pt>
                <c:pt idx="1748">
                  <c:v>1047.4458146633</c:v>
                </c:pt>
                <c:pt idx="1749">
                  <c:v>1048.0450399577</c:v>
                </c:pt>
                <c:pt idx="1750">
                  <c:v>1048.6442652522</c:v>
                </c:pt>
                <c:pt idx="1751">
                  <c:v>1049.2434905466</c:v>
                </c:pt>
                <c:pt idx="1752">
                  <c:v>1049.842715841</c:v>
                </c:pt>
                <c:pt idx="1753">
                  <c:v>1050.4419411355</c:v>
                </c:pt>
                <c:pt idx="1754">
                  <c:v>1051.0411664299</c:v>
                </c:pt>
                <c:pt idx="1755">
                  <c:v>1051.6403917243</c:v>
                </c:pt>
                <c:pt idx="1756">
                  <c:v>1052.2396170188</c:v>
                </c:pt>
                <c:pt idx="1757">
                  <c:v>1052.8388423132</c:v>
                </c:pt>
                <c:pt idx="1758">
                  <c:v>1053.4380676076</c:v>
                </c:pt>
                <c:pt idx="1759">
                  <c:v>1054.037292902</c:v>
                </c:pt>
                <c:pt idx="1760">
                  <c:v>1054.6365181965</c:v>
                </c:pt>
                <c:pt idx="1761">
                  <c:v>1055.2357434909</c:v>
                </c:pt>
                <c:pt idx="1762">
                  <c:v>1055.8349687853</c:v>
                </c:pt>
                <c:pt idx="1763">
                  <c:v>1056.4341940798</c:v>
                </c:pt>
                <c:pt idx="1764">
                  <c:v>1057.0334193742</c:v>
                </c:pt>
                <c:pt idx="1765">
                  <c:v>1057.6326446686</c:v>
                </c:pt>
                <c:pt idx="1766">
                  <c:v>1058.2318699631</c:v>
                </c:pt>
                <c:pt idx="1767">
                  <c:v>1058.8310952575</c:v>
                </c:pt>
                <c:pt idx="1768">
                  <c:v>1059.4303205519</c:v>
                </c:pt>
                <c:pt idx="1769">
                  <c:v>1060.0295458463</c:v>
                </c:pt>
                <c:pt idx="1770">
                  <c:v>1060.6287711408</c:v>
                </c:pt>
                <c:pt idx="1771">
                  <c:v>1061.2279964352</c:v>
                </c:pt>
                <c:pt idx="1772">
                  <c:v>1061.8272217296</c:v>
                </c:pt>
                <c:pt idx="1773">
                  <c:v>1062.4264470241</c:v>
                </c:pt>
                <c:pt idx="1774">
                  <c:v>1063.0256723185</c:v>
                </c:pt>
                <c:pt idx="1775">
                  <c:v>1063.6248976129</c:v>
                </c:pt>
                <c:pt idx="1776">
                  <c:v>1064.2241229074</c:v>
                </c:pt>
                <c:pt idx="1777">
                  <c:v>1064.823348201799</c:v>
                </c:pt>
                <c:pt idx="1778">
                  <c:v>1065.4225734962</c:v>
                </c:pt>
                <c:pt idx="1779">
                  <c:v>1066.0217987906</c:v>
                </c:pt>
                <c:pt idx="1780">
                  <c:v>1066.6210240851</c:v>
                </c:pt>
                <c:pt idx="1781">
                  <c:v>1067.2202493795</c:v>
                </c:pt>
                <c:pt idx="1782">
                  <c:v>1067.8194746739</c:v>
                </c:pt>
                <c:pt idx="1783">
                  <c:v>1068.4186999684</c:v>
                </c:pt>
                <c:pt idx="1784">
                  <c:v>1069.0179252628</c:v>
                </c:pt>
                <c:pt idx="1785">
                  <c:v>1069.6171505572</c:v>
                </c:pt>
                <c:pt idx="1786">
                  <c:v>1070.2163758517</c:v>
                </c:pt>
                <c:pt idx="1787">
                  <c:v>1070.8156011461</c:v>
                </c:pt>
                <c:pt idx="1788">
                  <c:v>1071.4148264405</c:v>
                </c:pt>
                <c:pt idx="1789">
                  <c:v>1072.0140517349</c:v>
                </c:pt>
                <c:pt idx="1790">
                  <c:v>1072.6132770294</c:v>
                </c:pt>
                <c:pt idx="1791">
                  <c:v>1073.2125023238</c:v>
                </c:pt>
                <c:pt idx="1792">
                  <c:v>1073.8117276182</c:v>
                </c:pt>
                <c:pt idx="1793">
                  <c:v>1074.4109529127</c:v>
                </c:pt>
                <c:pt idx="1794">
                  <c:v>1075.0101782071</c:v>
                </c:pt>
                <c:pt idx="1795">
                  <c:v>1075.6094035015</c:v>
                </c:pt>
                <c:pt idx="1796">
                  <c:v>1076.2086287959</c:v>
                </c:pt>
                <c:pt idx="1797">
                  <c:v>1076.8078540904</c:v>
                </c:pt>
                <c:pt idx="1798">
                  <c:v>1077.4070793848</c:v>
                </c:pt>
                <c:pt idx="1799">
                  <c:v>1078.0063046792</c:v>
                </c:pt>
                <c:pt idx="1800">
                  <c:v>1078.6055299737</c:v>
                </c:pt>
                <c:pt idx="1801">
                  <c:v>1079.2047552681</c:v>
                </c:pt>
                <c:pt idx="1802">
                  <c:v>1079.8039805625</c:v>
                </c:pt>
                <c:pt idx="1803">
                  <c:v>1080.403205857</c:v>
                </c:pt>
                <c:pt idx="1804">
                  <c:v>1081.0024311514</c:v>
                </c:pt>
                <c:pt idx="1805">
                  <c:v>1081.6016564458</c:v>
                </c:pt>
                <c:pt idx="1806">
                  <c:v>1082.2008817402</c:v>
                </c:pt>
                <c:pt idx="1807">
                  <c:v>1082.8001070347</c:v>
                </c:pt>
                <c:pt idx="1808">
                  <c:v>1083.3993323291</c:v>
                </c:pt>
                <c:pt idx="1809">
                  <c:v>1083.9985576235</c:v>
                </c:pt>
                <c:pt idx="1810">
                  <c:v>1084.597782918</c:v>
                </c:pt>
                <c:pt idx="1811">
                  <c:v>1085.1970082124</c:v>
                </c:pt>
                <c:pt idx="1812">
                  <c:v>1085.7962335068</c:v>
                </c:pt>
                <c:pt idx="1813">
                  <c:v>1086.3954588013</c:v>
                </c:pt>
                <c:pt idx="1814">
                  <c:v>1086.9946840957</c:v>
                </c:pt>
                <c:pt idx="1815">
                  <c:v>1087.5939093901</c:v>
                </c:pt>
                <c:pt idx="1816">
                  <c:v>1088.1931346845</c:v>
                </c:pt>
                <c:pt idx="1817">
                  <c:v>1088.792359979</c:v>
                </c:pt>
                <c:pt idx="1818">
                  <c:v>1089.3915852734</c:v>
                </c:pt>
                <c:pt idx="1819">
                  <c:v>1089.9908105678</c:v>
                </c:pt>
                <c:pt idx="1820">
                  <c:v>1090.5900358623</c:v>
                </c:pt>
                <c:pt idx="1821">
                  <c:v>1091.1892611567</c:v>
                </c:pt>
                <c:pt idx="1822">
                  <c:v>1091.7884864511</c:v>
                </c:pt>
                <c:pt idx="1823">
                  <c:v>1092.3877117456</c:v>
                </c:pt>
                <c:pt idx="1824">
                  <c:v>1092.98693704</c:v>
                </c:pt>
                <c:pt idx="1825">
                  <c:v>1093.5861623344</c:v>
                </c:pt>
                <c:pt idx="1826">
                  <c:v>1094.1853876288</c:v>
                </c:pt>
                <c:pt idx="1827">
                  <c:v>1094.7846129233</c:v>
                </c:pt>
                <c:pt idx="1828">
                  <c:v>1095.3838382177</c:v>
                </c:pt>
                <c:pt idx="1829">
                  <c:v>1095.9830635121</c:v>
                </c:pt>
                <c:pt idx="1830">
                  <c:v>1096.5822888066</c:v>
                </c:pt>
                <c:pt idx="1831">
                  <c:v>1097.181514101</c:v>
                </c:pt>
                <c:pt idx="1832">
                  <c:v>1097.7807393954</c:v>
                </c:pt>
                <c:pt idx="1833">
                  <c:v>1098.3799646899</c:v>
                </c:pt>
                <c:pt idx="1834">
                  <c:v>1098.9791899843</c:v>
                </c:pt>
                <c:pt idx="1835">
                  <c:v>1099.5784152787</c:v>
                </c:pt>
                <c:pt idx="1836">
                  <c:v>1100.1776405731</c:v>
                </c:pt>
                <c:pt idx="1837">
                  <c:v>1100.7768658676</c:v>
                </c:pt>
                <c:pt idx="1838">
                  <c:v>1101.376091162</c:v>
                </c:pt>
                <c:pt idx="1839">
                  <c:v>1101.9753164564</c:v>
                </c:pt>
                <c:pt idx="1840">
                  <c:v>1102.5745417509</c:v>
                </c:pt>
                <c:pt idx="1841">
                  <c:v>1103.1737670453</c:v>
                </c:pt>
                <c:pt idx="1842">
                  <c:v>1103.7729923397</c:v>
                </c:pt>
                <c:pt idx="1843">
                  <c:v>1104.3722176342</c:v>
                </c:pt>
                <c:pt idx="1844">
                  <c:v>1104.9714429286</c:v>
                </c:pt>
                <c:pt idx="1845">
                  <c:v>1105.570668223</c:v>
                </c:pt>
                <c:pt idx="1846">
                  <c:v>1106.1698935174</c:v>
                </c:pt>
                <c:pt idx="1847">
                  <c:v>1106.7691188119</c:v>
                </c:pt>
                <c:pt idx="1848">
                  <c:v>1107.3683441063</c:v>
                </c:pt>
                <c:pt idx="1849">
                  <c:v>1107.9675694007</c:v>
                </c:pt>
                <c:pt idx="1850">
                  <c:v>1108.5667946952</c:v>
                </c:pt>
                <c:pt idx="1851">
                  <c:v>1109.1660199896</c:v>
                </c:pt>
                <c:pt idx="1852">
                  <c:v>1109.765245284</c:v>
                </c:pt>
                <c:pt idx="1853">
                  <c:v>1110.3644705784</c:v>
                </c:pt>
                <c:pt idx="1854">
                  <c:v>1110.9636958729</c:v>
                </c:pt>
                <c:pt idx="1855">
                  <c:v>1111.5629211673</c:v>
                </c:pt>
                <c:pt idx="1856">
                  <c:v>1112.1621464617</c:v>
                </c:pt>
                <c:pt idx="1857">
                  <c:v>1112.7613717562</c:v>
                </c:pt>
                <c:pt idx="1858">
                  <c:v>1113.3605970506</c:v>
                </c:pt>
                <c:pt idx="1859">
                  <c:v>1113.959822345</c:v>
                </c:pt>
                <c:pt idx="1860">
                  <c:v>1114.5590476395</c:v>
                </c:pt>
                <c:pt idx="1861">
                  <c:v>1115.1582729339</c:v>
                </c:pt>
                <c:pt idx="1862">
                  <c:v>1115.7574982283</c:v>
                </c:pt>
                <c:pt idx="1863">
                  <c:v>1116.3567235227</c:v>
                </c:pt>
                <c:pt idx="1864">
                  <c:v>1116.9559488172</c:v>
                </c:pt>
                <c:pt idx="1865">
                  <c:v>1117.5551741116</c:v>
                </c:pt>
                <c:pt idx="1866">
                  <c:v>1118.154399406</c:v>
                </c:pt>
                <c:pt idx="1867">
                  <c:v>1118.7536247005</c:v>
                </c:pt>
                <c:pt idx="1868">
                  <c:v>1119.3528499949</c:v>
                </c:pt>
                <c:pt idx="1869">
                  <c:v>1119.9520752893</c:v>
                </c:pt>
                <c:pt idx="1870">
                  <c:v>1120.5513005838</c:v>
                </c:pt>
                <c:pt idx="1871">
                  <c:v>1121.1505258782</c:v>
                </c:pt>
                <c:pt idx="1872">
                  <c:v>1121.7497511726</c:v>
                </c:pt>
                <c:pt idx="1873">
                  <c:v>1122.348976467</c:v>
                </c:pt>
                <c:pt idx="1874">
                  <c:v>1122.9482017615</c:v>
                </c:pt>
                <c:pt idx="1875">
                  <c:v>1123.5474270559</c:v>
                </c:pt>
                <c:pt idx="1876">
                  <c:v>1124.1466523503</c:v>
                </c:pt>
                <c:pt idx="1877">
                  <c:v>1124.7458776448</c:v>
                </c:pt>
                <c:pt idx="1878">
                  <c:v>1125.3451029392</c:v>
                </c:pt>
                <c:pt idx="1879">
                  <c:v>1125.9443282336</c:v>
                </c:pt>
                <c:pt idx="1880">
                  <c:v>1126.5435535281</c:v>
                </c:pt>
                <c:pt idx="1881">
                  <c:v>1127.1427788225</c:v>
                </c:pt>
                <c:pt idx="1882">
                  <c:v>1127.7420041169</c:v>
                </c:pt>
                <c:pt idx="1883">
                  <c:v>1128.3412294113</c:v>
                </c:pt>
                <c:pt idx="1884">
                  <c:v>1128.9404547058</c:v>
                </c:pt>
                <c:pt idx="1885">
                  <c:v>1129.5396800002</c:v>
                </c:pt>
                <c:pt idx="1886">
                  <c:v>1130.1389052946</c:v>
                </c:pt>
                <c:pt idx="1887">
                  <c:v>1130.7381305891</c:v>
                </c:pt>
                <c:pt idx="1888">
                  <c:v>1131.3373558835</c:v>
                </c:pt>
                <c:pt idx="1889">
                  <c:v>1131.9365811779</c:v>
                </c:pt>
                <c:pt idx="1890">
                  <c:v>1132.5358064724</c:v>
                </c:pt>
                <c:pt idx="1891">
                  <c:v>1133.1350317668</c:v>
                </c:pt>
                <c:pt idx="1892">
                  <c:v>1133.7342570612</c:v>
                </c:pt>
                <c:pt idx="1893">
                  <c:v>1134.3334823556</c:v>
                </c:pt>
                <c:pt idx="1894">
                  <c:v>1134.9327076501</c:v>
                </c:pt>
                <c:pt idx="1895">
                  <c:v>1135.5319329445</c:v>
                </c:pt>
                <c:pt idx="1896">
                  <c:v>1136.1311582389</c:v>
                </c:pt>
                <c:pt idx="1897">
                  <c:v>1136.7303835334</c:v>
                </c:pt>
                <c:pt idx="1898">
                  <c:v>1137.3296088278</c:v>
                </c:pt>
                <c:pt idx="1899">
                  <c:v>1137.9288341222</c:v>
                </c:pt>
                <c:pt idx="1900">
                  <c:v>1138.5280594166</c:v>
                </c:pt>
                <c:pt idx="1901">
                  <c:v>1139.1272847111</c:v>
                </c:pt>
                <c:pt idx="1902">
                  <c:v>1139.7265100055</c:v>
                </c:pt>
                <c:pt idx="1903">
                  <c:v>1140.3257352999</c:v>
                </c:pt>
                <c:pt idx="1904">
                  <c:v>1140.9249605944</c:v>
                </c:pt>
                <c:pt idx="1905">
                  <c:v>1141.5241858888</c:v>
                </c:pt>
                <c:pt idx="1906">
                  <c:v>1142.1234111832</c:v>
                </c:pt>
                <c:pt idx="1907">
                  <c:v>1142.7226364777</c:v>
                </c:pt>
                <c:pt idx="1908">
                  <c:v>1143.3218617721</c:v>
                </c:pt>
                <c:pt idx="1909">
                  <c:v>1143.9210870665</c:v>
                </c:pt>
                <c:pt idx="1910">
                  <c:v>1144.5203123609</c:v>
                </c:pt>
                <c:pt idx="1911">
                  <c:v>1145.1195376554</c:v>
                </c:pt>
                <c:pt idx="1912">
                  <c:v>1145.7187629498</c:v>
                </c:pt>
                <c:pt idx="1913">
                  <c:v>1146.3179882442</c:v>
                </c:pt>
                <c:pt idx="1914">
                  <c:v>1146.9172135387</c:v>
                </c:pt>
                <c:pt idx="1915">
                  <c:v>1147.5164388331</c:v>
                </c:pt>
                <c:pt idx="1916">
                  <c:v>1148.1156641275</c:v>
                </c:pt>
                <c:pt idx="1917">
                  <c:v>1148.714889422</c:v>
                </c:pt>
                <c:pt idx="1918">
                  <c:v>1149.3141147164</c:v>
                </c:pt>
                <c:pt idx="1919">
                  <c:v>1149.9133400108</c:v>
                </c:pt>
                <c:pt idx="1920">
                  <c:v>1150.5125653052</c:v>
                </c:pt>
                <c:pt idx="1921">
                  <c:v>1151.1117905997</c:v>
                </c:pt>
                <c:pt idx="1922">
                  <c:v>1151.7110158941</c:v>
                </c:pt>
                <c:pt idx="1923">
                  <c:v>1152.3102411885</c:v>
                </c:pt>
                <c:pt idx="1924">
                  <c:v>1152.909466483</c:v>
                </c:pt>
                <c:pt idx="1925">
                  <c:v>1153.5086917774</c:v>
                </c:pt>
                <c:pt idx="1926">
                  <c:v>1154.1079170718</c:v>
                </c:pt>
                <c:pt idx="1927">
                  <c:v>1154.7071423663</c:v>
                </c:pt>
                <c:pt idx="1928">
                  <c:v>1155.3063676607</c:v>
                </c:pt>
                <c:pt idx="1929">
                  <c:v>1155.9055929551</c:v>
                </c:pt>
                <c:pt idx="1930">
                  <c:v>1156.5048182495</c:v>
                </c:pt>
                <c:pt idx="1931">
                  <c:v>1157.104043544</c:v>
                </c:pt>
                <c:pt idx="1932">
                  <c:v>1157.7032688384</c:v>
                </c:pt>
                <c:pt idx="1933">
                  <c:v>1158.3024941328</c:v>
                </c:pt>
                <c:pt idx="1934">
                  <c:v>1158.9017194273</c:v>
                </c:pt>
                <c:pt idx="1935">
                  <c:v>1159.5009447217</c:v>
                </c:pt>
                <c:pt idx="1936">
                  <c:v>1160.1001700161</c:v>
                </c:pt>
                <c:pt idx="1937">
                  <c:v>1160.6993953106</c:v>
                </c:pt>
                <c:pt idx="1938">
                  <c:v>1161.298620605</c:v>
                </c:pt>
                <c:pt idx="1939">
                  <c:v>1161.8978458994</c:v>
                </c:pt>
                <c:pt idx="1940">
                  <c:v>1162.4970711938</c:v>
                </c:pt>
                <c:pt idx="1941">
                  <c:v>1163.0962964883</c:v>
                </c:pt>
                <c:pt idx="1942">
                  <c:v>1163.6955217827</c:v>
                </c:pt>
                <c:pt idx="1943">
                  <c:v>1164.2947470771</c:v>
                </c:pt>
                <c:pt idx="1944">
                  <c:v>1164.8939723716</c:v>
                </c:pt>
                <c:pt idx="1945">
                  <c:v>1165.493197666</c:v>
                </c:pt>
                <c:pt idx="1946">
                  <c:v>1166.0924229604</c:v>
                </c:pt>
                <c:pt idx="1947">
                  <c:v>1166.6916482549</c:v>
                </c:pt>
                <c:pt idx="1948">
                  <c:v>1167.2908735493</c:v>
                </c:pt>
                <c:pt idx="1949">
                  <c:v>1167.8900988437</c:v>
                </c:pt>
                <c:pt idx="1950">
                  <c:v>1168.4893241381</c:v>
                </c:pt>
                <c:pt idx="1951">
                  <c:v>1169.0885494326</c:v>
                </c:pt>
                <c:pt idx="1952">
                  <c:v>1169.687774727</c:v>
                </c:pt>
                <c:pt idx="1953">
                  <c:v>1170.2870000214</c:v>
                </c:pt>
                <c:pt idx="1954">
                  <c:v>1170.8862253159</c:v>
                </c:pt>
                <c:pt idx="1955">
                  <c:v>1171.4854506103</c:v>
                </c:pt>
                <c:pt idx="1956">
                  <c:v>1172.0846759047</c:v>
                </c:pt>
                <c:pt idx="1957">
                  <c:v>1172.6839011991</c:v>
                </c:pt>
                <c:pt idx="1958">
                  <c:v>1173.2831264936</c:v>
                </c:pt>
                <c:pt idx="1959">
                  <c:v>1173.882351788</c:v>
                </c:pt>
                <c:pt idx="1960">
                  <c:v>1174.4815770824</c:v>
                </c:pt>
                <c:pt idx="1961">
                  <c:v>1175.0808023769</c:v>
                </c:pt>
                <c:pt idx="1962">
                  <c:v>1175.6800276713</c:v>
                </c:pt>
                <c:pt idx="1963">
                  <c:v>1176.2792529657</c:v>
                </c:pt>
                <c:pt idx="1964">
                  <c:v>1176.8784782602</c:v>
                </c:pt>
                <c:pt idx="1965">
                  <c:v>1177.4777035546</c:v>
                </c:pt>
                <c:pt idx="1966">
                  <c:v>1178.076928849</c:v>
                </c:pt>
                <c:pt idx="1967">
                  <c:v>1178.6761541434</c:v>
                </c:pt>
                <c:pt idx="1968">
                  <c:v>1179.2753794379</c:v>
                </c:pt>
                <c:pt idx="1969">
                  <c:v>1179.8746047323</c:v>
                </c:pt>
                <c:pt idx="1970">
                  <c:v>1180.4738300267</c:v>
                </c:pt>
                <c:pt idx="1971">
                  <c:v>1181.0730553212</c:v>
                </c:pt>
                <c:pt idx="1972">
                  <c:v>1181.6722806156</c:v>
                </c:pt>
                <c:pt idx="1973">
                  <c:v>1182.27150591</c:v>
                </c:pt>
                <c:pt idx="1974">
                  <c:v>1182.8707312045</c:v>
                </c:pt>
                <c:pt idx="1975">
                  <c:v>1183.4699564989</c:v>
                </c:pt>
                <c:pt idx="1976">
                  <c:v>1184.0691817933</c:v>
                </c:pt>
                <c:pt idx="1977">
                  <c:v>1184.6684070877</c:v>
                </c:pt>
                <c:pt idx="1978">
                  <c:v>1185.2676323822</c:v>
                </c:pt>
                <c:pt idx="1979">
                  <c:v>1185.8668576766</c:v>
                </c:pt>
                <c:pt idx="1980">
                  <c:v>1186.466082971</c:v>
                </c:pt>
                <c:pt idx="1981">
                  <c:v>1187.0653082655</c:v>
                </c:pt>
                <c:pt idx="1982">
                  <c:v>1187.6645335599</c:v>
                </c:pt>
                <c:pt idx="1983">
                  <c:v>1188.2637588543</c:v>
                </c:pt>
                <c:pt idx="1984">
                  <c:v>1188.8629841488</c:v>
                </c:pt>
                <c:pt idx="1985">
                  <c:v>1189.4622094432</c:v>
                </c:pt>
                <c:pt idx="1986">
                  <c:v>1190.0614347376</c:v>
                </c:pt>
                <c:pt idx="1987">
                  <c:v>1190.660660032</c:v>
                </c:pt>
                <c:pt idx="1988">
                  <c:v>1191.2598853265</c:v>
                </c:pt>
                <c:pt idx="1989">
                  <c:v>1191.8591106209</c:v>
                </c:pt>
                <c:pt idx="1990">
                  <c:v>1192.4583359153</c:v>
                </c:pt>
                <c:pt idx="1991">
                  <c:v>1193.0575612098</c:v>
                </c:pt>
                <c:pt idx="1992">
                  <c:v>1193.6567865042</c:v>
                </c:pt>
                <c:pt idx="1993">
                  <c:v>1194.2560117986</c:v>
                </c:pt>
                <c:pt idx="1994">
                  <c:v>1194.8552370931</c:v>
                </c:pt>
                <c:pt idx="1995">
                  <c:v>1195.4544623875</c:v>
                </c:pt>
                <c:pt idx="1996">
                  <c:v>1196.0536876819</c:v>
                </c:pt>
                <c:pt idx="1997">
                  <c:v>1196.6529129763</c:v>
                </c:pt>
                <c:pt idx="1998">
                  <c:v>1197.2521382708</c:v>
                </c:pt>
                <c:pt idx="1999">
                  <c:v>1197.8513635652</c:v>
                </c:pt>
                <c:pt idx="2000">
                  <c:v>1198.4505888596</c:v>
                </c:pt>
                <c:pt idx="2001">
                  <c:v>1199.0498141541</c:v>
                </c:pt>
                <c:pt idx="2002">
                  <c:v>1199.6490394485</c:v>
                </c:pt>
                <c:pt idx="2003">
                  <c:v>1200.2482647429</c:v>
                </c:pt>
                <c:pt idx="2004">
                  <c:v>1200.8474900374</c:v>
                </c:pt>
                <c:pt idx="2005">
                  <c:v>1201.4467153318</c:v>
                </c:pt>
                <c:pt idx="2006">
                  <c:v>1202.0459406262</c:v>
                </c:pt>
                <c:pt idx="2007">
                  <c:v>1202.6451659206</c:v>
                </c:pt>
                <c:pt idx="2008">
                  <c:v>1203.2443912151</c:v>
                </c:pt>
                <c:pt idx="2009">
                  <c:v>1203.8436165095</c:v>
                </c:pt>
                <c:pt idx="2010">
                  <c:v>1204.4428418039</c:v>
                </c:pt>
                <c:pt idx="2011">
                  <c:v>1205.0420670984</c:v>
                </c:pt>
                <c:pt idx="2012">
                  <c:v>1205.6412923928</c:v>
                </c:pt>
                <c:pt idx="2013">
                  <c:v>1206.2405176872</c:v>
                </c:pt>
                <c:pt idx="2014">
                  <c:v>1206.8397429816</c:v>
                </c:pt>
                <c:pt idx="2015">
                  <c:v>1207.4389682761</c:v>
                </c:pt>
                <c:pt idx="2016">
                  <c:v>1208.0381935705</c:v>
                </c:pt>
                <c:pt idx="2017">
                  <c:v>1208.6374188649</c:v>
                </c:pt>
                <c:pt idx="2018">
                  <c:v>1209.2366441594</c:v>
                </c:pt>
                <c:pt idx="2019">
                  <c:v>1209.8358694538</c:v>
                </c:pt>
                <c:pt idx="2020">
                  <c:v>1210.4350947482</c:v>
                </c:pt>
                <c:pt idx="2021">
                  <c:v>1211.0343200427</c:v>
                </c:pt>
                <c:pt idx="2022">
                  <c:v>1211.6335453371</c:v>
                </c:pt>
                <c:pt idx="2023">
                  <c:v>1212.2327706315</c:v>
                </c:pt>
                <c:pt idx="2024">
                  <c:v>1212.8319959259</c:v>
                </c:pt>
                <c:pt idx="2025">
                  <c:v>1213.4312212204</c:v>
                </c:pt>
                <c:pt idx="2026">
                  <c:v>1214.030446514799</c:v>
                </c:pt>
                <c:pt idx="2027">
                  <c:v>1214.6296718092</c:v>
                </c:pt>
                <c:pt idx="2028">
                  <c:v>1215.2288971037</c:v>
                </c:pt>
                <c:pt idx="2029">
                  <c:v>1215.8281223981</c:v>
                </c:pt>
                <c:pt idx="2030">
                  <c:v>1216.4273476925</c:v>
                </c:pt>
                <c:pt idx="2031">
                  <c:v>1217.026572987</c:v>
                </c:pt>
                <c:pt idx="2032">
                  <c:v>1217.6257982814</c:v>
                </c:pt>
                <c:pt idx="2033">
                  <c:v>1218.2250235758</c:v>
                </c:pt>
                <c:pt idx="2034">
                  <c:v>1218.8242488702</c:v>
                </c:pt>
                <c:pt idx="2035">
                  <c:v>1219.4234741647</c:v>
                </c:pt>
                <c:pt idx="2036">
                  <c:v>1220.0226994591</c:v>
                </c:pt>
                <c:pt idx="2037">
                  <c:v>1220.6219247535</c:v>
                </c:pt>
                <c:pt idx="2038">
                  <c:v>1221.221150048</c:v>
                </c:pt>
                <c:pt idx="2039">
                  <c:v>1221.8203753424</c:v>
                </c:pt>
                <c:pt idx="2040">
                  <c:v>1222.4196006368</c:v>
                </c:pt>
                <c:pt idx="2041">
                  <c:v>1223.0188259313</c:v>
                </c:pt>
                <c:pt idx="2042">
                  <c:v>1223.6180512257</c:v>
                </c:pt>
                <c:pt idx="2043">
                  <c:v>1224.2172765201</c:v>
                </c:pt>
                <c:pt idx="2044">
                  <c:v>1224.8165018145</c:v>
                </c:pt>
                <c:pt idx="2045">
                  <c:v>1225.415727109</c:v>
                </c:pt>
                <c:pt idx="2046">
                  <c:v>1226.0149524034</c:v>
                </c:pt>
                <c:pt idx="2047">
                  <c:v>1226.6141776978</c:v>
                </c:pt>
                <c:pt idx="2048">
                  <c:v>1227.2134029923</c:v>
                </c:pt>
                <c:pt idx="2049">
                  <c:v>1227.8126282867</c:v>
                </c:pt>
                <c:pt idx="2050">
                  <c:v>1228.4118535811</c:v>
                </c:pt>
                <c:pt idx="2051">
                  <c:v>1229.0110788756</c:v>
                </c:pt>
                <c:pt idx="2052">
                  <c:v>1229.61030417</c:v>
                </c:pt>
                <c:pt idx="2053">
                  <c:v>1230.2095294644</c:v>
                </c:pt>
                <c:pt idx="2054">
                  <c:v>1230.8087547588</c:v>
                </c:pt>
                <c:pt idx="2055">
                  <c:v>1231.4079800533</c:v>
                </c:pt>
                <c:pt idx="2056">
                  <c:v>1232.0072053477</c:v>
                </c:pt>
                <c:pt idx="2057">
                  <c:v>1232.6064306421</c:v>
                </c:pt>
                <c:pt idx="2058">
                  <c:v>1233.2056559366</c:v>
                </c:pt>
                <c:pt idx="2059">
                  <c:v>1233.804881231</c:v>
                </c:pt>
                <c:pt idx="2060">
                  <c:v>1234.4041065254</c:v>
                </c:pt>
                <c:pt idx="2061">
                  <c:v>1235.0033318199</c:v>
                </c:pt>
                <c:pt idx="2062">
                  <c:v>1235.6025571143</c:v>
                </c:pt>
                <c:pt idx="2063">
                  <c:v>1236.2017824087</c:v>
                </c:pt>
                <c:pt idx="2064">
                  <c:v>1236.8010077031</c:v>
                </c:pt>
                <c:pt idx="2065">
                  <c:v>1237.4002329976</c:v>
                </c:pt>
                <c:pt idx="2066">
                  <c:v>1237.999458292</c:v>
                </c:pt>
                <c:pt idx="2067">
                  <c:v>1238.5986835864</c:v>
                </c:pt>
                <c:pt idx="2068">
                  <c:v>1239.1979088809</c:v>
                </c:pt>
                <c:pt idx="2069">
                  <c:v>1239.7971341753</c:v>
                </c:pt>
                <c:pt idx="2070">
                  <c:v>1240.3963594697</c:v>
                </c:pt>
                <c:pt idx="2071">
                  <c:v>1240.9955847641</c:v>
                </c:pt>
                <c:pt idx="2072">
                  <c:v>1241.5948100586</c:v>
                </c:pt>
                <c:pt idx="2073">
                  <c:v>1242.194035353</c:v>
                </c:pt>
                <c:pt idx="2074">
                  <c:v>1242.7932606474</c:v>
                </c:pt>
                <c:pt idx="2075">
                  <c:v>1243.3924859419</c:v>
                </c:pt>
                <c:pt idx="2076">
                  <c:v>1243.9917112363</c:v>
                </c:pt>
                <c:pt idx="2077">
                  <c:v>1244.5909365307</c:v>
                </c:pt>
                <c:pt idx="2078">
                  <c:v>1245.1901618252</c:v>
                </c:pt>
                <c:pt idx="2079">
                  <c:v>1245.7893871196</c:v>
                </c:pt>
                <c:pt idx="2080">
                  <c:v>1246.388612414</c:v>
                </c:pt>
                <c:pt idx="2081">
                  <c:v>1246.9878377084</c:v>
                </c:pt>
                <c:pt idx="2082">
                  <c:v>1247.5870630029</c:v>
                </c:pt>
                <c:pt idx="2083">
                  <c:v>1248.1862882973</c:v>
                </c:pt>
                <c:pt idx="2084">
                  <c:v>1248.7855135917</c:v>
                </c:pt>
                <c:pt idx="2085">
                  <c:v>1249.3847388862</c:v>
                </c:pt>
                <c:pt idx="2086">
                  <c:v>1249.9839641806</c:v>
                </c:pt>
                <c:pt idx="2087">
                  <c:v>1250.583189475</c:v>
                </c:pt>
                <c:pt idx="2088">
                  <c:v>1251.1824147695</c:v>
                </c:pt>
                <c:pt idx="2089">
                  <c:v>1251.7816400639</c:v>
                </c:pt>
                <c:pt idx="2090">
                  <c:v>1252.3808653583</c:v>
                </c:pt>
                <c:pt idx="2091">
                  <c:v>1252.9800906527</c:v>
                </c:pt>
                <c:pt idx="2092">
                  <c:v>1253.5793159472</c:v>
                </c:pt>
                <c:pt idx="2093">
                  <c:v>1254.1785412416</c:v>
                </c:pt>
                <c:pt idx="2094">
                  <c:v>1254.777766536</c:v>
                </c:pt>
                <c:pt idx="2095">
                  <c:v>1255.3769918305</c:v>
                </c:pt>
                <c:pt idx="2096">
                  <c:v>1255.9762171249</c:v>
                </c:pt>
                <c:pt idx="2097">
                  <c:v>1256.5754424193</c:v>
                </c:pt>
                <c:pt idx="2098">
                  <c:v>1257.1746677138</c:v>
                </c:pt>
                <c:pt idx="2099">
                  <c:v>1257.7738930082</c:v>
                </c:pt>
                <c:pt idx="2100">
                  <c:v>1258.3731183026</c:v>
                </c:pt>
                <c:pt idx="2101">
                  <c:v>1258.972343597</c:v>
                </c:pt>
                <c:pt idx="2102">
                  <c:v>1259.5715688915</c:v>
                </c:pt>
                <c:pt idx="2103">
                  <c:v>1260.1707941859</c:v>
                </c:pt>
                <c:pt idx="2104">
                  <c:v>1260.7700194803</c:v>
                </c:pt>
                <c:pt idx="2105">
                  <c:v>1261.3692447748</c:v>
                </c:pt>
                <c:pt idx="2106">
                  <c:v>1261.9684700692</c:v>
                </c:pt>
                <c:pt idx="2107">
                  <c:v>1262.5676953636</c:v>
                </c:pt>
                <c:pt idx="2108">
                  <c:v>1263.1669206581</c:v>
                </c:pt>
                <c:pt idx="2109">
                  <c:v>1263.7661459525</c:v>
                </c:pt>
                <c:pt idx="2110">
                  <c:v>1264.3653712469</c:v>
                </c:pt>
                <c:pt idx="2111">
                  <c:v>1264.9645965413</c:v>
                </c:pt>
                <c:pt idx="2112">
                  <c:v>1265.5638218358</c:v>
                </c:pt>
                <c:pt idx="2113">
                  <c:v>1266.1630471302</c:v>
                </c:pt>
                <c:pt idx="2114">
                  <c:v>1266.7622724246</c:v>
                </c:pt>
                <c:pt idx="2115">
                  <c:v>1267.3614977191</c:v>
                </c:pt>
                <c:pt idx="2116">
                  <c:v>1267.9607230135</c:v>
                </c:pt>
                <c:pt idx="2117">
                  <c:v>1268.5599483079</c:v>
                </c:pt>
                <c:pt idx="2118">
                  <c:v>1269.1591736023</c:v>
                </c:pt>
                <c:pt idx="2119">
                  <c:v>1269.7583988968</c:v>
                </c:pt>
                <c:pt idx="2120">
                  <c:v>1270.3576241912</c:v>
                </c:pt>
                <c:pt idx="2121">
                  <c:v>1270.9568494856</c:v>
                </c:pt>
                <c:pt idx="2122">
                  <c:v>1271.5560747801</c:v>
                </c:pt>
                <c:pt idx="2123">
                  <c:v>1272.1553000745</c:v>
                </c:pt>
                <c:pt idx="2124">
                  <c:v>1272.7545253689</c:v>
                </c:pt>
                <c:pt idx="2125">
                  <c:v>1273.3537506634</c:v>
                </c:pt>
                <c:pt idx="2126">
                  <c:v>1273.9529759578</c:v>
                </c:pt>
                <c:pt idx="2127">
                  <c:v>1274.5522012522</c:v>
                </c:pt>
                <c:pt idx="2128">
                  <c:v>1275.1514265466</c:v>
                </c:pt>
                <c:pt idx="2129">
                  <c:v>1275.7506518411</c:v>
                </c:pt>
                <c:pt idx="2130">
                  <c:v>1276.3498771355</c:v>
                </c:pt>
                <c:pt idx="2131">
                  <c:v>1276.9491024299</c:v>
                </c:pt>
                <c:pt idx="2132">
                  <c:v>1277.5483277244</c:v>
                </c:pt>
                <c:pt idx="2133">
                  <c:v>1278.1475530188</c:v>
                </c:pt>
                <c:pt idx="2134">
                  <c:v>1278.7467783132</c:v>
                </c:pt>
                <c:pt idx="2135">
                  <c:v>1279.3460036077</c:v>
                </c:pt>
                <c:pt idx="2136">
                  <c:v>1279.9452289021</c:v>
                </c:pt>
                <c:pt idx="2137">
                  <c:v>1280.5444541965</c:v>
                </c:pt>
                <c:pt idx="2138">
                  <c:v>1281.1436794909</c:v>
                </c:pt>
                <c:pt idx="2139">
                  <c:v>1281.7429047854</c:v>
                </c:pt>
                <c:pt idx="2140">
                  <c:v>1282.3421300798</c:v>
                </c:pt>
                <c:pt idx="2141">
                  <c:v>1282.9413553742</c:v>
                </c:pt>
                <c:pt idx="2142">
                  <c:v>1283.5405806687</c:v>
                </c:pt>
                <c:pt idx="2143">
                  <c:v>1284.1398059631</c:v>
                </c:pt>
                <c:pt idx="2144">
                  <c:v>1284.7390312575</c:v>
                </c:pt>
                <c:pt idx="2145">
                  <c:v>1285.338256552</c:v>
                </c:pt>
                <c:pt idx="2146">
                  <c:v>1285.9374818464</c:v>
                </c:pt>
                <c:pt idx="2147">
                  <c:v>1286.5367071408</c:v>
                </c:pt>
                <c:pt idx="2148">
                  <c:v>1287.1359324352</c:v>
                </c:pt>
                <c:pt idx="2149">
                  <c:v>1287.7351577297</c:v>
                </c:pt>
                <c:pt idx="2150">
                  <c:v>1288.3343830241</c:v>
                </c:pt>
                <c:pt idx="2151">
                  <c:v>1288.9336083185</c:v>
                </c:pt>
                <c:pt idx="2152">
                  <c:v>1289.532833613</c:v>
                </c:pt>
                <c:pt idx="2153">
                  <c:v>1290.1320589074</c:v>
                </c:pt>
                <c:pt idx="2154">
                  <c:v>1290.7312842018</c:v>
                </c:pt>
                <c:pt idx="2155">
                  <c:v>1291.3305094963</c:v>
                </c:pt>
                <c:pt idx="2156">
                  <c:v>1291.9297347907</c:v>
                </c:pt>
                <c:pt idx="2157">
                  <c:v>1292.5289600851</c:v>
                </c:pt>
                <c:pt idx="2158">
                  <c:v>1293.1281853795</c:v>
                </c:pt>
                <c:pt idx="2159">
                  <c:v>1293.727410674</c:v>
                </c:pt>
                <c:pt idx="2160">
                  <c:v>1294.3266359684</c:v>
                </c:pt>
                <c:pt idx="2161">
                  <c:v>1294.9258612628</c:v>
                </c:pt>
                <c:pt idx="2162">
                  <c:v>1295.5250865573</c:v>
                </c:pt>
                <c:pt idx="2163">
                  <c:v>1296.1243118517</c:v>
                </c:pt>
                <c:pt idx="2164">
                  <c:v>1296.7235371461</c:v>
                </c:pt>
                <c:pt idx="2165">
                  <c:v>1297.3227624406</c:v>
                </c:pt>
                <c:pt idx="2166">
                  <c:v>1297.921987735</c:v>
                </c:pt>
                <c:pt idx="2167">
                  <c:v>1298.5212130294</c:v>
                </c:pt>
                <c:pt idx="2168">
                  <c:v>1299.1204383238</c:v>
                </c:pt>
                <c:pt idx="2169">
                  <c:v>1299.7196636183</c:v>
                </c:pt>
                <c:pt idx="2170">
                  <c:v>1300.3188889127</c:v>
                </c:pt>
                <c:pt idx="2171">
                  <c:v>1300.9181142071</c:v>
                </c:pt>
                <c:pt idx="2172">
                  <c:v>1301.5173395016</c:v>
                </c:pt>
                <c:pt idx="2173">
                  <c:v>1302.116564796</c:v>
                </c:pt>
                <c:pt idx="2174">
                  <c:v>1302.7157900904</c:v>
                </c:pt>
                <c:pt idx="2175">
                  <c:v>1303.3150153848</c:v>
                </c:pt>
                <c:pt idx="2176">
                  <c:v>1303.9142406793</c:v>
                </c:pt>
                <c:pt idx="2177">
                  <c:v>1304.5134659737</c:v>
                </c:pt>
                <c:pt idx="2178">
                  <c:v>1305.1126912681</c:v>
                </c:pt>
                <c:pt idx="2179">
                  <c:v>1305.7119165626</c:v>
                </c:pt>
                <c:pt idx="2180">
                  <c:v>1306.311141857</c:v>
                </c:pt>
                <c:pt idx="2181">
                  <c:v>1306.9103671514</c:v>
                </c:pt>
                <c:pt idx="2182">
                  <c:v>1307.5095924459</c:v>
                </c:pt>
                <c:pt idx="2183">
                  <c:v>1308.1088177403</c:v>
                </c:pt>
                <c:pt idx="2184">
                  <c:v>1308.7080430347</c:v>
                </c:pt>
                <c:pt idx="2185">
                  <c:v>1309.3072683291</c:v>
                </c:pt>
                <c:pt idx="2186">
                  <c:v>1309.9064936236</c:v>
                </c:pt>
                <c:pt idx="2187">
                  <c:v>1310.505718918</c:v>
                </c:pt>
                <c:pt idx="2188">
                  <c:v>1311.104944212399</c:v>
                </c:pt>
                <c:pt idx="2189">
                  <c:v>1311.7041695069</c:v>
                </c:pt>
                <c:pt idx="2190">
                  <c:v>1312.3033948013</c:v>
                </c:pt>
                <c:pt idx="2191">
                  <c:v>1312.9026200957</c:v>
                </c:pt>
                <c:pt idx="2192">
                  <c:v>1313.5018453902</c:v>
                </c:pt>
                <c:pt idx="2193">
                  <c:v>1314.1010706846</c:v>
                </c:pt>
                <c:pt idx="2194">
                  <c:v>1314.700295979</c:v>
                </c:pt>
                <c:pt idx="2195">
                  <c:v>1315.2995212734</c:v>
                </c:pt>
                <c:pt idx="2196">
                  <c:v>1315.8987465679</c:v>
                </c:pt>
                <c:pt idx="2197">
                  <c:v>1316.4979718623</c:v>
                </c:pt>
                <c:pt idx="2198">
                  <c:v>1317.0971971567</c:v>
                </c:pt>
                <c:pt idx="2199">
                  <c:v>1317.6964224512</c:v>
                </c:pt>
                <c:pt idx="2200">
                  <c:v>1318.2956477456</c:v>
                </c:pt>
                <c:pt idx="2201">
                  <c:v>1318.89487304</c:v>
                </c:pt>
                <c:pt idx="2202">
                  <c:v>1319.4940983345</c:v>
                </c:pt>
                <c:pt idx="2203">
                  <c:v>1320.0933236289</c:v>
                </c:pt>
                <c:pt idx="2204">
                  <c:v>1320.6925489233</c:v>
                </c:pt>
                <c:pt idx="2205">
                  <c:v>1321.2917742177</c:v>
                </c:pt>
                <c:pt idx="2206">
                  <c:v>1321.8909995122</c:v>
                </c:pt>
                <c:pt idx="2207">
                  <c:v>1322.4902248066</c:v>
                </c:pt>
                <c:pt idx="2208">
                  <c:v>1323.089450101</c:v>
                </c:pt>
                <c:pt idx="2209">
                  <c:v>1323.6886753955</c:v>
                </c:pt>
                <c:pt idx="2210">
                  <c:v>1324.2879006899</c:v>
                </c:pt>
                <c:pt idx="2211">
                  <c:v>1324.8871259843</c:v>
                </c:pt>
                <c:pt idx="2212">
                  <c:v>1325.4863512788</c:v>
                </c:pt>
                <c:pt idx="2213">
                  <c:v>1326.0855765732</c:v>
                </c:pt>
                <c:pt idx="2214">
                  <c:v>1326.6848018676</c:v>
                </c:pt>
                <c:pt idx="2215">
                  <c:v>1327.284027162</c:v>
                </c:pt>
                <c:pt idx="2216">
                  <c:v>1327.8832524565</c:v>
                </c:pt>
                <c:pt idx="2217">
                  <c:v>1328.4824777509</c:v>
                </c:pt>
                <c:pt idx="2218">
                  <c:v>1329.0817030453</c:v>
                </c:pt>
                <c:pt idx="2219">
                  <c:v>1329.680928339799</c:v>
                </c:pt>
                <c:pt idx="2220">
                  <c:v>1330.2801536342</c:v>
                </c:pt>
                <c:pt idx="2221">
                  <c:v>1330.8793789286</c:v>
                </c:pt>
                <c:pt idx="2222">
                  <c:v>1331.4786042231</c:v>
                </c:pt>
                <c:pt idx="2223">
                  <c:v>1332.0778295175</c:v>
                </c:pt>
                <c:pt idx="2224">
                  <c:v>1332.6770548119</c:v>
                </c:pt>
                <c:pt idx="2225">
                  <c:v>1333.2762801063</c:v>
                </c:pt>
                <c:pt idx="2226">
                  <c:v>1333.8755054008</c:v>
                </c:pt>
                <c:pt idx="2227">
                  <c:v>1334.4747306952</c:v>
                </c:pt>
                <c:pt idx="2228">
                  <c:v>1335.0739559896</c:v>
                </c:pt>
                <c:pt idx="2229">
                  <c:v>1335.6731812841</c:v>
                </c:pt>
                <c:pt idx="2230">
                  <c:v>1336.2724065785</c:v>
                </c:pt>
                <c:pt idx="2231">
                  <c:v>1336.8716318729</c:v>
                </c:pt>
                <c:pt idx="2232">
                  <c:v>1337.4708571673</c:v>
                </c:pt>
                <c:pt idx="2233">
                  <c:v>1338.0700824618</c:v>
                </c:pt>
                <c:pt idx="2234">
                  <c:v>1338.6693077562</c:v>
                </c:pt>
                <c:pt idx="2235">
                  <c:v>1339.2685330506</c:v>
                </c:pt>
                <c:pt idx="2236">
                  <c:v>1339.8677583451</c:v>
                </c:pt>
                <c:pt idx="2237">
                  <c:v>1340.4669836395</c:v>
                </c:pt>
                <c:pt idx="2238">
                  <c:v>1341.0662089339</c:v>
                </c:pt>
                <c:pt idx="2239">
                  <c:v>1341.6654342284</c:v>
                </c:pt>
                <c:pt idx="2240">
                  <c:v>1342.2646595228</c:v>
                </c:pt>
                <c:pt idx="2241">
                  <c:v>1342.8638848172</c:v>
                </c:pt>
                <c:pt idx="2242">
                  <c:v>1343.4631101116</c:v>
                </c:pt>
                <c:pt idx="2243">
                  <c:v>1344.0623354061</c:v>
                </c:pt>
                <c:pt idx="2244">
                  <c:v>1344.6615607005</c:v>
                </c:pt>
                <c:pt idx="2245">
                  <c:v>1345.2607859949</c:v>
                </c:pt>
                <c:pt idx="2246">
                  <c:v>1345.8600112894</c:v>
                </c:pt>
                <c:pt idx="2247">
                  <c:v>1346.4592365838</c:v>
                </c:pt>
                <c:pt idx="2248">
                  <c:v>1347.0584618782</c:v>
                </c:pt>
                <c:pt idx="2249">
                  <c:v>1347.6576871727</c:v>
                </c:pt>
                <c:pt idx="2250">
                  <c:v>1348.2569124671</c:v>
                </c:pt>
                <c:pt idx="2251">
                  <c:v>1348.8561377615</c:v>
                </c:pt>
                <c:pt idx="2252">
                  <c:v>1349.4553630559</c:v>
                </c:pt>
                <c:pt idx="2253">
                  <c:v>1350.0545883504</c:v>
                </c:pt>
                <c:pt idx="2254">
                  <c:v>1350.6538136448</c:v>
                </c:pt>
                <c:pt idx="2255">
                  <c:v>1351.2530389392</c:v>
                </c:pt>
                <c:pt idx="2256">
                  <c:v>1351.8522642337</c:v>
                </c:pt>
                <c:pt idx="2257">
                  <c:v>1352.4514895281</c:v>
                </c:pt>
                <c:pt idx="2258">
                  <c:v>1353.0507148225</c:v>
                </c:pt>
                <c:pt idx="2259">
                  <c:v>1353.649940117</c:v>
                </c:pt>
                <c:pt idx="2260">
                  <c:v>1354.2491654114</c:v>
                </c:pt>
                <c:pt idx="2261">
                  <c:v>1354.8483907058</c:v>
                </c:pt>
                <c:pt idx="2262">
                  <c:v>1355.4476160002</c:v>
                </c:pt>
                <c:pt idx="2263">
                  <c:v>1356.0468412947</c:v>
                </c:pt>
                <c:pt idx="2264">
                  <c:v>1356.6460665891</c:v>
                </c:pt>
                <c:pt idx="2265">
                  <c:v>1357.2452918835</c:v>
                </c:pt>
                <c:pt idx="2266">
                  <c:v>1357.844517178</c:v>
                </c:pt>
                <c:pt idx="2267">
                  <c:v>1358.4437424724</c:v>
                </c:pt>
                <c:pt idx="2268">
                  <c:v>1359.0429677668</c:v>
                </c:pt>
                <c:pt idx="2269">
                  <c:v>1359.6421930613</c:v>
                </c:pt>
                <c:pt idx="2270">
                  <c:v>1360.2414183557</c:v>
                </c:pt>
                <c:pt idx="2271">
                  <c:v>1360.8406436501</c:v>
                </c:pt>
                <c:pt idx="2272">
                  <c:v>1361.4398689445</c:v>
                </c:pt>
                <c:pt idx="2273">
                  <c:v>1362.039094239</c:v>
                </c:pt>
                <c:pt idx="2274">
                  <c:v>1362.6383195334</c:v>
                </c:pt>
                <c:pt idx="2275">
                  <c:v>1363.2375448278</c:v>
                </c:pt>
                <c:pt idx="2276">
                  <c:v>1363.8367701223</c:v>
                </c:pt>
                <c:pt idx="2277">
                  <c:v>1364.4359954167</c:v>
                </c:pt>
                <c:pt idx="2278">
                  <c:v>1365.0352207111</c:v>
                </c:pt>
                <c:pt idx="2279">
                  <c:v>1365.6344460056</c:v>
                </c:pt>
                <c:pt idx="2280">
                  <c:v>1366.2336713</c:v>
                </c:pt>
                <c:pt idx="2281">
                  <c:v>1366.8328965944</c:v>
                </c:pt>
                <c:pt idx="2282">
                  <c:v>1367.4321218888</c:v>
                </c:pt>
                <c:pt idx="2283">
                  <c:v>1368.0313471833</c:v>
                </c:pt>
                <c:pt idx="2284">
                  <c:v>1368.6305724777</c:v>
                </c:pt>
                <c:pt idx="2285">
                  <c:v>1369.2297977721</c:v>
                </c:pt>
                <c:pt idx="2286">
                  <c:v>1369.8290230666</c:v>
                </c:pt>
                <c:pt idx="2287">
                  <c:v>1370.428248361</c:v>
                </c:pt>
                <c:pt idx="2288">
                  <c:v>1371.0274736554</c:v>
                </c:pt>
                <c:pt idx="2289">
                  <c:v>1371.6266989498</c:v>
                </c:pt>
                <c:pt idx="2290">
                  <c:v>1372.2259242443</c:v>
                </c:pt>
                <c:pt idx="2291">
                  <c:v>1372.8251495387</c:v>
                </c:pt>
                <c:pt idx="2292">
                  <c:v>1373.4243748331</c:v>
                </c:pt>
                <c:pt idx="2293">
                  <c:v>1374.0236001276</c:v>
                </c:pt>
                <c:pt idx="2294">
                  <c:v>1374.622825422</c:v>
                </c:pt>
                <c:pt idx="2295">
                  <c:v>1375.2220507164</c:v>
                </c:pt>
                <c:pt idx="2296">
                  <c:v>1375.8212760109</c:v>
                </c:pt>
                <c:pt idx="2297">
                  <c:v>1376.4205013053</c:v>
                </c:pt>
                <c:pt idx="2298">
                  <c:v>1377.0197265997</c:v>
                </c:pt>
                <c:pt idx="2299">
                  <c:v>1377.6189518941</c:v>
                </c:pt>
                <c:pt idx="2300">
                  <c:v>1378.2181771886</c:v>
                </c:pt>
                <c:pt idx="2301">
                  <c:v>1378.817402483</c:v>
                </c:pt>
                <c:pt idx="2302">
                  <c:v>1379.4166277774</c:v>
                </c:pt>
                <c:pt idx="2303">
                  <c:v>1380.0158530719</c:v>
                </c:pt>
                <c:pt idx="2304">
                  <c:v>1380.6150783663</c:v>
                </c:pt>
                <c:pt idx="2305">
                  <c:v>1381.2143036607</c:v>
                </c:pt>
                <c:pt idx="2306">
                  <c:v>1381.8135289552</c:v>
                </c:pt>
                <c:pt idx="2307">
                  <c:v>1382.4127542496</c:v>
                </c:pt>
                <c:pt idx="2308">
                  <c:v>1383.011979544</c:v>
                </c:pt>
                <c:pt idx="2309">
                  <c:v>1383.6112048384</c:v>
                </c:pt>
                <c:pt idx="2310">
                  <c:v>1384.2104301329</c:v>
                </c:pt>
                <c:pt idx="2311">
                  <c:v>1384.8096554273</c:v>
                </c:pt>
                <c:pt idx="2312">
                  <c:v>1385.4088807217</c:v>
                </c:pt>
                <c:pt idx="2313">
                  <c:v>1386.0081060162</c:v>
                </c:pt>
                <c:pt idx="2314">
                  <c:v>1386.6073313106</c:v>
                </c:pt>
                <c:pt idx="2315">
                  <c:v>1387.206556605</c:v>
                </c:pt>
                <c:pt idx="2316">
                  <c:v>1387.8057818995</c:v>
                </c:pt>
                <c:pt idx="2317">
                  <c:v>1388.4050071939</c:v>
                </c:pt>
                <c:pt idx="2318">
                  <c:v>1389.0042324883</c:v>
                </c:pt>
                <c:pt idx="2319">
                  <c:v>1389.6034577827</c:v>
                </c:pt>
                <c:pt idx="2320">
                  <c:v>1390.2026830772</c:v>
                </c:pt>
                <c:pt idx="2321">
                  <c:v>1390.8019083716</c:v>
                </c:pt>
                <c:pt idx="2322">
                  <c:v>1391.401133666</c:v>
                </c:pt>
                <c:pt idx="2323">
                  <c:v>1392.0003589605</c:v>
                </c:pt>
                <c:pt idx="2324">
                  <c:v>1392.5995842549</c:v>
                </c:pt>
                <c:pt idx="2325">
                  <c:v>1393.1988095493</c:v>
                </c:pt>
                <c:pt idx="2326">
                  <c:v>1393.7980348438</c:v>
                </c:pt>
                <c:pt idx="2327">
                  <c:v>1394.3972601382</c:v>
                </c:pt>
                <c:pt idx="2328">
                  <c:v>1394.9964854326</c:v>
                </c:pt>
                <c:pt idx="2329">
                  <c:v>1395.595710727</c:v>
                </c:pt>
                <c:pt idx="2330">
                  <c:v>1396.1949360215</c:v>
                </c:pt>
                <c:pt idx="2331">
                  <c:v>1396.7941613159</c:v>
                </c:pt>
                <c:pt idx="2332">
                  <c:v>1397.3933866103</c:v>
                </c:pt>
                <c:pt idx="2333">
                  <c:v>1397.9926119048</c:v>
                </c:pt>
                <c:pt idx="2334">
                  <c:v>1398.5918371992</c:v>
                </c:pt>
                <c:pt idx="2335">
                  <c:v>1399.1910624936</c:v>
                </c:pt>
                <c:pt idx="2336">
                  <c:v>1399.790287788</c:v>
                </c:pt>
                <c:pt idx="2337">
                  <c:v>1400.3895130825</c:v>
                </c:pt>
                <c:pt idx="2338">
                  <c:v>1400.9887383769</c:v>
                </c:pt>
                <c:pt idx="2339">
                  <c:v>1401.5879636713</c:v>
                </c:pt>
                <c:pt idx="2340">
                  <c:v>1402.1871889658</c:v>
                </c:pt>
                <c:pt idx="2341">
                  <c:v>1402.7864142602</c:v>
                </c:pt>
                <c:pt idx="2342">
                  <c:v>1403.3856395546</c:v>
                </c:pt>
                <c:pt idx="2343">
                  <c:v>1403.9848648491</c:v>
                </c:pt>
                <c:pt idx="2344">
                  <c:v>1404.5840901435</c:v>
                </c:pt>
                <c:pt idx="2345">
                  <c:v>1405.1833154379</c:v>
                </c:pt>
                <c:pt idx="2346">
                  <c:v>1405.7825407323</c:v>
                </c:pt>
                <c:pt idx="2347">
                  <c:v>1406.3817660268</c:v>
                </c:pt>
                <c:pt idx="2348">
                  <c:v>1406.9809913212</c:v>
                </c:pt>
                <c:pt idx="2349">
                  <c:v>1407.5802166156</c:v>
                </c:pt>
                <c:pt idx="2350">
                  <c:v>1408.1794419101</c:v>
                </c:pt>
                <c:pt idx="2351">
                  <c:v>1408.7786672045</c:v>
                </c:pt>
                <c:pt idx="2352">
                  <c:v>1409.3778924989</c:v>
                </c:pt>
                <c:pt idx="2353">
                  <c:v>1409.9771177934</c:v>
                </c:pt>
                <c:pt idx="2354">
                  <c:v>1410.5763430878</c:v>
                </c:pt>
                <c:pt idx="2355">
                  <c:v>1411.1755683822</c:v>
                </c:pt>
                <c:pt idx="2356">
                  <c:v>1411.7747936766</c:v>
                </c:pt>
                <c:pt idx="2357">
                  <c:v>1412.3740189711</c:v>
                </c:pt>
                <c:pt idx="2358">
                  <c:v>1412.9732442655</c:v>
                </c:pt>
                <c:pt idx="2359">
                  <c:v>1413.5724695599</c:v>
                </c:pt>
                <c:pt idx="2360">
                  <c:v>1414.1716948544</c:v>
                </c:pt>
                <c:pt idx="2361">
                  <c:v>1414.7709201488</c:v>
                </c:pt>
                <c:pt idx="2362">
                  <c:v>1415.3701454432</c:v>
                </c:pt>
                <c:pt idx="2363">
                  <c:v>1415.9693707377</c:v>
                </c:pt>
                <c:pt idx="2364">
                  <c:v>1416.5685960321</c:v>
                </c:pt>
                <c:pt idx="2365">
                  <c:v>1417.1678213265</c:v>
                </c:pt>
                <c:pt idx="2366">
                  <c:v>1417.7670466209</c:v>
                </c:pt>
                <c:pt idx="2367">
                  <c:v>1418.3662719154</c:v>
                </c:pt>
                <c:pt idx="2368">
                  <c:v>1418.9654972098</c:v>
                </c:pt>
                <c:pt idx="2369">
                  <c:v>1419.5647225042</c:v>
                </c:pt>
                <c:pt idx="2370">
                  <c:v>1420.1639477987</c:v>
                </c:pt>
                <c:pt idx="2371">
                  <c:v>1420.7631730931</c:v>
                </c:pt>
                <c:pt idx="2372">
                  <c:v>1421.3623983875</c:v>
                </c:pt>
                <c:pt idx="2373">
                  <c:v>1421.961623682</c:v>
                </c:pt>
                <c:pt idx="2374">
                  <c:v>1422.5608489764</c:v>
                </c:pt>
                <c:pt idx="2375">
                  <c:v>1423.1600742708</c:v>
                </c:pt>
                <c:pt idx="2376">
                  <c:v>1423.7592995652</c:v>
                </c:pt>
                <c:pt idx="2377">
                  <c:v>1424.3585248597</c:v>
                </c:pt>
                <c:pt idx="2378">
                  <c:v>1424.9577501541</c:v>
                </c:pt>
                <c:pt idx="2379">
                  <c:v>1425.5569754485</c:v>
                </c:pt>
                <c:pt idx="2380">
                  <c:v>1426.156200743</c:v>
                </c:pt>
                <c:pt idx="2381">
                  <c:v>1426.7554260374</c:v>
                </c:pt>
                <c:pt idx="2382">
                  <c:v>1427.3546513318</c:v>
                </c:pt>
                <c:pt idx="2383">
                  <c:v>1427.9538766263</c:v>
                </c:pt>
                <c:pt idx="2384">
                  <c:v>1428.5531019207</c:v>
                </c:pt>
                <c:pt idx="2385">
                  <c:v>1429.1523272151</c:v>
                </c:pt>
                <c:pt idx="2386">
                  <c:v>1429.7515525095</c:v>
                </c:pt>
                <c:pt idx="2387">
                  <c:v>1430.350777804</c:v>
                </c:pt>
                <c:pt idx="2388">
                  <c:v>1430.9500030984</c:v>
                </c:pt>
                <c:pt idx="2389">
                  <c:v>1431.5492283928</c:v>
                </c:pt>
                <c:pt idx="2390">
                  <c:v>1432.1484536873</c:v>
                </c:pt>
                <c:pt idx="2391">
                  <c:v>1432.7476789817</c:v>
                </c:pt>
                <c:pt idx="2392">
                  <c:v>1433.3469042761</c:v>
                </c:pt>
                <c:pt idx="2393">
                  <c:v>1433.9461295705</c:v>
                </c:pt>
                <c:pt idx="2394">
                  <c:v>1434.545354865</c:v>
                </c:pt>
                <c:pt idx="2395">
                  <c:v>1435.1445801594</c:v>
                </c:pt>
                <c:pt idx="2396">
                  <c:v>1435.7438054538</c:v>
                </c:pt>
                <c:pt idx="2397">
                  <c:v>1436.3430307483</c:v>
                </c:pt>
                <c:pt idx="2398">
                  <c:v>1436.9422560427</c:v>
                </c:pt>
                <c:pt idx="2399">
                  <c:v>1437.5414813371</c:v>
                </c:pt>
                <c:pt idx="2400">
                  <c:v>1438.1407066316</c:v>
                </c:pt>
                <c:pt idx="2401">
                  <c:v>1438.739931926</c:v>
                </c:pt>
                <c:pt idx="2402">
                  <c:v>1439.3391572204</c:v>
                </c:pt>
                <c:pt idx="2403">
                  <c:v>1439.9383825148</c:v>
                </c:pt>
                <c:pt idx="2404">
                  <c:v>1440.5376078093</c:v>
                </c:pt>
                <c:pt idx="2405">
                  <c:v>1441.1368331037</c:v>
                </c:pt>
                <c:pt idx="2406">
                  <c:v>1441.7360583981</c:v>
                </c:pt>
                <c:pt idx="2407">
                  <c:v>1442.3352836926</c:v>
                </c:pt>
                <c:pt idx="2408">
                  <c:v>1442.934508987</c:v>
                </c:pt>
                <c:pt idx="2409">
                  <c:v>1443.5337342814</c:v>
                </c:pt>
                <c:pt idx="2410">
                  <c:v>1444.1329595759</c:v>
                </c:pt>
                <c:pt idx="2411">
                  <c:v>1444.7321848703</c:v>
                </c:pt>
                <c:pt idx="2412">
                  <c:v>1445.3314101647</c:v>
                </c:pt>
                <c:pt idx="2413">
                  <c:v>1445.9306354591</c:v>
                </c:pt>
                <c:pt idx="2414">
                  <c:v>1446.5298607536</c:v>
                </c:pt>
                <c:pt idx="2415">
                  <c:v>1447.129086048</c:v>
                </c:pt>
                <c:pt idx="2416">
                  <c:v>1447.7283113424</c:v>
                </c:pt>
                <c:pt idx="2417">
                  <c:v>1448.3275366369</c:v>
                </c:pt>
                <c:pt idx="2418">
                  <c:v>1448.9267619313</c:v>
                </c:pt>
                <c:pt idx="2419">
                  <c:v>1449.5259872257</c:v>
                </c:pt>
                <c:pt idx="2420">
                  <c:v>1450.1252125202</c:v>
                </c:pt>
                <c:pt idx="2421">
                  <c:v>1450.7244378146</c:v>
                </c:pt>
                <c:pt idx="2422">
                  <c:v>1451.323663109</c:v>
                </c:pt>
                <c:pt idx="2423">
                  <c:v>1451.9228884034</c:v>
                </c:pt>
                <c:pt idx="2424">
                  <c:v>1452.5221136979</c:v>
                </c:pt>
                <c:pt idx="2425">
                  <c:v>1453.1213389923</c:v>
                </c:pt>
                <c:pt idx="2426">
                  <c:v>1453.7205642867</c:v>
                </c:pt>
                <c:pt idx="2427">
                  <c:v>1454.3197895812</c:v>
                </c:pt>
                <c:pt idx="2428">
                  <c:v>1454.9190148756</c:v>
                </c:pt>
                <c:pt idx="2429">
                  <c:v>1455.51824017</c:v>
                </c:pt>
                <c:pt idx="2430">
                  <c:v>1456.1174654645</c:v>
                </c:pt>
                <c:pt idx="2431">
                  <c:v>1456.7166907589</c:v>
                </c:pt>
                <c:pt idx="2432">
                  <c:v>1457.3159160533</c:v>
                </c:pt>
                <c:pt idx="2433">
                  <c:v>1457.9151413477</c:v>
                </c:pt>
                <c:pt idx="2434">
                  <c:v>1458.5143666422</c:v>
                </c:pt>
                <c:pt idx="2435">
                  <c:v>1459.1135919366</c:v>
                </c:pt>
                <c:pt idx="2436">
                  <c:v>1459.712817231</c:v>
                </c:pt>
                <c:pt idx="2437">
                  <c:v>1460.3120425255</c:v>
                </c:pt>
                <c:pt idx="2438">
                  <c:v>1460.9112678199</c:v>
                </c:pt>
                <c:pt idx="2439">
                  <c:v>1461.5104931143</c:v>
                </c:pt>
                <c:pt idx="2440">
                  <c:v>1462.1097184088</c:v>
                </c:pt>
                <c:pt idx="2441">
                  <c:v>1462.7089437032</c:v>
                </c:pt>
                <c:pt idx="2442">
                  <c:v>1463.3081689976</c:v>
                </c:pt>
                <c:pt idx="2443">
                  <c:v>1463.907394292</c:v>
                </c:pt>
                <c:pt idx="2444">
                  <c:v>1464.5066195865</c:v>
                </c:pt>
                <c:pt idx="2445">
                  <c:v>1465.1058448809</c:v>
                </c:pt>
                <c:pt idx="2446">
                  <c:v>1465.7050701753</c:v>
                </c:pt>
                <c:pt idx="2447">
                  <c:v>1466.3042954698</c:v>
                </c:pt>
                <c:pt idx="2448">
                  <c:v>1466.9035207642</c:v>
                </c:pt>
                <c:pt idx="2449">
                  <c:v>1467.5027460586</c:v>
                </c:pt>
                <c:pt idx="2450">
                  <c:v>1468.101971353</c:v>
                </c:pt>
                <c:pt idx="2451">
                  <c:v>1468.7011966475</c:v>
                </c:pt>
                <c:pt idx="2452">
                  <c:v>1469.3004219419</c:v>
                </c:pt>
                <c:pt idx="2453">
                  <c:v>1469.8996472363</c:v>
                </c:pt>
                <c:pt idx="2454">
                  <c:v>1470.4988725308</c:v>
                </c:pt>
                <c:pt idx="2455">
                  <c:v>1471.0980978252</c:v>
                </c:pt>
                <c:pt idx="2456">
                  <c:v>1471.6973231196</c:v>
                </c:pt>
                <c:pt idx="2457">
                  <c:v>1472.2965484141</c:v>
                </c:pt>
                <c:pt idx="2458">
                  <c:v>1472.8957737085</c:v>
                </c:pt>
                <c:pt idx="2459">
                  <c:v>1473.4949990029</c:v>
                </c:pt>
                <c:pt idx="2460">
                  <c:v>1474.094224297299</c:v>
                </c:pt>
                <c:pt idx="2461">
                  <c:v>1474.693449591799</c:v>
                </c:pt>
                <c:pt idx="2462">
                  <c:v>1475.2926748862</c:v>
                </c:pt>
                <c:pt idx="2463">
                  <c:v>1475.8919001806</c:v>
                </c:pt>
                <c:pt idx="2464">
                  <c:v>1476.4911254751</c:v>
                </c:pt>
                <c:pt idx="2465">
                  <c:v>1477.0903507695</c:v>
                </c:pt>
                <c:pt idx="2466">
                  <c:v>1477.6895760639</c:v>
                </c:pt>
                <c:pt idx="2467">
                  <c:v>1478.2888013584</c:v>
                </c:pt>
                <c:pt idx="2468">
                  <c:v>1478.8880266528</c:v>
                </c:pt>
                <c:pt idx="2469">
                  <c:v>1479.4872519472</c:v>
                </c:pt>
                <c:pt idx="2470">
                  <c:v>1480.0864772416</c:v>
                </c:pt>
                <c:pt idx="2471">
                  <c:v>1480.6857025361</c:v>
                </c:pt>
                <c:pt idx="2472">
                  <c:v>1481.2849278305</c:v>
                </c:pt>
                <c:pt idx="2473">
                  <c:v>1481.8841531249</c:v>
                </c:pt>
                <c:pt idx="2474">
                  <c:v>1482.4833784194</c:v>
                </c:pt>
                <c:pt idx="2475">
                  <c:v>1483.0826037138</c:v>
                </c:pt>
                <c:pt idx="2476">
                  <c:v>1483.6818290082</c:v>
                </c:pt>
                <c:pt idx="2477">
                  <c:v>1484.2810543027</c:v>
                </c:pt>
                <c:pt idx="2478">
                  <c:v>1484.8802795971</c:v>
                </c:pt>
                <c:pt idx="2479">
                  <c:v>1485.4795048915</c:v>
                </c:pt>
                <c:pt idx="2480">
                  <c:v>1486.0787301859</c:v>
                </c:pt>
                <c:pt idx="2481">
                  <c:v>1486.6779554804</c:v>
                </c:pt>
                <c:pt idx="2482">
                  <c:v>1487.2771807748</c:v>
                </c:pt>
                <c:pt idx="2483">
                  <c:v>1487.8764060692</c:v>
                </c:pt>
                <c:pt idx="2484">
                  <c:v>1488.4756313637</c:v>
                </c:pt>
                <c:pt idx="2485">
                  <c:v>1489.0748566581</c:v>
                </c:pt>
                <c:pt idx="2486">
                  <c:v>1489.6740819525</c:v>
                </c:pt>
                <c:pt idx="2487">
                  <c:v>1490.273307247</c:v>
                </c:pt>
                <c:pt idx="2488">
                  <c:v>1490.8725325414</c:v>
                </c:pt>
                <c:pt idx="2489">
                  <c:v>1491.4717578358</c:v>
                </c:pt>
                <c:pt idx="2490">
                  <c:v>1492.0709831302</c:v>
                </c:pt>
                <c:pt idx="2491">
                  <c:v>1492.6702084247</c:v>
                </c:pt>
                <c:pt idx="2492">
                  <c:v>1493.2694337191</c:v>
                </c:pt>
                <c:pt idx="2493">
                  <c:v>1493.8686590135</c:v>
                </c:pt>
                <c:pt idx="2494">
                  <c:v>1494.467884308</c:v>
                </c:pt>
                <c:pt idx="2495">
                  <c:v>1495.0671096024</c:v>
                </c:pt>
                <c:pt idx="2496">
                  <c:v>1495.6663348968</c:v>
                </c:pt>
                <c:pt idx="2497">
                  <c:v>1496.2655601912</c:v>
                </c:pt>
                <c:pt idx="2498">
                  <c:v>1496.8647854857</c:v>
                </c:pt>
                <c:pt idx="2499">
                  <c:v>1497.4640107801</c:v>
                </c:pt>
                <c:pt idx="2500">
                  <c:v>1498.0632360745</c:v>
                </c:pt>
                <c:pt idx="2501">
                  <c:v>1498.662461369</c:v>
                </c:pt>
                <c:pt idx="2502">
                  <c:v>1499.2616866634</c:v>
                </c:pt>
                <c:pt idx="2503">
                  <c:v>1499.8609119578</c:v>
                </c:pt>
                <c:pt idx="2504">
                  <c:v>1500.4601372523</c:v>
                </c:pt>
                <c:pt idx="2505">
                  <c:v>1501.0593625467</c:v>
                </c:pt>
                <c:pt idx="2506">
                  <c:v>1501.6585878411</c:v>
                </c:pt>
                <c:pt idx="2507">
                  <c:v>1502.2578131355</c:v>
                </c:pt>
                <c:pt idx="2508">
                  <c:v>1502.85703843</c:v>
                </c:pt>
                <c:pt idx="2509">
                  <c:v>1503.4562637244</c:v>
                </c:pt>
                <c:pt idx="2510">
                  <c:v>1504.0554890188</c:v>
                </c:pt>
                <c:pt idx="2511">
                  <c:v>1504.6547143133</c:v>
                </c:pt>
                <c:pt idx="2512">
                  <c:v>1505.2539396077</c:v>
                </c:pt>
                <c:pt idx="2513">
                  <c:v>1505.8531649021</c:v>
                </c:pt>
                <c:pt idx="2514">
                  <c:v>1506.4523901966</c:v>
                </c:pt>
                <c:pt idx="2515">
                  <c:v>1507.051615491</c:v>
                </c:pt>
                <c:pt idx="2516">
                  <c:v>1507.6508407854</c:v>
                </c:pt>
                <c:pt idx="2517">
                  <c:v>1508.2500660798</c:v>
                </c:pt>
                <c:pt idx="2518">
                  <c:v>1508.8492913743</c:v>
                </c:pt>
                <c:pt idx="2519">
                  <c:v>1509.4485166687</c:v>
                </c:pt>
                <c:pt idx="2520">
                  <c:v>1510.0477419631</c:v>
                </c:pt>
                <c:pt idx="2521">
                  <c:v>1510.6469672576</c:v>
                </c:pt>
                <c:pt idx="2522">
                  <c:v>1511.246192552</c:v>
                </c:pt>
                <c:pt idx="2523">
                  <c:v>1511.8454178464</c:v>
                </c:pt>
                <c:pt idx="2524">
                  <c:v>1512.4446431409</c:v>
                </c:pt>
                <c:pt idx="2525">
                  <c:v>1513.0438684353</c:v>
                </c:pt>
                <c:pt idx="2526">
                  <c:v>1513.6430937297</c:v>
                </c:pt>
                <c:pt idx="2527">
                  <c:v>1514.2423190241</c:v>
                </c:pt>
                <c:pt idx="2528">
                  <c:v>1514.8415443186</c:v>
                </c:pt>
                <c:pt idx="2529">
                  <c:v>1515.440769613</c:v>
                </c:pt>
                <c:pt idx="2530">
                  <c:v>1516.0399949074</c:v>
                </c:pt>
                <c:pt idx="2531">
                  <c:v>1516.6392202019</c:v>
                </c:pt>
                <c:pt idx="2532">
                  <c:v>1517.2384454963</c:v>
                </c:pt>
                <c:pt idx="2533">
                  <c:v>1517.8376707907</c:v>
                </c:pt>
                <c:pt idx="2534">
                  <c:v>1518.4368960852</c:v>
                </c:pt>
                <c:pt idx="2535">
                  <c:v>1519.0361213796</c:v>
                </c:pt>
                <c:pt idx="2536">
                  <c:v>1519.635346674</c:v>
                </c:pt>
                <c:pt idx="2537">
                  <c:v>1520.2345719684</c:v>
                </c:pt>
                <c:pt idx="2538">
                  <c:v>1520.8337972629</c:v>
                </c:pt>
                <c:pt idx="2539">
                  <c:v>1521.4330225573</c:v>
                </c:pt>
                <c:pt idx="2540">
                  <c:v>1522.0322478517</c:v>
                </c:pt>
                <c:pt idx="2541">
                  <c:v>1522.6314731462</c:v>
                </c:pt>
                <c:pt idx="2542">
                  <c:v>1523.2306984406</c:v>
                </c:pt>
                <c:pt idx="2543">
                  <c:v>1523.829923735</c:v>
                </c:pt>
                <c:pt idx="2544">
                  <c:v>1524.4291490295</c:v>
                </c:pt>
                <c:pt idx="2545">
                  <c:v>1525.0283743239</c:v>
                </c:pt>
                <c:pt idx="2546">
                  <c:v>1525.6275996183</c:v>
                </c:pt>
                <c:pt idx="2547">
                  <c:v>1526.2268249127</c:v>
                </c:pt>
                <c:pt idx="2548">
                  <c:v>1526.8260502072</c:v>
                </c:pt>
                <c:pt idx="2549">
                  <c:v>1527.4252755016</c:v>
                </c:pt>
                <c:pt idx="2550">
                  <c:v>1528.024500796</c:v>
                </c:pt>
                <c:pt idx="2551">
                  <c:v>1528.6237260905</c:v>
                </c:pt>
                <c:pt idx="2552">
                  <c:v>1529.2229513849</c:v>
                </c:pt>
                <c:pt idx="2553">
                  <c:v>1529.8221766793</c:v>
                </c:pt>
                <c:pt idx="2554">
                  <c:v>1530.4214019737</c:v>
                </c:pt>
                <c:pt idx="2555">
                  <c:v>1531.0206272682</c:v>
                </c:pt>
                <c:pt idx="2556">
                  <c:v>1531.6198525626</c:v>
                </c:pt>
                <c:pt idx="2557">
                  <c:v>1532.219077857</c:v>
                </c:pt>
                <c:pt idx="2558">
                  <c:v>1532.8183031515</c:v>
                </c:pt>
                <c:pt idx="2559">
                  <c:v>1533.4175284459</c:v>
                </c:pt>
                <c:pt idx="2560">
                  <c:v>1534.016753740301</c:v>
                </c:pt>
                <c:pt idx="2561">
                  <c:v>1534.6159790348</c:v>
                </c:pt>
                <c:pt idx="2562">
                  <c:v>1535.2152043292</c:v>
                </c:pt>
                <c:pt idx="2563">
                  <c:v>1535.8144296236</c:v>
                </c:pt>
                <c:pt idx="2564">
                  <c:v>1536.413654918</c:v>
                </c:pt>
                <c:pt idx="2565">
                  <c:v>1537.0128802125</c:v>
                </c:pt>
                <c:pt idx="2566">
                  <c:v>1537.6121055069</c:v>
                </c:pt>
                <c:pt idx="2567">
                  <c:v>1538.2113308013</c:v>
                </c:pt>
                <c:pt idx="2568">
                  <c:v>1538.8105560958</c:v>
                </c:pt>
                <c:pt idx="2569">
                  <c:v>1539.4097813902</c:v>
                </c:pt>
                <c:pt idx="2570">
                  <c:v>1540.0090066846</c:v>
                </c:pt>
                <c:pt idx="2571">
                  <c:v>1540.6082319791</c:v>
                </c:pt>
                <c:pt idx="2572">
                  <c:v>1541.2074572735</c:v>
                </c:pt>
                <c:pt idx="2573">
                  <c:v>1541.8066825679</c:v>
                </c:pt>
                <c:pt idx="2574">
                  <c:v>1542.4059078623</c:v>
                </c:pt>
                <c:pt idx="2575">
                  <c:v>1543.0051331568</c:v>
                </c:pt>
                <c:pt idx="2576">
                  <c:v>1543.6043584512</c:v>
                </c:pt>
                <c:pt idx="2577">
                  <c:v>1544.2035837456</c:v>
                </c:pt>
                <c:pt idx="2578">
                  <c:v>1544.8028090401</c:v>
                </c:pt>
                <c:pt idx="2579">
                  <c:v>1545.4020343345</c:v>
                </c:pt>
                <c:pt idx="2580">
                  <c:v>1546.0012596289</c:v>
                </c:pt>
                <c:pt idx="2581">
                  <c:v>1546.6004849234</c:v>
                </c:pt>
                <c:pt idx="2582">
                  <c:v>1547.1997102178</c:v>
                </c:pt>
                <c:pt idx="2583">
                  <c:v>1547.7989355122</c:v>
                </c:pt>
                <c:pt idx="2584">
                  <c:v>1548.3981608066</c:v>
                </c:pt>
                <c:pt idx="2585">
                  <c:v>1548.9973861011</c:v>
                </c:pt>
                <c:pt idx="2586">
                  <c:v>1549.5966113955</c:v>
                </c:pt>
                <c:pt idx="2587">
                  <c:v>1550.1958366899</c:v>
                </c:pt>
                <c:pt idx="2588">
                  <c:v>1550.7950619844</c:v>
                </c:pt>
                <c:pt idx="2589">
                  <c:v>1551.3942872788</c:v>
                </c:pt>
                <c:pt idx="2590">
                  <c:v>1551.9935125732</c:v>
                </c:pt>
                <c:pt idx="2591">
                  <c:v>1552.5927378677</c:v>
                </c:pt>
                <c:pt idx="2592">
                  <c:v>1553.1919631621</c:v>
                </c:pt>
                <c:pt idx="2593">
                  <c:v>1553.7911884565</c:v>
                </c:pt>
                <c:pt idx="2594">
                  <c:v>1554.3904137509</c:v>
                </c:pt>
                <c:pt idx="2595">
                  <c:v>1554.9896390454</c:v>
                </c:pt>
                <c:pt idx="2596">
                  <c:v>1555.5888643398</c:v>
                </c:pt>
                <c:pt idx="2597">
                  <c:v>1556.1880896342</c:v>
                </c:pt>
                <c:pt idx="2598">
                  <c:v>1556.7873149287</c:v>
                </c:pt>
                <c:pt idx="2599">
                  <c:v>1557.3865402231</c:v>
                </c:pt>
                <c:pt idx="2600">
                  <c:v>1557.9857655175</c:v>
                </c:pt>
                <c:pt idx="2601">
                  <c:v>1558.584990812</c:v>
                </c:pt>
                <c:pt idx="2602">
                  <c:v>1559.1842161064</c:v>
                </c:pt>
                <c:pt idx="2603">
                  <c:v>1559.7834414008</c:v>
                </c:pt>
                <c:pt idx="2604">
                  <c:v>1560.3826666952</c:v>
                </c:pt>
                <c:pt idx="2605">
                  <c:v>1560.9818919897</c:v>
                </c:pt>
                <c:pt idx="2606">
                  <c:v>1561.5811172841</c:v>
                </c:pt>
                <c:pt idx="2607">
                  <c:v>1562.180342578499</c:v>
                </c:pt>
                <c:pt idx="2608">
                  <c:v>1562.779567873</c:v>
                </c:pt>
                <c:pt idx="2609">
                  <c:v>1563.3787931674</c:v>
                </c:pt>
                <c:pt idx="2610">
                  <c:v>1563.9780184618</c:v>
                </c:pt>
                <c:pt idx="2611">
                  <c:v>1564.5772437562</c:v>
                </c:pt>
                <c:pt idx="2612">
                  <c:v>1565.1764690507</c:v>
                </c:pt>
                <c:pt idx="2613">
                  <c:v>1565.7756943451</c:v>
                </c:pt>
                <c:pt idx="2614">
                  <c:v>1566.3749196395</c:v>
                </c:pt>
                <c:pt idx="2615">
                  <c:v>1566.974144934</c:v>
                </c:pt>
                <c:pt idx="2616">
                  <c:v>1567.5733702284</c:v>
                </c:pt>
                <c:pt idx="2617">
                  <c:v>1568.1725955228</c:v>
                </c:pt>
                <c:pt idx="2618">
                  <c:v>1568.7718208173</c:v>
                </c:pt>
                <c:pt idx="2619">
                  <c:v>1569.3710461117</c:v>
                </c:pt>
                <c:pt idx="2620">
                  <c:v>1569.9702714061</c:v>
                </c:pt>
                <c:pt idx="2621">
                  <c:v>1570.5694967005</c:v>
                </c:pt>
                <c:pt idx="2622">
                  <c:v>1571.168721995</c:v>
                </c:pt>
                <c:pt idx="2623">
                  <c:v>1571.7679472894</c:v>
                </c:pt>
                <c:pt idx="2624">
                  <c:v>1572.3671725838</c:v>
                </c:pt>
                <c:pt idx="2625">
                  <c:v>1572.9663978783</c:v>
                </c:pt>
                <c:pt idx="2626">
                  <c:v>1573.5656231727</c:v>
                </c:pt>
                <c:pt idx="2627">
                  <c:v>1574.1648484671</c:v>
                </c:pt>
                <c:pt idx="2628">
                  <c:v>1574.7640737616</c:v>
                </c:pt>
                <c:pt idx="2629">
                  <c:v>1575.363299056</c:v>
                </c:pt>
                <c:pt idx="2630">
                  <c:v>1575.9625243504</c:v>
                </c:pt>
                <c:pt idx="2631">
                  <c:v>1576.5617496448</c:v>
                </c:pt>
                <c:pt idx="2632">
                  <c:v>1577.1609749393</c:v>
                </c:pt>
                <c:pt idx="2633">
                  <c:v>1577.7602002337</c:v>
                </c:pt>
                <c:pt idx="2634">
                  <c:v>1578.3594255281</c:v>
                </c:pt>
                <c:pt idx="2635">
                  <c:v>1578.9586508226</c:v>
                </c:pt>
                <c:pt idx="2636">
                  <c:v>1579.557876117</c:v>
                </c:pt>
                <c:pt idx="2637">
                  <c:v>1580.1571014114</c:v>
                </c:pt>
                <c:pt idx="2638">
                  <c:v>1580.7563267059</c:v>
                </c:pt>
                <c:pt idx="2639">
                  <c:v>1581.3555520003</c:v>
                </c:pt>
                <c:pt idx="2640">
                  <c:v>1581.9547772947</c:v>
                </c:pt>
                <c:pt idx="2641">
                  <c:v>1582.5540025891</c:v>
                </c:pt>
                <c:pt idx="2642">
                  <c:v>1583.1532278836</c:v>
                </c:pt>
                <c:pt idx="2643">
                  <c:v>1583.752453178</c:v>
                </c:pt>
                <c:pt idx="2644">
                  <c:v>1584.3516784724</c:v>
                </c:pt>
                <c:pt idx="2645">
                  <c:v>1584.9509037669</c:v>
                </c:pt>
                <c:pt idx="2646">
                  <c:v>1585.5501290613</c:v>
                </c:pt>
                <c:pt idx="2647">
                  <c:v>1586.1493543557</c:v>
                </c:pt>
                <c:pt idx="2648">
                  <c:v>1586.7485796502</c:v>
                </c:pt>
                <c:pt idx="2649">
                  <c:v>1587.3478049446</c:v>
                </c:pt>
                <c:pt idx="2650">
                  <c:v>1587.947030239</c:v>
                </c:pt>
                <c:pt idx="2651">
                  <c:v>1588.5462555334</c:v>
                </c:pt>
                <c:pt idx="2652">
                  <c:v>1589.1454808279</c:v>
                </c:pt>
                <c:pt idx="2653">
                  <c:v>1589.7447061223</c:v>
                </c:pt>
                <c:pt idx="2654">
                  <c:v>1590.3439314167</c:v>
                </c:pt>
                <c:pt idx="2655">
                  <c:v>1590.9431567112</c:v>
                </c:pt>
                <c:pt idx="2656">
                  <c:v>1591.5423820056</c:v>
                </c:pt>
                <c:pt idx="2657">
                  <c:v>1592.1416073</c:v>
                </c:pt>
                <c:pt idx="2658">
                  <c:v>1592.7408325945</c:v>
                </c:pt>
                <c:pt idx="2659">
                  <c:v>1593.3400578889</c:v>
                </c:pt>
                <c:pt idx="2660">
                  <c:v>1593.9392831833</c:v>
                </c:pt>
                <c:pt idx="2661">
                  <c:v>1594.5385084777</c:v>
                </c:pt>
                <c:pt idx="2662">
                  <c:v>1595.1377337722</c:v>
                </c:pt>
                <c:pt idx="2663">
                  <c:v>1595.7369590666</c:v>
                </c:pt>
                <c:pt idx="2664">
                  <c:v>1596.336184361</c:v>
                </c:pt>
                <c:pt idx="2665">
                  <c:v>1596.9354096555</c:v>
                </c:pt>
                <c:pt idx="2666">
                  <c:v>1597.5346349499</c:v>
                </c:pt>
                <c:pt idx="2667">
                  <c:v>1598.1338602443</c:v>
                </c:pt>
                <c:pt idx="2668">
                  <c:v>1598.7330855387</c:v>
                </c:pt>
                <c:pt idx="2669">
                  <c:v>1599.3323108332</c:v>
                </c:pt>
                <c:pt idx="2670">
                  <c:v>1599.9315361276</c:v>
                </c:pt>
                <c:pt idx="2671">
                  <c:v>1600.530761422</c:v>
                </c:pt>
                <c:pt idx="2672">
                  <c:v>1601.1299867165</c:v>
                </c:pt>
                <c:pt idx="2673">
                  <c:v>1601.7292120109</c:v>
                </c:pt>
                <c:pt idx="2674">
                  <c:v>1602.3284373053</c:v>
                </c:pt>
                <c:pt idx="2675">
                  <c:v>1602.9276625998</c:v>
                </c:pt>
                <c:pt idx="2676">
                  <c:v>1603.5268878942</c:v>
                </c:pt>
                <c:pt idx="2677">
                  <c:v>1604.1261131886</c:v>
                </c:pt>
                <c:pt idx="2678">
                  <c:v>1604.725338483</c:v>
                </c:pt>
                <c:pt idx="2679">
                  <c:v>1605.3245637775</c:v>
                </c:pt>
                <c:pt idx="2680">
                  <c:v>1605.9237890719</c:v>
                </c:pt>
                <c:pt idx="2681">
                  <c:v>1606.5230143663</c:v>
                </c:pt>
                <c:pt idx="2682">
                  <c:v>1607.1222396608</c:v>
                </c:pt>
                <c:pt idx="2683">
                  <c:v>1607.7214649552</c:v>
                </c:pt>
                <c:pt idx="2684">
                  <c:v>1608.3206902496</c:v>
                </c:pt>
                <c:pt idx="2685">
                  <c:v>1608.9199155441</c:v>
                </c:pt>
                <c:pt idx="2686">
                  <c:v>1609.5191408385</c:v>
                </c:pt>
                <c:pt idx="2687">
                  <c:v>1610.1183661329</c:v>
                </c:pt>
                <c:pt idx="2688">
                  <c:v>1610.7175914273</c:v>
                </c:pt>
                <c:pt idx="2689">
                  <c:v>1611.3168167218</c:v>
                </c:pt>
                <c:pt idx="2690">
                  <c:v>1611.9160420162</c:v>
                </c:pt>
                <c:pt idx="2691">
                  <c:v>1612.5152673106</c:v>
                </c:pt>
                <c:pt idx="2692">
                  <c:v>1613.1144926051</c:v>
                </c:pt>
                <c:pt idx="2693">
                  <c:v>1613.7137178995</c:v>
                </c:pt>
                <c:pt idx="2694">
                  <c:v>1614.3129431939</c:v>
                </c:pt>
                <c:pt idx="2695">
                  <c:v>1614.9121684884</c:v>
                </c:pt>
                <c:pt idx="2696">
                  <c:v>1615.5113937828</c:v>
                </c:pt>
                <c:pt idx="2697">
                  <c:v>1616.1106190772</c:v>
                </c:pt>
                <c:pt idx="2698">
                  <c:v>1616.7098443716</c:v>
                </c:pt>
                <c:pt idx="2699">
                  <c:v>1617.3090696661</c:v>
                </c:pt>
                <c:pt idx="2700">
                  <c:v>1617.9082949605</c:v>
                </c:pt>
                <c:pt idx="2701">
                  <c:v>1618.5075202549</c:v>
                </c:pt>
                <c:pt idx="2702">
                  <c:v>1619.1067455494</c:v>
                </c:pt>
                <c:pt idx="2703">
                  <c:v>1619.7059708438</c:v>
                </c:pt>
                <c:pt idx="2704">
                  <c:v>1620.3051961382</c:v>
                </c:pt>
                <c:pt idx="2705">
                  <c:v>1620.9044214327</c:v>
                </c:pt>
                <c:pt idx="2706">
                  <c:v>1621.5036467271</c:v>
                </c:pt>
                <c:pt idx="2707">
                  <c:v>1622.1028720215</c:v>
                </c:pt>
                <c:pt idx="2708">
                  <c:v>1622.7020973159</c:v>
                </c:pt>
                <c:pt idx="2709">
                  <c:v>1623.3013226104</c:v>
                </c:pt>
                <c:pt idx="2710">
                  <c:v>1623.9005479048</c:v>
                </c:pt>
                <c:pt idx="2711">
                  <c:v>1624.4997731992</c:v>
                </c:pt>
                <c:pt idx="2712">
                  <c:v>1625.0989984937</c:v>
                </c:pt>
                <c:pt idx="2713">
                  <c:v>1625.6982237881</c:v>
                </c:pt>
                <c:pt idx="2714">
                  <c:v>1626.2974490825</c:v>
                </c:pt>
                <c:pt idx="2715">
                  <c:v>1626.8966743769</c:v>
                </c:pt>
                <c:pt idx="2716">
                  <c:v>1627.4958996714</c:v>
                </c:pt>
                <c:pt idx="2717">
                  <c:v>1628.0951249658</c:v>
                </c:pt>
                <c:pt idx="2718">
                  <c:v>1628.6943502602</c:v>
                </c:pt>
                <c:pt idx="2719">
                  <c:v>1629.2935755547</c:v>
                </c:pt>
                <c:pt idx="2720">
                  <c:v>1629.8928008491</c:v>
                </c:pt>
                <c:pt idx="2721">
                  <c:v>1630.4920261435</c:v>
                </c:pt>
                <c:pt idx="2722">
                  <c:v>1631.091251438</c:v>
                </c:pt>
                <c:pt idx="2723">
                  <c:v>1631.6904767324</c:v>
                </c:pt>
                <c:pt idx="2724">
                  <c:v>1632.2897020268</c:v>
                </c:pt>
                <c:pt idx="2725">
                  <c:v>1632.8889273212</c:v>
                </c:pt>
                <c:pt idx="2726">
                  <c:v>1633.4881526157</c:v>
                </c:pt>
                <c:pt idx="2727">
                  <c:v>1634.0873779101</c:v>
                </c:pt>
                <c:pt idx="2728">
                  <c:v>1634.6866032045</c:v>
                </c:pt>
                <c:pt idx="2729">
                  <c:v>1635.285828499</c:v>
                </c:pt>
                <c:pt idx="2730">
                  <c:v>1635.8850537934</c:v>
                </c:pt>
                <c:pt idx="2731">
                  <c:v>1636.4842790878</c:v>
                </c:pt>
                <c:pt idx="2732">
                  <c:v>1637.0835043823</c:v>
                </c:pt>
                <c:pt idx="2733">
                  <c:v>1637.6827296767</c:v>
                </c:pt>
                <c:pt idx="2734">
                  <c:v>1638.2819549711</c:v>
                </c:pt>
                <c:pt idx="2735">
                  <c:v>1638.8811802655</c:v>
                </c:pt>
                <c:pt idx="2736">
                  <c:v>1639.48040556</c:v>
                </c:pt>
                <c:pt idx="2737">
                  <c:v>1640.0796308544</c:v>
                </c:pt>
                <c:pt idx="2738">
                  <c:v>1640.6788561488</c:v>
                </c:pt>
                <c:pt idx="2739">
                  <c:v>1641.2780814433</c:v>
                </c:pt>
                <c:pt idx="2740">
                  <c:v>1641.8773067377</c:v>
                </c:pt>
                <c:pt idx="2741">
                  <c:v>1642.4765320321</c:v>
                </c:pt>
                <c:pt idx="2742">
                  <c:v>1643.0757573266</c:v>
                </c:pt>
                <c:pt idx="2743">
                  <c:v>1643.674982621</c:v>
                </c:pt>
                <c:pt idx="2744">
                  <c:v>1644.2742079154</c:v>
                </c:pt>
                <c:pt idx="2745">
                  <c:v>1644.873433209799</c:v>
                </c:pt>
                <c:pt idx="2746">
                  <c:v>1645.4726585043</c:v>
                </c:pt>
                <c:pt idx="2747">
                  <c:v>1646.0718837987</c:v>
                </c:pt>
                <c:pt idx="2748">
                  <c:v>1646.6711090931</c:v>
                </c:pt>
                <c:pt idx="2749">
                  <c:v>1647.2703343876</c:v>
                </c:pt>
                <c:pt idx="2750">
                  <c:v>1647.869559682</c:v>
                </c:pt>
                <c:pt idx="2751">
                  <c:v>1648.4687849764</c:v>
                </c:pt>
                <c:pt idx="2752">
                  <c:v>1649.0680102709</c:v>
                </c:pt>
                <c:pt idx="2753">
                  <c:v>1649.6672355653</c:v>
                </c:pt>
                <c:pt idx="2754">
                  <c:v>1650.2664608597</c:v>
                </c:pt>
                <c:pt idx="2755">
                  <c:v>1650.8656861541</c:v>
                </c:pt>
                <c:pt idx="2756">
                  <c:v>1651.4649114486</c:v>
                </c:pt>
                <c:pt idx="2757">
                  <c:v>1652.064136743</c:v>
                </c:pt>
                <c:pt idx="2758">
                  <c:v>1652.6633620374</c:v>
                </c:pt>
                <c:pt idx="2759">
                  <c:v>1653.2625873319</c:v>
                </c:pt>
                <c:pt idx="2760">
                  <c:v>1653.8618126263</c:v>
                </c:pt>
                <c:pt idx="2761">
                  <c:v>1654.4610379207</c:v>
                </c:pt>
                <c:pt idx="2762">
                  <c:v>1655.0602632152</c:v>
                </c:pt>
                <c:pt idx="2763">
                  <c:v>1655.6594885096</c:v>
                </c:pt>
                <c:pt idx="2764">
                  <c:v>1656.258713804</c:v>
                </c:pt>
                <c:pt idx="2765">
                  <c:v>1656.8579390984</c:v>
                </c:pt>
                <c:pt idx="2766">
                  <c:v>1657.4571643929</c:v>
                </c:pt>
                <c:pt idx="2767">
                  <c:v>1658.0563896873</c:v>
                </c:pt>
                <c:pt idx="2768">
                  <c:v>1658.6556149817</c:v>
                </c:pt>
                <c:pt idx="2769">
                  <c:v>1659.2548402762</c:v>
                </c:pt>
                <c:pt idx="2770">
                  <c:v>1659.8540655706</c:v>
                </c:pt>
                <c:pt idx="2771">
                  <c:v>1660.453290865</c:v>
                </c:pt>
                <c:pt idx="2772">
                  <c:v>1661.0525161594</c:v>
                </c:pt>
                <c:pt idx="2773">
                  <c:v>1661.6517414539</c:v>
                </c:pt>
                <c:pt idx="2774">
                  <c:v>1662.2509667483</c:v>
                </c:pt>
                <c:pt idx="2775">
                  <c:v>1662.8501920427</c:v>
                </c:pt>
                <c:pt idx="2776">
                  <c:v>1663.4494173372</c:v>
                </c:pt>
                <c:pt idx="2777">
                  <c:v>1664.0486426316</c:v>
                </c:pt>
                <c:pt idx="2778">
                  <c:v>1664.647867926</c:v>
                </c:pt>
                <c:pt idx="2779">
                  <c:v>1665.2470932205</c:v>
                </c:pt>
                <c:pt idx="2780">
                  <c:v>1665.8463185149</c:v>
                </c:pt>
                <c:pt idx="2781">
                  <c:v>1666.4455438093</c:v>
                </c:pt>
                <c:pt idx="2782">
                  <c:v>1667.0447691037</c:v>
                </c:pt>
                <c:pt idx="2783">
                  <c:v>1667.6439943982</c:v>
                </c:pt>
                <c:pt idx="2784">
                  <c:v>1668.2432196926</c:v>
                </c:pt>
                <c:pt idx="2785">
                  <c:v>1668.842444987</c:v>
                </c:pt>
                <c:pt idx="2786">
                  <c:v>1669.4416702815</c:v>
                </c:pt>
                <c:pt idx="2787">
                  <c:v>1670.0408955759</c:v>
                </c:pt>
                <c:pt idx="2788">
                  <c:v>1670.6401208703</c:v>
                </c:pt>
                <c:pt idx="2789">
                  <c:v>1671.2393461648</c:v>
                </c:pt>
                <c:pt idx="2790">
                  <c:v>1671.8385714592</c:v>
                </c:pt>
                <c:pt idx="2791">
                  <c:v>1672.4377967536</c:v>
                </c:pt>
                <c:pt idx="2792">
                  <c:v>1673.037022048</c:v>
                </c:pt>
                <c:pt idx="2793">
                  <c:v>1673.6362473425</c:v>
                </c:pt>
                <c:pt idx="2794">
                  <c:v>1674.2354726369</c:v>
                </c:pt>
                <c:pt idx="2795">
                  <c:v>1674.8346979313</c:v>
                </c:pt>
                <c:pt idx="2796">
                  <c:v>1675.4339232258</c:v>
                </c:pt>
                <c:pt idx="2797">
                  <c:v>1676.0331485202</c:v>
                </c:pt>
                <c:pt idx="2798">
                  <c:v>1676.6323738146</c:v>
                </c:pt>
                <c:pt idx="2799">
                  <c:v>1677.2315991091</c:v>
                </c:pt>
                <c:pt idx="2800">
                  <c:v>1677.8308244035</c:v>
                </c:pt>
                <c:pt idx="2801">
                  <c:v>1678.4300496979</c:v>
                </c:pt>
                <c:pt idx="2802">
                  <c:v>1679.0292749923</c:v>
                </c:pt>
                <c:pt idx="2803">
                  <c:v>1679.6285002868</c:v>
                </c:pt>
                <c:pt idx="2804">
                  <c:v>1680.2277255812</c:v>
                </c:pt>
                <c:pt idx="2805">
                  <c:v>1680.8269508756</c:v>
                </c:pt>
                <c:pt idx="2806">
                  <c:v>1681.4261761701</c:v>
                </c:pt>
                <c:pt idx="2807">
                  <c:v>1682.0254014645</c:v>
                </c:pt>
                <c:pt idx="2808">
                  <c:v>1682.6246267589</c:v>
                </c:pt>
                <c:pt idx="2809">
                  <c:v>1683.2238520534</c:v>
                </c:pt>
                <c:pt idx="2810">
                  <c:v>1683.8230773478</c:v>
                </c:pt>
                <c:pt idx="2811">
                  <c:v>1684.4223026422</c:v>
                </c:pt>
                <c:pt idx="2812">
                  <c:v>1685.0215279366</c:v>
                </c:pt>
                <c:pt idx="2813">
                  <c:v>1685.6207532311</c:v>
                </c:pt>
                <c:pt idx="2814">
                  <c:v>1686.2199785255</c:v>
                </c:pt>
                <c:pt idx="2815">
                  <c:v>1686.8192038199</c:v>
                </c:pt>
                <c:pt idx="2816">
                  <c:v>1687.4184291144</c:v>
                </c:pt>
                <c:pt idx="2817">
                  <c:v>1688.0176544088</c:v>
                </c:pt>
                <c:pt idx="2818">
                  <c:v>1688.6168797032</c:v>
                </c:pt>
                <c:pt idx="2819">
                  <c:v>1689.2161049977</c:v>
                </c:pt>
                <c:pt idx="2820">
                  <c:v>1689.8153302921</c:v>
                </c:pt>
                <c:pt idx="2821">
                  <c:v>1690.4145555865</c:v>
                </c:pt>
                <c:pt idx="2822">
                  <c:v>1691.0137808809</c:v>
                </c:pt>
                <c:pt idx="2823">
                  <c:v>1691.6130061754</c:v>
                </c:pt>
                <c:pt idx="2824">
                  <c:v>1692.2122314698</c:v>
                </c:pt>
                <c:pt idx="2825">
                  <c:v>1692.8114567642</c:v>
                </c:pt>
                <c:pt idx="2826">
                  <c:v>1693.4106820587</c:v>
                </c:pt>
                <c:pt idx="2827">
                  <c:v>1694.0099073531</c:v>
                </c:pt>
                <c:pt idx="2828">
                  <c:v>1694.6091326475</c:v>
                </c:pt>
                <c:pt idx="2829">
                  <c:v>1695.2083579419</c:v>
                </c:pt>
                <c:pt idx="2830">
                  <c:v>1695.8075832364</c:v>
                </c:pt>
                <c:pt idx="2831">
                  <c:v>1696.4068085308</c:v>
                </c:pt>
                <c:pt idx="2832">
                  <c:v>1697.0060338252</c:v>
                </c:pt>
                <c:pt idx="2833">
                  <c:v>1697.6052591197</c:v>
                </c:pt>
                <c:pt idx="2834">
                  <c:v>1698.2044844141</c:v>
                </c:pt>
                <c:pt idx="2835">
                  <c:v>1698.8037097085</c:v>
                </c:pt>
                <c:pt idx="2836">
                  <c:v>1699.402935003</c:v>
                </c:pt>
                <c:pt idx="2837">
                  <c:v>1700.0021602974</c:v>
                </c:pt>
                <c:pt idx="2838">
                  <c:v>1700.6013855918</c:v>
                </c:pt>
                <c:pt idx="2839">
                  <c:v>1701.2006108862</c:v>
                </c:pt>
                <c:pt idx="2840">
                  <c:v>1701.7998361807</c:v>
                </c:pt>
                <c:pt idx="2841">
                  <c:v>1702.3990614751</c:v>
                </c:pt>
                <c:pt idx="2842">
                  <c:v>1702.9982867695</c:v>
                </c:pt>
                <c:pt idx="2843">
                  <c:v>1703.597512064</c:v>
                </c:pt>
                <c:pt idx="2844">
                  <c:v>1704.1967373584</c:v>
                </c:pt>
                <c:pt idx="2845">
                  <c:v>1704.7959626528</c:v>
                </c:pt>
                <c:pt idx="2846">
                  <c:v>1705.3951879473</c:v>
                </c:pt>
                <c:pt idx="2847">
                  <c:v>1705.9944132417</c:v>
                </c:pt>
                <c:pt idx="2848">
                  <c:v>1706.5936385361</c:v>
                </c:pt>
                <c:pt idx="2849">
                  <c:v>1707.1928638305</c:v>
                </c:pt>
                <c:pt idx="2850">
                  <c:v>1707.792089125</c:v>
                </c:pt>
                <c:pt idx="2851">
                  <c:v>1708.3913144194</c:v>
                </c:pt>
                <c:pt idx="2852">
                  <c:v>1708.9905397138</c:v>
                </c:pt>
                <c:pt idx="2853">
                  <c:v>1709.5897650083</c:v>
                </c:pt>
                <c:pt idx="2854">
                  <c:v>1710.1889903027</c:v>
                </c:pt>
                <c:pt idx="2855">
                  <c:v>1710.7882155971</c:v>
                </c:pt>
                <c:pt idx="2856">
                  <c:v>1711.3874408916</c:v>
                </c:pt>
                <c:pt idx="2857">
                  <c:v>1711.986666186</c:v>
                </c:pt>
                <c:pt idx="2858">
                  <c:v>1712.5858914804</c:v>
                </c:pt>
                <c:pt idx="2859">
                  <c:v>1713.1851167748</c:v>
                </c:pt>
                <c:pt idx="2860">
                  <c:v>1713.7843420693</c:v>
                </c:pt>
                <c:pt idx="2861">
                  <c:v>1714.3835673637</c:v>
                </c:pt>
                <c:pt idx="2862">
                  <c:v>1714.9827926581</c:v>
                </c:pt>
                <c:pt idx="2863">
                  <c:v>1715.5820179526</c:v>
                </c:pt>
                <c:pt idx="2864">
                  <c:v>1716.181243247</c:v>
                </c:pt>
                <c:pt idx="2865">
                  <c:v>1716.7804685414</c:v>
                </c:pt>
                <c:pt idx="2866">
                  <c:v>1717.3796938359</c:v>
                </c:pt>
                <c:pt idx="2867">
                  <c:v>1717.9789191303</c:v>
                </c:pt>
                <c:pt idx="2868">
                  <c:v>1718.5781444247</c:v>
                </c:pt>
                <c:pt idx="2869">
                  <c:v>1719.1773697191</c:v>
                </c:pt>
                <c:pt idx="2870">
                  <c:v>1719.7765950136</c:v>
                </c:pt>
                <c:pt idx="2871">
                  <c:v>1720.375820308</c:v>
                </c:pt>
                <c:pt idx="2872">
                  <c:v>1720.9750456024</c:v>
                </c:pt>
                <c:pt idx="2873">
                  <c:v>1721.5742708969</c:v>
                </c:pt>
                <c:pt idx="2874">
                  <c:v>1722.1734961913</c:v>
                </c:pt>
                <c:pt idx="2875">
                  <c:v>1722.7727214857</c:v>
                </c:pt>
                <c:pt idx="2876">
                  <c:v>1723.3719467801</c:v>
                </c:pt>
                <c:pt idx="2877">
                  <c:v>1723.9711720746</c:v>
                </c:pt>
                <c:pt idx="2878">
                  <c:v>1724.570397369</c:v>
                </c:pt>
                <c:pt idx="2879">
                  <c:v>1725.1696226634</c:v>
                </c:pt>
                <c:pt idx="2880">
                  <c:v>1725.7688479579</c:v>
                </c:pt>
                <c:pt idx="2881">
                  <c:v>1726.3680732523</c:v>
                </c:pt>
                <c:pt idx="2882">
                  <c:v>1726.9672985467</c:v>
                </c:pt>
                <c:pt idx="2883">
                  <c:v>1727.5665238412</c:v>
                </c:pt>
                <c:pt idx="2884">
                  <c:v>1728.1657491356</c:v>
                </c:pt>
                <c:pt idx="2885">
                  <c:v>1728.76497443</c:v>
                </c:pt>
                <c:pt idx="2886">
                  <c:v>1729.3641997244</c:v>
                </c:pt>
                <c:pt idx="2887">
                  <c:v>1729.9634250189</c:v>
                </c:pt>
                <c:pt idx="2888">
                  <c:v>1730.5626503133</c:v>
                </c:pt>
                <c:pt idx="2889">
                  <c:v>1731.1618756077</c:v>
                </c:pt>
                <c:pt idx="2890">
                  <c:v>1731.7611009022</c:v>
                </c:pt>
                <c:pt idx="2891">
                  <c:v>1732.3603261966</c:v>
                </c:pt>
                <c:pt idx="2892">
                  <c:v>1732.959551491</c:v>
                </c:pt>
                <c:pt idx="2893">
                  <c:v>1733.5587767855</c:v>
                </c:pt>
                <c:pt idx="2894">
                  <c:v>1734.1580020799</c:v>
                </c:pt>
                <c:pt idx="2895">
                  <c:v>1734.7572273743</c:v>
                </c:pt>
                <c:pt idx="2896">
                  <c:v>1735.3564526687</c:v>
                </c:pt>
                <c:pt idx="2897">
                  <c:v>1735.9556779632</c:v>
                </c:pt>
                <c:pt idx="2898">
                  <c:v>1736.5549032576</c:v>
                </c:pt>
                <c:pt idx="2899">
                  <c:v>1737.154128552</c:v>
                </c:pt>
                <c:pt idx="2900">
                  <c:v>1737.7533538465</c:v>
                </c:pt>
                <c:pt idx="2901">
                  <c:v>1738.3525791409</c:v>
                </c:pt>
                <c:pt idx="2902">
                  <c:v>1738.9518044353</c:v>
                </c:pt>
                <c:pt idx="2903">
                  <c:v>1739.5510297298</c:v>
                </c:pt>
                <c:pt idx="2904">
                  <c:v>1740.1502550242</c:v>
                </c:pt>
                <c:pt idx="2905">
                  <c:v>1740.7494803186</c:v>
                </c:pt>
                <c:pt idx="2906">
                  <c:v>1741.348705613</c:v>
                </c:pt>
                <c:pt idx="2907">
                  <c:v>1741.9479309075</c:v>
                </c:pt>
                <c:pt idx="2908">
                  <c:v>1742.5471562019</c:v>
                </c:pt>
                <c:pt idx="2909">
                  <c:v>1743.1463814963</c:v>
                </c:pt>
                <c:pt idx="2910">
                  <c:v>1743.7456067908</c:v>
                </c:pt>
                <c:pt idx="2911">
                  <c:v>1744.3448320852</c:v>
                </c:pt>
                <c:pt idx="2912">
                  <c:v>1744.9440573796</c:v>
                </c:pt>
                <c:pt idx="2913">
                  <c:v>1745.5432826741</c:v>
                </c:pt>
                <c:pt idx="2914">
                  <c:v>1746.1425079685</c:v>
                </c:pt>
                <c:pt idx="2915">
                  <c:v>1746.7417332629</c:v>
                </c:pt>
                <c:pt idx="2916">
                  <c:v>1747.3409585573</c:v>
                </c:pt>
                <c:pt idx="2917">
                  <c:v>1747.9401838518</c:v>
                </c:pt>
                <c:pt idx="2918">
                  <c:v>1748.5394091462</c:v>
                </c:pt>
                <c:pt idx="2919">
                  <c:v>1749.1386344406</c:v>
                </c:pt>
                <c:pt idx="2920">
                  <c:v>1749.7378597351</c:v>
                </c:pt>
                <c:pt idx="2921">
                  <c:v>1750.3370850295</c:v>
                </c:pt>
                <c:pt idx="2922">
                  <c:v>1750.9363103239</c:v>
                </c:pt>
                <c:pt idx="2923">
                  <c:v>1751.5355356184</c:v>
                </c:pt>
                <c:pt idx="2924">
                  <c:v>1752.1347609128</c:v>
                </c:pt>
                <c:pt idx="2925">
                  <c:v>1752.7339862072</c:v>
                </c:pt>
                <c:pt idx="2926">
                  <c:v>1753.3332115016</c:v>
                </c:pt>
                <c:pt idx="2927">
                  <c:v>1753.9324367961</c:v>
                </c:pt>
                <c:pt idx="2928">
                  <c:v>1754.5316620905</c:v>
                </c:pt>
                <c:pt idx="2929">
                  <c:v>1755.1308873849</c:v>
                </c:pt>
                <c:pt idx="2930">
                  <c:v>1755.7301126794</c:v>
                </c:pt>
                <c:pt idx="2931">
                  <c:v>1756.3293379738</c:v>
                </c:pt>
                <c:pt idx="2932">
                  <c:v>1756.9285632682</c:v>
                </c:pt>
                <c:pt idx="2933">
                  <c:v>1757.5277885626</c:v>
                </c:pt>
                <c:pt idx="2934">
                  <c:v>1758.1270138571</c:v>
                </c:pt>
                <c:pt idx="2935">
                  <c:v>1758.7262391515</c:v>
                </c:pt>
                <c:pt idx="2936">
                  <c:v>1759.3254644459</c:v>
                </c:pt>
                <c:pt idx="2937">
                  <c:v>1759.9246897404</c:v>
                </c:pt>
                <c:pt idx="2938">
                  <c:v>1760.5239150348</c:v>
                </c:pt>
                <c:pt idx="2939">
                  <c:v>1761.1231403292</c:v>
                </c:pt>
                <c:pt idx="2940">
                  <c:v>1761.7223656237</c:v>
                </c:pt>
                <c:pt idx="2941">
                  <c:v>1762.3215909181</c:v>
                </c:pt>
                <c:pt idx="2942">
                  <c:v>1762.9208162125</c:v>
                </c:pt>
                <c:pt idx="2943">
                  <c:v>1763.5200415069</c:v>
                </c:pt>
                <c:pt idx="2944">
                  <c:v>1764.1192668014</c:v>
                </c:pt>
                <c:pt idx="2945">
                  <c:v>1764.7184920958</c:v>
                </c:pt>
                <c:pt idx="2946">
                  <c:v>1765.3177173902</c:v>
                </c:pt>
                <c:pt idx="2947">
                  <c:v>1765.9169426847</c:v>
                </c:pt>
                <c:pt idx="2948">
                  <c:v>1766.5161679791</c:v>
                </c:pt>
                <c:pt idx="2949">
                  <c:v>1767.1153932735</c:v>
                </c:pt>
                <c:pt idx="2950">
                  <c:v>1767.714618568</c:v>
                </c:pt>
                <c:pt idx="2951">
                  <c:v>1768.3138438624</c:v>
                </c:pt>
                <c:pt idx="2952">
                  <c:v>1768.9130691568</c:v>
                </c:pt>
                <c:pt idx="2953">
                  <c:v>1769.5122944512</c:v>
                </c:pt>
                <c:pt idx="2954">
                  <c:v>1770.1115197457</c:v>
                </c:pt>
                <c:pt idx="2955">
                  <c:v>1770.7107450401</c:v>
                </c:pt>
                <c:pt idx="2956">
                  <c:v>1771.3099703345</c:v>
                </c:pt>
                <c:pt idx="2957">
                  <c:v>1771.909195629</c:v>
                </c:pt>
                <c:pt idx="2958">
                  <c:v>1772.5084209234</c:v>
                </c:pt>
                <c:pt idx="2959">
                  <c:v>1773.1076462178</c:v>
                </c:pt>
                <c:pt idx="2960">
                  <c:v>1773.7068715123</c:v>
                </c:pt>
                <c:pt idx="2961">
                  <c:v>1774.3060968067</c:v>
                </c:pt>
                <c:pt idx="2962">
                  <c:v>1774.9053221011</c:v>
                </c:pt>
                <c:pt idx="2963">
                  <c:v>1775.5045473955</c:v>
                </c:pt>
                <c:pt idx="2964">
                  <c:v>1776.10377269</c:v>
                </c:pt>
                <c:pt idx="2965">
                  <c:v>1776.7029979844</c:v>
                </c:pt>
                <c:pt idx="2966">
                  <c:v>1777.3022232788</c:v>
                </c:pt>
                <c:pt idx="2967">
                  <c:v>1777.9014485733</c:v>
                </c:pt>
                <c:pt idx="2968">
                  <c:v>1778.5006738677</c:v>
                </c:pt>
                <c:pt idx="2969">
                  <c:v>1779.0998991621</c:v>
                </c:pt>
                <c:pt idx="2970">
                  <c:v>1779.6991244566</c:v>
                </c:pt>
                <c:pt idx="2971">
                  <c:v>1780.298349751</c:v>
                </c:pt>
                <c:pt idx="2972">
                  <c:v>1780.8975750454</c:v>
                </c:pt>
                <c:pt idx="2973">
                  <c:v>1781.4968003398</c:v>
                </c:pt>
                <c:pt idx="2974">
                  <c:v>1782.0960256343</c:v>
                </c:pt>
                <c:pt idx="2975">
                  <c:v>1782.6952509287</c:v>
                </c:pt>
                <c:pt idx="2976">
                  <c:v>1783.2944762231</c:v>
                </c:pt>
                <c:pt idx="2977">
                  <c:v>1783.8937015176</c:v>
                </c:pt>
                <c:pt idx="2978">
                  <c:v>1784.492926812</c:v>
                </c:pt>
                <c:pt idx="2979">
                  <c:v>1785.0921521064</c:v>
                </c:pt>
                <c:pt idx="2980">
                  <c:v>1785.6913774009</c:v>
                </c:pt>
                <c:pt idx="2981">
                  <c:v>1786.2906026953</c:v>
                </c:pt>
                <c:pt idx="2982">
                  <c:v>1786.8898279897</c:v>
                </c:pt>
                <c:pt idx="2983">
                  <c:v>1787.4890532841</c:v>
                </c:pt>
                <c:pt idx="2984">
                  <c:v>1788.0882785786</c:v>
                </c:pt>
                <c:pt idx="2985">
                  <c:v>1788.687503873</c:v>
                </c:pt>
                <c:pt idx="2986">
                  <c:v>1789.2867291674</c:v>
                </c:pt>
                <c:pt idx="2987">
                  <c:v>1789.8859544619</c:v>
                </c:pt>
                <c:pt idx="2988">
                  <c:v>1790.4851797563</c:v>
                </c:pt>
                <c:pt idx="2989">
                  <c:v>1791.0844050507</c:v>
                </c:pt>
                <c:pt idx="2990">
                  <c:v>1791.6836303451</c:v>
                </c:pt>
                <c:pt idx="2991">
                  <c:v>1792.2828556396</c:v>
                </c:pt>
                <c:pt idx="2992">
                  <c:v>1792.882080934</c:v>
                </c:pt>
                <c:pt idx="2993">
                  <c:v>1793.4813062284</c:v>
                </c:pt>
                <c:pt idx="2994">
                  <c:v>1794.0805315229</c:v>
                </c:pt>
                <c:pt idx="2995">
                  <c:v>1794.6797568173</c:v>
                </c:pt>
                <c:pt idx="2996">
                  <c:v>1795.2789821117</c:v>
                </c:pt>
                <c:pt idx="2997">
                  <c:v>1795.8782074062</c:v>
                </c:pt>
                <c:pt idx="2998">
                  <c:v>1796.4774327006</c:v>
                </c:pt>
                <c:pt idx="2999">
                  <c:v>1797.076657995</c:v>
                </c:pt>
                <c:pt idx="3000">
                  <c:v>1797.6758832894</c:v>
                </c:pt>
                <c:pt idx="3001">
                  <c:v>1798.2751085839</c:v>
                </c:pt>
                <c:pt idx="3002">
                  <c:v>1798.874333878299</c:v>
                </c:pt>
                <c:pt idx="3003">
                  <c:v>1799.4735591727</c:v>
                </c:pt>
                <c:pt idx="3004">
                  <c:v>1800.0727844672</c:v>
                </c:pt>
                <c:pt idx="3005">
                  <c:v>1800.6720097616</c:v>
                </c:pt>
                <c:pt idx="3006">
                  <c:v>1801.271235056</c:v>
                </c:pt>
                <c:pt idx="3007">
                  <c:v>1801.8704603505</c:v>
                </c:pt>
                <c:pt idx="3008">
                  <c:v>1802.4696856449</c:v>
                </c:pt>
                <c:pt idx="3009">
                  <c:v>1803.0689109393</c:v>
                </c:pt>
                <c:pt idx="3010">
                  <c:v>1803.6681362337</c:v>
                </c:pt>
                <c:pt idx="3011">
                  <c:v>1804.2673615282</c:v>
                </c:pt>
                <c:pt idx="3012">
                  <c:v>1804.8665868226</c:v>
                </c:pt>
                <c:pt idx="3013">
                  <c:v>1805.465812117</c:v>
                </c:pt>
                <c:pt idx="3014">
                  <c:v>1806.0650374115</c:v>
                </c:pt>
                <c:pt idx="3015">
                  <c:v>1806.6642627059</c:v>
                </c:pt>
                <c:pt idx="3016">
                  <c:v>1807.2634880003</c:v>
                </c:pt>
                <c:pt idx="3017">
                  <c:v>1807.8627132948</c:v>
                </c:pt>
                <c:pt idx="3018">
                  <c:v>1808.4619385892</c:v>
                </c:pt>
                <c:pt idx="3019">
                  <c:v>1809.0611638836</c:v>
                </c:pt>
                <c:pt idx="3020">
                  <c:v>1809.660389178</c:v>
                </c:pt>
                <c:pt idx="3021">
                  <c:v>1810.2596144725</c:v>
                </c:pt>
                <c:pt idx="3022">
                  <c:v>1810.8588397669</c:v>
                </c:pt>
                <c:pt idx="3023">
                  <c:v>1811.4580650613</c:v>
                </c:pt>
                <c:pt idx="3024">
                  <c:v>1812.0572903558</c:v>
                </c:pt>
                <c:pt idx="3025">
                  <c:v>1812.6565156502</c:v>
                </c:pt>
                <c:pt idx="3026">
                  <c:v>1813.2557409446</c:v>
                </c:pt>
                <c:pt idx="3027">
                  <c:v>1813.8549662391</c:v>
                </c:pt>
                <c:pt idx="3028">
                  <c:v>1814.4541915335</c:v>
                </c:pt>
                <c:pt idx="3029">
                  <c:v>1815.0534168279</c:v>
                </c:pt>
                <c:pt idx="3030">
                  <c:v>1815.6526421223</c:v>
                </c:pt>
                <c:pt idx="3031">
                  <c:v>1816.2518674168</c:v>
                </c:pt>
                <c:pt idx="3032">
                  <c:v>1816.8510927112</c:v>
                </c:pt>
                <c:pt idx="3033">
                  <c:v>1817.4503180056</c:v>
                </c:pt>
                <c:pt idx="3034">
                  <c:v>1818.0495433001</c:v>
                </c:pt>
                <c:pt idx="3035">
                  <c:v>1818.6487685945</c:v>
                </c:pt>
                <c:pt idx="3036">
                  <c:v>1819.2479938889</c:v>
                </c:pt>
                <c:pt idx="3037">
                  <c:v>1819.8472191834</c:v>
                </c:pt>
                <c:pt idx="3038">
                  <c:v>1820.4464444778</c:v>
                </c:pt>
                <c:pt idx="3039">
                  <c:v>1821.0456697722</c:v>
                </c:pt>
                <c:pt idx="3040">
                  <c:v>1821.6448950666</c:v>
                </c:pt>
                <c:pt idx="3041">
                  <c:v>1822.2441203611</c:v>
                </c:pt>
                <c:pt idx="3042">
                  <c:v>1822.8433456555</c:v>
                </c:pt>
                <c:pt idx="3043">
                  <c:v>1823.4425709499</c:v>
                </c:pt>
                <c:pt idx="3044">
                  <c:v>1824.0417962444</c:v>
                </c:pt>
                <c:pt idx="3045">
                  <c:v>1824.6410215388</c:v>
                </c:pt>
                <c:pt idx="3046">
                  <c:v>1825.2402468332</c:v>
                </c:pt>
                <c:pt idx="3047">
                  <c:v>1825.8394721276</c:v>
                </c:pt>
                <c:pt idx="3048">
                  <c:v>1826.4386974221</c:v>
                </c:pt>
                <c:pt idx="3049">
                  <c:v>1827.0379227165</c:v>
                </c:pt>
                <c:pt idx="3050">
                  <c:v>1827.6371480109</c:v>
                </c:pt>
                <c:pt idx="3051">
                  <c:v>1828.2363733054</c:v>
                </c:pt>
                <c:pt idx="3052">
                  <c:v>1828.8355985998</c:v>
                </c:pt>
                <c:pt idx="3053">
                  <c:v>1829.4348238942</c:v>
                </c:pt>
                <c:pt idx="3054">
                  <c:v>1830.0340491887</c:v>
                </c:pt>
                <c:pt idx="3055">
                  <c:v>1830.6332744831</c:v>
                </c:pt>
                <c:pt idx="3056">
                  <c:v>1831.2324997775</c:v>
                </c:pt>
                <c:pt idx="3057">
                  <c:v>1831.8317250719</c:v>
                </c:pt>
                <c:pt idx="3058">
                  <c:v>1832.4309503664</c:v>
                </c:pt>
                <c:pt idx="3059">
                  <c:v>1833.0301756608</c:v>
                </c:pt>
                <c:pt idx="3060">
                  <c:v>1833.6294009552</c:v>
                </c:pt>
                <c:pt idx="3061">
                  <c:v>1834.2286262497</c:v>
                </c:pt>
                <c:pt idx="3062">
                  <c:v>1834.8278515441</c:v>
                </c:pt>
                <c:pt idx="3063">
                  <c:v>1835.4270768385</c:v>
                </c:pt>
                <c:pt idx="3064">
                  <c:v>1836.026302133</c:v>
                </c:pt>
                <c:pt idx="3065">
                  <c:v>1836.6255274274</c:v>
                </c:pt>
                <c:pt idx="3066">
                  <c:v>1837.2247527218</c:v>
                </c:pt>
                <c:pt idx="3067">
                  <c:v>1837.8239780162</c:v>
                </c:pt>
                <c:pt idx="3068">
                  <c:v>1838.4232033107</c:v>
                </c:pt>
                <c:pt idx="3069">
                  <c:v>1839.0224286051</c:v>
                </c:pt>
                <c:pt idx="3070">
                  <c:v>1839.6216538995</c:v>
                </c:pt>
                <c:pt idx="3071">
                  <c:v>1840.220879194</c:v>
                </c:pt>
                <c:pt idx="3072">
                  <c:v>1840.8201044884</c:v>
                </c:pt>
                <c:pt idx="3073">
                  <c:v>1841.4193297828</c:v>
                </c:pt>
                <c:pt idx="3074">
                  <c:v>1842.0185550773</c:v>
                </c:pt>
                <c:pt idx="3075">
                  <c:v>1842.6177803717</c:v>
                </c:pt>
                <c:pt idx="3076">
                  <c:v>1843.2170056661</c:v>
                </c:pt>
                <c:pt idx="3077">
                  <c:v>1843.8162309605</c:v>
                </c:pt>
                <c:pt idx="3078">
                  <c:v>1844.415456255</c:v>
                </c:pt>
                <c:pt idx="3079">
                  <c:v>1845.0146815494</c:v>
                </c:pt>
                <c:pt idx="3080">
                  <c:v>1845.6139068438</c:v>
                </c:pt>
                <c:pt idx="3081">
                  <c:v>1846.2131321383</c:v>
                </c:pt>
                <c:pt idx="3082">
                  <c:v>1846.8123574327</c:v>
                </c:pt>
                <c:pt idx="3083">
                  <c:v>1847.4115827271</c:v>
                </c:pt>
                <c:pt idx="3084">
                  <c:v>1848.0108080216</c:v>
                </c:pt>
                <c:pt idx="3085">
                  <c:v>1848.610033316</c:v>
                </c:pt>
                <c:pt idx="3086">
                  <c:v>1849.2092586104</c:v>
                </c:pt>
                <c:pt idx="3087">
                  <c:v>1849.8084839048</c:v>
                </c:pt>
                <c:pt idx="3088">
                  <c:v>1850.4077091993</c:v>
                </c:pt>
                <c:pt idx="3089">
                  <c:v>1851.0069344937</c:v>
                </c:pt>
                <c:pt idx="3090">
                  <c:v>1851.6061597881</c:v>
                </c:pt>
                <c:pt idx="3091">
                  <c:v>1852.2053850826</c:v>
                </c:pt>
                <c:pt idx="3092">
                  <c:v>1852.804610377</c:v>
                </c:pt>
                <c:pt idx="3093">
                  <c:v>1853.4038356714</c:v>
                </c:pt>
                <c:pt idx="3094">
                  <c:v>1854.0030609658</c:v>
                </c:pt>
                <c:pt idx="3095">
                  <c:v>1854.6022862603</c:v>
                </c:pt>
                <c:pt idx="3096">
                  <c:v>1855.2015115547</c:v>
                </c:pt>
                <c:pt idx="3097">
                  <c:v>1855.8007368491</c:v>
                </c:pt>
                <c:pt idx="3098">
                  <c:v>1856.3999621436</c:v>
                </c:pt>
                <c:pt idx="3099">
                  <c:v>1856.999187438</c:v>
                </c:pt>
                <c:pt idx="3100">
                  <c:v>1857.5984127324</c:v>
                </c:pt>
                <c:pt idx="3101">
                  <c:v>1858.1976380269</c:v>
                </c:pt>
                <c:pt idx="3102">
                  <c:v>1858.7968633213</c:v>
                </c:pt>
                <c:pt idx="3103">
                  <c:v>1859.3960886157</c:v>
                </c:pt>
                <c:pt idx="3104">
                  <c:v>1859.9953139101</c:v>
                </c:pt>
                <c:pt idx="3105">
                  <c:v>1860.5945392046</c:v>
                </c:pt>
                <c:pt idx="3106">
                  <c:v>1861.193764499</c:v>
                </c:pt>
                <c:pt idx="3107">
                  <c:v>1861.7929897934</c:v>
                </c:pt>
                <c:pt idx="3108">
                  <c:v>1862.3922150879</c:v>
                </c:pt>
                <c:pt idx="3109">
                  <c:v>1862.9914403823</c:v>
                </c:pt>
                <c:pt idx="3110">
                  <c:v>1863.5906656767</c:v>
                </c:pt>
                <c:pt idx="3111">
                  <c:v>1864.1898909712</c:v>
                </c:pt>
                <c:pt idx="3112">
                  <c:v>1864.7891162656</c:v>
                </c:pt>
                <c:pt idx="3113">
                  <c:v>1865.38834156</c:v>
                </c:pt>
                <c:pt idx="3114">
                  <c:v>1865.9875668544</c:v>
                </c:pt>
                <c:pt idx="3115">
                  <c:v>1866.5867921489</c:v>
                </c:pt>
                <c:pt idx="3116">
                  <c:v>1867.1860174433</c:v>
                </c:pt>
                <c:pt idx="3117">
                  <c:v>1867.7852427377</c:v>
                </c:pt>
                <c:pt idx="3118">
                  <c:v>1868.3844680322</c:v>
                </c:pt>
                <c:pt idx="3119">
                  <c:v>1868.9836933266</c:v>
                </c:pt>
                <c:pt idx="3120">
                  <c:v>1869.582918621</c:v>
                </c:pt>
                <c:pt idx="3121">
                  <c:v>1870.1821439155</c:v>
                </c:pt>
                <c:pt idx="3122">
                  <c:v>1870.7813692099</c:v>
                </c:pt>
                <c:pt idx="3123">
                  <c:v>1871.3805945043</c:v>
                </c:pt>
                <c:pt idx="3124">
                  <c:v>1871.9798197987</c:v>
                </c:pt>
                <c:pt idx="3125">
                  <c:v>1872.5790450932</c:v>
                </c:pt>
                <c:pt idx="3126">
                  <c:v>1873.1782703876</c:v>
                </c:pt>
                <c:pt idx="3127">
                  <c:v>1873.777495682</c:v>
                </c:pt>
                <c:pt idx="3128">
                  <c:v>1874.3767209765</c:v>
                </c:pt>
                <c:pt idx="3129">
                  <c:v>1874.9759462709</c:v>
                </c:pt>
                <c:pt idx="3130">
                  <c:v>1875.5751715653</c:v>
                </c:pt>
                <c:pt idx="3131">
                  <c:v>1876.174396859799</c:v>
                </c:pt>
                <c:pt idx="3132">
                  <c:v>1876.7736221542</c:v>
                </c:pt>
                <c:pt idx="3133">
                  <c:v>1877.3728474486</c:v>
                </c:pt>
                <c:pt idx="3134">
                  <c:v>1877.972072743</c:v>
                </c:pt>
                <c:pt idx="3135">
                  <c:v>1878.5712980375</c:v>
                </c:pt>
                <c:pt idx="3136">
                  <c:v>1879.1705233319</c:v>
                </c:pt>
                <c:pt idx="3137">
                  <c:v>1879.7697486263</c:v>
                </c:pt>
                <c:pt idx="3138">
                  <c:v>1880.3689739208</c:v>
                </c:pt>
                <c:pt idx="3139">
                  <c:v>1880.9681992152</c:v>
                </c:pt>
                <c:pt idx="3140">
                  <c:v>1881.5674245096</c:v>
                </c:pt>
                <c:pt idx="3141">
                  <c:v>1882.1666498041</c:v>
                </c:pt>
                <c:pt idx="3142">
                  <c:v>1882.7658750985</c:v>
                </c:pt>
                <c:pt idx="3143">
                  <c:v>1883.3651003929</c:v>
                </c:pt>
                <c:pt idx="3144">
                  <c:v>1883.9643256873</c:v>
                </c:pt>
                <c:pt idx="3145">
                  <c:v>1884.5635509818</c:v>
                </c:pt>
                <c:pt idx="3146">
                  <c:v>1885.1627762762</c:v>
                </c:pt>
                <c:pt idx="3147">
                  <c:v>1885.7620015706</c:v>
                </c:pt>
                <c:pt idx="3148">
                  <c:v>1886.3612268651</c:v>
                </c:pt>
                <c:pt idx="3149">
                  <c:v>1886.9604521595</c:v>
                </c:pt>
                <c:pt idx="3150">
                  <c:v>1887.5596774539</c:v>
                </c:pt>
                <c:pt idx="3151">
                  <c:v>1888.1589027483</c:v>
                </c:pt>
                <c:pt idx="3152">
                  <c:v>1888.7581280428</c:v>
                </c:pt>
                <c:pt idx="3153">
                  <c:v>1889.3573533372</c:v>
                </c:pt>
                <c:pt idx="3154">
                  <c:v>1889.9565786316</c:v>
                </c:pt>
                <c:pt idx="3155">
                  <c:v>1890.5558039261</c:v>
                </c:pt>
                <c:pt idx="3156">
                  <c:v>1891.1550292205</c:v>
                </c:pt>
                <c:pt idx="3157">
                  <c:v>1891.7542545149</c:v>
                </c:pt>
                <c:pt idx="3158">
                  <c:v>1892.3534798094</c:v>
                </c:pt>
                <c:pt idx="3159">
                  <c:v>1892.9527051038</c:v>
                </c:pt>
                <c:pt idx="3160">
                  <c:v>1893.5519303982</c:v>
                </c:pt>
                <c:pt idx="3161">
                  <c:v>1894.1511556926</c:v>
                </c:pt>
                <c:pt idx="3162">
                  <c:v>1894.7503809871</c:v>
                </c:pt>
                <c:pt idx="3163">
                  <c:v>1895.3496062815</c:v>
                </c:pt>
                <c:pt idx="3164">
                  <c:v>1895.9488315759</c:v>
                </c:pt>
                <c:pt idx="3165">
                  <c:v>1896.5480568704</c:v>
                </c:pt>
                <c:pt idx="3166">
                  <c:v>1897.1472821648</c:v>
                </c:pt>
                <c:pt idx="3167">
                  <c:v>1897.7465074592</c:v>
                </c:pt>
                <c:pt idx="3168">
                  <c:v>1898.3457327537</c:v>
                </c:pt>
                <c:pt idx="3169">
                  <c:v>1898.9449580481</c:v>
                </c:pt>
                <c:pt idx="3170">
                  <c:v>1899.5441833425</c:v>
                </c:pt>
                <c:pt idx="3171">
                  <c:v>1900.143408636899</c:v>
                </c:pt>
                <c:pt idx="3172">
                  <c:v>1900.7426339314</c:v>
                </c:pt>
                <c:pt idx="3173">
                  <c:v>1901.3418592258</c:v>
                </c:pt>
                <c:pt idx="3174">
                  <c:v>1901.9410845202</c:v>
                </c:pt>
                <c:pt idx="3175">
                  <c:v>1902.5403098147</c:v>
                </c:pt>
                <c:pt idx="3176">
                  <c:v>1903.1395351091</c:v>
                </c:pt>
                <c:pt idx="3177">
                  <c:v>1903.7387604035</c:v>
                </c:pt>
                <c:pt idx="3178">
                  <c:v>1904.337985698</c:v>
                </c:pt>
                <c:pt idx="3179">
                  <c:v>1904.9372109924</c:v>
                </c:pt>
                <c:pt idx="3180">
                  <c:v>1905.5364362868</c:v>
                </c:pt>
                <c:pt idx="3181">
                  <c:v>1906.1356615812</c:v>
                </c:pt>
                <c:pt idx="3182">
                  <c:v>1906.7348868757</c:v>
                </c:pt>
                <c:pt idx="3183">
                  <c:v>1907.3341121701</c:v>
                </c:pt>
                <c:pt idx="3184">
                  <c:v>1907.9333374645</c:v>
                </c:pt>
                <c:pt idx="3185">
                  <c:v>1908.532562759</c:v>
                </c:pt>
                <c:pt idx="3186">
                  <c:v>1909.1317880534</c:v>
                </c:pt>
                <c:pt idx="3187">
                  <c:v>1909.7310133478</c:v>
                </c:pt>
                <c:pt idx="3188">
                  <c:v>1910.3302386423</c:v>
                </c:pt>
                <c:pt idx="3189">
                  <c:v>1910.9294639367</c:v>
                </c:pt>
                <c:pt idx="3190">
                  <c:v>1911.5286892311</c:v>
                </c:pt>
                <c:pt idx="3191">
                  <c:v>1912.1279145255</c:v>
                </c:pt>
                <c:pt idx="3192">
                  <c:v>1912.72713982</c:v>
                </c:pt>
                <c:pt idx="3193">
                  <c:v>1913.3263651144</c:v>
                </c:pt>
                <c:pt idx="3194">
                  <c:v>1913.9255904088</c:v>
                </c:pt>
                <c:pt idx="3195">
                  <c:v>1914.5248157033</c:v>
                </c:pt>
                <c:pt idx="3196">
                  <c:v>1915.1240409977</c:v>
                </c:pt>
                <c:pt idx="3197">
                  <c:v>1915.7232662921</c:v>
                </c:pt>
                <c:pt idx="3198">
                  <c:v>1916.3224915866</c:v>
                </c:pt>
                <c:pt idx="3199">
                  <c:v>1916.921716881</c:v>
                </c:pt>
                <c:pt idx="3200">
                  <c:v>1917.5209421754</c:v>
                </c:pt>
                <c:pt idx="3201">
                  <c:v>1918.1201674698</c:v>
                </c:pt>
                <c:pt idx="3202">
                  <c:v>1918.7193927643</c:v>
                </c:pt>
                <c:pt idx="3203">
                  <c:v>1919.3186180587</c:v>
                </c:pt>
                <c:pt idx="3204">
                  <c:v>1919.9178433531</c:v>
                </c:pt>
                <c:pt idx="3205">
                  <c:v>1920.5170686476</c:v>
                </c:pt>
                <c:pt idx="3206">
                  <c:v>1921.116293942</c:v>
                </c:pt>
                <c:pt idx="3207">
                  <c:v>1921.7155192364</c:v>
                </c:pt>
                <c:pt idx="3208">
                  <c:v>1922.3147445308</c:v>
                </c:pt>
                <c:pt idx="3209">
                  <c:v>1922.9139698253</c:v>
                </c:pt>
                <c:pt idx="3210">
                  <c:v>1923.5131951197</c:v>
                </c:pt>
                <c:pt idx="3211">
                  <c:v>1924.1124204141</c:v>
                </c:pt>
                <c:pt idx="3212">
                  <c:v>1924.7116457086</c:v>
                </c:pt>
                <c:pt idx="3213">
                  <c:v>1925.310871003</c:v>
                </c:pt>
                <c:pt idx="3214">
                  <c:v>1925.9100962974</c:v>
                </c:pt>
                <c:pt idx="3215">
                  <c:v>1926.5093215919</c:v>
                </c:pt>
                <c:pt idx="3216">
                  <c:v>1927.1085468863</c:v>
                </c:pt>
                <c:pt idx="3217">
                  <c:v>1927.7077721807</c:v>
                </c:pt>
                <c:pt idx="3218">
                  <c:v>1928.3069974751</c:v>
                </c:pt>
                <c:pt idx="3219">
                  <c:v>1928.9062227696</c:v>
                </c:pt>
                <c:pt idx="3220">
                  <c:v>1929.505448064</c:v>
                </c:pt>
                <c:pt idx="3221">
                  <c:v>1930.1046733584</c:v>
                </c:pt>
                <c:pt idx="3222">
                  <c:v>1930.7038986529</c:v>
                </c:pt>
                <c:pt idx="3223">
                  <c:v>1931.3031239473</c:v>
                </c:pt>
                <c:pt idx="3224">
                  <c:v>1931.9023492417</c:v>
                </c:pt>
                <c:pt idx="3225">
                  <c:v>1932.5015745362</c:v>
                </c:pt>
                <c:pt idx="3226">
                  <c:v>1933.1007998306</c:v>
                </c:pt>
                <c:pt idx="3227">
                  <c:v>1933.700025125</c:v>
                </c:pt>
                <c:pt idx="3228">
                  <c:v>1934.2992504194</c:v>
                </c:pt>
                <c:pt idx="3229">
                  <c:v>1934.8984757139</c:v>
                </c:pt>
                <c:pt idx="3230">
                  <c:v>1935.4977010083</c:v>
                </c:pt>
                <c:pt idx="3231">
                  <c:v>1936.0969263027</c:v>
                </c:pt>
                <c:pt idx="3232">
                  <c:v>1936.6961515972</c:v>
                </c:pt>
                <c:pt idx="3233">
                  <c:v>1937.2953768916</c:v>
                </c:pt>
                <c:pt idx="3234">
                  <c:v>1937.894602186</c:v>
                </c:pt>
                <c:pt idx="3235">
                  <c:v>1938.4938274805</c:v>
                </c:pt>
                <c:pt idx="3236">
                  <c:v>1939.0930527749</c:v>
                </c:pt>
                <c:pt idx="3237">
                  <c:v>1939.6922780693</c:v>
                </c:pt>
                <c:pt idx="3238">
                  <c:v>1940.2915033637</c:v>
                </c:pt>
                <c:pt idx="3239">
                  <c:v>1940.8907286582</c:v>
                </c:pt>
                <c:pt idx="3240">
                  <c:v>1941.4899539526</c:v>
                </c:pt>
                <c:pt idx="3241">
                  <c:v>1942.089179247</c:v>
                </c:pt>
                <c:pt idx="3242">
                  <c:v>1942.6884045415</c:v>
                </c:pt>
                <c:pt idx="3243">
                  <c:v>1943.2876298359</c:v>
                </c:pt>
                <c:pt idx="3244">
                  <c:v>1943.8868551303</c:v>
                </c:pt>
                <c:pt idx="3245">
                  <c:v>1944.4860804248</c:v>
                </c:pt>
                <c:pt idx="3246">
                  <c:v>1945.0853057192</c:v>
                </c:pt>
                <c:pt idx="3247">
                  <c:v>1945.6845310136</c:v>
                </c:pt>
                <c:pt idx="3248">
                  <c:v>1946.283756308</c:v>
                </c:pt>
                <c:pt idx="3249">
                  <c:v>1946.8829816025</c:v>
                </c:pt>
                <c:pt idx="3250">
                  <c:v>1947.4822068969</c:v>
                </c:pt>
                <c:pt idx="3251">
                  <c:v>1948.0814321913</c:v>
                </c:pt>
                <c:pt idx="3252">
                  <c:v>1948.6806574858</c:v>
                </c:pt>
                <c:pt idx="3253">
                  <c:v>1949.2798827802</c:v>
                </c:pt>
                <c:pt idx="3254">
                  <c:v>1949.8791080746</c:v>
                </c:pt>
                <c:pt idx="3255">
                  <c:v>1950.4783333691</c:v>
                </c:pt>
                <c:pt idx="3256">
                  <c:v>1951.0775586635</c:v>
                </c:pt>
                <c:pt idx="3257">
                  <c:v>1951.6767839579</c:v>
                </c:pt>
                <c:pt idx="3258">
                  <c:v>1952.2760092523</c:v>
                </c:pt>
                <c:pt idx="3259">
                  <c:v>1952.8752345468</c:v>
                </c:pt>
                <c:pt idx="3260">
                  <c:v>1953.4744598412</c:v>
                </c:pt>
                <c:pt idx="3261">
                  <c:v>1954.0736851356</c:v>
                </c:pt>
                <c:pt idx="3262">
                  <c:v>1954.6729104301</c:v>
                </c:pt>
                <c:pt idx="3263">
                  <c:v>1955.2721357245</c:v>
                </c:pt>
                <c:pt idx="3264">
                  <c:v>1955.8713610189</c:v>
                </c:pt>
                <c:pt idx="3265">
                  <c:v>1956.4705863133</c:v>
                </c:pt>
                <c:pt idx="3266">
                  <c:v>1957.0698116078</c:v>
                </c:pt>
                <c:pt idx="3267">
                  <c:v>1957.6690369022</c:v>
                </c:pt>
                <c:pt idx="3268">
                  <c:v>1958.2682621966</c:v>
                </c:pt>
                <c:pt idx="3269">
                  <c:v>1958.8674874911</c:v>
                </c:pt>
                <c:pt idx="3270">
                  <c:v>1959.4667127855</c:v>
                </c:pt>
                <c:pt idx="3271">
                  <c:v>1960.0659380799</c:v>
                </c:pt>
                <c:pt idx="3272">
                  <c:v>1960.6651633744</c:v>
                </c:pt>
                <c:pt idx="3273">
                  <c:v>1961.2643886688</c:v>
                </c:pt>
                <c:pt idx="3274">
                  <c:v>1961.8636139632</c:v>
                </c:pt>
                <c:pt idx="3275">
                  <c:v>1962.4628392576</c:v>
                </c:pt>
                <c:pt idx="3276">
                  <c:v>1963.0620645521</c:v>
                </c:pt>
                <c:pt idx="3277">
                  <c:v>1963.6612898465</c:v>
                </c:pt>
                <c:pt idx="3278">
                  <c:v>1964.2605151409</c:v>
                </c:pt>
                <c:pt idx="3279">
                  <c:v>1964.8597404354</c:v>
                </c:pt>
                <c:pt idx="3280">
                  <c:v>1965.4589657298</c:v>
                </c:pt>
                <c:pt idx="3281">
                  <c:v>1966.0581910242</c:v>
                </c:pt>
                <c:pt idx="3282">
                  <c:v>1966.6574163187</c:v>
                </c:pt>
                <c:pt idx="3283">
                  <c:v>1967.2566416131</c:v>
                </c:pt>
                <c:pt idx="3284">
                  <c:v>1967.8558669075</c:v>
                </c:pt>
                <c:pt idx="3285">
                  <c:v>1968.4550922019</c:v>
                </c:pt>
                <c:pt idx="3286">
                  <c:v>1969.0543174964</c:v>
                </c:pt>
                <c:pt idx="3287">
                  <c:v>1969.6535427908</c:v>
                </c:pt>
                <c:pt idx="3288">
                  <c:v>1970.2527680852</c:v>
                </c:pt>
                <c:pt idx="3289">
                  <c:v>1970.8519933797</c:v>
                </c:pt>
                <c:pt idx="3290">
                  <c:v>1971.4512186741</c:v>
                </c:pt>
                <c:pt idx="3291">
                  <c:v>1972.0504439685</c:v>
                </c:pt>
                <c:pt idx="3292">
                  <c:v>1972.649669263</c:v>
                </c:pt>
                <c:pt idx="3293">
                  <c:v>1973.2488945574</c:v>
                </c:pt>
                <c:pt idx="3294">
                  <c:v>1973.8481198518</c:v>
                </c:pt>
                <c:pt idx="3295">
                  <c:v>1974.4473451462</c:v>
                </c:pt>
                <c:pt idx="3296">
                  <c:v>1975.0465704407</c:v>
                </c:pt>
                <c:pt idx="3297">
                  <c:v>1975.6457957351</c:v>
                </c:pt>
                <c:pt idx="3298">
                  <c:v>1976.2450210295</c:v>
                </c:pt>
                <c:pt idx="3299">
                  <c:v>1976.844246324</c:v>
                </c:pt>
                <c:pt idx="3300">
                  <c:v>1977.4434716184</c:v>
                </c:pt>
                <c:pt idx="3301">
                  <c:v>1978.0426969128</c:v>
                </c:pt>
                <c:pt idx="3302">
                  <c:v>1978.6419222073</c:v>
                </c:pt>
                <c:pt idx="3303">
                  <c:v>1979.2411475017</c:v>
                </c:pt>
                <c:pt idx="3304">
                  <c:v>1979.8403727961</c:v>
                </c:pt>
                <c:pt idx="3305">
                  <c:v>1980.4395980905</c:v>
                </c:pt>
                <c:pt idx="3306">
                  <c:v>1981.038823385</c:v>
                </c:pt>
                <c:pt idx="3307">
                  <c:v>1981.6380486794</c:v>
                </c:pt>
                <c:pt idx="3308">
                  <c:v>1982.2372739738</c:v>
                </c:pt>
                <c:pt idx="3309">
                  <c:v>1982.8364992683</c:v>
                </c:pt>
                <c:pt idx="3310">
                  <c:v>1983.4357245627</c:v>
                </c:pt>
                <c:pt idx="3311">
                  <c:v>1984.0349498571</c:v>
                </c:pt>
                <c:pt idx="3312">
                  <c:v>1984.6341751515</c:v>
                </c:pt>
                <c:pt idx="3313">
                  <c:v>1985.233400446</c:v>
                </c:pt>
                <c:pt idx="3314">
                  <c:v>1985.8326257404</c:v>
                </c:pt>
                <c:pt idx="3315">
                  <c:v>1986.4318510348</c:v>
                </c:pt>
                <c:pt idx="3316">
                  <c:v>1987.0310763293</c:v>
                </c:pt>
                <c:pt idx="3317">
                  <c:v>1987.6303016237</c:v>
                </c:pt>
                <c:pt idx="3318">
                  <c:v>1988.2295269181</c:v>
                </c:pt>
                <c:pt idx="3319">
                  <c:v>1988.8287522126</c:v>
                </c:pt>
                <c:pt idx="3320">
                  <c:v>1989.427977507</c:v>
                </c:pt>
                <c:pt idx="3321">
                  <c:v>1990.0272028014</c:v>
                </c:pt>
                <c:pt idx="3322">
                  <c:v>1990.6264280958</c:v>
                </c:pt>
                <c:pt idx="3323">
                  <c:v>1991.2256533903</c:v>
                </c:pt>
                <c:pt idx="3324">
                  <c:v>1991.8248786847</c:v>
                </c:pt>
                <c:pt idx="3325">
                  <c:v>1992.4241039791</c:v>
                </c:pt>
                <c:pt idx="3326">
                  <c:v>1993.0233292736</c:v>
                </c:pt>
                <c:pt idx="3327">
                  <c:v>1993.622554568</c:v>
                </c:pt>
                <c:pt idx="3328">
                  <c:v>1994.2217798624</c:v>
                </c:pt>
                <c:pt idx="3329">
                  <c:v>1994.8210051569</c:v>
                </c:pt>
                <c:pt idx="3330">
                  <c:v>1995.4202304513</c:v>
                </c:pt>
                <c:pt idx="3331">
                  <c:v>1996.0194557457</c:v>
                </c:pt>
                <c:pt idx="3332">
                  <c:v>1996.6186810401</c:v>
                </c:pt>
                <c:pt idx="3333">
                  <c:v>1997.2179063346</c:v>
                </c:pt>
                <c:pt idx="3334">
                  <c:v>1997.817131629</c:v>
                </c:pt>
                <c:pt idx="3335">
                  <c:v>1998.4163569234</c:v>
                </c:pt>
                <c:pt idx="3336">
                  <c:v>1999.0155822179</c:v>
                </c:pt>
                <c:pt idx="3337">
                  <c:v>1999.6148075123</c:v>
                </c:pt>
                <c:pt idx="3338">
                  <c:v>2000.2140328067</c:v>
                </c:pt>
                <c:pt idx="3339">
                  <c:v>2000.8132581012</c:v>
                </c:pt>
                <c:pt idx="3340">
                  <c:v>2001.4124833956</c:v>
                </c:pt>
                <c:pt idx="3341">
                  <c:v>2002.01170869</c:v>
                </c:pt>
                <c:pt idx="3342">
                  <c:v>2002.6109339844</c:v>
                </c:pt>
                <c:pt idx="3343">
                  <c:v>2003.2101592789</c:v>
                </c:pt>
                <c:pt idx="3344">
                  <c:v>2003.8093845733</c:v>
                </c:pt>
                <c:pt idx="3345">
                  <c:v>2004.4086098677</c:v>
                </c:pt>
                <c:pt idx="3346">
                  <c:v>2005.0078351622</c:v>
                </c:pt>
                <c:pt idx="3347">
                  <c:v>2005.6070604566</c:v>
                </c:pt>
                <c:pt idx="3348">
                  <c:v>2006.206285751</c:v>
                </c:pt>
                <c:pt idx="3349">
                  <c:v>2006.8055110455</c:v>
                </c:pt>
                <c:pt idx="3350">
                  <c:v>2007.4047363399</c:v>
                </c:pt>
                <c:pt idx="3351">
                  <c:v>2008.0039616343</c:v>
                </c:pt>
                <c:pt idx="3352">
                  <c:v>2008.6031869287</c:v>
                </c:pt>
                <c:pt idx="3353">
                  <c:v>2009.2024122232</c:v>
                </c:pt>
                <c:pt idx="3354">
                  <c:v>2009.8016375176</c:v>
                </c:pt>
                <c:pt idx="3355">
                  <c:v>2010.400862812</c:v>
                </c:pt>
                <c:pt idx="3356">
                  <c:v>2011.0000881065</c:v>
                </c:pt>
                <c:pt idx="3357">
                  <c:v>2011.5993134009</c:v>
                </c:pt>
                <c:pt idx="3358">
                  <c:v>2012.1985386953</c:v>
                </c:pt>
                <c:pt idx="3359">
                  <c:v>2012.7977639898</c:v>
                </c:pt>
                <c:pt idx="3360">
                  <c:v>2013.3969892842</c:v>
                </c:pt>
                <c:pt idx="3361">
                  <c:v>2013.9962145786</c:v>
                </c:pt>
                <c:pt idx="3362">
                  <c:v>2014.595439873</c:v>
                </c:pt>
                <c:pt idx="3363">
                  <c:v>2015.1946651675</c:v>
                </c:pt>
                <c:pt idx="3364">
                  <c:v>2015.7938904619</c:v>
                </c:pt>
                <c:pt idx="3365">
                  <c:v>2016.3931157563</c:v>
                </c:pt>
                <c:pt idx="3366">
                  <c:v>2016.9923410508</c:v>
                </c:pt>
                <c:pt idx="3367">
                  <c:v>2017.5915663452</c:v>
                </c:pt>
                <c:pt idx="3368">
                  <c:v>2018.1907916396</c:v>
                </c:pt>
                <c:pt idx="3369">
                  <c:v>2018.790016934</c:v>
                </c:pt>
                <c:pt idx="3370">
                  <c:v>2019.3892422285</c:v>
                </c:pt>
                <c:pt idx="3371">
                  <c:v>2019.9884675229</c:v>
                </c:pt>
                <c:pt idx="3372">
                  <c:v>2020.5876928173</c:v>
                </c:pt>
                <c:pt idx="3373">
                  <c:v>2021.1869181118</c:v>
                </c:pt>
                <c:pt idx="3374">
                  <c:v>2021.7861434062</c:v>
                </c:pt>
                <c:pt idx="3375">
                  <c:v>2022.3853687006</c:v>
                </c:pt>
                <c:pt idx="3376">
                  <c:v>2022.9845939951</c:v>
                </c:pt>
                <c:pt idx="3377">
                  <c:v>2023.5838192895</c:v>
                </c:pt>
                <c:pt idx="3378">
                  <c:v>2024.1830445839</c:v>
                </c:pt>
                <c:pt idx="3379">
                  <c:v>2024.7822698783</c:v>
                </c:pt>
                <c:pt idx="3380">
                  <c:v>2025.3814951728</c:v>
                </c:pt>
                <c:pt idx="3381">
                  <c:v>2025.9807204672</c:v>
                </c:pt>
                <c:pt idx="3382">
                  <c:v>2026.5799457616</c:v>
                </c:pt>
                <c:pt idx="3383">
                  <c:v>2027.1791710561</c:v>
                </c:pt>
                <c:pt idx="3384">
                  <c:v>2027.7783963505</c:v>
                </c:pt>
                <c:pt idx="3385">
                  <c:v>2028.3776216449</c:v>
                </c:pt>
                <c:pt idx="3386">
                  <c:v>2028.9768469394</c:v>
                </c:pt>
                <c:pt idx="3387">
                  <c:v>2029.5760722338</c:v>
                </c:pt>
                <c:pt idx="3388">
                  <c:v>2030.1752975282</c:v>
                </c:pt>
                <c:pt idx="3389">
                  <c:v>2030.7745228226</c:v>
                </c:pt>
                <c:pt idx="3390">
                  <c:v>2031.3737481171</c:v>
                </c:pt>
                <c:pt idx="3391">
                  <c:v>2031.9729734115</c:v>
                </c:pt>
                <c:pt idx="3392">
                  <c:v>2032.5721987059</c:v>
                </c:pt>
                <c:pt idx="3393">
                  <c:v>2033.1714240004</c:v>
                </c:pt>
                <c:pt idx="3394">
                  <c:v>2033.7706492948</c:v>
                </c:pt>
                <c:pt idx="3395">
                  <c:v>2034.3698745892</c:v>
                </c:pt>
                <c:pt idx="3396">
                  <c:v>2034.9690998837</c:v>
                </c:pt>
                <c:pt idx="3397">
                  <c:v>2035.5683251781</c:v>
                </c:pt>
                <c:pt idx="3398">
                  <c:v>2036.1675504725</c:v>
                </c:pt>
                <c:pt idx="3399">
                  <c:v>2036.7667757669</c:v>
                </c:pt>
                <c:pt idx="3400">
                  <c:v>2037.3660010614</c:v>
                </c:pt>
                <c:pt idx="3401">
                  <c:v>2037.9652263558</c:v>
                </c:pt>
                <c:pt idx="3402">
                  <c:v>2038.5644516502</c:v>
                </c:pt>
                <c:pt idx="3403">
                  <c:v>2039.1636769447</c:v>
                </c:pt>
                <c:pt idx="3404">
                  <c:v>2039.7629022391</c:v>
                </c:pt>
                <c:pt idx="3405">
                  <c:v>2040.3621275335</c:v>
                </c:pt>
                <c:pt idx="3406">
                  <c:v>2040.961352828</c:v>
                </c:pt>
                <c:pt idx="3407">
                  <c:v>2041.5605781224</c:v>
                </c:pt>
                <c:pt idx="3408">
                  <c:v>2042.1598034168</c:v>
                </c:pt>
                <c:pt idx="3409">
                  <c:v>2042.7590287112</c:v>
                </c:pt>
                <c:pt idx="3410">
                  <c:v>2043.3582540057</c:v>
                </c:pt>
                <c:pt idx="3411">
                  <c:v>2043.9574793001</c:v>
                </c:pt>
                <c:pt idx="3412">
                  <c:v>2044.5567045945</c:v>
                </c:pt>
                <c:pt idx="3413">
                  <c:v>2045.155929889</c:v>
                </c:pt>
                <c:pt idx="3414">
                  <c:v>2045.7551551834</c:v>
                </c:pt>
                <c:pt idx="3415">
                  <c:v>2046.3543804778</c:v>
                </c:pt>
                <c:pt idx="3416">
                  <c:v>2046.9536057723</c:v>
                </c:pt>
                <c:pt idx="3417">
                  <c:v>2047.5528310667</c:v>
                </c:pt>
                <c:pt idx="3418">
                  <c:v>2048.1520563611</c:v>
                </c:pt>
                <c:pt idx="3419">
                  <c:v>2048.7512816555</c:v>
                </c:pt>
                <c:pt idx="3420">
                  <c:v>2049.35050695</c:v>
                </c:pt>
                <c:pt idx="3421">
                  <c:v>2049.9497322444</c:v>
                </c:pt>
                <c:pt idx="3422">
                  <c:v>2050.5489575388</c:v>
                </c:pt>
                <c:pt idx="3423">
                  <c:v>2051.1481828333</c:v>
                </c:pt>
                <c:pt idx="3424">
                  <c:v>2051.747408127691</c:v>
                </c:pt>
                <c:pt idx="3425">
                  <c:v>2052.3466334221</c:v>
                </c:pt>
                <c:pt idx="3426">
                  <c:v>2052.9458587165</c:v>
                </c:pt>
                <c:pt idx="3427">
                  <c:v>2053.545084011</c:v>
                </c:pt>
                <c:pt idx="3428">
                  <c:v>2054.1443093054</c:v>
                </c:pt>
                <c:pt idx="3429">
                  <c:v>2054.7435345998</c:v>
                </c:pt>
                <c:pt idx="3430">
                  <c:v>2055.3427598943</c:v>
                </c:pt>
                <c:pt idx="3431">
                  <c:v>2055.9419851887</c:v>
                </c:pt>
                <c:pt idx="3432">
                  <c:v>2056.5412104831</c:v>
                </c:pt>
                <c:pt idx="3433">
                  <c:v>2057.1404357776</c:v>
                </c:pt>
                <c:pt idx="3434">
                  <c:v>2057.739661072</c:v>
                </c:pt>
                <c:pt idx="3435">
                  <c:v>2058.3388863664</c:v>
                </c:pt>
                <c:pt idx="3436">
                  <c:v>2058.9381116608</c:v>
                </c:pt>
                <c:pt idx="3437">
                  <c:v>2059.5373369553</c:v>
                </c:pt>
                <c:pt idx="3438">
                  <c:v>2060.1365622497</c:v>
                </c:pt>
                <c:pt idx="3439">
                  <c:v>2060.7357875441</c:v>
                </c:pt>
                <c:pt idx="3440">
                  <c:v>2061.3350128386</c:v>
                </c:pt>
                <c:pt idx="3441">
                  <c:v>2061.934238133</c:v>
                </c:pt>
                <c:pt idx="3442">
                  <c:v>2062.5334634274</c:v>
                </c:pt>
                <c:pt idx="3443">
                  <c:v>2063.132688721891</c:v>
                </c:pt>
                <c:pt idx="3444">
                  <c:v>2063.7319140163</c:v>
                </c:pt>
                <c:pt idx="3445">
                  <c:v>2064.3311393107</c:v>
                </c:pt>
                <c:pt idx="3446">
                  <c:v>2064.9303646051</c:v>
                </c:pt>
                <c:pt idx="3447">
                  <c:v>2065.5295898996</c:v>
                </c:pt>
                <c:pt idx="3448">
                  <c:v>2066.128815193998</c:v>
                </c:pt>
                <c:pt idx="3449">
                  <c:v>2066.7280404884</c:v>
                </c:pt>
                <c:pt idx="3450">
                  <c:v>2067.3272657829</c:v>
                </c:pt>
                <c:pt idx="3451">
                  <c:v>2067.9264910773</c:v>
                </c:pt>
                <c:pt idx="3452">
                  <c:v>2068.5257163717</c:v>
                </c:pt>
                <c:pt idx="3453">
                  <c:v>2069.124941666199</c:v>
                </c:pt>
                <c:pt idx="3454">
                  <c:v>2069.7241669606</c:v>
                </c:pt>
                <c:pt idx="3455">
                  <c:v>2070.323392255</c:v>
                </c:pt>
                <c:pt idx="3456">
                  <c:v>2070.9226175494</c:v>
                </c:pt>
                <c:pt idx="3457">
                  <c:v>2071.5218428439</c:v>
                </c:pt>
                <c:pt idx="3458">
                  <c:v>2072.1210681383</c:v>
                </c:pt>
                <c:pt idx="3459">
                  <c:v>2072.7202934327</c:v>
                </c:pt>
                <c:pt idx="3460">
                  <c:v>2073.3195187272</c:v>
                </c:pt>
                <c:pt idx="3461">
                  <c:v>2073.9187440216</c:v>
                </c:pt>
                <c:pt idx="3462">
                  <c:v>2074.517969316</c:v>
                </c:pt>
                <c:pt idx="3463">
                  <c:v>2075.1171946105</c:v>
                </c:pt>
                <c:pt idx="3464">
                  <c:v>2075.7164199049</c:v>
                </c:pt>
                <c:pt idx="3465">
                  <c:v>2076.3156451993</c:v>
                </c:pt>
                <c:pt idx="3466">
                  <c:v>2076.9148704937</c:v>
                </c:pt>
                <c:pt idx="3467">
                  <c:v>2077.5140957882</c:v>
                </c:pt>
                <c:pt idx="3468">
                  <c:v>2078.1133210826</c:v>
                </c:pt>
                <c:pt idx="3469">
                  <c:v>2078.712546377</c:v>
                </c:pt>
                <c:pt idx="3470">
                  <c:v>2079.3117716715</c:v>
                </c:pt>
                <c:pt idx="3471">
                  <c:v>2079.9109969659</c:v>
                </c:pt>
                <c:pt idx="3472">
                  <c:v>2080.5102222603</c:v>
                </c:pt>
                <c:pt idx="3473">
                  <c:v>2081.1094475547</c:v>
                </c:pt>
                <c:pt idx="3474">
                  <c:v>2081.7086728492</c:v>
                </c:pt>
                <c:pt idx="3475">
                  <c:v>2082.3078981436</c:v>
                </c:pt>
                <c:pt idx="3476">
                  <c:v>2082.907123438</c:v>
                </c:pt>
                <c:pt idx="3477">
                  <c:v>2083.5063487325</c:v>
                </c:pt>
                <c:pt idx="3478">
                  <c:v>2084.1055740269</c:v>
                </c:pt>
                <c:pt idx="3479">
                  <c:v>2084.7047993213</c:v>
                </c:pt>
                <c:pt idx="3480">
                  <c:v>2085.3040246158</c:v>
                </c:pt>
                <c:pt idx="3481">
                  <c:v>2085.9032499102</c:v>
                </c:pt>
                <c:pt idx="3482">
                  <c:v>2086.5024752046</c:v>
                </c:pt>
                <c:pt idx="3483">
                  <c:v>2087.101700499</c:v>
                </c:pt>
                <c:pt idx="3484">
                  <c:v>2087.7009257935</c:v>
                </c:pt>
                <c:pt idx="3485">
                  <c:v>2088.3001510879</c:v>
                </c:pt>
                <c:pt idx="3486">
                  <c:v>2088.8993763823</c:v>
                </c:pt>
                <c:pt idx="3487">
                  <c:v>2089.4986016768</c:v>
                </c:pt>
                <c:pt idx="3488">
                  <c:v>2090.0978269712</c:v>
                </c:pt>
                <c:pt idx="3489">
                  <c:v>2090.6970522656</c:v>
                </c:pt>
                <c:pt idx="3490">
                  <c:v>2091.2962775601</c:v>
                </c:pt>
                <c:pt idx="3491">
                  <c:v>2091.8955028545</c:v>
                </c:pt>
                <c:pt idx="3492">
                  <c:v>2092.4947281489</c:v>
                </c:pt>
                <c:pt idx="3493">
                  <c:v>2093.0939534433</c:v>
                </c:pt>
                <c:pt idx="3494">
                  <c:v>2093.6931787378</c:v>
                </c:pt>
                <c:pt idx="3495">
                  <c:v>2094.2924040322</c:v>
                </c:pt>
                <c:pt idx="3496">
                  <c:v>2094.8916293266</c:v>
                </c:pt>
                <c:pt idx="3497">
                  <c:v>2095.4908546211</c:v>
                </c:pt>
                <c:pt idx="3498">
                  <c:v>2096.0900799155</c:v>
                </c:pt>
                <c:pt idx="3499">
                  <c:v>2096.6893052099</c:v>
                </c:pt>
                <c:pt idx="3500">
                  <c:v>2097.2885305044</c:v>
                </c:pt>
                <c:pt idx="3501">
                  <c:v>2097.8877557988</c:v>
                </c:pt>
                <c:pt idx="3502">
                  <c:v>2098.4869810932</c:v>
                </c:pt>
                <c:pt idx="3503">
                  <c:v>2099.0862063876</c:v>
                </c:pt>
                <c:pt idx="3504">
                  <c:v>2099.6854316821</c:v>
                </c:pt>
                <c:pt idx="3505">
                  <c:v>2100.2846569765</c:v>
                </c:pt>
                <c:pt idx="3506">
                  <c:v>2100.8838822709</c:v>
                </c:pt>
                <c:pt idx="3507">
                  <c:v>2101.4831075654</c:v>
                </c:pt>
                <c:pt idx="3508">
                  <c:v>2102.0823328598</c:v>
                </c:pt>
                <c:pt idx="3509">
                  <c:v>2102.6815581542</c:v>
                </c:pt>
                <c:pt idx="3510">
                  <c:v>2103.280783448698</c:v>
                </c:pt>
                <c:pt idx="3511">
                  <c:v>2103.8800087431</c:v>
                </c:pt>
                <c:pt idx="3512">
                  <c:v>2104.4792340375</c:v>
                </c:pt>
                <c:pt idx="3513">
                  <c:v>2105.0784593319</c:v>
                </c:pt>
                <c:pt idx="3514">
                  <c:v>2105.6776846264</c:v>
                </c:pt>
                <c:pt idx="3515">
                  <c:v>2106.276909920799</c:v>
                </c:pt>
                <c:pt idx="3516">
                  <c:v>2106.8761352152</c:v>
                </c:pt>
                <c:pt idx="3517">
                  <c:v>2107.4753605097</c:v>
                </c:pt>
                <c:pt idx="3518">
                  <c:v>2108.0745858041</c:v>
                </c:pt>
                <c:pt idx="3519">
                  <c:v>2108.6738110985</c:v>
                </c:pt>
                <c:pt idx="3520">
                  <c:v>2109.273036393</c:v>
                </c:pt>
                <c:pt idx="3521">
                  <c:v>2109.8722616874</c:v>
                </c:pt>
                <c:pt idx="3522">
                  <c:v>2110.4714869818</c:v>
                </c:pt>
                <c:pt idx="3523">
                  <c:v>2111.0707122762</c:v>
                </c:pt>
                <c:pt idx="3524">
                  <c:v>2111.6699375707</c:v>
                </c:pt>
                <c:pt idx="3525">
                  <c:v>2112.2691628651</c:v>
                </c:pt>
                <c:pt idx="3526">
                  <c:v>2112.8683881595</c:v>
                </c:pt>
                <c:pt idx="3527">
                  <c:v>2113.467613454</c:v>
                </c:pt>
                <c:pt idx="3528">
                  <c:v>2114.0668387484</c:v>
                </c:pt>
                <c:pt idx="3529">
                  <c:v>2114.666064042799</c:v>
                </c:pt>
                <c:pt idx="3530">
                  <c:v>2115.2652893372</c:v>
                </c:pt>
                <c:pt idx="3531">
                  <c:v>2115.8645146317</c:v>
                </c:pt>
                <c:pt idx="3532">
                  <c:v>2116.4637399261</c:v>
                </c:pt>
                <c:pt idx="3533">
                  <c:v>2117.0629652205</c:v>
                </c:pt>
                <c:pt idx="3534">
                  <c:v>2117.662190515</c:v>
                </c:pt>
                <c:pt idx="3535">
                  <c:v>2118.2614158094</c:v>
                </c:pt>
                <c:pt idx="3536">
                  <c:v>2118.860641103799</c:v>
                </c:pt>
                <c:pt idx="3537">
                  <c:v>2119.4598663983</c:v>
                </c:pt>
                <c:pt idx="3538">
                  <c:v>2120.0590916927</c:v>
                </c:pt>
                <c:pt idx="3539">
                  <c:v>2120.6583169871</c:v>
                </c:pt>
                <c:pt idx="3540">
                  <c:v>2121.2575422815</c:v>
                </c:pt>
                <c:pt idx="3541">
                  <c:v>2121.856767576</c:v>
                </c:pt>
                <c:pt idx="3542">
                  <c:v>2122.4559928704</c:v>
                </c:pt>
                <c:pt idx="3543">
                  <c:v>2123.0552181648</c:v>
                </c:pt>
                <c:pt idx="3544">
                  <c:v>2123.6544434593</c:v>
                </c:pt>
                <c:pt idx="3545">
                  <c:v>2124.253668753699</c:v>
                </c:pt>
                <c:pt idx="3546">
                  <c:v>2124.8528940481</c:v>
                </c:pt>
                <c:pt idx="3547">
                  <c:v>2125.452119342601</c:v>
                </c:pt>
                <c:pt idx="3548">
                  <c:v>2126.051344637</c:v>
                </c:pt>
                <c:pt idx="3549">
                  <c:v>2126.6505699314</c:v>
                </c:pt>
                <c:pt idx="3550">
                  <c:v>2127.2497952258</c:v>
                </c:pt>
                <c:pt idx="3551">
                  <c:v>2127.8490205203</c:v>
                </c:pt>
                <c:pt idx="3552">
                  <c:v>2128.448245814699</c:v>
                </c:pt>
                <c:pt idx="3553">
                  <c:v>2129.0474711091</c:v>
                </c:pt>
                <c:pt idx="3554">
                  <c:v>2129.646696403599</c:v>
                </c:pt>
                <c:pt idx="3555">
                  <c:v>2130.245921698</c:v>
                </c:pt>
                <c:pt idx="3556">
                  <c:v>2130.8451469924</c:v>
                </c:pt>
                <c:pt idx="3557">
                  <c:v>2131.4443722869</c:v>
                </c:pt>
                <c:pt idx="3558">
                  <c:v>2132.0435975813</c:v>
                </c:pt>
                <c:pt idx="3559">
                  <c:v>2132.6428228757</c:v>
                </c:pt>
                <c:pt idx="3560">
                  <c:v>2133.2420481701</c:v>
                </c:pt>
                <c:pt idx="3561">
                  <c:v>2133.8412734646</c:v>
                </c:pt>
                <c:pt idx="3562">
                  <c:v>2134.440498759</c:v>
                </c:pt>
                <c:pt idx="3563">
                  <c:v>2135.0397240534</c:v>
                </c:pt>
                <c:pt idx="3564">
                  <c:v>2135.6389493479</c:v>
                </c:pt>
                <c:pt idx="3565">
                  <c:v>2136.2381746423</c:v>
                </c:pt>
                <c:pt idx="3566">
                  <c:v>2136.8373999367</c:v>
                </c:pt>
                <c:pt idx="3567">
                  <c:v>2137.4366252312</c:v>
                </c:pt>
                <c:pt idx="3568">
                  <c:v>2138.0358505256</c:v>
                </c:pt>
                <c:pt idx="3569">
                  <c:v>2138.63507582</c:v>
                </c:pt>
                <c:pt idx="3570">
                  <c:v>2139.2343011144</c:v>
                </c:pt>
                <c:pt idx="3571">
                  <c:v>2139.8335264089</c:v>
                </c:pt>
                <c:pt idx="3572">
                  <c:v>2140.4327517033</c:v>
                </c:pt>
                <c:pt idx="3573">
                  <c:v>2141.0319769977</c:v>
                </c:pt>
                <c:pt idx="3574">
                  <c:v>2141.6312022922</c:v>
                </c:pt>
                <c:pt idx="3575">
                  <c:v>2142.2304275866</c:v>
                </c:pt>
                <c:pt idx="3576">
                  <c:v>2142.829652881</c:v>
                </c:pt>
                <c:pt idx="3577">
                  <c:v>2143.4288781755</c:v>
                </c:pt>
                <c:pt idx="3578">
                  <c:v>2144.0281034699</c:v>
                </c:pt>
                <c:pt idx="3579">
                  <c:v>2144.6273287643</c:v>
                </c:pt>
                <c:pt idx="3580">
                  <c:v>2145.2265540587</c:v>
                </c:pt>
                <c:pt idx="3581">
                  <c:v>2145.8257793532</c:v>
                </c:pt>
                <c:pt idx="3582">
                  <c:v>2146.4250046476</c:v>
                </c:pt>
                <c:pt idx="3583">
                  <c:v>2147.024229942</c:v>
                </c:pt>
                <c:pt idx="3584">
                  <c:v>2147.6234552365</c:v>
                </c:pt>
                <c:pt idx="3585">
                  <c:v>2148.2226805309</c:v>
                </c:pt>
                <c:pt idx="3586">
                  <c:v>2148.8219058253</c:v>
                </c:pt>
                <c:pt idx="3587">
                  <c:v>2149.4211311197</c:v>
                </c:pt>
                <c:pt idx="3588">
                  <c:v>2150.0203564142</c:v>
                </c:pt>
                <c:pt idx="3589">
                  <c:v>2150.6195817086</c:v>
                </c:pt>
                <c:pt idx="3590">
                  <c:v>2151.218807003</c:v>
                </c:pt>
                <c:pt idx="3591">
                  <c:v>2151.8180322975</c:v>
                </c:pt>
                <c:pt idx="3592">
                  <c:v>2152.4172575919</c:v>
                </c:pt>
                <c:pt idx="3593">
                  <c:v>2153.0164828863</c:v>
                </c:pt>
                <c:pt idx="3594">
                  <c:v>2153.6157081808</c:v>
                </c:pt>
                <c:pt idx="3595">
                  <c:v>2154.2149334752</c:v>
                </c:pt>
                <c:pt idx="3596">
                  <c:v>2154.8141587696</c:v>
                </c:pt>
                <c:pt idx="3597">
                  <c:v>2155.413384064</c:v>
                </c:pt>
                <c:pt idx="3598">
                  <c:v>2156.0126093585</c:v>
                </c:pt>
                <c:pt idx="3599">
                  <c:v>2156.6118346529</c:v>
                </c:pt>
                <c:pt idx="3600">
                  <c:v>2157.2110599473</c:v>
                </c:pt>
                <c:pt idx="3601">
                  <c:v>2157.8102852418</c:v>
                </c:pt>
                <c:pt idx="3602">
                  <c:v>2158.4095105362</c:v>
                </c:pt>
                <c:pt idx="3603">
                  <c:v>2159.0087358306</c:v>
                </c:pt>
                <c:pt idx="3604">
                  <c:v>2159.607961125098</c:v>
                </c:pt>
                <c:pt idx="3605">
                  <c:v>2160.2071864195</c:v>
                </c:pt>
                <c:pt idx="3606">
                  <c:v>2160.8064117139</c:v>
                </c:pt>
                <c:pt idx="3607">
                  <c:v>2161.4056370083</c:v>
                </c:pt>
                <c:pt idx="3608">
                  <c:v>2162.0048623028</c:v>
                </c:pt>
                <c:pt idx="3609">
                  <c:v>2162.6040875972</c:v>
                </c:pt>
                <c:pt idx="3610">
                  <c:v>2163.2033128916</c:v>
                </c:pt>
                <c:pt idx="3611">
                  <c:v>2163.8025381861</c:v>
                </c:pt>
                <c:pt idx="3612">
                  <c:v>2164.4017634805</c:v>
                </c:pt>
                <c:pt idx="3613">
                  <c:v>2165.0009887749</c:v>
                </c:pt>
                <c:pt idx="3614">
                  <c:v>2165.6002140694</c:v>
                </c:pt>
                <c:pt idx="3615">
                  <c:v>2166.1994393638</c:v>
                </c:pt>
                <c:pt idx="3616">
                  <c:v>2166.798664658199</c:v>
                </c:pt>
                <c:pt idx="3617">
                  <c:v>2167.3978899526</c:v>
                </c:pt>
                <c:pt idx="3618">
                  <c:v>2167.9971152471</c:v>
                </c:pt>
                <c:pt idx="3619">
                  <c:v>2168.5963405415</c:v>
                </c:pt>
                <c:pt idx="3620">
                  <c:v>2169.1955658359</c:v>
                </c:pt>
                <c:pt idx="3621">
                  <c:v>2169.7947911304</c:v>
                </c:pt>
                <c:pt idx="3622">
                  <c:v>2170.3940164248</c:v>
                </c:pt>
                <c:pt idx="3623">
                  <c:v>2170.9932417192</c:v>
                </c:pt>
                <c:pt idx="3624">
                  <c:v>2171.5924670137</c:v>
                </c:pt>
                <c:pt idx="3625">
                  <c:v>2172.1916923081</c:v>
                </c:pt>
                <c:pt idx="3626">
                  <c:v>2172.7909176025</c:v>
                </c:pt>
                <c:pt idx="3627">
                  <c:v>2173.3901428969</c:v>
                </c:pt>
                <c:pt idx="3628">
                  <c:v>2173.9893681914</c:v>
                </c:pt>
                <c:pt idx="3629">
                  <c:v>2174.5885934858</c:v>
                </c:pt>
                <c:pt idx="3630">
                  <c:v>2175.1878187802</c:v>
                </c:pt>
                <c:pt idx="3631">
                  <c:v>2175.7870440747</c:v>
                </c:pt>
                <c:pt idx="3632">
                  <c:v>2176.386269369098</c:v>
                </c:pt>
                <c:pt idx="3633">
                  <c:v>2176.9854946635</c:v>
                </c:pt>
                <c:pt idx="3634">
                  <c:v>2177.5847199579</c:v>
                </c:pt>
                <c:pt idx="3635">
                  <c:v>2178.1839452524</c:v>
                </c:pt>
                <c:pt idx="3636">
                  <c:v>2178.7831705468</c:v>
                </c:pt>
                <c:pt idx="3637">
                  <c:v>2179.3823958412</c:v>
                </c:pt>
                <c:pt idx="3638">
                  <c:v>2179.9816211357</c:v>
                </c:pt>
                <c:pt idx="3639">
                  <c:v>2180.5808464301</c:v>
                </c:pt>
                <c:pt idx="3640">
                  <c:v>2181.1800717245</c:v>
                </c:pt>
                <c:pt idx="3641">
                  <c:v>2181.779297019</c:v>
                </c:pt>
                <c:pt idx="3642">
                  <c:v>2182.3785223134</c:v>
                </c:pt>
                <c:pt idx="3643">
                  <c:v>2182.9777476078</c:v>
                </c:pt>
                <c:pt idx="3644">
                  <c:v>2183.5769729022</c:v>
                </c:pt>
                <c:pt idx="3645">
                  <c:v>2184.1761981967</c:v>
                </c:pt>
                <c:pt idx="3646">
                  <c:v>2184.7754234911</c:v>
                </c:pt>
                <c:pt idx="3647">
                  <c:v>2185.3746487855</c:v>
                </c:pt>
                <c:pt idx="3648">
                  <c:v>2185.97387408</c:v>
                </c:pt>
                <c:pt idx="3649">
                  <c:v>2186.5730993744</c:v>
                </c:pt>
                <c:pt idx="3650">
                  <c:v>2187.1723246688</c:v>
                </c:pt>
                <c:pt idx="3651">
                  <c:v>2187.7715499633</c:v>
                </c:pt>
                <c:pt idx="3652">
                  <c:v>2188.3707752577</c:v>
                </c:pt>
                <c:pt idx="3653">
                  <c:v>2188.9700005521</c:v>
                </c:pt>
                <c:pt idx="3654">
                  <c:v>2189.5692258465</c:v>
                </c:pt>
                <c:pt idx="3655">
                  <c:v>2190.168451140999</c:v>
                </c:pt>
                <c:pt idx="3656">
                  <c:v>2190.7676764354</c:v>
                </c:pt>
                <c:pt idx="3657">
                  <c:v>2191.366901729798</c:v>
                </c:pt>
                <c:pt idx="3658">
                  <c:v>2191.9661270243</c:v>
                </c:pt>
                <c:pt idx="3659">
                  <c:v>2192.5653523187</c:v>
                </c:pt>
                <c:pt idx="3660">
                  <c:v>2193.1645776131</c:v>
                </c:pt>
                <c:pt idx="3661">
                  <c:v>2193.7638029076</c:v>
                </c:pt>
                <c:pt idx="3662">
                  <c:v>2194.363028202</c:v>
                </c:pt>
                <c:pt idx="3663">
                  <c:v>2194.9622534964</c:v>
                </c:pt>
                <c:pt idx="3664">
                  <c:v>2195.5614787908</c:v>
                </c:pt>
                <c:pt idx="3665">
                  <c:v>2196.1607040853</c:v>
                </c:pt>
                <c:pt idx="3666">
                  <c:v>2196.7599293797</c:v>
                </c:pt>
                <c:pt idx="3667">
                  <c:v>2197.3591546741</c:v>
                </c:pt>
                <c:pt idx="3668">
                  <c:v>2197.9583799686</c:v>
                </c:pt>
                <c:pt idx="3669">
                  <c:v>2198.557605263</c:v>
                </c:pt>
                <c:pt idx="3670">
                  <c:v>2199.1568305574</c:v>
                </c:pt>
                <c:pt idx="3671">
                  <c:v>2199.7560558519</c:v>
                </c:pt>
                <c:pt idx="3672">
                  <c:v>2200.3552811463</c:v>
                </c:pt>
                <c:pt idx="3673">
                  <c:v>2200.9545064407</c:v>
                </c:pt>
                <c:pt idx="3674">
                  <c:v>2201.5537317351</c:v>
                </c:pt>
                <c:pt idx="3675">
                  <c:v>2202.1529570296</c:v>
                </c:pt>
                <c:pt idx="3676">
                  <c:v>2202.752182324</c:v>
                </c:pt>
                <c:pt idx="3677">
                  <c:v>2203.3514076184</c:v>
                </c:pt>
                <c:pt idx="3678">
                  <c:v>2203.9506329129</c:v>
                </c:pt>
                <c:pt idx="3679">
                  <c:v>2204.5498582073</c:v>
                </c:pt>
                <c:pt idx="3680">
                  <c:v>2205.1490835017</c:v>
                </c:pt>
                <c:pt idx="3681">
                  <c:v>2205.7483087962</c:v>
                </c:pt>
                <c:pt idx="3682">
                  <c:v>2206.3475340906</c:v>
                </c:pt>
                <c:pt idx="3683">
                  <c:v>2206.946759385</c:v>
                </c:pt>
                <c:pt idx="3684">
                  <c:v>2207.5459846794</c:v>
                </c:pt>
                <c:pt idx="3685">
                  <c:v>2208.1452099739</c:v>
                </c:pt>
                <c:pt idx="3686">
                  <c:v>2208.7444352683</c:v>
                </c:pt>
                <c:pt idx="3687">
                  <c:v>2209.3436605627</c:v>
                </c:pt>
                <c:pt idx="3688">
                  <c:v>2209.9428858572</c:v>
                </c:pt>
                <c:pt idx="3689">
                  <c:v>2210.5421111516</c:v>
                </c:pt>
                <c:pt idx="3690">
                  <c:v>2211.141336446</c:v>
                </c:pt>
                <c:pt idx="3691">
                  <c:v>2211.7405617404</c:v>
                </c:pt>
                <c:pt idx="3692">
                  <c:v>2212.3397870349</c:v>
                </c:pt>
                <c:pt idx="3693">
                  <c:v>2212.9390123293</c:v>
                </c:pt>
                <c:pt idx="3694">
                  <c:v>2213.5382376237</c:v>
                </c:pt>
                <c:pt idx="3695">
                  <c:v>2214.1374629182</c:v>
                </c:pt>
                <c:pt idx="3696">
                  <c:v>2214.736688212599</c:v>
                </c:pt>
                <c:pt idx="3697">
                  <c:v>2215.335913507</c:v>
                </c:pt>
                <c:pt idx="3698">
                  <c:v>2215.9351388015</c:v>
                </c:pt>
                <c:pt idx="3699">
                  <c:v>2216.5343640959</c:v>
                </c:pt>
                <c:pt idx="3700">
                  <c:v>2217.1335893903</c:v>
                </c:pt>
                <c:pt idx="3701">
                  <c:v>2217.7328146847</c:v>
                </c:pt>
                <c:pt idx="3702">
                  <c:v>2218.3320399792</c:v>
                </c:pt>
                <c:pt idx="3703">
                  <c:v>2218.931265273601</c:v>
                </c:pt>
                <c:pt idx="3704">
                  <c:v>2219.530490568</c:v>
                </c:pt>
                <c:pt idx="3705">
                  <c:v>2220.1297158625</c:v>
                </c:pt>
                <c:pt idx="3706">
                  <c:v>2220.728941156891</c:v>
                </c:pt>
                <c:pt idx="3707">
                  <c:v>2221.3281664513</c:v>
                </c:pt>
                <c:pt idx="3708">
                  <c:v>2221.9273917458</c:v>
                </c:pt>
                <c:pt idx="3709">
                  <c:v>2222.5266170402</c:v>
                </c:pt>
                <c:pt idx="3710">
                  <c:v>2223.1258423346</c:v>
                </c:pt>
                <c:pt idx="3711">
                  <c:v>2223.725067629</c:v>
                </c:pt>
                <c:pt idx="3712">
                  <c:v>2224.3242929235</c:v>
                </c:pt>
                <c:pt idx="3713">
                  <c:v>2224.9235182179</c:v>
                </c:pt>
                <c:pt idx="3714">
                  <c:v>2225.5227435123</c:v>
                </c:pt>
                <c:pt idx="3715">
                  <c:v>2226.1219688068</c:v>
                </c:pt>
                <c:pt idx="3716">
                  <c:v>2226.7211941012</c:v>
                </c:pt>
                <c:pt idx="3717">
                  <c:v>2227.3204193956</c:v>
                </c:pt>
                <c:pt idx="3718">
                  <c:v>2227.9196446901</c:v>
                </c:pt>
                <c:pt idx="3719">
                  <c:v>2228.5188699845</c:v>
                </c:pt>
                <c:pt idx="3720">
                  <c:v>2229.1180952789</c:v>
                </c:pt>
                <c:pt idx="3721">
                  <c:v>2229.7173205733</c:v>
                </c:pt>
                <c:pt idx="3722">
                  <c:v>2230.3165458678</c:v>
                </c:pt>
                <c:pt idx="3723">
                  <c:v>2230.9157711622</c:v>
                </c:pt>
                <c:pt idx="3724">
                  <c:v>2231.5149964566</c:v>
                </c:pt>
                <c:pt idx="3725">
                  <c:v>2232.1142217511</c:v>
                </c:pt>
                <c:pt idx="3726">
                  <c:v>2232.7134470455</c:v>
                </c:pt>
                <c:pt idx="3727">
                  <c:v>2233.3126723399</c:v>
                </c:pt>
                <c:pt idx="3728">
                  <c:v>2233.9118976344</c:v>
                </c:pt>
                <c:pt idx="3729">
                  <c:v>2234.5111229288</c:v>
                </c:pt>
                <c:pt idx="3730">
                  <c:v>2235.1103482232</c:v>
                </c:pt>
                <c:pt idx="3731">
                  <c:v>2235.7095735176</c:v>
                </c:pt>
                <c:pt idx="3732">
                  <c:v>2236.3087988121</c:v>
                </c:pt>
                <c:pt idx="3733">
                  <c:v>2236.9080241065</c:v>
                </c:pt>
                <c:pt idx="3734">
                  <c:v>2237.5072494009</c:v>
                </c:pt>
                <c:pt idx="3735">
                  <c:v>2238.1064746954</c:v>
                </c:pt>
                <c:pt idx="3736">
                  <c:v>2238.7056999898</c:v>
                </c:pt>
                <c:pt idx="3737">
                  <c:v>2239.3049252842</c:v>
                </c:pt>
                <c:pt idx="3738">
                  <c:v>2239.9041505787</c:v>
                </c:pt>
                <c:pt idx="3739">
                  <c:v>2240.5033758731</c:v>
                </c:pt>
                <c:pt idx="3740">
                  <c:v>2241.102601167499</c:v>
                </c:pt>
                <c:pt idx="3741">
                  <c:v>2241.7018264619</c:v>
                </c:pt>
                <c:pt idx="3742">
                  <c:v>2242.3010517564</c:v>
                </c:pt>
                <c:pt idx="3743">
                  <c:v>2242.9002770508</c:v>
                </c:pt>
                <c:pt idx="3744">
                  <c:v>2243.4995023452</c:v>
                </c:pt>
                <c:pt idx="3745">
                  <c:v>2244.0987276397</c:v>
                </c:pt>
                <c:pt idx="3746">
                  <c:v>2244.6979529341</c:v>
                </c:pt>
                <c:pt idx="3747">
                  <c:v>2245.2971782285</c:v>
                </c:pt>
                <c:pt idx="3748">
                  <c:v>2245.8964035229</c:v>
                </c:pt>
                <c:pt idx="3749">
                  <c:v>2246.4956288174</c:v>
                </c:pt>
                <c:pt idx="3750">
                  <c:v>2247.0948541118</c:v>
                </c:pt>
                <c:pt idx="3751">
                  <c:v>2247.6940794062</c:v>
                </c:pt>
                <c:pt idx="3752">
                  <c:v>2248.2933047007</c:v>
                </c:pt>
                <c:pt idx="3753">
                  <c:v>2248.8925299951</c:v>
                </c:pt>
                <c:pt idx="3754">
                  <c:v>2249.4917552895</c:v>
                </c:pt>
                <c:pt idx="3755">
                  <c:v>2250.090980584</c:v>
                </c:pt>
                <c:pt idx="3756">
                  <c:v>2250.6902058784</c:v>
                </c:pt>
                <c:pt idx="3757">
                  <c:v>2251.2894311728</c:v>
                </c:pt>
                <c:pt idx="3758">
                  <c:v>2251.8886564672</c:v>
                </c:pt>
                <c:pt idx="3759">
                  <c:v>2252.487881761691</c:v>
                </c:pt>
                <c:pt idx="3760">
                  <c:v>2253.0871070561</c:v>
                </c:pt>
                <c:pt idx="3761">
                  <c:v>2253.6863323505</c:v>
                </c:pt>
                <c:pt idx="3762">
                  <c:v>2254.285557645</c:v>
                </c:pt>
                <c:pt idx="3763">
                  <c:v>2254.8847829394</c:v>
                </c:pt>
                <c:pt idx="3764">
                  <c:v>2255.4840082338</c:v>
                </c:pt>
                <c:pt idx="3765">
                  <c:v>2256.0832335283</c:v>
                </c:pt>
                <c:pt idx="3766">
                  <c:v>2256.6824588227</c:v>
                </c:pt>
                <c:pt idx="3767">
                  <c:v>2257.281684117091</c:v>
                </c:pt>
                <c:pt idx="3768">
                  <c:v>2257.8809094115</c:v>
                </c:pt>
                <c:pt idx="3769">
                  <c:v>2258.480134706</c:v>
                </c:pt>
                <c:pt idx="3770">
                  <c:v>2259.0793600004</c:v>
                </c:pt>
                <c:pt idx="3771">
                  <c:v>2259.6785852948</c:v>
                </c:pt>
                <c:pt idx="3772">
                  <c:v>2260.2778105893</c:v>
                </c:pt>
                <c:pt idx="3773">
                  <c:v>2260.8770358837</c:v>
                </c:pt>
                <c:pt idx="3774">
                  <c:v>2261.4762611781</c:v>
                </c:pt>
                <c:pt idx="3775">
                  <c:v>2262.0754864726</c:v>
                </c:pt>
                <c:pt idx="3776">
                  <c:v>2262.674711767</c:v>
                </c:pt>
                <c:pt idx="3777">
                  <c:v>2263.2739370614</c:v>
                </c:pt>
                <c:pt idx="3778">
                  <c:v>2263.8731623558</c:v>
                </c:pt>
                <c:pt idx="3779">
                  <c:v>2264.4723876503</c:v>
                </c:pt>
                <c:pt idx="3780">
                  <c:v>2265.0716129447</c:v>
                </c:pt>
                <c:pt idx="3781">
                  <c:v>2265.6708382391</c:v>
                </c:pt>
                <c:pt idx="3782">
                  <c:v>2266.2700635336</c:v>
                </c:pt>
                <c:pt idx="3783">
                  <c:v>2266.869288828</c:v>
                </c:pt>
                <c:pt idx="3784">
                  <c:v>2267.4685141224</c:v>
                </c:pt>
                <c:pt idx="3785">
                  <c:v>2268.0677394169</c:v>
                </c:pt>
                <c:pt idx="3786">
                  <c:v>2268.666964711299</c:v>
                </c:pt>
                <c:pt idx="3787">
                  <c:v>2269.2661900057</c:v>
                </c:pt>
                <c:pt idx="3788">
                  <c:v>2269.8654153001</c:v>
                </c:pt>
                <c:pt idx="3789">
                  <c:v>2270.4646405946</c:v>
                </c:pt>
                <c:pt idx="3790">
                  <c:v>2271.063865889</c:v>
                </c:pt>
                <c:pt idx="3791">
                  <c:v>2271.6630911834</c:v>
                </c:pt>
                <c:pt idx="3792">
                  <c:v>2272.2623164779</c:v>
                </c:pt>
                <c:pt idx="3793">
                  <c:v>2272.8615417723</c:v>
                </c:pt>
                <c:pt idx="3794">
                  <c:v>2273.4607670667</c:v>
                </c:pt>
                <c:pt idx="3795">
                  <c:v>2274.0599923612</c:v>
                </c:pt>
                <c:pt idx="3796">
                  <c:v>2274.6592176556</c:v>
                </c:pt>
                <c:pt idx="3797">
                  <c:v>2275.25844295</c:v>
                </c:pt>
                <c:pt idx="3798">
                  <c:v>2275.8576682444</c:v>
                </c:pt>
                <c:pt idx="3799">
                  <c:v>2276.4568935389</c:v>
                </c:pt>
                <c:pt idx="3800">
                  <c:v>2277.0561188333</c:v>
                </c:pt>
                <c:pt idx="3801">
                  <c:v>2277.6553441277</c:v>
                </c:pt>
                <c:pt idx="3802">
                  <c:v>2278.254569422199</c:v>
                </c:pt>
                <c:pt idx="3803">
                  <c:v>2278.8537947166</c:v>
                </c:pt>
                <c:pt idx="3804">
                  <c:v>2279.453020011</c:v>
                </c:pt>
                <c:pt idx="3805">
                  <c:v>2280.0522453054</c:v>
                </c:pt>
                <c:pt idx="3806">
                  <c:v>2280.6514705999</c:v>
                </c:pt>
                <c:pt idx="3807">
                  <c:v>2281.2506958943</c:v>
                </c:pt>
                <c:pt idx="3808">
                  <c:v>2281.8499211887</c:v>
                </c:pt>
                <c:pt idx="3809">
                  <c:v>2282.4491464832</c:v>
                </c:pt>
                <c:pt idx="3810">
                  <c:v>2283.0483717776</c:v>
                </c:pt>
                <c:pt idx="3811">
                  <c:v>2283.647597072</c:v>
                </c:pt>
                <c:pt idx="3812">
                  <c:v>2284.2468223665</c:v>
                </c:pt>
                <c:pt idx="3813">
                  <c:v>2284.8460476609</c:v>
                </c:pt>
                <c:pt idx="3814">
                  <c:v>2285.4452729553</c:v>
                </c:pt>
                <c:pt idx="3815">
                  <c:v>2286.0444982497</c:v>
                </c:pt>
                <c:pt idx="3816">
                  <c:v>2286.6437235442</c:v>
                </c:pt>
                <c:pt idx="3817">
                  <c:v>2287.2429488386</c:v>
                </c:pt>
                <c:pt idx="3818">
                  <c:v>2287.842174133</c:v>
                </c:pt>
                <c:pt idx="3819">
                  <c:v>2288.4413994275</c:v>
                </c:pt>
                <c:pt idx="3820">
                  <c:v>2289.040624721898</c:v>
                </c:pt>
                <c:pt idx="3821">
                  <c:v>2289.6398500163</c:v>
                </c:pt>
                <c:pt idx="3822">
                  <c:v>2290.2390753108</c:v>
                </c:pt>
                <c:pt idx="3823">
                  <c:v>2290.8383006052</c:v>
                </c:pt>
                <c:pt idx="3824">
                  <c:v>2291.4375258996</c:v>
                </c:pt>
                <c:pt idx="3825">
                  <c:v>2292.036751194</c:v>
                </c:pt>
                <c:pt idx="3826">
                  <c:v>2292.6359764885</c:v>
                </c:pt>
                <c:pt idx="3827">
                  <c:v>2293.2352017829</c:v>
                </c:pt>
                <c:pt idx="3828">
                  <c:v>2293.8344270773</c:v>
                </c:pt>
                <c:pt idx="3829">
                  <c:v>2294.4336523718</c:v>
                </c:pt>
                <c:pt idx="3830">
                  <c:v>2295.0328776662</c:v>
                </c:pt>
                <c:pt idx="3831">
                  <c:v>2295.6321029606</c:v>
                </c:pt>
                <c:pt idx="3832">
                  <c:v>2296.2313282551</c:v>
                </c:pt>
                <c:pt idx="3833">
                  <c:v>2296.8305535495</c:v>
                </c:pt>
                <c:pt idx="3834">
                  <c:v>2297.4297788439</c:v>
                </c:pt>
                <c:pt idx="3835">
                  <c:v>2298.0290041383</c:v>
                </c:pt>
                <c:pt idx="3836">
                  <c:v>2298.628229432798</c:v>
                </c:pt>
                <c:pt idx="3837">
                  <c:v>2299.2274547272</c:v>
                </c:pt>
                <c:pt idx="3838">
                  <c:v>2299.826680021599</c:v>
                </c:pt>
                <c:pt idx="3839">
                  <c:v>2300.4259053161</c:v>
                </c:pt>
                <c:pt idx="3840">
                  <c:v>2301.0251306105</c:v>
                </c:pt>
                <c:pt idx="3841">
                  <c:v>2301.6243559049</c:v>
                </c:pt>
                <c:pt idx="3842">
                  <c:v>2302.2235811994</c:v>
                </c:pt>
                <c:pt idx="3843">
                  <c:v>2302.8228064938</c:v>
                </c:pt>
                <c:pt idx="3844">
                  <c:v>2303.4220317882</c:v>
                </c:pt>
                <c:pt idx="3845">
                  <c:v>2304.0212570826</c:v>
                </c:pt>
                <c:pt idx="3846">
                  <c:v>2304.6204823771</c:v>
                </c:pt>
                <c:pt idx="3847">
                  <c:v>2305.2197076715</c:v>
                </c:pt>
                <c:pt idx="3848">
                  <c:v>2305.8189329659</c:v>
                </c:pt>
                <c:pt idx="3849">
                  <c:v>2306.4181582604</c:v>
                </c:pt>
                <c:pt idx="3850">
                  <c:v>2307.0173835548</c:v>
                </c:pt>
                <c:pt idx="3851">
                  <c:v>2307.6166088492</c:v>
                </c:pt>
                <c:pt idx="3852">
                  <c:v>2308.2158341436</c:v>
                </c:pt>
                <c:pt idx="3853">
                  <c:v>2308.8150594381</c:v>
                </c:pt>
                <c:pt idx="3854">
                  <c:v>2309.4142847325</c:v>
                </c:pt>
                <c:pt idx="3855">
                  <c:v>2310.0135100269</c:v>
                </c:pt>
                <c:pt idx="3856">
                  <c:v>2310.6127353214</c:v>
                </c:pt>
                <c:pt idx="3857">
                  <c:v>2311.2119606158</c:v>
                </c:pt>
                <c:pt idx="3858">
                  <c:v>2311.8111859102</c:v>
                </c:pt>
                <c:pt idx="3859">
                  <c:v>2312.4104112047</c:v>
                </c:pt>
                <c:pt idx="3860">
                  <c:v>2313.0096364991</c:v>
                </c:pt>
                <c:pt idx="3861">
                  <c:v>2313.608861793491</c:v>
                </c:pt>
                <c:pt idx="3862">
                  <c:v>2314.208087087899</c:v>
                </c:pt>
                <c:pt idx="3863">
                  <c:v>2314.8073123824</c:v>
                </c:pt>
                <c:pt idx="3864">
                  <c:v>2315.4065376768</c:v>
                </c:pt>
                <c:pt idx="3865">
                  <c:v>2316.0057629712</c:v>
                </c:pt>
                <c:pt idx="3866">
                  <c:v>2316.604988265698</c:v>
                </c:pt>
                <c:pt idx="3867">
                  <c:v>2317.2042135601</c:v>
                </c:pt>
                <c:pt idx="3868">
                  <c:v>2317.8034388545</c:v>
                </c:pt>
                <c:pt idx="3869">
                  <c:v>2318.402664149</c:v>
                </c:pt>
                <c:pt idx="3870">
                  <c:v>2319.0018894434</c:v>
                </c:pt>
                <c:pt idx="3871">
                  <c:v>2319.6011147378</c:v>
                </c:pt>
                <c:pt idx="3872">
                  <c:v>2320.2003400322</c:v>
                </c:pt>
                <c:pt idx="3873">
                  <c:v>2320.799565326698</c:v>
                </c:pt>
                <c:pt idx="3874">
                  <c:v>2321.3987906211</c:v>
                </c:pt>
                <c:pt idx="3875">
                  <c:v>2321.9980159155</c:v>
                </c:pt>
                <c:pt idx="3876">
                  <c:v>2322.59724121</c:v>
                </c:pt>
                <c:pt idx="3877">
                  <c:v>2323.1964665044</c:v>
                </c:pt>
                <c:pt idx="3878">
                  <c:v>2323.795691798799</c:v>
                </c:pt>
                <c:pt idx="3879">
                  <c:v>2324.3949170933</c:v>
                </c:pt>
                <c:pt idx="3880">
                  <c:v>2324.9941423877</c:v>
                </c:pt>
                <c:pt idx="3881">
                  <c:v>2325.5933676821</c:v>
                </c:pt>
                <c:pt idx="3882">
                  <c:v>2326.1925929765</c:v>
                </c:pt>
                <c:pt idx="3883">
                  <c:v>2326.791818271</c:v>
                </c:pt>
                <c:pt idx="3884">
                  <c:v>2327.3910435654</c:v>
                </c:pt>
                <c:pt idx="3885">
                  <c:v>2327.9902688598</c:v>
                </c:pt>
                <c:pt idx="3886">
                  <c:v>2328.5894941543</c:v>
                </c:pt>
                <c:pt idx="3887">
                  <c:v>2329.188719448699</c:v>
                </c:pt>
                <c:pt idx="3888">
                  <c:v>2329.7879447431</c:v>
                </c:pt>
                <c:pt idx="3889">
                  <c:v>2330.387170037601</c:v>
                </c:pt>
                <c:pt idx="3890">
                  <c:v>2330.986395332</c:v>
                </c:pt>
                <c:pt idx="3891">
                  <c:v>2331.5856206264</c:v>
                </c:pt>
                <c:pt idx="3892">
                  <c:v>2332.184845920791</c:v>
                </c:pt>
                <c:pt idx="3893">
                  <c:v>2332.7840712153</c:v>
                </c:pt>
                <c:pt idx="3894">
                  <c:v>2333.3832965097</c:v>
                </c:pt>
                <c:pt idx="3895">
                  <c:v>2333.9825218041</c:v>
                </c:pt>
                <c:pt idx="3896">
                  <c:v>2334.5817470986</c:v>
                </c:pt>
                <c:pt idx="3897">
                  <c:v>2335.180972393</c:v>
                </c:pt>
                <c:pt idx="3898">
                  <c:v>2335.7801976874</c:v>
                </c:pt>
                <c:pt idx="3899">
                  <c:v>2336.3794229819</c:v>
                </c:pt>
                <c:pt idx="3900">
                  <c:v>2336.9786482763</c:v>
                </c:pt>
                <c:pt idx="3901">
                  <c:v>2337.5778735707</c:v>
                </c:pt>
                <c:pt idx="3902">
                  <c:v>2338.1770988651</c:v>
                </c:pt>
                <c:pt idx="3903">
                  <c:v>2338.776324159599</c:v>
                </c:pt>
                <c:pt idx="3904">
                  <c:v>2339.375549454</c:v>
                </c:pt>
                <c:pt idx="3905">
                  <c:v>2339.9747747484</c:v>
                </c:pt>
                <c:pt idx="3906">
                  <c:v>2340.5740000429</c:v>
                </c:pt>
                <c:pt idx="3907">
                  <c:v>2341.1732253373</c:v>
                </c:pt>
                <c:pt idx="3908">
                  <c:v>2341.7724506317</c:v>
                </c:pt>
                <c:pt idx="3909">
                  <c:v>2342.3716759261</c:v>
                </c:pt>
                <c:pt idx="3910">
                  <c:v>2342.9709012206</c:v>
                </c:pt>
                <c:pt idx="3911">
                  <c:v>2343.570126515</c:v>
                </c:pt>
                <c:pt idx="3912">
                  <c:v>2344.1693518094</c:v>
                </c:pt>
                <c:pt idx="3913">
                  <c:v>2344.7685771039</c:v>
                </c:pt>
                <c:pt idx="3914">
                  <c:v>2345.3678023983</c:v>
                </c:pt>
                <c:pt idx="3915">
                  <c:v>2345.9670276927</c:v>
                </c:pt>
                <c:pt idx="3916">
                  <c:v>2346.5662529872</c:v>
                </c:pt>
                <c:pt idx="3917">
                  <c:v>2347.1654782816</c:v>
                </c:pt>
                <c:pt idx="3918">
                  <c:v>2347.764703576</c:v>
                </c:pt>
                <c:pt idx="3919">
                  <c:v>2348.3639288704</c:v>
                </c:pt>
                <c:pt idx="3920">
                  <c:v>2348.9631541649</c:v>
                </c:pt>
                <c:pt idx="3921">
                  <c:v>2349.5623794593</c:v>
                </c:pt>
                <c:pt idx="3922">
                  <c:v>2350.1616047537</c:v>
                </c:pt>
                <c:pt idx="3923">
                  <c:v>2350.7608300482</c:v>
                </c:pt>
                <c:pt idx="3924">
                  <c:v>2351.3600553426</c:v>
                </c:pt>
                <c:pt idx="3925">
                  <c:v>2351.959280637</c:v>
                </c:pt>
                <c:pt idx="3926">
                  <c:v>2352.5585059315</c:v>
                </c:pt>
                <c:pt idx="3927">
                  <c:v>2353.1577312259</c:v>
                </c:pt>
                <c:pt idx="3928">
                  <c:v>2353.7569565203</c:v>
                </c:pt>
                <c:pt idx="3929">
                  <c:v>2354.3561818147</c:v>
                </c:pt>
                <c:pt idx="3930">
                  <c:v>2354.9554071092</c:v>
                </c:pt>
                <c:pt idx="3931">
                  <c:v>2355.5546324036</c:v>
                </c:pt>
                <c:pt idx="3932">
                  <c:v>2356.153857698</c:v>
                </c:pt>
                <c:pt idx="3933">
                  <c:v>2356.7530829925</c:v>
                </c:pt>
                <c:pt idx="3934">
                  <c:v>2357.3523082869</c:v>
                </c:pt>
                <c:pt idx="3935">
                  <c:v>2357.9515335813</c:v>
                </c:pt>
                <c:pt idx="3936">
                  <c:v>2358.5507588758</c:v>
                </c:pt>
                <c:pt idx="3937">
                  <c:v>2359.1499841702</c:v>
                </c:pt>
                <c:pt idx="3938">
                  <c:v>2359.749209464599</c:v>
                </c:pt>
                <c:pt idx="3939">
                  <c:v>2360.348434759</c:v>
                </c:pt>
                <c:pt idx="3940">
                  <c:v>2360.9476600535</c:v>
                </c:pt>
                <c:pt idx="3941">
                  <c:v>2361.546885347891</c:v>
                </c:pt>
                <c:pt idx="3942">
                  <c:v>2362.1461106423</c:v>
                </c:pt>
                <c:pt idx="3943">
                  <c:v>2362.7453359368</c:v>
                </c:pt>
                <c:pt idx="3944">
                  <c:v>2363.3445612312</c:v>
                </c:pt>
                <c:pt idx="3945">
                  <c:v>2363.9437865256</c:v>
                </c:pt>
                <c:pt idx="3946">
                  <c:v>2364.5430118201</c:v>
                </c:pt>
                <c:pt idx="3947">
                  <c:v>2365.1422371145</c:v>
                </c:pt>
                <c:pt idx="3948">
                  <c:v>2365.7414624089</c:v>
                </c:pt>
                <c:pt idx="3949">
                  <c:v>2366.3406877033</c:v>
                </c:pt>
                <c:pt idx="3950">
                  <c:v>2366.9399129978</c:v>
                </c:pt>
                <c:pt idx="3951">
                  <c:v>2367.5391382922</c:v>
                </c:pt>
                <c:pt idx="3952">
                  <c:v>2368.1383635866</c:v>
                </c:pt>
                <c:pt idx="3953">
                  <c:v>2368.7375888811</c:v>
                </c:pt>
                <c:pt idx="3954">
                  <c:v>2369.3368141755</c:v>
                </c:pt>
                <c:pt idx="3955">
                  <c:v>2369.9360394699</c:v>
                </c:pt>
                <c:pt idx="3956">
                  <c:v>2370.5352647644</c:v>
                </c:pt>
                <c:pt idx="3957">
                  <c:v>2371.1344900588</c:v>
                </c:pt>
                <c:pt idx="3958">
                  <c:v>2371.7337153532</c:v>
                </c:pt>
                <c:pt idx="3959">
                  <c:v>2372.3329406476</c:v>
                </c:pt>
                <c:pt idx="3960">
                  <c:v>2372.9321659421</c:v>
                </c:pt>
                <c:pt idx="3961">
                  <c:v>2373.5313912365</c:v>
                </c:pt>
                <c:pt idx="3962">
                  <c:v>2374.1306165309</c:v>
                </c:pt>
                <c:pt idx="3963">
                  <c:v>2374.729841825399</c:v>
                </c:pt>
                <c:pt idx="3964">
                  <c:v>2375.3290671198</c:v>
                </c:pt>
                <c:pt idx="3965">
                  <c:v>2375.9282924142</c:v>
                </c:pt>
                <c:pt idx="3966">
                  <c:v>2376.5275177086</c:v>
                </c:pt>
                <c:pt idx="3967">
                  <c:v>2377.1267430031</c:v>
                </c:pt>
                <c:pt idx="3968">
                  <c:v>2377.7259682975</c:v>
                </c:pt>
                <c:pt idx="3969">
                  <c:v>2378.3251935919</c:v>
                </c:pt>
                <c:pt idx="3970">
                  <c:v>2378.9244188864</c:v>
                </c:pt>
                <c:pt idx="3971">
                  <c:v>2379.5236441808</c:v>
                </c:pt>
                <c:pt idx="3972">
                  <c:v>2380.122869475199</c:v>
                </c:pt>
                <c:pt idx="3973">
                  <c:v>2380.722094769691</c:v>
                </c:pt>
                <c:pt idx="3974">
                  <c:v>2381.3213200641</c:v>
                </c:pt>
                <c:pt idx="3975">
                  <c:v>2381.9205453585</c:v>
                </c:pt>
                <c:pt idx="3976">
                  <c:v>2382.5197706529</c:v>
                </c:pt>
                <c:pt idx="3977">
                  <c:v>2383.1189959474</c:v>
                </c:pt>
                <c:pt idx="3978">
                  <c:v>2383.7182212418</c:v>
                </c:pt>
                <c:pt idx="3979">
                  <c:v>2384.3174465362</c:v>
                </c:pt>
                <c:pt idx="3980">
                  <c:v>2384.9166718307</c:v>
                </c:pt>
                <c:pt idx="3981">
                  <c:v>2385.5158971251</c:v>
                </c:pt>
                <c:pt idx="3982">
                  <c:v>2386.1151224195</c:v>
                </c:pt>
                <c:pt idx="3983">
                  <c:v>2386.714347714</c:v>
                </c:pt>
                <c:pt idx="3984">
                  <c:v>2387.3135730084</c:v>
                </c:pt>
                <c:pt idx="3985">
                  <c:v>2387.9127983028</c:v>
                </c:pt>
                <c:pt idx="3986">
                  <c:v>2388.5120235972</c:v>
                </c:pt>
                <c:pt idx="3987">
                  <c:v>2389.1112488917</c:v>
                </c:pt>
                <c:pt idx="3988">
                  <c:v>2389.7104741861</c:v>
                </c:pt>
                <c:pt idx="3989">
                  <c:v>2390.3096994805</c:v>
                </c:pt>
                <c:pt idx="3990">
                  <c:v>2390.908924775</c:v>
                </c:pt>
                <c:pt idx="3991">
                  <c:v>2391.5081500694</c:v>
                </c:pt>
                <c:pt idx="3992">
                  <c:v>2392.1073753638</c:v>
                </c:pt>
                <c:pt idx="3993">
                  <c:v>2392.7066006583</c:v>
                </c:pt>
                <c:pt idx="3994">
                  <c:v>2393.3058259527</c:v>
                </c:pt>
                <c:pt idx="3995">
                  <c:v>2393.9050512471</c:v>
                </c:pt>
                <c:pt idx="3996">
                  <c:v>2394.5042765415</c:v>
                </c:pt>
                <c:pt idx="3997">
                  <c:v>2395.103501836</c:v>
                </c:pt>
                <c:pt idx="3998">
                  <c:v>2395.7027271304</c:v>
                </c:pt>
                <c:pt idx="3999">
                  <c:v>2396.3019524248</c:v>
                </c:pt>
                <c:pt idx="4000">
                  <c:v>2396.9011777193</c:v>
                </c:pt>
                <c:pt idx="4001">
                  <c:v>2397.5004030137</c:v>
                </c:pt>
                <c:pt idx="4002">
                  <c:v>2398.0996283081</c:v>
                </c:pt>
                <c:pt idx="4003">
                  <c:v>2398.6988536026</c:v>
                </c:pt>
                <c:pt idx="4004">
                  <c:v>2399.298078897</c:v>
                </c:pt>
                <c:pt idx="4005">
                  <c:v>2399.8973041914</c:v>
                </c:pt>
                <c:pt idx="4006">
                  <c:v>2400.4965294858</c:v>
                </c:pt>
                <c:pt idx="4007">
                  <c:v>2401.0957547803</c:v>
                </c:pt>
                <c:pt idx="4008">
                  <c:v>2401.6949800747</c:v>
                </c:pt>
                <c:pt idx="4009">
                  <c:v>2402.294205369099</c:v>
                </c:pt>
                <c:pt idx="4010">
                  <c:v>2402.8934306636</c:v>
                </c:pt>
                <c:pt idx="4011">
                  <c:v>2403.492655958</c:v>
                </c:pt>
                <c:pt idx="4012">
                  <c:v>2404.0918812524</c:v>
                </c:pt>
                <c:pt idx="4013">
                  <c:v>2404.6911065469</c:v>
                </c:pt>
                <c:pt idx="4014">
                  <c:v>2405.2903318413</c:v>
                </c:pt>
                <c:pt idx="4015">
                  <c:v>2405.8895571357</c:v>
                </c:pt>
                <c:pt idx="4016">
                  <c:v>2406.4887824301</c:v>
                </c:pt>
                <c:pt idx="4017">
                  <c:v>2407.088007724599</c:v>
                </c:pt>
                <c:pt idx="4018">
                  <c:v>2407.687233019</c:v>
                </c:pt>
                <c:pt idx="4019">
                  <c:v>2408.2864583134</c:v>
                </c:pt>
                <c:pt idx="4020">
                  <c:v>2408.8856836079</c:v>
                </c:pt>
                <c:pt idx="4021">
                  <c:v>2409.4849089023</c:v>
                </c:pt>
                <c:pt idx="4022">
                  <c:v>2410.0841341967</c:v>
                </c:pt>
                <c:pt idx="4023">
                  <c:v>2410.6833594911</c:v>
                </c:pt>
                <c:pt idx="4024">
                  <c:v>2411.282584785599</c:v>
                </c:pt>
                <c:pt idx="4025">
                  <c:v>2411.88181008</c:v>
                </c:pt>
                <c:pt idx="4026">
                  <c:v>2412.4810353744</c:v>
                </c:pt>
                <c:pt idx="4027">
                  <c:v>2413.080260668899</c:v>
                </c:pt>
                <c:pt idx="4028">
                  <c:v>2413.6794859633</c:v>
                </c:pt>
                <c:pt idx="4029">
                  <c:v>2414.2787112577</c:v>
                </c:pt>
                <c:pt idx="4030">
                  <c:v>2414.8779365522</c:v>
                </c:pt>
                <c:pt idx="4031">
                  <c:v>2415.4771618466</c:v>
                </c:pt>
                <c:pt idx="4032">
                  <c:v>2416.076387141</c:v>
                </c:pt>
                <c:pt idx="4033">
                  <c:v>2416.6756124354</c:v>
                </c:pt>
                <c:pt idx="4034">
                  <c:v>2417.274837729899</c:v>
                </c:pt>
                <c:pt idx="4035">
                  <c:v>2417.8740630243</c:v>
                </c:pt>
                <c:pt idx="4036">
                  <c:v>2418.4732883187</c:v>
                </c:pt>
                <c:pt idx="4037">
                  <c:v>2419.0725136132</c:v>
                </c:pt>
                <c:pt idx="4038">
                  <c:v>2419.671738907601</c:v>
                </c:pt>
                <c:pt idx="4039">
                  <c:v>2420.270964202</c:v>
                </c:pt>
                <c:pt idx="4040">
                  <c:v>2420.8701894965</c:v>
                </c:pt>
                <c:pt idx="4041">
                  <c:v>2421.4694147909</c:v>
                </c:pt>
                <c:pt idx="4042">
                  <c:v>2422.0686400853</c:v>
                </c:pt>
                <c:pt idx="4043">
                  <c:v>2422.667865379698</c:v>
                </c:pt>
                <c:pt idx="4044">
                  <c:v>2423.2670906742</c:v>
                </c:pt>
                <c:pt idx="4045">
                  <c:v>2423.8663159686</c:v>
                </c:pt>
                <c:pt idx="4046">
                  <c:v>2424.465541263</c:v>
                </c:pt>
                <c:pt idx="4047">
                  <c:v>2425.0647665575</c:v>
                </c:pt>
                <c:pt idx="4048">
                  <c:v>2425.6639918519</c:v>
                </c:pt>
                <c:pt idx="4049">
                  <c:v>2426.2632171463</c:v>
                </c:pt>
                <c:pt idx="4050">
                  <c:v>2426.8624424408</c:v>
                </c:pt>
                <c:pt idx="4051">
                  <c:v>2427.4616677352</c:v>
                </c:pt>
                <c:pt idx="4052">
                  <c:v>2428.060893029599</c:v>
                </c:pt>
                <c:pt idx="4053">
                  <c:v>2428.660118324</c:v>
                </c:pt>
                <c:pt idx="4054">
                  <c:v>2429.2593436185</c:v>
                </c:pt>
                <c:pt idx="4055">
                  <c:v>2429.8585689129</c:v>
                </c:pt>
                <c:pt idx="4056">
                  <c:v>2430.4577942073</c:v>
                </c:pt>
                <c:pt idx="4057">
                  <c:v>2431.0570195018</c:v>
                </c:pt>
                <c:pt idx="4058">
                  <c:v>2431.6562447962</c:v>
                </c:pt>
                <c:pt idx="4059">
                  <c:v>2432.2554700906</c:v>
                </c:pt>
                <c:pt idx="4060">
                  <c:v>2432.8546953851</c:v>
                </c:pt>
                <c:pt idx="4061">
                  <c:v>2433.4539206795</c:v>
                </c:pt>
                <c:pt idx="4062">
                  <c:v>2434.0531459739</c:v>
                </c:pt>
                <c:pt idx="4063">
                  <c:v>2434.6523712683</c:v>
                </c:pt>
                <c:pt idx="4064">
                  <c:v>2435.2515965628</c:v>
                </c:pt>
                <c:pt idx="4065">
                  <c:v>2435.8508218572</c:v>
                </c:pt>
                <c:pt idx="4066">
                  <c:v>2436.4500471516</c:v>
                </c:pt>
                <c:pt idx="4067">
                  <c:v>2437.0492724461</c:v>
                </c:pt>
                <c:pt idx="4068">
                  <c:v>2437.6484977405</c:v>
                </c:pt>
                <c:pt idx="4069">
                  <c:v>2438.2477230349</c:v>
                </c:pt>
                <c:pt idx="4070">
                  <c:v>2438.8469483293</c:v>
                </c:pt>
                <c:pt idx="4071">
                  <c:v>2439.4461736238</c:v>
                </c:pt>
                <c:pt idx="4072">
                  <c:v>2440.0453989182</c:v>
                </c:pt>
                <c:pt idx="4073">
                  <c:v>2440.644624212599</c:v>
                </c:pt>
                <c:pt idx="4074">
                  <c:v>2441.2438495071</c:v>
                </c:pt>
                <c:pt idx="4075">
                  <c:v>2441.8430748015</c:v>
                </c:pt>
                <c:pt idx="4076">
                  <c:v>2442.4423000959</c:v>
                </c:pt>
                <c:pt idx="4077">
                  <c:v>2443.0415253904</c:v>
                </c:pt>
                <c:pt idx="4078">
                  <c:v>2443.6407506848</c:v>
                </c:pt>
                <c:pt idx="4079">
                  <c:v>2444.2399759792</c:v>
                </c:pt>
                <c:pt idx="4080">
                  <c:v>2444.839201273601</c:v>
                </c:pt>
                <c:pt idx="4081">
                  <c:v>2445.4384265681</c:v>
                </c:pt>
                <c:pt idx="4082">
                  <c:v>2446.0376518625</c:v>
                </c:pt>
                <c:pt idx="4083">
                  <c:v>2446.6368771569</c:v>
                </c:pt>
                <c:pt idx="4084">
                  <c:v>2447.2361024514</c:v>
                </c:pt>
                <c:pt idx="4085">
                  <c:v>2447.8353277458</c:v>
                </c:pt>
                <c:pt idx="4086">
                  <c:v>2448.4345530402</c:v>
                </c:pt>
                <c:pt idx="4087">
                  <c:v>2449.0337783347</c:v>
                </c:pt>
                <c:pt idx="4088">
                  <c:v>2449.6330036291</c:v>
                </c:pt>
                <c:pt idx="4089">
                  <c:v>2450.2322289235</c:v>
                </c:pt>
                <c:pt idx="4090">
                  <c:v>2450.8314542179</c:v>
                </c:pt>
                <c:pt idx="4091">
                  <c:v>2451.4306795124</c:v>
                </c:pt>
                <c:pt idx="4092">
                  <c:v>2452.0299048068</c:v>
                </c:pt>
                <c:pt idx="4093">
                  <c:v>2452.6291301012</c:v>
                </c:pt>
                <c:pt idx="4094">
                  <c:v>2453.2283553957</c:v>
                </c:pt>
                <c:pt idx="4095">
                  <c:v>2453.8275806901</c:v>
                </c:pt>
                <c:pt idx="4096">
                  <c:v>2454.4268059845</c:v>
                </c:pt>
                <c:pt idx="4097">
                  <c:v>2455.026031279</c:v>
                </c:pt>
                <c:pt idx="4098">
                  <c:v>2455.6252565734</c:v>
                </c:pt>
                <c:pt idx="4099">
                  <c:v>2456.224481867791</c:v>
                </c:pt>
                <c:pt idx="4100">
                  <c:v>2456.8237071622</c:v>
                </c:pt>
                <c:pt idx="4101">
                  <c:v>2457.4229324567</c:v>
                </c:pt>
                <c:pt idx="4102">
                  <c:v>2458.0221577511</c:v>
                </c:pt>
                <c:pt idx="4103">
                  <c:v>2458.6213830455</c:v>
                </c:pt>
                <c:pt idx="4104">
                  <c:v>2459.22060834</c:v>
                </c:pt>
                <c:pt idx="4105">
                  <c:v>2459.8198336344</c:v>
                </c:pt>
                <c:pt idx="4106">
                  <c:v>2460.4190589288</c:v>
                </c:pt>
                <c:pt idx="4107">
                  <c:v>2461.0182842233</c:v>
                </c:pt>
                <c:pt idx="4108">
                  <c:v>2461.6175095177</c:v>
                </c:pt>
                <c:pt idx="4109">
                  <c:v>2462.2167348121</c:v>
                </c:pt>
                <c:pt idx="4110">
                  <c:v>2462.8159601065</c:v>
                </c:pt>
                <c:pt idx="4111">
                  <c:v>2463.415185401</c:v>
                </c:pt>
                <c:pt idx="4112">
                  <c:v>2464.0144106954</c:v>
                </c:pt>
                <c:pt idx="4113">
                  <c:v>2464.6136359898</c:v>
                </c:pt>
                <c:pt idx="4114">
                  <c:v>2465.2128612843</c:v>
                </c:pt>
                <c:pt idx="4115">
                  <c:v>2465.8120865787</c:v>
                </c:pt>
                <c:pt idx="4116">
                  <c:v>2466.4113118731</c:v>
                </c:pt>
                <c:pt idx="4117">
                  <c:v>2467.0105371676</c:v>
                </c:pt>
                <c:pt idx="4118">
                  <c:v>2467.609762462</c:v>
                </c:pt>
                <c:pt idx="4119">
                  <c:v>2468.208987756399</c:v>
                </c:pt>
                <c:pt idx="4120">
                  <c:v>2468.8082130508</c:v>
                </c:pt>
                <c:pt idx="4121">
                  <c:v>2469.4074383453</c:v>
                </c:pt>
                <c:pt idx="4122">
                  <c:v>2470.0066636397</c:v>
                </c:pt>
                <c:pt idx="4123">
                  <c:v>2470.6058889341</c:v>
                </c:pt>
                <c:pt idx="4124">
                  <c:v>2471.2051142286</c:v>
                </c:pt>
                <c:pt idx="4125">
                  <c:v>2471.804339523</c:v>
                </c:pt>
                <c:pt idx="4126">
                  <c:v>2472.4035648174</c:v>
                </c:pt>
                <c:pt idx="4127">
                  <c:v>2473.0027901118</c:v>
                </c:pt>
                <c:pt idx="4128">
                  <c:v>2473.6020154063</c:v>
                </c:pt>
                <c:pt idx="4129">
                  <c:v>2474.2012407007</c:v>
                </c:pt>
                <c:pt idx="4130">
                  <c:v>2474.8004659951</c:v>
                </c:pt>
                <c:pt idx="4131">
                  <c:v>2475.3996912896</c:v>
                </c:pt>
                <c:pt idx="4132">
                  <c:v>2475.998916584</c:v>
                </c:pt>
                <c:pt idx="4133">
                  <c:v>2476.5981418784</c:v>
                </c:pt>
                <c:pt idx="4134">
                  <c:v>2477.1973671729</c:v>
                </c:pt>
                <c:pt idx="4135">
                  <c:v>2477.7965924673</c:v>
                </c:pt>
                <c:pt idx="4136">
                  <c:v>2478.3958177617</c:v>
                </c:pt>
                <c:pt idx="4137">
                  <c:v>2478.9950430561</c:v>
                </c:pt>
                <c:pt idx="4138">
                  <c:v>2479.5942683506</c:v>
                </c:pt>
                <c:pt idx="4139">
                  <c:v>2480.193493645</c:v>
                </c:pt>
                <c:pt idx="4140">
                  <c:v>2480.7927189394</c:v>
                </c:pt>
                <c:pt idx="4141">
                  <c:v>2481.3919442339</c:v>
                </c:pt>
                <c:pt idx="4142">
                  <c:v>2481.9911695283</c:v>
                </c:pt>
                <c:pt idx="4143">
                  <c:v>2482.5903948227</c:v>
                </c:pt>
                <c:pt idx="4144">
                  <c:v>2483.189620117199</c:v>
                </c:pt>
                <c:pt idx="4145">
                  <c:v>2483.788845411591</c:v>
                </c:pt>
                <c:pt idx="4146">
                  <c:v>2484.388070706</c:v>
                </c:pt>
                <c:pt idx="4147">
                  <c:v>2484.9872960004</c:v>
                </c:pt>
                <c:pt idx="4148">
                  <c:v>2485.5865212949</c:v>
                </c:pt>
                <c:pt idx="4149">
                  <c:v>2486.1857465893</c:v>
                </c:pt>
                <c:pt idx="4150">
                  <c:v>2486.7849718837</c:v>
                </c:pt>
                <c:pt idx="4151">
                  <c:v>2487.3841971782</c:v>
                </c:pt>
                <c:pt idx="4152">
                  <c:v>2487.9834224726</c:v>
                </c:pt>
                <c:pt idx="4153">
                  <c:v>2488.582647766998</c:v>
                </c:pt>
                <c:pt idx="4154">
                  <c:v>2489.1818730615</c:v>
                </c:pt>
                <c:pt idx="4155">
                  <c:v>2489.7810983559</c:v>
                </c:pt>
                <c:pt idx="4156">
                  <c:v>2490.3803236503</c:v>
                </c:pt>
                <c:pt idx="4157">
                  <c:v>2490.9795489447</c:v>
                </c:pt>
                <c:pt idx="4158">
                  <c:v>2491.5787742392</c:v>
                </c:pt>
                <c:pt idx="4159">
                  <c:v>2492.1779995336</c:v>
                </c:pt>
                <c:pt idx="4160">
                  <c:v>2492.777224828</c:v>
                </c:pt>
                <c:pt idx="4161">
                  <c:v>2493.3764501225</c:v>
                </c:pt>
                <c:pt idx="4162">
                  <c:v>2493.9756754169</c:v>
                </c:pt>
                <c:pt idx="4163">
                  <c:v>2494.5749007113</c:v>
                </c:pt>
                <c:pt idx="4164">
                  <c:v>2495.1741260058</c:v>
                </c:pt>
                <c:pt idx="4165">
                  <c:v>2495.7733513002</c:v>
                </c:pt>
                <c:pt idx="4166">
                  <c:v>2496.3725765946</c:v>
                </c:pt>
                <c:pt idx="4167">
                  <c:v>2496.971801889</c:v>
                </c:pt>
                <c:pt idx="4168">
                  <c:v>2497.5710271835</c:v>
                </c:pt>
                <c:pt idx="4169">
                  <c:v>2498.1702524779</c:v>
                </c:pt>
                <c:pt idx="4170">
                  <c:v>2498.7694777723</c:v>
                </c:pt>
                <c:pt idx="4171">
                  <c:v>2499.3687030668</c:v>
                </c:pt>
                <c:pt idx="4172">
                  <c:v>2499.9679283612</c:v>
                </c:pt>
                <c:pt idx="4173">
                  <c:v>2500.5671536556</c:v>
                </c:pt>
                <c:pt idx="4174">
                  <c:v>2501.1663789501</c:v>
                </c:pt>
                <c:pt idx="4175">
                  <c:v>2501.7656042445</c:v>
                </c:pt>
                <c:pt idx="4176">
                  <c:v>2502.3648295389</c:v>
                </c:pt>
                <c:pt idx="4177">
                  <c:v>2502.9640548333</c:v>
                </c:pt>
                <c:pt idx="4178">
                  <c:v>2503.563280127791</c:v>
                </c:pt>
                <c:pt idx="4179">
                  <c:v>2504.1625054222</c:v>
                </c:pt>
                <c:pt idx="4180">
                  <c:v>2504.7617307166</c:v>
                </c:pt>
                <c:pt idx="4181">
                  <c:v>2505.3609560111</c:v>
                </c:pt>
                <c:pt idx="4182">
                  <c:v>2505.9601813055</c:v>
                </c:pt>
                <c:pt idx="4183">
                  <c:v>2506.5594065999</c:v>
                </c:pt>
                <c:pt idx="4184">
                  <c:v>2507.1586318943</c:v>
                </c:pt>
                <c:pt idx="4185">
                  <c:v>2507.7578571888</c:v>
                </c:pt>
                <c:pt idx="4186">
                  <c:v>2508.3570824832</c:v>
                </c:pt>
                <c:pt idx="4187">
                  <c:v>2508.9563077776</c:v>
                </c:pt>
                <c:pt idx="4188">
                  <c:v>2509.5555330721</c:v>
                </c:pt>
                <c:pt idx="4189">
                  <c:v>2510.1547583665</c:v>
                </c:pt>
                <c:pt idx="4190">
                  <c:v>2510.7539836609</c:v>
                </c:pt>
                <c:pt idx="4191">
                  <c:v>2511.3532089554</c:v>
                </c:pt>
                <c:pt idx="4192">
                  <c:v>2511.9524342498</c:v>
                </c:pt>
                <c:pt idx="4193">
                  <c:v>2512.5516595442</c:v>
                </c:pt>
                <c:pt idx="4194">
                  <c:v>2513.1508848386</c:v>
                </c:pt>
                <c:pt idx="4195">
                  <c:v>2513.7501101331</c:v>
                </c:pt>
                <c:pt idx="4196">
                  <c:v>2514.3493354275</c:v>
                </c:pt>
                <c:pt idx="4197">
                  <c:v>2514.948560721899</c:v>
                </c:pt>
                <c:pt idx="4198">
                  <c:v>2515.5477860164</c:v>
                </c:pt>
                <c:pt idx="4199">
                  <c:v>2516.1470113108</c:v>
                </c:pt>
                <c:pt idx="4200">
                  <c:v>2516.7462366052</c:v>
                </c:pt>
                <c:pt idx="4201">
                  <c:v>2517.3454618997</c:v>
                </c:pt>
                <c:pt idx="4202">
                  <c:v>2517.9446871941</c:v>
                </c:pt>
                <c:pt idx="4203">
                  <c:v>2518.5439124885</c:v>
                </c:pt>
                <c:pt idx="4204">
                  <c:v>2519.1431377829</c:v>
                </c:pt>
                <c:pt idx="4205">
                  <c:v>2519.7423630774</c:v>
                </c:pt>
                <c:pt idx="4206">
                  <c:v>2520.3415883718</c:v>
                </c:pt>
                <c:pt idx="4207">
                  <c:v>2520.9408136662</c:v>
                </c:pt>
                <c:pt idx="4208">
                  <c:v>2521.5400389607</c:v>
                </c:pt>
                <c:pt idx="4209">
                  <c:v>2522.1392642551</c:v>
                </c:pt>
                <c:pt idx="4210">
                  <c:v>2522.7384895495</c:v>
                </c:pt>
                <c:pt idx="4211">
                  <c:v>2523.337714844</c:v>
                </c:pt>
                <c:pt idx="4212">
                  <c:v>2523.9369401384</c:v>
                </c:pt>
                <c:pt idx="4213">
                  <c:v>2524.5361654328</c:v>
                </c:pt>
                <c:pt idx="4214">
                  <c:v>2525.1353907272</c:v>
                </c:pt>
                <c:pt idx="4215">
                  <c:v>2525.7346160217</c:v>
                </c:pt>
                <c:pt idx="4216">
                  <c:v>2526.3338413161</c:v>
                </c:pt>
                <c:pt idx="4217">
                  <c:v>2526.9330666105</c:v>
                </c:pt>
                <c:pt idx="4218">
                  <c:v>2527.532291905</c:v>
                </c:pt>
                <c:pt idx="4219">
                  <c:v>2528.1315171994</c:v>
                </c:pt>
                <c:pt idx="4220">
                  <c:v>2528.7307424938</c:v>
                </c:pt>
                <c:pt idx="4221">
                  <c:v>2529.3299677883</c:v>
                </c:pt>
                <c:pt idx="4222">
                  <c:v>2529.9291930827</c:v>
                </c:pt>
                <c:pt idx="4223">
                  <c:v>2530.5284183771</c:v>
                </c:pt>
                <c:pt idx="4224">
                  <c:v>2531.1276436715</c:v>
                </c:pt>
                <c:pt idx="4225">
                  <c:v>2531.726868965991</c:v>
                </c:pt>
                <c:pt idx="4226">
                  <c:v>2532.3260942604</c:v>
                </c:pt>
                <c:pt idx="4227">
                  <c:v>2532.9253195548</c:v>
                </c:pt>
                <c:pt idx="4228">
                  <c:v>2533.5245448493</c:v>
                </c:pt>
                <c:pt idx="4229">
                  <c:v>2534.1237701437</c:v>
                </c:pt>
                <c:pt idx="4230">
                  <c:v>2534.7229954381</c:v>
                </c:pt>
                <c:pt idx="4231">
                  <c:v>2535.3222207326</c:v>
                </c:pt>
                <c:pt idx="4232">
                  <c:v>2535.921446027</c:v>
                </c:pt>
                <c:pt idx="4233">
                  <c:v>2536.5206713214</c:v>
                </c:pt>
                <c:pt idx="4234">
                  <c:v>2537.1198966158</c:v>
                </c:pt>
                <c:pt idx="4235">
                  <c:v>2537.7191219103</c:v>
                </c:pt>
                <c:pt idx="4236">
                  <c:v>2538.3183472047</c:v>
                </c:pt>
                <c:pt idx="4237">
                  <c:v>2538.9175724991</c:v>
                </c:pt>
                <c:pt idx="4238">
                  <c:v>2539.5167977936</c:v>
                </c:pt>
                <c:pt idx="4239">
                  <c:v>2540.116023088</c:v>
                </c:pt>
                <c:pt idx="4240">
                  <c:v>2540.7152483824</c:v>
                </c:pt>
                <c:pt idx="4241">
                  <c:v>2541.3144736768</c:v>
                </c:pt>
                <c:pt idx="4242">
                  <c:v>2541.9136989713</c:v>
                </c:pt>
                <c:pt idx="4243">
                  <c:v>2542.5129242657</c:v>
                </c:pt>
                <c:pt idx="4244">
                  <c:v>2543.1121495601</c:v>
                </c:pt>
                <c:pt idx="4245">
                  <c:v>2543.711374854601</c:v>
                </c:pt>
                <c:pt idx="4246">
                  <c:v>2544.310600149</c:v>
                </c:pt>
                <c:pt idx="4247">
                  <c:v>2544.9098254434</c:v>
                </c:pt>
                <c:pt idx="4248">
                  <c:v>2545.5090507379</c:v>
                </c:pt>
                <c:pt idx="4249">
                  <c:v>2546.1082760323</c:v>
                </c:pt>
                <c:pt idx="4250">
                  <c:v>2546.707501326699</c:v>
                </c:pt>
                <c:pt idx="4251">
                  <c:v>2547.3067266211</c:v>
                </c:pt>
                <c:pt idx="4252">
                  <c:v>2547.9059519156</c:v>
                </c:pt>
                <c:pt idx="4253">
                  <c:v>2548.50517721</c:v>
                </c:pt>
                <c:pt idx="4254">
                  <c:v>2549.1044025044</c:v>
                </c:pt>
                <c:pt idx="4255">
                  <c:v>2549.7036277989</c:v>
                </c:pt>
                <c:pt idx="4256">
                  <c:v>2550.3028530933</c:v>
                </c:pt>
                <c:pt idx="4257">
                  <c:v>2550.9020783877</c:v>
                </c:pt>
                <c:pt idx="4258">
                  <c:v>2551.5013036822</c:v>
                </c:pt>
                <c:pt idx="4259">
                  <c:v>2552.1005289766</c:v>
                </c:pt>
                <c:pt idx="4260">
                  <c:v>2552.699754271</c:v>
                </c:pt>
                <c:pt idx="4261">
                  <c:v>2553.2989795654</c:v>
                </c:pt>
                <c:pt idx="4262">
                  <c:v>2553.8982048599</c:v>
                </c:pt>
                <c:pt idx="4263">
                  <c:v>2554.4974301543</c:v>
                </c:pt>
                <c:pt idx="4264">
                  <c:v>2555.096655448699</c:v>
                </c:pt>
                <c:pt idx="4265">
                  <c:v>2555.6958807432</c:v>
                </c:pt>
                <c:pt idx="4266">
                  <c:v>2556.295106037601</c:v>
                </c:pt>
                <c:pt idx="4267">
                  <c:v>2556.894331332</c:v>
                </c:pt>
                <c:pt idx="4268">
                  <c:v>2557.4935566265</c:v>
                </c:pt>
                <c:pt idx="4269">
                  <c:v>2558.0927819209</c:v>
                </c:pt>
                <c:pt idx="4270">
                  <c:v>2558.6920072153</c:v>
                </c:pt>
                <c:pt idx="4271">
                  <c:v>2559.2912325097</c:v>
                </c:pt>
                <c:pt idx="4272">
                  <c:v>2559.8904578042</c:v>
                </c:pt>
                <c:pt idx="4273">
                  <c:v>2560.4896830986</c:v>
                </c:pt>
                <c:pt idx="4274">
                  <c:v>2561.088908393</c:v>
                </c:pt>
                <c:pt idx="4275">
                  <c:v>2561.6881336875</c:v>
                </c:pt>
                <c:pt idx="4276">
                  <c:v>2562.2873589819</c:v>
                </c:pt>
                <c:pt idx="4277">
                  <c:v>2562.8865842763</c:v>
                </c:pt>
                <c:pt idx="4278">
                  <c:v>2563.4858095708</c:v>
                </c:pt>
                <c:pt idx="4279">
                  <c:v>2564.0850348652</c:v>
                </c:pt>
                <c:pt idx="4280">
                  <c:v>2564.684260159599</c:v>
                </c:pt>
                <c:pt idx="4281">
                  <c:v>2565.283485453991</c:v>
                </c:pt>
                <c:pt idx="4282">
                  <c:v>2565.8827107485</c:v>
                </c:pt>
                <c:pt idx="4283">
                  <c:v>2566.4819360429</c:v>
                </c:pt>
                <c:pt idx="4284">
                  <c:v>2567.0811613373</c:v>
                </c:pt>
                <c:pt idx="4285">
                  <c:v>2567.6803866318</c:v>
                </c:pt>
                <c:pt idx="4286">
                  <c:v>2568.2796119262</c:v>
                </c:pt>
                <c:pt idx="4287">
                  <c:v>2568.8788372206</c:v>
                </c:pt>
                <c:pt idx="4288">
                  <c:v>2569.478062515</c:v>
                </c:pt>
                <c:pt idx="4289">
                  <c:v>2570.0772878095</c:v>
                </c:pt>
                <c:pt idx="4290">
                  <c:v>2570.6765131039</c:v>
                </c:pt>
                <c:pt idx="4291">
                  <c:v>2571.2757383983</c:v>
                </c:pt>
                <c:pt idx="4292">
                  <c:v>2571.8749636928</c:v>
                </c:pt>
                <c:pt idx="4293">
                  <c:v>2572.4741889872</c:v>
                </c:pt>
                <c:pt idx="4294">
                  <c:v>2573.0734142816</c:v>
                </c:pt>
                <c:pt idx="4295">
                  <c:v>2573.6726395761</c:v>
                </c:pt>
                <c:pt idx="4296">
                  <c:v>2574.2718648705</c:v>
                </c:pt>
                <c:pt idx="4297">
                  <c:v>2574.8710901649</c:v>
                </c:pt>
                <c:pt idx="4298">
                  <c:v>2575.4703154593</c:v>
                </c:pt>
                <c:pt idx="4299">
                  <c:v>2576.0695407538</c:v>
                </c:pt>
                <c:pt idx="4300">
                  <c:v>2576.6687660482</c:v>
                </c:pt>
                <c:pt idx="4301">
                  <c:v>2577.2679913426</c:v>
                </c:pt>
                <c:pt idx="4302">
                  <c:v>2577.8672166371</c:v>
                </c:pt>
                <c:pt idx="4303">
                  <c:v>2578.4664419315</c:v>
                </c:pt>
                <c:pt idx="4304">
                  <c:v>2579.0656672259</c:v>
                </c:pt>
                <c:pt idx="4305">
                  <c:v>2579.6648925204</c:v>
                </c:pt>
                <c:pt idx="4306">
                  <c:v>2580.2641178148</c:v>
                </c:pt>
                <c:pt idx="4307">
                  <c:v>2580.8633431092</c:v>
                </c:pt>
                <c:pt idx="4308">
                  <c:v>2581.4625684036</c:v>
                </c:pt>
                <c:pt idx="4309">
                  <c:v>2582.0617936981</c:v>
                </c:pt>
                <c:pt idx="4310">
                  <c:v>2582.6610189925</c:v>
                </c:pt>
                <c:pt idx="4311">
                  <c:v>2583.2602442869</c:v>
                </c:pt>
                <c:pt idx="4312">
                  <c:v>2583.8594695814</c:v>
                </c:pt>
                <c:pt idx="4313">
                  <c:v>2584.4586948758</c:v>
                </c:pt>
                <c:pt idx="4314">
                  <c:v>2585.0579201702</c:v>
                </c:pt>
                <c:pt idx="4315">
                  <c:v>2585.6571454647</c:v>
                </c:pt>
                <c:pt idx="4316">
                  <c:v>2586.2563707591</c:v>
                </c:pt>
                <c:pt idx="4317">
                  <c:v>2586.8555960535</c:v>
                </c:pt>
                <c:pt idx="4318">
                  <c:v>2587.4548213479</c:v>
                </c:pt>
                <c:pt idx="4319">
                  <c:v>2588.0540466424</c:v>
                </c:pt>
                <c:pt idx="4320">
                  <c:v>2588.6532719368</c:v>
                </c:pt>
                <c:pt idx="4321">
                  <c:v>2589.2524972312</c:v>
                </c:pt>
                <c:pt idx="4322">
                  <c:v>2589.8517225257</c:v>
                </c:pt>
                <c:pt idx="4323">
                  <c:v>2590.4509478201</c:v>
                </c:pt>
                <c:pt idx="4324">
                  <c:v>2591.0501731145</c:v>
                </c:pt>
                <c:pt idx="4325">
                  <c:v>2591.649398409</c:v>
                </c:pt>
                <c:pt idx="4326">
                  <c:v>2592.2486237034</c:v>
                </c:pt>
                <c:pt idx="4327">
                  <c:v>2592.8478489978</c:v>
                </c:pt>
                <c:pt idx="4328">
                  <c:v>2593.4470742922</c:v>
                </c:pt>
                <c:pt idx="4329">
                  <c:v>2594.0462995867</c:v>
                </c:pt>
                <c:pt idx="4330">
                  <c:v>2594.6455248811</c:v>
                </c:pt>
                <c:pt idx="4331">
                  <c:v>2595.2447501755</c:v>
                </c:pt>
                <c:pt idx="4332">
                  <c:v>2595.84397547</c:v>
                </c:pt>
                <c:pt idx="4333">
                  <c:v>2596.4432007644</c:v>
                </c:pt>
                <c:pt idx="4334">
                  <c:v>2597.0424260588</c:v>
                </c:pt>
                <c:pt idx="4335">
                  <c:v>2597.6416513533</c:v>
                </c:pt>
                <c:pt idx="4336">
                  <c:v>2598.2408766477</c:v>
                </c:pt>
                <c:pt idx="4337">
                  <c:v>2598.8401019421</c:v>
                </c:pt>
                <c:pt idx="4338">
                  <c:v>2599.4393272365</c:v>
                </c:pt>
                <c:pt idx="4339">
                  <c:v>2600.038552531</c:v>
                </c:pt>
                <c:pt idx="4340">
                  <c:v>2600.6377778254</c:v>
                </c:pt>
                <c:pt idx="4341">
                  <c:v>2601.2370031198</c:v>
                </c:pt>
                <c:pt idx="4342">
                  <c:v>2601.8362284143</c:v>
                </c:pt>
                <c:pt idx="4343">
                  <c:v>2602.4354537087</c:v>
                </c:pt>
                <c:pt idx="4344">
                  <c:v>2603.0346790031</c:v>
                </c:pt>
                <c:pt idx="4345">
                  <c:v>2603.6339042975</c:v>
                </c:pt>
                <c:pt idx="4346">
                  <c:v>2604.233129592</c:v>
                </c:pt>
                <c:pt idx="4347">
                  <c:v>2604.8323548864</c:v>
                </c:pt>
                <c:pt idx="4348">
                  <c:v>2605.4315801808</c:v>
                </c:pt>
                <c:pt idx="4349">
                  <c:v>2606.0308054753</c:v>
                </c:pt>
                <c:pt idx="4350">
                  <c:v>2606.6300307697</c:v>
                </c:pt>
                <c:pt idx="4351">
                  <c:v>2607.2292560641</c:v>
                </c:pt>
                <c:pt idx="4352">
                  <c:v>2607.828481358599</c:v>
                </c:pt>
                <c:pt idx="4353">
                  <c:v>2608.427706653</c:v>
                </c:pt>
                <c:pt idx="4354">
                  <c:v>2609.0269319474</c:v>
                </c:pt>
                <c:pt idx="4355">
                  <c:v>2609.6261572418</c:v>
                </c:pt>
                <c:pt idx="4356">
                  <c:v>2610.2253825363</c:v>
                </c:pt>
                <c:pt idx="4357">
                  <c:v>2610.8246078307</c:v>
                </c:pt>
                <c:pt idx="4358">
                  <c:v>2611.4238331251</c:v>
                </c:pt>
                <c:pt idx="4359">
                  <c:v>2612.0230584196</c:v>
                </c:pt>
                <c:pt idx="4360">
                  <c:v>2612.622283713999</c:v>
                </c:pt>
                <c:pt idx="4361">
                  <c:v>2613.2215090084</c:v>
                </c:pt>
                <c:pt idx="4362">
                  <c:v>2613.8207343029</c:v>
                </c:pt>
                <c:pt idx="4363">
                  <c:v>2614.4199595973</c:v>
                </c:pt>
                <c:pt idx="4364">
                  <c:v>2615.0191848917</c:v>
                </c:pt>
                <c:pt idx="4365">
                  <c:v>2615.6184101861</c:v>
                </c:pt>
                <c:pt idx="4366">
                  <c:v>2616.2176354806</c:v>
                </c:pt>
                <c:pt idx="4367">
                  <c:v>2616.816860775</c:v>
                </c:pt>
                <c:pt idx="4368">
                  <c:v>2617.4160860694</c:v>
                </c:pt>
                <c:pt idx="4369">
                  <c:v>2618.0153113639</c:v>
                </c:pt>
                <c:pt idx="4370">
                  <c:v>2618.6145366583</c:v>
                </c:pt>
                <c:pt idx="4371">
                  <c:v>2619.2137619527</c:v>
                </c:pt>
                <c:pt idx="4372">
                  <c:v>2619.8129872472</c:v>
                </c:pt>
                <c:pt idx="4373">
                  <c:v>2620.4122125416</c:v>
                </c:pt>
                <c:pt idx="4374">
                  <c:v>2621.011437836</c:v>
                </c:pt>
                <c:pt idx="4375">
                  <c:v>2621.6106631304</c:v>
                </c:pt>
                <c:pt idx="4376">
                  <c:v>2622.209888424891</c:v>
                </c:pt>
                <c:pt idx="4377">
                  <c:v>2622.8091137193</c:v>
                </c:pt>
                <c:pt idx="4378">
                  <c:v>2623.4083390137</c:v>
                </c:pt>
                <c:pt idx="4379">
                  <c:v>2624.0075643082</c:v>
                </c:pt>
                <c:pt idx="4380">
                  <c:v>2624.606789602599</c:v>
                </c:pt>
                <c:pt idx="4381">
                  <c:v>2625.206014897</c:v>
                </c:pt>
                <c:pt idx="4382">
                  <c:v>2625.8052401915</c:v>
                </c:pt>
                <c:pt idx="4383">
                  <c:v>2626.404465485899</c:v>
                </c:pt>
                <c:pt idx="4384">
                  <c:v>2627.0036907803</c:v>
                </c:pt>
                <c:pt idx="4385">
                  <c:v>2627.6029160747</c:v>
                </c:pt>
                <c:pt idx="4386">
                  <c:v>2628.2021413692</c:v>
                </c:pt>
                <c:pt idx="4387">
                  <c:v>2628.8013666636</c:v>
                </c:pt>
                <c:pt idx="4388">
                  <c:v>2629.400591958</c:v>
                </c:pt>
                <c:pt idx="4389">
                  <c:v>2629.9998172525</c:v>
                </c:pt>
                <c:pt idx="4390">
                  <c:v>2630.5990425469</c:v>
                </c:pt>
                <c:pt idx="4391">
                  <c:v>2631.1982678413</c:v>
                </c:pt>
                <c:pt idx="4392">
                  <c:v>2631.7974931358</c:v>
                </c:pt>
                <c:pt idx="4393">
                  <c:v>2632.3967184302</c:v>
                </c:pt>
                <c:pt idx="4394">
                  <c:v>2632.9959437246</c:v>
                </c:pt>
                <c:pt idx="4395">
                  <c:v>2633.595169019</c:v>
                </c:pt>
                <c:pt idx="4396">
                  <c:v>2634.1943943135</c:v>
                </c:pt>
                <c:pt idx="4397">
                  <c:v>2634.7936196079</c:v>
                </c:pt>
                <c:pt idx="4398">
                  <c:v>2635.3928449023</c:v>
                </c:pt>
                <c:pt idx="4399">
                  <c:v>2635.9920701968</c:v>
                </c:pt>
                <c:pt idx="4400">
                  <c:v>2636.5912954912</c:v>
                </c:pt>
                <c:pt idx="4401">
                  <c:v>2637.1905207856</c:v>
                </c:pt>
                <c:pt idx="4402">
                  <c:v>2637.78974608</c:v>
                </c:pt>
                <c:pt idx="4403">
                  <c:v>2638.3889713745</c:v>
                </c:pt>
                <c:pt idx="4404">
                  <c:v>2638.9881966689</c:v>
                </c:pt>
                <c:pt idx="4405">
                  <c:v>2639.5874219633</c:v>
                </c:pt>
                <c:pt idx="4406">
                  <c:v>2640.186647257799</c:v>
                </c:pt>
                <c:pt idx="4407">
                  <c:v>2640.7858725522</c:v>
                </c:pt>
                <c:pt idx="4408">
                  <c:v>2641.385097846601</c:v>
                </c:pt>
                <c:pt idx="4409">
                  <c:v>2641.9843231411</c:v>
                </c:pt>
                <c:pt idx="4410">
                  <c:v>2642.5835484355</c:v>
                </c:pt>
                <c:pt idx="4411">
                  <c:v>2643.1827737299</c:v>
                </c:pt>
                <c:pt idx="4412">
                  <c:v>2643.7819990243</c:v>
                </c:pt>
                <c:pt idx="4413">
                  <c:v>2644.3812243188</c:v>
                </c:pt>
                <c:pt idx="4414">
                  <c:v>2644.9804496132</c:v>
                </c:pt>
                <c:pt idx="4415">
                  <c:v>2645.5796749076</c:v>
                </c:pt>
                <c:pt idx="4416">
                  <c:v>2646.1789002021</c:v>
                </c:pt>
                <c:pt idx="4417">
                  <c:v>2646.7781254965</c:v>
                </c:pt>
                <c:pt idx="4418">
                  <c:v>2647.3773507909</c:v>
                </c:pt>
                <c:pt idx="4419">
                  <c:v>2647.9765760854</c:v>
                </c:pt>
                <c:pt idx="4420">
                  <c:v>2648.5758013798</c:v>
                </c:pt>
                <c:pt idx="4421">
                  <c:v>2649.1750266742</c:v>
                </c:pt>
                <c:pt idx="4422">
                  <c:v>2649.774251968599</c:v>
                </c:pt>
                <c:pt idx="4423">
                  <c:v>2650.3734772631</c:v>
                </c:pt>
                <c:pt idx="4424">
                  <c:v>2650.9727025575</c:v>
                </c:pt>
                <c:pt idx="4425">
                  <c:v>2651.5719278519</c:v>
                </c:pt>
                <c:pt idx="4426">
                  <c:v>2652.1711531464</c:v>
                </c:pt>
                <c:pt idx="4427">
                  <c:v>2652.7703784408</c:v>
                </c:pt>
                <c:pt idx="4428">
                  <c:v>2653.3696037352</c:v>
                </c:pt>
                <c:pt idx="4429">
                  <c:v>2653.968829029691</c:v>
                </c:pt>
                <c:pt idx="4430">
                  <c:v>2654.5680543241</c:v>
                </c:pt>
                <c:pt idx="4431">
                  <c:v>2655.1672796185</c:v>
                </c:pt>
                <c:pt idx="4432">
                  <c:v>2655.7665049129</c:v>
                </c:pt>
                <c:pt idx="4433">
                  <c:v>2656.3657302074</c:v>
                </c:pt>
                <c:pt idx="4434">
                  <c:v>2656.9649555018</c:v>
                </c:pt>
                <c:pt idx="4435">
                  <c:v>2657.5641807962</c:v>
                </c:pt>
                <c:pt idx="4436">
                  <c:v>2658.1634060907</c:v>
                </c:pt>
                <c:pt idx="4437">
                  <c:v>2658.7626313851</c:v>
                </c:pt>
                <c:pt idx="4438">
                  <c:v>2659.3618566795</c:v>
                </c:pt>
                <c:pt idx="4439">
                  <c:v>2659.961081974</c:v>
                </c:pt>
                <c:pt idx="4440">
                  <c:v>2660.5603072684</c:v>
                </c:pt>
                <c:pt idx="4441">
                  <c:v>2661.1595325628</c:v>
                </c:pt>
                <c:pt idx="4442">
                  <c:v>2661.7587578572</c:v>
                </c:pt>
                <c:pt idx="4443">
                  <c:v>2662.3579831517</c:v>
                </c:pt>
                <c:pt idx="4444">
                  <c:v>2662.9572084461</c:v>
                </c:pt>
                <c:pt idx="4445">
                  <c:v>2663.5564337405</c:v>
                </c:pt>
                <c:pt idx="4446">
                  <c:v>2664.155659035</c:v>
                </c:pt>
                <c:pt idx="4447">
                  <c:v>2664.754884329398</c:v>
                </c:pt>
                <c:pt idx="4448">
                  <c:v>2665.3541096238</c:v>
                </c:pt>
                <c:pt idx="4449">
                  <c:v>2665.9533349182</c:v>
                </c:pt>
                <c:pt idx="4450">
                  <c:v>2666.5525602127</c:v>
                </c:pt>
                <c:pt idx="4451">
                  <c:v>2667.1517855071</c:v>
                </c:pt>
                <c:pt idx="4452">
                  <c:v>2667.7510108015</c:v>
                </c:pt>
                <c:pt idx="4453">
                  <c:v>2668.350236096</c:v>
                </c:pt>
                <c:pt idx="4454">
                  <c:v>2668.9494613904</c:v>
                </c:pt>
                <c:pt idx="4455">
                  <c:v>2669.5486866848</c:v>
                </c:pt>
                <c:pt idx="4456">
                  <c:v>2670.1479119793</c:v>
                </c:pt>
                <c:pt idx="4457">
                  <c:v>2670.7471372737</c:v>
                </c:pt>
                <c:pt idx="4458">
                  <c:v>2671.3463625681</c:v>
                </c:pt>
                <c:pt idx="4459">
                  <c:v>2671.9455878625</c:v>
                </c:pt>
                <c:pt idx="4460">
                  <c:v>2672.544813157</c:v>
                </c:pt>
                <c:pt idx="4461">
                  <c:v>2673.1440384514</c:v>
                </c:pt>
                <c:pt idx="4462">
                  <c:v>2673.7432637458</c:v>
                </c:pt>
                <c:pt idx="4463">
                  <c:v>2674.3424890403</c:v>
                </c:pt>
                <c:pt idx="4464">
                  <c:v>2674.9417143347</c:v>
                </c:pt>
                <c:pt idx="4465">
                  <c:v>2675.5409396291</c:v>
                </c:pt>
                <c:pt idx="4466">
                  <c:v>2676.1401649236</c:v>
                </c:pt>
                <c:pt idx="4467">
                  <c:v>2676.739390218</c:v>
                </c:pt>
                <c:pt idx="4468">
                  <c:v>2677.3386155124</c:v>
                </c:pt>
                <c:pt idx="4469">
                  <c:v>2677.9378408068</c:v>
                </c:pt>
                <c:pt idx="4470">
                  <c:v>2678.5370661013</c:v>
                </c:pt>
                <c:pt idx="4471">
                  <c:v>2679.1362913957</c:v>
                </c:pt>
                <c:pt idx="4472">
                  <c:v>2679.7355166901</c:v>
                </c:pt>
                <c:pt idx="4473">
                  <c:v>2680.3347419846</c:v>
                </c:pt>
                <c:pt idx="4474">
                  <c:v>2680.933967279</c:v>
                </c:pt>
                <c:pt idx="4475">
                  <c:v>2681.5331925734</c:v>
                </c:pt>
                <c:pt idx="4476">
                  <c:v>2682.1324178679</c:v>
                </c:pt>
                <c:pt idx="4477">
                  <c:v>2682.7316431623</c:v>
                </c:pt>
                <c:pt idx="4478">
                  <c:v>2683.3308684567</c:v>
                </c:pt>
                <c:pt idx="4479">
                  <c:v>2683.9300937511</c:v>
                </c:pt>
                <c:pt idx="4480">
                  <c:v>2684.5293190456</c:v>
                </c:pt>
                <c:pt idx="4481">
                  <c:v>2685.12854434</c:v>
                </c:pt>
                <c:pt idx="4482">
                  <c:v>2685.7277696344</c:v>
                </c:pt>
                <c:pt idx="4483">
                  <c:v>2686.3269949289</c:v>
                </c:pt>
                <c:pt idx="4484">
                  <c:v>2686.9262202233</c:v>
                </c:pt>
                <c:pt idx="4485">
                  <c:v>2687.5254455177</c:v>
                </c:pt>
                <c:pt idx="4486">
                  <c:v>2688.1246708122</c:v>
                </c:pt>
                <c:pt idx="4487">
                  <c:v>2688.7238961066</c:v>
                </c:pt>
                <c:pt idx="4488">
                  <c:v>2689.323121401</c:v>
                </c:pt>
                <c:pt idx="4489">
                  <c:v>2689.9223466954</c:v>
                </c:pt>
                <c:pt idx="4490">
                  <c:v>2690.5215719899</c:v>
                </c:pt>
                <c:pt idx="4491">
                  <c:v>2691.1207972843</c:v>
                </c:pt>
                <c:pt idx="4492">
                  <c:v>2691.7200225787</c:v>
                </c:pt>
                <c:pt idx="4493">
                  <c:v>2692.3192478732</c:v>
                </c:pt>
                <c:pt idx="4494">
                  <c:v>2692.9184731676</c:v>
                </c:pt>
                <c:pt idx="4495">
                  <c:v>2693.517698462</c:v>
                </c:pt>
                <c:pt idx="4496">
                  <c:v>2694.1169237565</c:v>
                </c:pt>
                <c:pt idx="4497">
                  <c:v>2694.7161490509</c:v>
                </c:pt>
                <c:pt idx="4498">
                  <c:v>2695.3153743453</c:v>
                </c:pt>
                <c:pt idx="4499">
                  <c:v>2695.9145996397</c:v>
                </c:pt>
                <c:pt idx="4500">
                  <c:v>2696.5138249342</c:v>
                </c:pt>
                <c:pt idx="4501">
                  <c:v>2697.1130502286</c:v>
                </c:pt>
                <c:pt idx="4502">
                  <c:v>2697.712275523</c:v>
                </c:pt>
                <c:pt idx="4503">
                  <c:v>2698.3115008175</c:v>
                </c:pt>
                <c:pt idx="4504">
                  <c:v>2698.9107261119</c:v>
                </c:pt>
                <c:pt idx="4505">
                  <c:v>2699.5099514063</c:v>
                </c:pt>
                <c:pt idx="4506">
                  <c:v>2700.1091767007</c:v>
                </c:pt>
                <c:pt idx="4507">
                  <c:v>2700.708401995199</c:v>
                </c:pt>
                <c:pt idx="4508">
                  <c:v>2701.3076272896</c:v>
                </c:pt>
                <c:pt idx="4509">
                  <c:v>2701.906852584</c:v>
                </c:pt>
                <c:pt idx="4510">
                  <c:v>2702.5060778785</c:v>
                </c:pt>
                <c:pt idx="4511">
                  <c:v>2703.1053031729</c:v>
                </c:pt>
                <c:pt idx="4512">
                  <c:v>2703.704528467299</c:v>
                </c:pt>
                <c:pt idx="4513">
                  <c:v>2704.3037537618</c:v>
                </c:pt>
                <c:pt idx="4514">
                  <c:v>2704.9029790562</c:v>
                </c:pt>
                <c:pt idx="4515">
                  <c:v>2705.5022043506</c:v>
                </c:pt>
                <c:pt idx="4516">
                  <c:v>2706.101429645</c:v>
                </c:pt>
                <c:pt idx="4517">
                  <c:v>2706.7006549395</c:v>
                </c:pt>
                <c:pt idx="4518">
                  <c:v>2707.2998802339</c:v>
                </c:pt>
                <c:pt idx="4519">
                  <c:v>2707.8991055283</c:v>
                </c:pt>
                <c:pt idx="4520">
                  <c:v>2708.4983308228</c:v>
                </c:pt>
                <c:pt idx="4521">
                  <c:v>2709.0975561172</c:v>
                </c:pt>
                <c:pt idx="4522">
                  <c:v>2709.696781411599</c:v>
                </c:pt>
                <c:pt idx="4523">
                  <c:v>2710.2960067061</c:v>
                </c:pt>
                <c:pt idx="4524">
                  <c:v>2710.8952320005</c:v>
                </c:pt>
                <c:pt idx="4525">
                  <c:v>2711.4944572949</c:v>
                </c:pt>
                <c:pt idx="4526">
                  <c:v>2712.0936825893</c:v>
                </c:pt>
                <c:pt idx="4527">
                  <c:v>2712.6929078838</c:v>
                </c:pt>
                <c:pt idx="4528">
                  <c:v>2713.2921331782</c:v>
                </c:pt>
                <c:pt idx="4529">
                  <c:v>2713.8913584726</c:v>
                </c:pt>
                <c:pt idx="4530">
                  <c:v>2714.4905837671</c:v>
                </c:pt>
                <c:pt idx="4531">
                  <c:v>2715.0898090615</c:v>
                </c:pt>
                <c:pt idx="4532">
                  <c:v>2715.6890343559</c:v>
                </c:pt>
                <c:pt idx="4533">
                  <c:v>2716.2882596504</c:v>
                </c:pt>
                <c:pt idx="4534">
                  <c:v>2716.8874849448</c:v>
                </c:pt>
                <c:pt idx="4535">
                  <c:v>2717.4867102392</c:v>
                </c:pt>
                <c:pt idx="4536">
                  <c:v>2718.0859355336</c:v>
                </c:pt>
                <c:pt idx="4537">
                  <c:v>2718.6851608281</c:v>
                </c:pt>
                <c:pt idx="4538">
                  <c:v>2719.2843861225</c:v>
                </c:pt>
                <c:pt idx="4539">
                  <c:v>2719.8836114169</c:v>
                </c:pt>
                <c:pt idx="4540">
                  <c:v>2720.4828367114</c:v>
                </c:pt>
                <c:pt idx="4541">
                  <c:v>2721.0820620058</c:v>
                </c:pt>
                <c:pt idx="4542">
                  <c:v>2721.6812873002</c:v>
                </c:pt>
                <c:pt idx="4543">
                  <c:v>2722.2805125947</c:v>
                </c:pt>
                <c:pt idx="4544">
                  <c:v>2722.8797378891</c:v>
                </c:pt>
                <c:pt idx="4545">
                  <c:v>2723.4789631835</c:v>
                </c:pt>
                <c:pt idx="4546">
                  <c:v>2724.0781884779</c:v>
                </c:pt>
                <c:pt idx="4547">
                  <c:v>2724.6774137724</c:v>
                </c:pt>
                <c:pt idx="4548">
                  <c:v>2725.276639066798</c:v>
                </c:pt>
                <c:pt idx="4549">
                  <c:v>2725.8758643612</c:v>
                </c:pt>
                <c:pt idx="4550">
                  <c:v>2726.4750896557</c:v>
                </c:pt>
                <c:pt idx="4551">
                  <c:v>2727.0743149501</c:v>
                </c:pt>
                <c:pt idx="4552">
                  <c:v>2727.6735402445</c:v>
                </c:pt>
                <c:pt idx="4553">
                  <c:v>2728.272765539</c:v>
                </c:pt>
                <c:pt idx="4554">
                  <c:v>2728.8719908334</c:v>
                </c:pt>
                <c:pt idx="4555">
                  <c:v>2729.4712161278</c:v>
                </c:pt>
                <c:pt idx="4556">
                  <c:v>2730.0704414222</c:v>
                </c:pt>
                <c:pt idx="4557">
                  <c:v>2730.669666716698</c:v>
                </c:pt>
                <c:pt idx="4558">
                  <c:v>2731.2688920111</c:v>
                </c:pt>
                <c:pt idx="4559">
                  <c:v>2731.8681173055</c:v>
                </c:pt>
                <c:pt idx="4560">
                  <c:v>2732.4673426</c:v>
                </c:pt>
                <c:pt idx="4561">
                  <c:v>2733.0665678944</c:v>
                </c:pt>
                <c:pt idx="4562">
                  <c:v>2733.6657931888</c:v>
                </c:pt>
                <c:pt idx="4563">
                  <c:v>2734.2650184832</c:v>
                </c:pt>
                <c:pt idx="4564">
                  <c:v>2734.8642437777</c:v>
                </c:pt>
                <c:pt idx="4565">
                  <c:v>2735.4634690721</c:v>
                </c:pt>
                <c:pt idx="4566">
                  <c:v>2736.0626943665</c:v>
                </c:pt>
                <c:pt idx="4567">
                  <c:v>2736.661919661</c:v>
                </c:pt>
                <c:pt idx="4568">
                  <c:v>2737.2611449554</c:v>
                </c:pt>
                <c:pt idx="4569">
                  <c:v>2737.8603702498</c:v>
                </c:pt>
                <c:pt idx="4570">
                  <c:v>2738.4595955443</c:v>
                </c:pt>
                <c:pt idx="4571">
                  <c:v>2739.0588208387</c:v>
                </c:pt>
                <c:pt idx="4572">
                  <c:v>2739.6580461331</c:v>
                </c:pt>
                <c:pt idx="4573">
                  <c:v>2740.2572714275</c:v>
                </c:pt>
                <c:pt idx="4574">
                  <c:v>2740.856496722</c:v>
                </c:pt>
                <c:pt idx="4575">
                  <c:v>2741.4557220164</c:v>
                </c:pt>
                <c:pt idx="4576">
                  <c:v>2742.0549473108</c:v>
                </c:pt>
                <c:pt idx="4577">
                  <c:v>2742.6541726053</c:v>
                </c:pt>
                <c:pt idx="4578">
                  <c:v>2743.2533978997</c:v>
                </c:pt>
                <c:pt idx="4579">
                  <c:v>2743.8526231941</c:v>
                </c:pt>
                <c:pt idx="4580">
                  <c:v>2744.4518484886</c:v>
                </c:pt>
                <c:pt idx="4581">
                  <c:v>2745.051073783</c:v>
                </c:pt>
                <c:pt idx="4582">
                  <c:v>2745.6502990774</c:v>
                </c:pt>
                <c:pt idx="4583">
                  <c:v>2746.2495243718</c:v>
                </c:pt>
                <c:pt idx="4584">
                  <c:v>2746.8487496663</c:v>
                </c:pt>
                <c:pt idx="4585">
                  <c:v>2747.4479749607</c:v>
                </c:pt>
                <c:pt idx="4586">
                  <c:v>2748.0472002551</c:v>
                </c:pt>
                <c:pt idx="4587">
                  <c:v>2748.646425549599</c:v>
                </c:pt>
                <c:pt idx="4588">
                  <c:v>2749.245650844</c:v>
                </c:pt>
                <c:pt idx="4589">
                  <c:v>2749.8448761384</c:v>
                </c:pt>
                <c:pt idx="4590">
                  <c:v>2750.4441014329</c:v>
                </c:pt>
                <c:pt idx="4591">
                  <c:v>2751.0433267273</c:v>
                </c:pt>
                <c:pt idx="4592">
                  <c:v>2751.6425520217</c:v>
                </c:pt>
                <c:pt idx="4593">
                  <c:v>2752.2417773161</c:v>
                </c:pt>
                <c:pt idx="4594">
                  <c:v>2752.841002610601</c:v>
                </c:pt>
                <c:pt idx="4595">
                  <c:v>2753.440227905</c:v>
                </c:pt>
                <c:pt idx="4596">
                  <c:v>2754.0394531994</c:v>
                </c:pt>
                <c:pt idx="4597">
                  <c:v>2754.6386784939</c:v>
                </c:pt>
                <c:pt idx="4598">
                  <c:v>2755.2379037883</c:v>
                </c:pt>
                <c:pt idx="4599">
                  <c:v>2755.8371290827</c:v>
                </c:pt>
                <c:pt idx="4600">
                  <c:v>2756.4363543772</c:v>
                </c:pt>
                <c:pt idx="4601">
                  <c:v>2757.035579671601</c:v>
                </c:pt>
                <c:pt idx="4602">
                  <c:v>2757.634804966</c:v>
                </c:pt>
                <c:pt idx="4603">
                  <c:v>2758.2340302604</c:v>
                </c:pt>
                <c:pt idx="4604">
                  <c:v>2758.8332555549</c:v>
                </c:pt>
                <c:pt idx="4605">
                  <c:v>2759.4324808493</c:v>
                </c:pt>
                <c:pt idx="4606">
                  <c:v>2760.0317061437</c:v>
                </c:pt>
                <c:pt idx="4607">
                  <c:v>2760.6309314382</c:v>
                </c:pt>
                <c:pt idx="4608">
                  <c:v>2761.230156732601</c:v>
                </c:pt>
                <c:pt idx="4609">
                  <c:v>2761.829382027</c:v>
                </c:pt>
                <c:pt idx="4610">
                  <c:v>2762.4286073215</c:v>
                </c:pt>
                <c:pt idx="4611">
                  <c:v>2763.0278326159</c:v>
                </c:pt>
                <c:pt idx="4612">
                  <c:v>2763.6270579103</c:v>
                </c:pt>
                <c:pt idx="4613">
                  <c:v>2764.226283204699</c:v>
                </c:pt>
                <c:pt idx="4614">
                  <c:v>2764.8255084992</c:v>
                </c:pt>
                <c:pt idx="4615">
                  <c:v>2765.4247337936</c:v>
                </c:pt>
                <c:pt idx="4616">
                  <c:v>2766.023959088</c:v>
                </c:pt>
                <c:pt idx="4617">
                  <c:v>2766.6231843825</c:v>
                </c:pt>
                <c:pt idx="4618">
                  <c:v>2767.2224096769</c:v>
                </c:pt>
                <c:pt idx="4619">
                  <c:v>2767.8216349713</c:v>
                </c:pt>
                <c:pt idx="4620">
                  <c:v>2768.4208602657</c:v>
                </c:pt>
                <c:pt idx="4621">
                  <c:v>2769.0200855602</c:v>
                </c:pt>
                <c:pt idx="4622">
                  <c:v>2769.619310854601</c:v>
                </c:pt>
                <c:pt idx="4623">
                  <c:v>2770.218536149</c:v>
                </c:pt>
                <c:pt idx="4624">
                  <c:v>2770.8177614435</c:v>
                </c:pt>
                <c:pt idx="4625">
                  <c:v>2771.4169867379</c:v>
                </c:pt>
                <c:pt idx="4626">
                  <c:v>2772.0162120323</c:v>
                </c:pt>
                <c:pt idx="4627">
                  <c:v>2772.6154373268</c:v>
                </c:pt>
                <c:pt idx="4628">
                  <c:v>2773.2146626212</c:v>
                </c:pt>
                <c:pt idx="4629">
                  <c:v>2773.8138879156</c:v>
                </c:pt>
                <c:pt idx="4630">
                  <c:v>2774.41311321</c:v>
                </c:pt>
                <c:pt idx="4631">
                  <c:v>2775.0123385045</c:v>
                </c:pt>
                <c:pt idx="4632">
                  <c:v>2775.6115637989</c:v>
                </c:pt>
                <c:pt idx="4633">
                  <c:v>2776.2107890933</c:v>
                </c:pt>
                <c:pt idx="4634">
                  <c:v>2776.8100143878</c:v>
                </c:pt>
                <c:pt idx="4635">
                  <c:v>2777.4092396822</c:v>
                </c:pt>
                <c:pt idx="4636">
                  <c:v>2778.008464976599</c:v>
                </c:pt>
                <c:pt idx="4637">
                  <c:v>2778.6076902711</c:v>
                </c:pt>
                <c:pt idx="4638">
                  <c:v>2779.2069155655</c:v>
                </c:pt>
                <c:pt idx="4639">
                  <c:v>2779.8061408599</c:v>
                </c:pt>
                <c:pt idx="4640">
                  <c:v>2780.4053661543</c:v>
                </c:pt>
                <c:pt idx="4641">
                  <c:v>2781.0045914488</c:v>
                </c:pt>
                <c:pt idx="4642">
                  <c:v>2781.6038167432</c:v>
                </c:pt>
                <c:pt idx="4643">
                  <c:v>2782.2030420376</c:v>
                </c:pt>
                <c:pt idx="4644">
                  <c:v>2782.8022673321</c:v>
                </c:pt>
                <c:pt idx="4645">
                  <c:v>2783.4014926265</c:v>
                </c:pt>
                <c:pt idx="4646">
                  <c:v>2784.0007179209</c:v>
                </c:pt>
                <c:pt idx="4647">
                  <c:v>2784.5999432154</c:v>
                </c:pt>
                <c:pt idx="4648">
                  <c:v>2785.1991685098</c:v>
                </c:pt>
                <c:pt idx="4649">
                  <c:v>2785.7983938042</c:v>
                </c:pt>
                <c:pt idx="4650">
                  <c:v>2786.3976190986</c:v>
                </c:pt>
                <c:pt idx="4651">
                  <c:v>2786.9968443931</c:v>
                </c:pt>
                <c:pt idx="4652">
                  <c:v>2787.5960696875</c:v>
                </c:pt>
                <c:pt idx="4653">
                  <c:v>2788.1952949819</c:v>
                </c:pt>
                <c:pt idx="4654">
                  <c:v>2788.7945202764</c:v>
                </c:pt>
                <c:pt idx="4655">
                  <c:v>2789.3937455708</c:v>
                </c:pt>
                <c:pt idx="4656">
                  <c:v>2789.9929708652</c:v>
                </c:pt>
                <c:pt idx="4657">
                  <c:v>2790.5921961597</c:v>
                </c:pt>
                <c:pt idx="4658">
                  <c:v>2791.1914214541</c:v>
                </c:pt>
                <c:pt idx="4659">
                  <c:v>2791.7906467485</c:v>
                </c:pt>
                <c:pt idx="4660">
                  <c:v>2792.3898720429</c:v>
                </c:pt>
                <c:pt idx="4661">
                  <c:v>2792.9890973374</c:v>
                </c:pt>
                <c:pt idx="4662">
                  <c:v>2793.5883226318</c:v>
                </c:pt>
                <c:pt idx="4663">
                  <c:v>2794.1875479262</c:v>
                </c:pt>
                <c:pt idx="4664">
                  <c:v>2794.7867732207</c:v>
                </c:pt>
                <c:pt idx="4665">
                  <c:v>2795.3859985151</c:v>
                </c:pt>
                <c:pt idx="4666">
                  <c:v>2795.9852238095</c:v>
                </c:pt>
                <c:pt idx="4667">
                  <c:v>2796.584449103891</c:v>
                </c:pt>
                <c:pt idx="4668">
                  <c:v>2797.1836743984</c:v>
                </c:pt>
                <c:pt idx="4669">
                  <c:v>2797.782899692791</c:v>
                </c:pt>
                <c:pt idx="4670">
                  <c:v>2798.3821249872</c:v>
                </c:pt>
                <c:pt idx="4671">
                  <c:v>2798.9813502817</c:v>
                </c:pt>
                <c:pt idx="4672">
                  <c:v>2799.5805755761</c:v>
                </c:pt>
                <c:pt idx="4673">
                  <c:v>2800.1798008705</c:v>
                </c:pt>
                <c:pt idx="4674">
                  <c:v>2800.779026165</c:v>
                </c:pt>
                <c:pt idx="4675">
                  <c:v>2801.3782514594</c:v>
                </c:pt>
                <c:pt idx="4676">
                  <c:v>2801.9774767538</c:v>
                </c:pt>
                <c:pt idx="4677">
                  <c:v>2802.5767020482</c:v>
                </c:pt>
                <c:pt idx="4678">
                  <c:v>2803.1759273427</c:v>
                </c:pt>
                <c:pt idx="4679">
                  <c:v>2803.7751526371</c:v>
                </c:pt>
                <c:pt idx="4680">
                  <c:v>2804.3743779315</c:v>
                </c:pt>
                <c:pt idx="4681">
                  <c:v>2804.973603226</c:v>
                </c:pt>
                <c:pt idx="4682">
                  <c:v>2805.5728285204</c:v>
                </c:pt>
                <c:pt idx="4683">
                  <c:v>2806.1720538148</c:v>
                </c:pt>
                <c:pt idx="4684">
                  <c:v>2806.7712791093</c:v>
                </c:pt>
                <c:pt idx="4685">
                  <c:v>2807.3705044037</c:v>
                </c:pt>
                <c:pt idx="4686">
                  <c:v>2807.9697296981</c:v>
                </c:pt>
                <c:pt idx="4687">
                  <c:v>2808.5689549925</c:v>
                </c:pt>
                <c:pt idx="4688">
                  <c:v>2809.168180287</c:v>
                </c:pt>
                <c:pt idx="4689">
                  <c:v>2809.7674055814</c:v>
                </c:pt>
                <c:pt idx="4690">
                  <c:v>2810.3666308758</c:v>
                </c:pt>
                <c:pt idx="4691">
                  <c:v>2810.9658561703</c:v>
                </c:pt>
                <c:pt idx="4692">
                  <c:v>2811.565081464691</c:v>
                </c:pt>
                <c:pt idx="4693">
                  <c:v>2812.1643067591</c:v>
                </c:pt>
                <c:pt idx="4694">
                  <c:v>2812.7635320536</c:v>
                </c:pt>
                <c:pt idx="4695">
                  <c:v>2813.362757348</c:v>
                </c:pt>
                <c:pt idx="4696">
                  <c:v>2813.9619826424</c:v>
                </c:pt>
                <c:pt idx="4697">
                  <c:v>2814.5612079368</c:v>
                </c:pt>
                <c:pt idx="4698">
                  <c:v>2815.1604332313</c:v>
                </c:pt>
                <c:pt idx="4699">
                  <c:v>2815.7596585257</c:v>
                </c:pt>
                <c:pt idx="4700">
                  <c:v>2816.3588838201</c:v>
                </c:pt>
                <c:pt idx="4701">
                  <c:v>2816.9581091146</c:v>
                </c:pt>
                <c:pt idx="4702">
                  <c:v>2817.557334409</c:v>
                </c:pt>
                <c:pt idx="4703">
                  <c:v>2818.1565597034</c:v>
                </c:pt>
                <c:pt idx="4704">
                  <c:v>2818.7557849979</c:v>
                </c:pt>
                <c:pt idx="4705">
                  <c:v>2819.3550102923</c:v>
                </c:pt>
                <c:pt idx="4706">
                  <c:v>2819.9542355867</c:v>
                </c:pt>
                <c:pt idx="4707">
                  <c:v>2820.5534608811</c:v>
                </c:pt>
                <c:pt idx="4708">
                  <c:v>2821.1526861756</c:v>
                </c:pt>
                <c:pt idx="4709">
                  <c:v>2821.75191147</c:v>
                </c:pt>
                <c:pt idx="4710">
                  <c:v>2822.3511367644</c:v>
                </c:pt>
                <c:pt idx="4711">
                  <c:v>2822.9503620589</c:v>
                </c:pt>
                <c:pt idx="4712">
                  <c:v>2823.5495873533</c:v>
                </c:pt>
                <c:pt idx="4713">
                  <c:v>2824.1488126477</c:v>
                </c:pt>
                <c:pt idx="4714">
                  <c:v>2824.7480379422</c:v>
                </c:pt>
                <c:pt idx="4715">
                  <c:v>2825.3472632366</c:v>
                </c:pt>
                <c:pt idx="4716">
                  <c:v>2825.946488531</c:v>
                </c:pt>
                <c:pt idx="4717">
                  <c:v>2826.5457138254</c:v>
                </c:pt>
                <c:pt idx="4718">
                  <c:v>2827.144939119898</c:v>
                </c:pt>
                <c:pt idx="4719">
                  <c:v>2827.7441644143</c:v>
                </c:pt>
                <c:pt idx="4720">
                  <c:v>2828.3433897087</c:v>
                </c:pt>
                <c:pt idx="4721">
                  <c:v>2828.9426150032</c:v>
                </c:pt>
                <c:pt idx="4722">
                  <c:v>2829.5418402976</c:v>
                </c:pt>
                <c:pt idx="4723">
                  <c:v>2830.141065592</c:v>
                </c:pt>
                <c:pt idx="4724">
                  <c:v>2830.7402908864</c:v>
                </c:pt>
                <c:pt idx="4725">
                  <c:v>2831.3395161809</c:v>
                </c:pt>
                <c:pt idx="4726">
                  <c:v>2831.9387414753</c:v>
                </c:pt>
                <c:pt idx="4727">
                  <c:v>2832.5379667697</c:v>
                </c:pt>
                <c:pt idx="4728">
                  <c:v>2833.1371920642</c:v>
                </c:pt>
                <c:pt idx="4729">
                  <c:v>2833.7364173586</c:v>
                </c:pt>
                <c:pt idx="4730">
                  <c:v>2834.335642653</c:v>
                </c:pt>
                <c:pt idx="4731">
                  <c:v>2834.9348679475</c:v>
                </c:pt>
                <c:pt idx="4732">
                  <c:v>2835.5340932419</c:v>
                </c:pt>
                <c:pt idx="4733">
                  <c:v>2836.1333185363</c:v>
                </c:pt>
                <c:pt idx="4734">
                  <c:v>2836.7325438307</c:v>
                </c:pt>
                <c:pt idx="4735">
                  <c:v>2837.3317691252</c:v>
                </c:pt>
                <c:pt idx="4736">
                  <c:v>2837.9309944196</c:v>
                </c:pt>
                <c:pt idx="4737">
                  <c:v>2838.530219714</c:v>
                </c:pt>
                <c:pt idx="4738">
                  <c:v>2839.1294450085</c:v>
                </c:pt>
                <c:pt idx="4739">
                  <c:v>2839.728670302899</c:v>
                </c:pt>
                <c:pt idx="4740">
                  <c:v>2840.3278955973</c:v>
                </c:pt>
                <c:pt idx="4741">
                  <c:v>2840.9271208918</c:v>
                </c:pt>
                <c:pt idx="4742">
                  <c:v>2841.5263461862</c:v>
                </c:pt>
                <c:pt idx="4743">
                  <c:v>2842.1255714806</c:v>
                </c:pt>
                <c:pt idx="4744">
                  <c:v>2842.724796775</c:v>
                </c:pt>
                <c:pt idx="4745">
                  <c:v>2843.3240220695</c:v>
                </c:pt>
                <c:pt idx="4746">
                  <c:v>2843.9232473639</c:v>
                </c:pt>
                <c:pt idx="4747">
                  <c:v>2844.5224726583</c:v>
                </c:pt>
                <c:pt idx="4748">
                  <c:v>2845.1216979528</c:v>
                </c:pt>
                <c:pt idx="4749">
                  <c:v>2845.7209232472</c:v>
                </c:pt>
                <c:pt idx="4750">
                  <c:v>2846.320148541601</c:v>
                </c:pt>
                <c:pt idx="4751">
                  <c:v>2846.9193738361</c:v>
                </c:pt>
                <c:pt idx="4752">
                  <c:v>2847.5185991305</c:v>
                </c:pt>
                <c:pt idx="4753">
                  <c:v>2848.117824424899</c:v>
                </c:pt>
                <c:pt idx="4754">
                  <c:v>2848.7170497193</c:v>
                </c:pt>
                <c:pt idx="4755">
                  <c:v>2849.3162750138</c:v>
                </c:pt>
                <c:pt idx="4756">
                  <c:v>2849.9155003082</c:v>
                </c:pt>
                <c:pt idx="4757">
                  <c:v>2850.5147256026</c:v>
                </c:pt>
                <c:pt idx="4758">
                  <c:v>2851.1139508971</c:v>
                </c:pt>
                <c:pt idx="4759">
                  <c:v>2851.7131761915</c:v>
                </c:pt>
                <c:pt idx="4760">
                  <c:v>2852.3124014859</c:v>
                </c:pt>
                <c:pt idx="4761">
                  <c:v>2852.9116267804</c:v>
                </c:pt>
                <c:pt idx="4762">
                  <c:v>2853.5108520748</c:v>
                </c:pt>
                <c:pt idx="4763">
                  <c:v>2854.1100773692</c:v>
                </c:pt>
                <c:pt idx="4764">
                  <c:v>2854.7093026636</c:v>
                </c:pt>
                <c:pt idx="4765">
                  <c:v>2855.3085279581</c:v>
                </c:pt>
                <c:pt idx="4766">
                  <c:v>2855.9077532525</c:v>
                </c:pt>
                <c:pt idx="4767">
                  <c:v>2856.5069785469</c:v>
                </c:pt>
                <c:pt idx="4768">
                  <c:v>2857.1062038414</c:v>
                </c:pt>
                <c:pt idx="4769">
                  <c:v>2857.705429135799</c:v>
                </c:pt>
                <c:pt idx="4770">
                  <c:v>2858.3046544302</c:v>
                </c:pt>
                <c:pt idx="4771">
                  <c:v>2858.903879724699</c:v>
                </c:pt>
                <c:pt idx="4772">
                  <c:v>2859.5031050191</c:v>
                </c:pt>
                <c:pt idx="4773">
                  <c:v>2860.1023303135</c:v>
                </c:pt>
                <c:pt idx="4774">
                  <c:v>2860.7015556079</c:v>
                </c:pt>
                <c:pt idx="4775">
                  <c:v>2861.3007809024</c:v>
                </c:pt>
                <c:pt idx="4776">
                  <c:v>2861.9000061968</c:v>
                </c:pt>
                <c:pt idx="4777">
                  <c:v>2862.4992314912</c:v>
                </c:pt>
                <c:pt idx="4778">
                  <c:v>2863.0984567857</c:v>
                </c:pt>
                <c:pt idx="4779">
                  <c:v>2863.6976820801</c:v>
                </c:pt>
                <c:pt idx="4780">
                  <c:v>2864.2969073745</c:v>
                </c:pt>
                <c:pt idx="4781">
                  <c:v>2864.8961326689</c:v>
                </c:pt>
                <c:pt idx="4782">
                  <c:v>2865.4953579634</c:v>
                </c:pt>
                <c:pt idx="4783">
                  <c:v>2866.0945832578</c:v>
                </c:pt>
                <c:pt idx="4784">
                  <c:v>2866.6938085522</c:v>
                </c:pt>
                <c:pt idx="4785">
                  <c:v>2867.2930338467</c:v>
                </c:pt>
                <c:pt idx="4786">
                  <c:v>2867.8922591411</c:v>
                </c:pt>
                <c:pt idx="4787">
                  <c:v>2868.4914844355</c:v>
                </c:pt>
                <c:pt idx="4788">
                  <c:v>2869.09070973</c:v>
                </c:pt>
                <c:pt idx="4789">
                  <c:v>2869.6899350244</c:v>
                </c:pt>
                <c:pt idx="4790">
                  <c:v>2870.2891603188</c:v>
                </c:pt>
                <c:pt idx="4791">
                  <c:v>2870.8883856132</c:v>
                </c:pt>
                <c:pt idx="4792">
                  <c:v>2871.4876109077</c:v>
                </c:pt>
                <c:pt idx="4793">
                  <c:v>2872.0868362021</c:v>
                </c:pt>
                <c:pt idx="4794">
                  <c:v>2872.686061496498</c:v>
                </c:pt>
                <c:pt idx="4795">
                  <c:v>2873.285286791</c:v>
                </c:pt>
                <c:pt idx="4796">
                  <c:v>2873.8845120854</c:v>
                </c:pt>
                <c:pt idx="4797">
                  <c:v>2874.4837373798</c:v>
                </c:pt>
                <c:pt idx="4798">
                  <c:v>2875.0829626743</c:v>
                </c:pt>
                <c:pt idx="4799">
                  <c:v>2875.6821879687</c:v>
                </c:pt>
                <c:pt idx="4800">
                  <c:v>2876.2814132631</c:v>
                </c:pt>
                <c:pt idx="4801">
                  <c:v>2876.8806385575</c:v>
                </c:pt>
                <c:pt idx="4802">
                  <c:v>2877.479863852</c:v>
                </c:pt>
                <c:pt idx="4803">
                  <c:v>2878.0790891464</c:v>
                </c:pt>
                <c:pt idx="4804">
                  <c:v>2878.6783144408</c:v>
                </c:pt>
                <c:pt idx="4805">
                  <c:v>2879.2775397353</c:v>
                </c:pt>
                <c:pt idx="4806">
                  <c:v>2879.8767650297</c:v>
                </c:pt>
                <c:pt idx="4807">
                  <c:v>2880.4759903241</c:v>
                </c:pt>
                <c:pt idx="4808">
                  <c:v>2881.0752156186</c:v>
                </c:pt>
                <c:pt idx="4809">
                  <c:v>2881.674440913</c:v>
                </c:pt>
                <c:pt idx="4810">
                  <c:v>2882.2736662074</c:v>
                </c:pt>
                <c:pt idx="4811">
                  <c:v>2882.8728915018</c:v>
                </c:pt>
                <c:pt idx="4812">
                  <c:v>2883.4721167963</c:v>
                </c:pt>
                <c:pt idx="4813">
                  <c:v>2884.0713420907</c:v>
                </c:pt>
                <c:pt idx="4814">
                  <c:v>2884.6705673851</c:v>
                </c:pt>
                <c:pt idx="4815">
                  <c:v>2885.2697926796</c:v>
                </c:pt>
                <c:pt idx="4816">
                  <c:v>2885.869017974</c:v>
                </c:pt>
                <c:pt idx="4817">
                  <c:v>2886.4682432684</c:v>
                </c:pt>
                <c:pt idx="4818">
                  <c:v>2887.0674685629</c:v>
                </c:pt>
                <c:pt idx="4819">
                  <c:v>2887.6666938573</c:v>
                </c:pt>
                <c:pt idx="4820">
                  <c:v>2888.2659191517</c:v>
                </c:pt>
                <c:pt idx="4821">
                  <c:v>2888.8651444461</c:v>
                </c:pt>
                <c:pt idx="4822">
                  <c:v>2889.4643697406</c:v>
                </c:pt>
                <c:pt idx="4823">
                  <c:v>2890.063595035</c:v>
                </c:pt>
                <c:pt idx="4824">
                  <c:v>2890.662820329399</c:v>
                </c:pt>
                <c:pt idx="4825">
                  <c:v>2891.262045623891</c:v>
                </c:pt>
                <c:pt idx="4826">
                  <c:v>2891.8612709183</c:v>
                </c:pt>
                <c:pt idx="4827">
                  <c:v>2892.4604962127</c:v>
                </c:pt>
                <c:pt idx="4828">
                  <c:v>2893.0597215072</c:v>
                </c:pt>
                <c:pt idx="4829">
                  <c:v>2893.6589468016</c:v>
                </c:pt>
                <c:pt idx="4830">
                  <c:v>2894.258172096</c:v>
                </c:pt>
                <c:pt idx="4831">
                  <c:v>2894.8573973904</c:v>
                </c:pt>
                <c:pt idx="4832">
                  <c:v>2895.4566226849</c:v>
                </c:pt>
                <c:pt idx="4833">
                  <c:v>2896.0558479793</c:v>
                </c:pt>
                <c:pt idx="4834">
                  <c:v>2896.6550732737</c:v>
                </c:pt>
                <c:pt idx="4835">
                  <c:v>2897.2542985682</c:v>
                </c:pt>
                <c:pt idx="4836">
                  <c:v>2897.8535238626</c:v>
                </c:pt>
                <c:pt idx="4837">
                  <c:v>2898.452749157</c:v>
                </c:pt>
                <c:pt idx="4838">
                  <c:v>2899.0519744514</c:v>
                </c:pt>
                <c:pt idx="4839">
                  <c:v>2899.6511997459</c:v>
                </c:pt>
                <c:pt idx="4840">
                  <c:v>2900.2504250403</c:v>
                </c:pt>
                <c:pt idx="4841">
                  <c:v>2900.8496503347</c:v>
                </c:pt>
                <c:pt idx="4842">
                  <c:v>2901.448875629198</c:v>
                </c:pt>
                <c:pt idx="4843">
                  <c:v>2902.0481009236</c:v>
                </c:pt>
                <c:pt idx="4844">
                  <c:v>2902.647326218</c:v>
                </c:pt>
                <c:pt idx="4845">
                  <c:v>2903.2465515125</c:v>
                </c:pt>
                <c:pt idx="4846">
                  <c:v>2903.8457768069</c:v>
                </c:pt>
                <c:pt idx="4847">
                  <c:v>2904.4450021013</c:v>
                </c:pt>
                <c:pt idx="4848">
                  <c:v>2905.0442273957</c:v>
                </c:pt>
                <c:pt idx="4849">
                  <c:v>2905.6434526902</c:v>
                </c:pt>
                <c:pt idx="4850">
                  <c:v>2906.2426779846</c:v>
                </c:pt>
                <c:pt idx="4851">
                  <c:v>2906.841903279</c:v>
                </c:pt>
                <c:pt idx="4852">
                  <c:v>2907.4411285735</c:v>
                </c:pt>
                <c:pt idx="4853">
                  <c:v>2908.0403538679</c:v>
                </c:pt>
                <c:pt idx="4854">
                  <c:v>2908.6395791623</c:v>
                </c:pt>
                <c:pt idx="4855">
                  <c:v>2909.238804456791</c:v>
                </c:pt>
                <c:pt idx="4856">
                  <c:v>2909.8380297512</c:v>
                </c:pt>
                <c:pt idx="4857">
                  <c:v>2910.4372550456</c:v>
                </c:pt>
                <c:pt idx="4858">
                  <c:v>2911.03648034</c:v>
                </c:pt>
                <c:pt idx="4859">
                  <c:v>2911.6357056345</c:v>
                </c:pt>
                <c:pt idx="4860">
                  <c:v>2912.2349309289</c:v>
                </c:pt>
                <c:pt idx="4861">
                  <c:v>2912.8341562233</c:v>
                </c:pt>
                <c:pt idx="4862">
                  <c:v>2913.4333815178</c:v>
                </c:pt>
                <c:pt idx="4863">
                  <c:v>2914.0326068122</c:v>
                </c:pt>
                <c:pt idx="4864">
                  <c:v>2914.6318321066</c:v>
                </c:pt>
                <c:pt idx="4865">
                  <c:v>2915.2310574011</c:v>
                </c:pt>
                <c:pt idx="4866">
                  <c:v>2915.8302826955</c:v>
                </c:pt>
                <c:pt idx="4867">
                  <c:v>2916.4295079899</c:v>
                </c:pt>
                <c:pt idx="4868">
                  <c:v>2917.0287332843</c:v>
                </c:pt>
                <c:pt idx="4869">
                  <c:v>2917.6279585788</c:v>
                </c:pt>
                <c:pt idx="4870">
                  <c:v>2918.2271838732</c:v>
                </c:pt>
                <c:pt idx="4871">
                  <c:v>2918.826409167599</c:v>
                </c:pt>
                <c:pt idx="4872">
                  <c:v>2919.4256344621</c:v>
                </c:pt>
                <c:pt idx="4873">
                  <c:v>2920.0248597565</c:v>
                </c:pt>
                <c:pt idx="4874">
                  <c:v>2920.624085050898</c:v>
                </c:pt>
                <c:pt idx="4875">
                  <c:v>2921.2233103454</c:v>
                </c:pt>
                <c:pt idx="4876">
                  <c:v>2921.8225356398</c:v>
                </c:pt>
                <c:pt idx="4877">
                  <c:v>2922.4217609342</c:v>
                </c:pt>
                <c:pt idx="4878">
                  <c:v>2923.0209862286</c:v>
                </c:pt>
                <c:pt idx="4879">
                  <c:v>2923.6202115231</c:v>
                </c:pt>
                <c:pt idx="4880">
                  <c:v>2924.2194368175</c:v>
                </c:pt>
                <c:pt idx="4881">
                  <c:v>2924.8186621119</c:v>
                </c:pt>
                <c:pt idx="4882">
                  <c:v>2925.4178874064</c:v>
                </c:pt>
              </c:numCache>
              <c:extLst xmlns:c15="http://schemas.microsoft.com/office/drawing/2012/chart"/>
            </c:numRef>
          </c:xVal>
          <c:yVal>
            <c:numRef>
              <c:f>'2 hooks wakefield'!$X$21:$X$4903</c:f>
              <c:numCache>
                <c:formatCode>General</c:formatCode>
                <c:ptCount val="4883"/>
                <c:pt idx="0">
                  <c:v>0.59698326598175</c:v>
                </c:pt>
                <c:pt idx="1">
                  <c:v>0.599976903852044</c:v>
                </c:pt>
                <c:pt idx="2">
                  <c:v>0.608799360593526</c:v>
                </c:pt>
                <c:pt idx="3">
                  <c:v>0.623240153422394</c:v>
                </c:pt>
                <c:pt idx="4">
                  <c:v>0.642905022767121</c:v>
                </c:pt>
                <c:pt idx="5">
                  <c:v>0.667336060448236</c:v>
                </c:pt>
                <c:pt idx="6">
                  <c:v>0.69605198390746</c:v>
                </c:pt>
                <c:pt idx="7">
                  <c:v>0.728509335295231</c:v>
                </c:pt>
                <c:pt idx="8">
                  <c:v>0.764252986872892</c:v>
                </c:pt>
                <c:pt idx="9">
                  <c:v>0.802849208180953</c:v>
                </c:pt>
                <c:pt idx="10">
                  <c:v>0.843900844235999</c:v>
                </c:pt>
                <c:pt idx="11">
                  <c:v>0.887064959463679</c:v>
                </c:pt>
                <c:pt idx="12">
                  <c:v>0.932033019381771</c:v>
                </c:pt>
                <c:pt idx="13">
                  <c:v>0.978605474549649</c:v>
                </c:pt>
                <c:pt idx="14">
                  <c:v>1.02651247574671</c:v>
                </c:pt>
                <c:pt idx="15">
                  <c:v>1.075616339328801</c:v>
                </c:pt>
                <c:pt idx="16">
                  <c:v>1.125728359615026</c:v>
                </c:pt>
                <c:pt idx="17">
                  <c:v>1.17675180162681</c:v>
                </c:pt>
                <c:pt idx="18">
                  <c:v>1.228540633089648</c:v>
                </c:pt>
                <c:pt idx="19">
                  <c:v>1.281002510299626</c:v>
                </c:pt>
                <c:pt idx="20">
                  <c:v>1.334102916484322</c:v>
                </c:pt>
                <c:pt idx="21">
                  <c:v>1.387740837175498</c:v>
                </c:pt>
                <c:pt idx="22">
                  <c:v>1.441843268071955</c:v>
                </c:pt>
                <c:pt idx="23">
                  <c:v>1.496370743451035</c:v>
                </c:pt>
                <c:pt idx="24">
                  <c:v>1.551289513575941</c:v>
                </c:pt>
                <c:pt idx="25">
                  <c:v>1.60654183370266</c:v>
                </c:pt>
                <c:pt idx="26">
                  <c:v>1.662119913275924</c:v>
                </c:pt>
                <c:pt idx="27">
                  <c:v>1.717979334582311</c:v>
                </c:pt>
                <c:pt idx="28">
                  <c:v>1.77408082753105</c:v>
                </c:pt>
                <c:pt idx="29">
                  <c:v>1.830429972500488</c:v>
                </c:pt>
                <c:pt idx="30">
                  <c:v>1.88697641652657</c:v>
                </c:pt>
                <c:pt idx="31">
                  <c:v>1.943750914251532</c:v>
                </c:pt>
                <c:pt idx="32">
                  <c:v>2.000661427583691</c:v>
                </c:pt>
                <c:pt idx="33">
                  <c:v>2.057746476230313</c:v>
                </c:pt>
                <c:pt idx="34">
                  <c:v>2.11498943263958</c:v>
                </c:pt>
                <c:pt idx="35">
                  <c:v>2.172373471329499</c:v>
                </c:pt>
                <c:pt idx="36">
                  <c:v>2.229885153371848</c:v>
                </c:pt>
                <c:pt idx="37">
                  <c:v>2.28749552883526</c:v>
                </c:pt>
                <c:pt idx="38">
                  <c:v>2.345251556215947</c:v>
                </c:pt>
                <c:pt idx="39">
                  <c:v>2.403116500543707</c:v>
                </c:pt>
                <c:pt idx="40">
                  <c:v>2.461064652137376</c:v>
                </c:pt>
                <c:pt idx="41">
                  <c:v>2.519110200452852</c:v>
                </c:pt>
                <c:pt idx="42">
                  <c:v>2.577233174698941</c:v>
                </c:pt>
                <c:pt idx="43">
                  <c:v>2.635441058884586</c:v>
                </c:pt>
                <c:pt idx="44">
                  <c:v>2.693739995105063</c:v>
                </c:pt>
                <c:pt idx="45">
                  <c:v>2.752103514124347</c:v>
                </c:pt>
                <c:pt idx="46">
                  <c:v>2.810535211974843</c:v>
                </c:pt>
                <c:pt idx="47">
                  <c:v>2.869024723428975</c:v>
                </c:pt>
                <c:pt idx="48">
                  <c:v>2.927581955322474</c:v>
                </c:pt>
                <c:pt idx="49">
                  <c:v>2.986192348562462</c:v>
                </c:pt>
                <c:pt idx="50">
                  <c:v>3.044871679291308</c:v>
                </c:pt>
                <c:pt idx="51">
                  <c:v>3.103589937637105</c:v>
                </c:pt>
                <c:pt idx="52">
                  <c:v>3.16238005046112</c:v>
                </c:pt>
                <c:pt idx="53">
                  <c:v>3.221209608158277</c:v>
                </c:pt>
                <c:pt idx="54">
                  <c:v>3.280090970205058</c:v>
                </c:pt>
                <c:pt idx="55">
                  <c:v>3.338995747011231</c:v>
                </c:pt>
                <c:pt idx="56">
                  <c:v>3.397974166351611</c:v>
                </c:pt>
                <c:pt idx="57">
                  <c:v>3.45697195734725</c:v>
                </c:pt>
                <c:pt idx="58">
                  <c:v>3.516015736272214</c:v>
                </c:pt>
                <c:pt idx="59">
                  <c:v>3.575109052277305</c:v>
                </c:pt>
                <c:pt idx="60">
                  <c:v>3.634219382853543</c:v>
                </c:pt>
                <c:pt idx="61">
                  <c:v>3.693386262270453</c:v>
                </c:pt>
                <c:pt idx="62">
                  <c:v>3.752596762014743</c:v>
                </c:pt>
                <c:pt idx="63">
                  <c:v>3.811827699859289</c:v>
                </c:pt>
                <c:pt idx="64">
                  <c:v>3.871083282722315</c:v>
                </c:pt>
                <c:pt idx="65">
                  <c:v>3.930394252071611</c:v>
                </c:pt>
                <c:pt idx="66">
                  <c:v>3.989723458219655</c:v>
                </c:pt>
                <c:pt idx="67">
                  <c:v>4.049074398192756</c:v>
                </c:pt>
                <c:pt idx="68">
                  <c:v>4.108490566485421</c:v>
                </c:pt>
                <c:pt idx="69">
                  <c:v>4.167918752938625</c:v>
                </c:pt>
                <c:pt idx="70">
                  <c:v>4.227374578196476</c:v>
                </c:pt>
                <c:pt idx="71">
                  <c:v>4.28686124228213</c:v>
                </c:pt>
                <c:pt idx="72">
                  <c:v>4.34638169172658</c:v>
                </c:pt>
                <c:pt idx="73">
                  <c:v>4.40590543435368</c:v>
                </c:pt>
                <c:pt idx="74">
                  <c:v>4.46549882970041</c:v>
                </c:pt>
                <c:pt idx="75">
                  <c:v>4.525083106742189</c:v>
                </c:pt>
                <c:pt idx="76">
                  <c:v>4.584707279679066</c:v>
                </c:pt>
                <c:pt idx="77">
                  <c:v>4.644368256815347</c:v>
                </c:pt>
                <c:pt idx="78">
                  <c:v>4.70403979471188</c:v>
                </c:pt>
                <c:pt idx="79">
                  <c:v>4.763732233038508</c:v>
                </c:pt>
                <c:pt idx="80">
                  <c:v>4.82347157610891</c:v>
                </c:pt>
                <c:pt idx="81">
                  <c:v>4.883223550840586</c:v>
                </c:pt>
                <c:pt idx="82">
                  <c:v>4.942998826961277</c:v>
                </c:pt>
                <c:pt idx="83">
                  <c:v>5.002811473266076</c:v>
                </c:pt>
                <c:pt idx="84">
                  <c:v>5.062631671547885</c:v>
                </c:pt>
                <c:pt idx="85">
                  <c:v>5.122501749787701</c:v>
                </c:pt>
                <c:pt idx="86">
                  <c:v>5.182364207851394</c:v>
                </c:pt>
                <c:pt idx="87">
                  <c:v>5.242276123129468</c:v>
                </c:pt>
                <c:pt idx="88">
                  <c:v>5.302184333522931</c:v>
                </c:pt>
                <c:pt idx="89">
                  <c:v>5.362148600944039</c:v>
                </c:pt>
                <c:pt idx="90">
                  <c:v>5.422103410086365</c:v>
                </c:pt>
                <c:pt idx="91">
                  <c:v>5.482111140271296</c:v>
                </c:pt>
                <c:pt idx="92">
                  <c:v>5.542130184236785</c:v>
                </c:pt>
                <c:pt idx="93">
                  <c:v>5.602176655524734</c:v>
                </c:pt>
                <c:pt idx="94">
                  <c:v>5.662246935708827</c:v>
                </c:pt>
                <c:pt idx="95">
                  <c:v>5.722331795355905</c:v>
                </c:pt>
                <c:pt idx="96">
                  <c:v>5.782443260183777</c:v>
                </c:pt>
                <c:pt idx="97">
                  <c:v>5.84258612237681</c:v>
                </c:pt>
                <c:pt idx="98">
                  <c:v>5.902750935686016</c:v>
                </c:pt>
                <c:pt idx="99">
                  <c:v>5.962933881771038</c:v>
                </c:pt>
                <c:pt idx="100">
                  <c:v>6.023137783609883</c:v>
                </c:pt>
                <c:pt idx="101">
                  <c:v>6.083370876429655</c:v>
                </c:pt>
                <c:pt idx="102">
                  <c:v>6.14362143563596</c:v>
                </c:pt>
                <c:pt idx="103">
                  <c:v>6.203904839138514</c:v>
                </c:pt>
                <c:pt idx="104">
                  <c:v>6.26420406351318</c:v>
                </c:pt>
                <c:pt idx="105">
                  <c:v>6.324518240647974</c:v>
                </c:pt>
                <c:pt idx="106">
                  <c:v>6.384872197915651</c:v>
                </c:pt>
                <c:pt idx="107">
                  <c:v>6.44525804309898</c:v>
                </c:pt>
                <c:pt idx="108">
                  <c:v>6.505634062631739</c:v>
                </c:pt>
                <c:pt idx="109">
                  <c:v>6.566059777512351</c:v>
                </c:pt>
                <c:pt idx="110">
                  <c:v>6.626486390837225</c:v>
                </c:pt>
                <c:pt idx="111">
                  <c:v>6.68696032835444</c:v>
                </c:pt>
                <c:pt idx="112">
                  <c:v>6.747453021655033</c:v>
                </c:pt>
                <c:pt idx="113">
                  <c:v>6.807971048054648</c:v>
                </c:pt>
                <c:pt idx="114">
                  <c:v>6.868482053656328</c:v>
                </c:pt>
                <c:pt idx="115">
                  <c:v>6.92904991363478</c:v>
                </c:pt>
                <c:pt idx="116">
                  <c:v>6.98963564504362</c:v>
                </c:pt>
                <c:pt idx="117">
                  <c:v>7.050245862983314</c:v>
                </c:pt>
                <c:pt idx="118">
                  <c:v>7.110867736357434</c:v>
                </c:pt>
                <c:pt idx="119">
                  <c:v>7.171509137862991</c:v>
                </c:pt>
                <c:pt idx="120">
                  <c:v>7.23220120453787</c:v>
                </c:pt>
                <c:pt idx="121">
                  <c:v>7.292901133049406</c:v>
                </c:pt>
                <c:pt idx="122">
                  <c:v>7.353638651196745</c:v>
                </c:pt>
                <c:pt idx="123">
                  <c:v>7.414369096510448</c:v>
                </c:pt>
                <c:pt idx="124">
                  <c:v>7.475134871520287</c:v>
                </c:pt>
                <c:pt idx="125">
                  <c:v>7.535950972496787</c:v>
                </c:pt>
                <c:pt idx="126">
                  <c:v>7.59676611847264</c:v>
                </c:pt>
                <c:pt idx="127">
                  <c:v>7.65760904237963</c:v>
                </c:pt>
                <c:pt idx="128">
                  <c:v>7.718484651716026</c:v>
                </c:pt>
                <c:pt idx="129">
                  <c:v>7.779380910361015</c:v>
                </c:pt>
                <c:pt idx="130">
                  <c:v>7.840299503127221</c:v>
                </c:pt>
                <c:pt idx="131">
                  <c:v>7.90124289748202</c:v>
                </c:pt>
                <c:pt idx="132">
                  <c:v>7.962228263880738</c:v>
                </c:pt>
                <c:pt idx="133">
                  <c:v>8.023223312356418</c:v>
                </c:pt>
                <c:pt idx="134">
                  <c:v>8.08424609036899</c:v>
                </c:pt>
                <c:pt idx="135">
                  <c:v>8.145295824865801</c:v>
                </c:pt>
                <c:pt idx="136">
                  <c:v>8.206368826244343</c:v>
                </c:pt>
                <c:pt idx="137">
                  <c:v>8.267466429126775</c:v>
                </c:pt>
                <c:pt idx="138">
                  <c:v>8.328578673001281</c:v>
                </c:pt>
                <c:pt idx="139">
                  <c:v>8.38973939598531</c:v>
                </c:pt>
                <c:pt idx="140">
                  <c:v>8.45091169080286</c:v>
                </c:pt>
                <c:pt idx="141">
                  <c:v>8.512118066239401</c:v>
                </c:pt>
                <c:pt idx="142">
                  <c:v>8.573348496411368</c:v>
                </c:pt>
                <c:pt idx="143">
                  <c:v>8.634592249796446</c:v>
                </c:pt>
                <c:pt idx="144">
                  <c:v>8.69586633156459</c:v>
                </c:pt>
                <c:pt idx="145">
                  <c:v>8.75717233443736</c:v>
                </c:pt>
                <c:pt idx="146">
                  <c:v>8.81851229968537</c:v>
                </c:pt>
                <c:pt idx="147">
                  <c:v>8.87988151710915</c:v>
                </c:pt>
                <c:pt idx="148">
                  <c:v>8.941254824018168</c:v>
                </c:pt>
                <c:pt idx="149">
                  <c:v>9.002657593596866</c:v>
                </c:pt>
                <c:pt idx="150">
                  <c:v>9.06410723166627</c:v>
                </c:pt>
                <c:pt idx="151">
                  <c:v>9.125579493194061</c:v>
                </c:pt>
                <c:pt idx="152">
                  <c:v>9.187073515370748</c:v>
                </c:pt>
                <c:pt idx="153">
                  <c:v>9.248588405963618</c:v>
                </c:pt>
                <c:pt idx="154">
                  <c:v>9.310161285294548</c:v>
                </c:pt>
                <c:pt idx="155">
                  <c:v>9.371718195195351</c:v>
                </c:pt>
                <c:pt idx="156">
                  <c:v>9.433325509700273</c:v>
                </c:pt>
                <c:pt idx="157">
                  <c:v>9.494963593646478</c:v>
                </c:pt>
                <c:pt idx="158">
                  <c:v>9.556621791408737</c:v>
                </c:pt>
                <c:pt idx="159">
                  <c:v>9.618301011090068</c:v>
                </c:pt>
                <c:pt idx="160">
                  <c:v>9.680019555936144</c:v>
                </c:pt>
                <c:pt idx="161">
                  <c:v>9.741758522068243</c:v>
                </c:pt>
                <c:pt idx="162">
                  <c:v>9.80354149137233</c:v>
                </c:pt>
                <c:pt idx="163">
                  <c:v>9.86535057648194</c:v>
                </c:pt>
                <c:pt idx="164">
                  <c:v>9.927186420111868</c:v>
                </c:pt>
                <c:pt idx="165">
                  <c:v>9.98902655692132</c:v>
                </c:pt>
                <c:pt idx="166">
                  <c:v>10.05092436076193</c:v>
                </c:pt>
                <c:pt idx="167">
                  <c:v>10.11285411240012</c:v>
                </c:pt>
                <c:pt idx="168">
                  <c:v>10.17478455243717</c:v>
                </c:pt>
                <c:pt idx="169">
                  <c:v>10.23676413420517</c:v>
                </c:pt>
                <c:pt idx="170">
                  <c:v>10.29876897914183</c:v>
                </c:pt>
                <c:pt idx="171">
                  <c:v>10.36081654198772</c:v>
                </c:pt>
                <c:pt idx="172">
                  <c:v>10.42286588533159</c:v>
                </c:pt>
                <c:pt idx="173">
                  <c:v>10.48496790121993</c:v>
                </c:pt>
                <c:pt idx="174">
                  <c:v>10.54708989379682</c:v>
                </c:pt>
                <c:pt idx="175">
                  <c:v>10.6092538255869</c:v>
                </c:pt>
                <c:pt idx="176">
                  <c:v>10.67143209272336</c:v>
                </c:pt>
                <c:pt idx="177">
                  <c:v>10.73365168631294</c:v>
                </c:pt>
                <c:pt idx="178">
                  <c:v>10.79590062647587</c:v>
                </c:pt>
                <c:pt idx="179">
                  <c:v>10.85816569655093</c:v>
                </c:pt>
                <c:pt idx="180">
                  <c:v>10.92048048670377</c:v>
                </c:pt>
                <c:pt idx="181">
                  <c:v>10.98281160992787</c:v>
                </c:pt>
                <c:pt idx="182">
                  <c:v>11.04518203856291</c:v>
                </c:pt>
                <c:pt idx="183">
                  <c:v>11.10759629517694</c:v>
                </c:pt>
                <c:pt idx="184">
                  <c:v>11.17001237255952</c:v>
                </c:pt>
                <c:pt idx="185">
                  <c:v>11.23247909794808</c:v>
                </c:pt>
                <c:pt idx="186">
                  <c:v>11.29497204843757</c:v>
                </c:pt>
                <c:pt idx="187">
                  <c:v>11.35749108352037</c:v>
                </c:pt>
                <c:pt idx="188">
                  <c:v>11.42005682422592</c:v>
                </c:pt>
                <c:pt idx="189">
                  <c:v>11.48264519362324</c:v>
                </c:pt>
                <c:pt idx="190">
                  <c:v>11.5452824609551</c:v>
                </c:pt>
                <c:pt idx="191">
                  <c:v>11.6079239312602</c:v>
                </c:pt>
                <c:pt idx="192">
                  <c:v>11.6706243525159</c:v>
                </c:pt>
                <c:pt idx="193">
                  <c:v>11.73334962288904</c:v>
                </c:pt>
                <c:pt idx="194">
                  <c:v>11.79607576164282</c:v>
                </c:pt>
                <c:pt idx="195">
                  <c:v>11.85885768676853</c:v>
                </c:pt>
                <c:pt idx="196">
                  <c:v>11.92170085384777</c:v>
                </c:pt>
                <c:pt idx="197">
                  <c:v>11.98454944108422</c:v>
                </c:pt>
                <c:pt idx="198">
                  <c:v>12.04741820862866</c:v>
                </c:pt>
                <c:pt idx="199">
                  <c:v>12.11032446633022</c:v>
                </c:pt>
                <c:pt idx="200">
                  <c:v>12.1732801777847</c:v>
                </c:pt>
                <c:pt idx="201">
                  <c:v>12.23626531720334</c:v>
                </c:pt>
                <c:pt idx="202">
                  <c:v>12.29927823015261</c:v>
                </c:pt>
                <c:pt idx="203">
                  <c:v>12.3623325801065</c:v>
                </c:pt>
                <c:pt idx="204">
                  <c:v>12.42541333212883</c:v>
                </c:pt>
                <c:pt idx="205">
                  <c:v>12.48853093713128</c:v>
                </c:pt>
                <c:pt idx="206">
                  <c:v>12.55167157184324</c:v>
                </c:pt>
                <c:pt idx="207">
                  <c:v>12.61487412306081</c:v>
                </c:pt>
                <c:pt idx="208">
                  <c:v>12.67809314742385</c:v>
                </c:pt>
                <c:pt idx="209">
                  <c:v>12.741358071819</c:v>
                </c:pt>
                <c:pt idx="210">
                  <c:v>12.80464365488832</c:v>
                </c:pt>
                <c:pt idx="211">
                  <c:v>12.86795725508405</c:v>
                </c:pt>
                <c:pt idx="212">
                  <c:v>12.93131915242121</c:v>
                </c:pt>
                <c:pt idx="213">
                  <c:v>12.99470554894021</c:v>
                </c:pt>
                <c:pt idx="214">
                  <c:v>13.05813800456701</c:v>
                </c:pt>
                <c:pt idx="215">
                  <c:v>13.12160840992065</c:v>
                </c:pt>
                <c:pt idx="216">
                  <c:v>13.1850915666507</c:v>
                </c:pt>
                <c:pt idx="217">
                  <c:v>13.24862716970875</c:v>
                </c:pt>
                <c:pt idx="218">
                  <c:v>13.31219670596888</c:v>
                </c:pt>
                <c:pt idx="219">
                  <c:v>13.37582620702211</c:v>
                </c:pt>
                <c:pt idx="220">
                  <c:v>13.43945273197175</c:v>
                </c:pt>
                <c:pt idx="221">
                  <c:v>13.50312968992505</c:v>
                </c:pt>
                <c:pt idx="222">
                  <c:v>13.56683541296954</c:v>
                </c:pt>
                <c:pt idx="223">
                  <c:v>13.63058251866195</c:v>
                </c:pt>
                <c:pt idx="224">
                  <c:v>13.69437870677853</c:v>
                </c:pt>
                <c:pt idx="225">
                  <c:v>13.75819394058952</c:v>
                </c:pt>
                <c:pt idx="226">
                  <c:v>13.8220579235693</c:v>
                </c:pt>
                <c:pt idx="227">
                  <c:v>13.88595672401635</c:v>
                </c:pt>
                <c:pt idx="228">
                  <c:v>13.94988617147</c:v>
                </c:pt>
                <c:pt idx="229">
                  <c:v>14.01386065792158</c:v>
                </c:pt>
                <c:pt idx="230">
                  <c:v>14.07785077585045</c:v>
                </c:pt>
                <c:pt idx="231">
                  <c:v>14.14189776117825</c:v>
                </c:pt>
                <c:pt idx="232">
                  <c:v>14.20599667040764</c:v>
                </c:pt>
                <c:pt idx="233">
                  <c:v>14.27009673063258</c:v>
                </c:pt>
                <c:pt idx="234">
                  <c:v>14.33425822604225</c:v>
                </c:pt>
                <c:pt idx="235">
                  <c:v>14.39845764536552</c:v>
                </c:pt>
                <c:pt idx="236">
                  <c:v>14.46268725497255</c:v>
                </c:pt>
                <c:pt idx="237">
                  <c:v>14.52694514316017</c:v>
                </c:pt>
                <c:pt idx="238">
                  <c:v>14.59125826322003</c:v>
                </c:pt>
                <c:pt idx="239">
                  <c:v>14.65561317397212</c:v>
                </c:pt>
                <c:pt idx="240">
                  <c:v>14.71998329541415</c:v>
                </c:pt>
                <c:pt idx="241">
                  <c:v>14.7844129107106</c:v>
                </c:pt>
                <c:pt idx="242">
                  <c:v>14.84886431723146</c:v>
                </c:pt>
                <c:pt idx="243">
                  <c:v>14.91336312333524</c:v>
                </c:pt>
                <c:pt idx="244">
                  <c:v>14.97787953326407</c:v>
                </c:pt>
                <c:pt idx="245">
                  <c:v>15.04247990134692</c:v>
                </c:pt>
                <c:pt idx="246">
                  <c:v>15.10707548920191</c:v>
                </c:pt>
                <c:pt idx="247">
                  <c:v>15.17173266892716</c:v>
                </c:pt>
                <c:pt idx="248">
                  <c:v>15.23642884787498</c:v>
                </c:pt>
                <c:pt idx="249">
                  <c:v>15.30115782322391</c:v>
                </c:pt>
                <c:pt idx="250">
                  <c:v>15.36593545368715</c:v>
                </c:pt>
                <c:pt idx="251">
                  <c:v>15.43075761981965</c:v>
                </c:pt>
                <c:pt idx="252">
                  <c:v>15.49560051998892</c:v>
                </c:pt>
                <c:pt idx="253">
                  <c:v>15.56050420977933</c:v>
                </c:pt>
                <c:pt idx="254">
                  <c:v>15.62542220045576</c:v>
                </c:pt>
                <c:pt idx="255">
                  <c:v>15.69038281573037</c:v>
                </c:pt>
                <c:pt idx="256">
                  <c:v>15.75539350698472</c:v>
                </c:pt>
                <c:pt idx="257">
                  <c:v>15.82044276527261</c:v>
                </c:pt>
                <c:pt idx="258">
                  <c:v>15.8855430699997</c:v>
                </c:pt>
                <c:pt idx="259">
                  <c:v>15.9506703938785</c:v>
                </c:pt>
                <c:pt idx="260">
                  <c:v>16.01583679608261</c:v>
                </c:pt>
                <c:pt idx="261">
                  <c:v>16.08105460830529</c:v>
                </c:pt>
                <c:pt idx="262">
                  <c:v>16.14629321582403</c:v>
                </c:pt>
                <c:pt idx="263">
                  <c:v>16.21159222683375</c:v>
                </c:pt>
                <c:pt idx="264">
                  <c:v>16.27694023847581</c:v>
                </c:pt>
                <c:pt idx="265">
                  <c:v>16.34230857671243</c:v>
                </c:pt>
                <c:pt idx="266">
                  <c:v>16.40771769331469</c:v>
                </c:pt>
                <c:pt idx="267">
                  <c:v>16.47318632100742</c:v>
                </c:pt>
                <c:pt idx="268">
                  <c:v>16.5386728117318</c:v>
                </c:pt>
                <c:pt idx="269">
                  <c:v>16.60421704286012</c:v>
                </c:pt>
                <c:pt idx="270">
                  <c:v>16.66979747118869</c:v>
                </c:pt>
                <c:pt idx="271">
                  <c:v>16.73542480539816</c:v>
                </c:pt>
                <c:pt idx="272">
                  <c:v>16.80108982646917</c:v>
                </c:pt>
                <c:pt idx="273">
                  <c:v>16.86679781056252</c:v>
                </c:pt>
                <c:pt idx="274">
                  <c:v>16.93255723879267</c:v>
                </c:pt>
                <c:pt idx="275">
                  <c:v>16.99833370150312</c:v>
                </c:pt>
                <c:pt idx="276">
                  <c:v>17.06415786437526</c:v>
                </c:pt>
                <c:pt idx="277">
                  <c:v>17.13006399679163</c:v>
                </c:pt>
                <c:pt idx="278">
                  <c:v>17.1959630589592</c:v>
                </c:pt>
                <c:pt idx="279">
                  <c:v>17.2619417053523</c:v>
                </c:pt>
                <c:pt idx="280">
                  <c:v>17.3279391633935</c:v>
                </c:pt>
                <c:pt idx="281">
                  <c:v>17.3939851396971</c:v>
                </c:pt>
                <c:pt idx="282">
                  <c:v>17.46007584346019</c:v>
                </c:pt>
                <c:pt idx="283">
                  <c:v>17.52619227202094</c:v>
                </c:pt>
                <c:pt idx="284">
                  <c:v>17.59238321293942</c:v>
                </c:pt>
                <c:pt idx="285">
                  <c:v>17.65860395026059</c:v>
                </c:pt>
                <c:pt idx="286">
                  <c:v>17.72484618936986</c:v>
                </c:pt>
                <c:pt idx="287">
                  <c:v>17.79116707400262</c:v>
                </c:pt>
                <c:pt idx="288">
                  <c:v>17.85749885661022</c:v>
                </c:pt>
                <c:pt idx="289">
                  <c:v>17.92389818762216</c:v>
                </c:pt>
                <c:pt idx="290">
                  <c:v>17.99034879755738</c:v>
                </c:pt>
                <c:pt idx="291">
                  <c:v>18.05680206311662</c:v>
                </c:pt>
                <c:pt idx="292">
                  <c:v>18.12333465552938</c:v>
                </c:pt>
                <c:pt idx="293">
                  <c:v>18.1899204727735</c:v>
                </c:pt>
                <c:pt idx="294">
                  <c:v>18.25650009161109</c:v>
                </c:pt>
                <c:pt idx="295">
                  <c:v>18.32317702319748</c:v>
                </c:pt>
                <c:pt idx="296">
                  <c:v>18.38988302031667</c:v>
                </c:pt>
                <c:pt idx="297">
                  <c:v>18.45662108072573</c:v>
                </c:pt>
                <c:pt idx="298">
                  <c:v>18.5234062958187</c:v>
                </c:pt>
                <c:pt idx="299">
                  <c:v>18.59024391833972</c:v>
                </c:pt>
                <c:pt idx="300">
                  <c:v>18.65712168301643</c:v>
                </c:pt>
                <c:pt idx="301">
                  <c:v>18.72404922040966</c:v>
                </c:pt>
                <c:pt idx="302">
                  <c:v>18.79100229602665</c:v>
                </c:pt>
                <c:pt idx="303">
                  <c:v>18.85803808196522</c:v>
                </c:pt>
                <c:pt idx="304">
                  <c:v>18.92508475623938</c:v>
                </c:pt>
                <c:pt idx="305">
                  <c:v>18.99217378971436</c:v>
                </c:pt>
                <c:pt idx="306">
                  <c:v>19.05932168597889</c:v>
                </c:pt>
                <c:pt idx="307">
                  <c:v>19.12652868725445</c:v>
                </c:pt>
                <c:pt idx="308">
                  <c:v>19.19376329010136</c:v>
                </c:pt>
                <c:pt idx="309">
                  <c:v>19.26105529988341</c:v>
                </c:pt>
                <c:pt idx="310">
                  <c:v>19.32837150196744</c:v>
                </c:pt>
                <c:pt idx="311">
                  <c:v>19.39574775860413</c:v>
                </c:pt>
                <c:pt idx="312">
                  <c:v>19.46316655204581</c:v>
                </c:pt>
                <c:pt idx="313">
                  <c:v>19.53064499773901</c:v>
                </c:pt>
                <c:pt idx="314">
                  <c:v>19.59814817127608</c:v>
                </c:pt>
                <c:pt idx="315">
                  <c:v>19.66570318263564</c:v>
                </c:pt>
                <c:pt idx="316">
                  <c:v>19.73331069270732</c:v>
                </c:pt>
                <c:pt idx="317">
                  <c:v>19.80095964471706</c:v>
                </c:pt>
                <c:pt idx="318">
                  <c:v>19.86864840020984</c:v>
                </c:pt>
                <c:pt idx="319">
                  <c:v>19.93642229202228</c:v>
                </c:pt>
                <c:pt idx="320">
                  <c:v>20.00418855376883</c:v>
                </c:pt>
                <c:pt idx="321">
                  <c:v>20.07203034404308</c:v>
                </c:pt>
                <c:pt idx="322">
                  <c:v>20.13991429534446</c:v>
                </c:pt>
                <c:pt idx="323">
                  <c:v>20.20784788311974</c:v>
                </c:pt>
                <c:pt idx="324">
                  <c:v>20.27582655346477</c:v>
                </c:pt>
                <c:pt idx="325">
                  <c:v>20.34386347822109</c:v>
                </c:pt>
                <c:pt idx="326">
                  <c:v>20.41192683355806</c:v>
                </c:pt>
                <c:pt idx="327">
                  <c:v>20.48004757536167</c:v>
                </c:pt>
                <c:pt idx="328">
                  <c:v>20.54821599699873</c:v>
                </c:pt>
                <c:pt idx="329">
                  <c:v>20.61641743965962</c:v>
                </c:pt>
                <c:pt idx="330">
                  <c:v>20.68467332976481</c:v>
                </c:pt>
                <c:pt idx="331">
                  <c:v>20.75300459182736</c:v>
                </c:pt>
                <c:pt idx="332">
                  <c:v>20.82133374934422</c:v>
                </c:pt>
                <c:pt idx="333">
                  <c:v>20.88975646601618</c:v>
                </c:pt>
                <c:pt idx="334">
                  <c:v>20.95819283853703</c:v>
                </c:pt>
                <c:pt idx="335">
                  <c:v>21.02671987423862</c:v>
                </c:pt>
                <c:pt idx="336">
                  <c:v>21.09525770712397</c:v>
                </c:pt>
                <c:pt idx="337">
                  <c:v>21.16384260916718</c:v>
                </c:pt>
                <c:pt idx="338">
                  <c:v>21.23247987987587</c:v>
                </c:pt>
                <c:pt idx="339">
                  <c:v>21.30119033972824</c:v>
                </c:pt>
                <c:pt idx="340">
                  <c:v>21.36991221637178</c:v>
                </c:pt>
                <c:pt idx="341">
                  <c:v>21.43868620058902</c:v>
                </c:pt>
                <c:pt idx="342">
                  <c:v>21.50753382910979</c:v>
                </c:pt>
                <c:pt idx="343">
                  <c:v>21.57641891215932</c:v>
                </c:pt>
                <c:pt idx="344">
                  <c:v>21.64535758662833</c:v>
                </c:pt>
                <c:pt idx="345">
                  <c:v>21.71434237698358</c:v>
                </c:pt>
                <c:pt idx="346">
                  <c:v>21.78336055419864</c:v>
                </c:pt>
                <c:pt idx="347">
                  <c:v>21.85242862994674</c:v>
                </c:pt>
                <c:pt idx="348">
                  <c:v>21.92155673926279</c:v>
                </c:pt>
                <c:pt idx="349">
                  <c:v>21.99076377106702</c:v>
                </c:pt>
                <c:pt idx="350">
                  <c:v>22.05995677361176</c:v>
                </c:pt>
                <c:pt idx="351">
                  <c:v>22.12924995914814</c:v>
                </c:pt>
                <c:pt idx="352">
                  <c:v>22.19856611806797</c:v>
                </c:pt>
                <c:pt idx="353">
                  <c:v>22.26795380068775</c:v>
                </c:pt>
                <c:pt idx="354">
                  <c:v>22.33737081558737</c:v>
                </c:pt>
                <c:pt idx="355">
                  <c:v>22.40683338717155</c:v>
                </c:pt>
                <c:pt idx="356">
                  <c:v>22.47636068427306</c:v>
                </c:pt>
                <c:pt idx="357">
                  <c:v>22.54591095201665</c:v>
                </c:pt>
                <c:pt idx="358">
                  <c:v>22.61555409476462</c:v>
                </c:pt>
                <c:pt idx="359">
                  <c:v>22.68521644240863</c:v>
                </c:pt>
                <c:pt idx="360">
                  <c:v>22.75494589133823</c:v>
                </c:pt>
                <c:pt idx="361">
                  <c:v>22.82471388498852</c:v>
                </c:pt>
                <c:pt idx="362">
                  <c:v>22.89452138823061</c:v>
                </c:pt>
                <c:pt idx="363">
                  <c:v>22.96440116331219</c:v>
                </c:pt>
                <c:pt idx="364">
                  <c:v>23.03430501230718</c:v>
                </c:pt>
                <c:pt idx="365">
                  <c:v>23.10429599929363</c:v>
                </c:pt>
                <c:pt idx="366">
                  <c:v>23.17429240437967</c:v>
                </c:pt>
                <c:pt idx="367">
                  <c:v>23.24437768947828</c:v>
                </c:pt>
                <c:pt idx="368">
                  <c:v>23.31448681091131</c:v>
                </c:pt>
                <c:pt idx="369">
                  <c:v>23.38464420420116</c:v>
                </c:pt>
                <c:pt idx="370">
                  <c:v>23.4548662592068</c:v>
                </c:pt>
                <c:pt idx="371">
                  <c:v>23.52514637331828</c:v>
                </c:pt>
                <c:pt idx="372">
                  <c:v>23.595461104268</c:v>
                </c:pt>
                <c:pt idx="373">
                  <c:v>23.66583401743517</c:v>
                </c:pt>
                <c:pt idx="374">
                  <c:v>23.73626065884768</c:v>
                </c:pt>
                <c:pt idx="375">
                  <c:v>23.80674208206828</c:v>
                </c:pt>
                <c:pt idx="376">
                  <c:v>23.87725390696773</c:v>
                </c:pt>
                <c:pt idx="377">
                  <c:v>23.94782948116528</c:v>
                </c:pt>
                <c:pt idx="378">
                  <c:v>24.01846722935055</c:v>
                </c:pt>
                <c:pt idx="379">
                  <c:v>24.08913433400159</c:v>
                </c:pt>
                <c:pt idx="380">
                  <c:v>24.15988856452253</c:v>
                </c:pt>
                <c:pt idx="381">
                  <c:v>24.2306429774946</c:v>
                </c:pt>
                <c:pt idx="382">
                  <c:v>24.30147636668375</c:v>
                </c:pt>
                <c:pt idx="383">
                  <c:v>24.37237126738053</c:v>
                </c:pt>
                <c:pt idx="384">
                  <c:v>24.44330842136767</c:v>
                </c:pt>
                <c:pt idx="385">
                  <c:v>24.5142606658452</c:v>
                </c:pt>
                <c:pt idx="386">
                  <c:v>24.58531612357636</c:v>
                </c:pt>
                <c:pt idx="387">
                  <c:v>24.6564004393923</c:v>
                </c:pt>
                <c:pt idx="388">
                  <c:v>24.72755490857326</c:v>
                </c:pt>
                <c:pt idx="389">
                  <c:v>24.79873693916527</c:v>
                </c:pt>
                <c:pt idx="390">
                  <c:v>24.86998612461853</c:v>
                </c:pt>
                <c:pt idx="391">
                  <c:v>24.94127909765442</c:v>
                </c:pt>
                <c:pt idx="392">
                  <c:v>25.01262442797546</c:v>
                </c:pt>
                <c:pt idx="393">
                  <c:v>25.08401713354796</c:v>
                </c:pt>
                <c:pt idx="394">
                  <c:v>25.15546861645127</c:v>
                </c:pt>
                <c:pt idx="395">
                  <c:v>25.22698246093469</c:v>
                </c:pt>
                <c:pt idx="396">
                  <c:v>25.2985269822289</c:v>
                </c:pt>
                <c:pt idx="397">
                  <c:v>25.37012219558553</c:v>
                </c:pt>
                <c:pt idx="398">
                  <c:v>25.44179508124694</c:v>
                </c:pt>
                <c:pt idx="399">
                  <c:v>25.51349930809557</c:v>
                </c:pt>
                <c:pt idx="400">
                  <c:v>25.58527393010585</c:v>
                </c:pt>
                <c:pt idx="401">
                  <c:v>25.65707497354135</c:v>
                </c:pt>
                <c:pt idx="402">
                  <c:v>25.72894354019972</c:v>
                </c:pt>
                <c:pt idx="403">
                  <c:v>25.80087968609805</c:v>
                </c:pt>
                <c:pt idx="404">
                  <c:v>25.87284599642154</c:v>
                </c:pt>
                <c:pt idx="405">
                  <c:v>25.94487966062161</c:v>
                </c:pt>
                <c:pt idx="406">
                  <c:v>26.0169606652316</c:v>
                </c:pt>
                <c:pt idx="407">
                  <c:v>26.08909649353108</c:v>
                </c:pt>
                <c:pt idx="408">
                  <c:v>26.16126655215705</c:v>
                </c:pt>
                <c:pt idx="409">
                  <c:v>26.23350869104766</c:v>
                </c:pt>
                <c:pt idx="410">
                  <c:v>26.30579487086622</c:v>
                </c:pt>
                <c:pt idx="411">
                  <c:v>26.37813837552411</c:v>
                </c:pt>
                <c:pt idx="412">
                  <c:v>26.45053376092591</c:v>
                </c:pt>
                <c:pt idx="413">
                  <c:v>26.52298770933655</c:v>
                </c:pt>
                <c:pt idx="414">
                  <c:v>26.59549232763264</c:v>
                </c:pt>
                <c:pt idx="415">
                  <c:v>26.66804731602528</c:v>
                </c:pt>
                <c:pt idx="416">
                  <c:v>26.74065465073016</c:v>
                </c:pt>
                <c:pt idx="417">
                  <c:v>26.81332414673518</c:v>
                </c:pt>
                <c:pt idx="418">
                  <c:v>26.88604788729898</c:v>
                </c:pt>
                <c:pt idx="419">
                  <c:v>26.9588009389469</c:v>
                </c:pt>
                <c:pt idx="420">
                  <c:v>27.03162232366926</c:v>
                </c:pt>
                <c:pt idx="421">
                  <c:v>27.10448907612752</c:v>
                </c:pt>
                <c:pt idx="422">
                  <c:v>27.17743144236132</c:v>
                </c:pt>
                <c:pt idx="423">
                  <c:v>27.25041221639012</c:v>
                </c:pt>
                <c:pt idx="424">
                  <c:v>27.32343565822714</c:v>
                </c:pt>
                <c:pt idx="425">
                  <c:v>27.39653558538351</c:v>
                </c:pt>
                <c:pt idx="426">
                  <c:v>27.46967646254801</c:v>
                </c:pt>
                <c:pt idx="427">
                  <c:v>27.5428713428366</c:v>
                </c:pt>
                <c:pt idx="428">
                  <c:v>27.61612933640628</c:v>
                </c:pt>
                <c:pt idx="429">
                  <c:v>27.68942730786484</c:v>
                </c:pt>
                <c:pt idx="430">
                  <c:v>27.76278398958402</c:v>
                </c:pt>
                <c:pt idx="431">
                  <c:v>27.8362001352687</c:v>
                </c:pt>
                <c:pt idx="432">
                  <c:v>27.90964318472703</c:v>
                </c:pt>
                <c:pt idx="433">
                  <c:v>27.98317851340698</c:v>
                </c:pt>
                <c:pt idx="434">
                  <c:v>28.05674767993168</c:v>
                </c:pt>
                <c:pt idx="435">
                  <c:v>28.13039925228627</c:v>
                </c:pt>
                <c:pt idx="436">
                  <c:v>28.20407190639173</c:v>
                </c:pt>
                <c:pt idx="437">
                  <c:v>28.27779651412519</c:v>
                </c:pt>
                <c:pt idx="438">
                  <c:v>28.35159152361543</c:v>
                </c:pt>
                <c:pt idx="439">
                  <c:v>28.42544873308692</c:v>
                </c:pt>
                <c:pt idx="440">
                  <c:v>28.49935928041655</c:v>
                </c:pt>
                <c:pt idx="441">
                  <c:v>28.57331897164368</c:v>
                </c:pt>
                <c:pt idx="442">
                  <c:v>28.64730565705644</c:v>
                </c:pt>
                <c:pt idx="443">
                  <c:v>28.72136471469802</c:v>
                </c:pt>
                <c:pt idx="444">
                  <c:v>28.79549023145188</c:v>
                </c:pt>
                <c:pt idx="445">
                  <c:v>28.86964959498698</c:v>
                </c:pt>
                <c:pt idx="446">
                  <c:v>28.94387091232057</c:v>
                </c:pt>
                <c:pt idx="447">
                  <c:v>29.01816687657831</c:v>
                </c:pt>
                <c:pt idx="448">
                  <c:v>29.09250368405491</c:v>
                </c:pt>
                <c:pt idx="449">
                  <c:v>29.1668859269662</c:v>
                </c:pt>
                <c:pt idx="450">
                  <c:v>29.24135946412996</c:v>
                </c:pt>
                <c:pt idx="451">
                  <c:v>29.31583413626029</c:v>
                </c:pt>
                <c:pt idx="452">
                  <c:v>29.39039314221241</c:v>
                </c:pt>
                <c:pt idx="453">
                  <c:v>29.46498362041286</c:v>
                </c:pt>
                <c:pt idx="454">
                  <c:v>29.53967576612593</c:v>
                </c:pt>
                <c:pt idx="455">
                  <c:v>29.61438559175492</c:v>
                </c:pt>
                <c:pt idx="456">
                  <c:v>29.68916820444262</c:v>
                </c:pt>
                <c:pt idx="457">
                  <c:v>29.76398098532202</c:v>
                </c:pt>
                <c:pt idx="458">
                  <c:v>29.83887921061766</c:v>
                </c:pt>
                <c:pt idx="459">
                  <c:v>29.91380238163389</c:v>
                </c:pt>
                <c:pt idx="460">
                  <c:v>29.98881107796672</c:v>
                </c:pt>
                <c:pt idx="461">
                  <c:v>30.0638613896955</c:v>
                </c:pt>
                <c:pt idx="462">
                  <c:v>30.13896086172965</c:v>
                </c:pt>
                <c:pt idx="463">
                  <c:v>30.2141266652836</c:v>
                </c:pt>
                <c:pt idx="464">
                  <c:v>30.28933249701947</c:v>
                </c:pt>
                <c:pt idx="465">
                  <c:v>30.36460179663067</c:v>
                </c:pt>
                <c:pt idx="466">
                  <c:v>30.4399246694357</c:v>
                </c:pt>
                <c:pt idx="467">
                  <c:v>30.51531282070441</c:v>
                </c:pt>
                <c:pt idx="468">
                  <c:v>30.59073862973885</c:v>
                </c:pt>
                <c:pt idx="469">
                  <c:v>30.66626025545801</c:v>
                </c:pt>
                <c:pt idx="470">
                  <c:v>30.74180226320115</c:v>
                </c:pt>
                <c:pt idx="471">
                  <c:v>30.81738773556884</c:v>
                </c:pt>
                <c:pt idx="472">
                  <c:v>30.89305033477716</c:v>
                </c:pt>
                <c:pt idx="473">
                  <c:v>30.9687661028901</c:v>
                </c:pt>
                <c:pt idx="474">
                  <c:v>31.04453182006046</c:v>
                </c:pt>
                <c:pt idx="475">
                  <c:v>31.12035296080088</c:v>
                </c:pt>
                <c:pt idx="476">
                  <c:v>31.19624438504525</c:v>
                </c:pt>
                <c:pt idx="477">
                  <c:v>31.27217911523919</c:v>
                </c:pt>
                <c:pt idx="478">
                  <c:v>31.348184784143</c:v>
                </c:pt>
                <c:pt idx="479">
                  <c:v>31.42422162029423</c:v>
                </c:pt>
                <c:pt idx="480">
                  <c:v>31.50032539749334</c:v>
                </c:pt>
                <c:pt idx="481">
                  <c:v>31.57647812498245</c:v>
                </c:pt>
                <c:pt idx="482">
                  <c:v>31.65270204239177</c:v>
                </c:pt>
                <c:pt idx="483">
                  <c:v>31.72897445412114</c:v>
                </c:pt>
                <c:pt idx="484">
                  <c:v>31.80531643351596</c:v>
                </c:pt>
                <c:pt idx="485">
                  <c:v>31.88169720784834</c:v>
                </c:pt>
                <c:pt idx="486">
                  <c:v>31.95812679972947</c:v>
                </c:pt>
                <c:pt idx="487">
                  <c:v>32.03461839358435</c:v>
                </c:pt>
                <c:pt idx="488">
                  <c:v>32.11116474862548</c:v>
                </c:pt>
                <c:pt idx="489">
                  <c:v>32.18778186730696</c:v>
                </c:pt>
                <c:pt idx="490">
                  <c:v>32.26445200917661</c:v>
                </c:pt>
                <c:pt idx="491">
                  <c:v>32.34115578217002</c:v>
                </c:pt>
                <c:pt idx="492">
                  <c:v>32.4179234221836</c:v>
                </c:pt>
                <c:pt idx="493">
                  <c:v>32.49477099360677</c:v>
                </c:pt>
                <c:pt idx="494">
                  <c:v>32.57165211289654</c:v>
                </c:pt>
                <c:pt idx="495">
                  <c:v>32.6485978972341</c:v>
                </c:pt>
                <c:pt idx="496">
                  <c:v>32.7255998349345</c:v>
                </c:pt>
                <c:pt idx="497">
                  <c:v>32.8026546243315</c:v>
                </c:pt>
                <c:pt idx="498">
                  <c:v>32.87976959905905</c:v>
                </c:pt>
                <c:pt idx="499">
                  <c:v>32.95693739034299</c:v>
                </c:pt>
                <c:pt idx="500">
                  <c:v>33.03415793579762</c:v>
                </c:pt>
                <c:pt idx="501">
                  <c:v>33.11143658768404</c:v>
                </c:pt>
                <c:pt idx="502">
                  <c:v>33.18878241517978</c:v>
                </c:pt>
                <c:pt idx="503">
                  <c:v>33.2661703889869</c:v>
                </c:pt>
                <c:pt idx="504">
                  <c:v>33.34361510811161</c:v>
                </c:pt>
                <c:pt idx="505">
                  <c:v>33.42112584284492</c:v>
                </c:pt>
                <c:pt idx="506">
                  <c:v>33.49868893779642</c:v>
                </c:pt>
                <c:pt idx="507">
                  <c:v>33.576308728057</c:v>
                </c:pt>
                <c:pt idx="508">
                  <c:v>33.65398504010655</c:v>
                </c:pt>
                <c:pt idx="509">
                  <c:v>33.7317250445278</c:v>
                </c:pt>
                <c:pt idx="510">
                  <c:v>33.80951909047384</c:v>
                </c:pt>
                <c:pt idx="511">
                  <c:v>33.8873659411151</c:v>
                </c:pt>
                <c:pt idx="512">
                  <c:v>33.96525483232458</c:v>
                </c:pt>
                <c:pt idx="513">
                  <c:v>34.04318802323602</c:v>
                </c:pt>
                <c:pt idx="514">
                  <c:v>34.1212333350243</c:v>
                </c:pt>
                <c:pt idx="515">
                  <c:v>34.19929198009326</c:v>
                </c:pt>
                <c:pt idx="516">
                  <c:v>34.2774202393853</c:v>
                </c:pt>
                <c:pt idx="517">
                  <c:v>34.35561120375903</c:v>
                </c:pt>
                <c:pt idx="518">
                  <c:v>34.43385250450605</c:v>
                </c:pt>
                <c:pt idx="519">
                  <c:v>34.51215884584212</c:v>
                </c:pt>
                <c:pt idx="520">
                  <c:v>34.59051240909907</c:v>
                </c:pt>
                <c:pt idx="521">
                  <c:v>34.6689223665014</c:v>
                </c:pt>
                <c:pt idx="522">
                  <c:v>34.74737159773719</c:v>
                </c:pt>
                <c:pt idx="523">
                  <c:v>34.82591708158298</c:v>
                </c:pt>
                <c:pt idx="524">
                  <c:v>34.90448469491087</c:v>
                </c:pt>
                <c:pt idx="525">
                  <c:v>34.98314207301372</c:v>
                </c:pt>
                <c:pt idx="526">
                  <c:v>35.06183042911729</c:v>
                </c:pt>
                <c:pt idx="527">
                  <c:v>35.14058719246908</c:v>
                </c:pt>
                <c:pt idx="528">
                  <c:v>35.21939006596254</c:v>
                </c:pt>
                <c:pt idx="529">
                  <c:v>35.29826706771705</c:v>
                </c:pt>
                <c:pt idx="530">
                  <c:v>35.37718492416404</c:v>
                </c:pt>
                <c:pt idx="531">
                  <c:v>35.45618015132236</c:v>
                </c:pt>
                <c:pt idx="532">
                  <c:v>35.53519597220505</c:v>
                </c:pt>
                <c:pt idx="533">
                  <c:v>35.61428686798799</c:v>
                </c:pt>
                <c:pt idx="534">
                  <c:v>35.6934613061913</c:v>
                </c:pt>
                <c:pt idx="535">
                  <c:v>35.77265813150631</c:v>
                </c:pt>
                <c:pt idx="536">
                  <c:v>35.85192758078931</c:v>
                </c:pt>
                <c:pt idx="537">
                  <c:v>35.93124487350301</c:v>
                </c:pt>
                <c:pt idx="538">
                  <c:v>36.01060995864492</c:v>
                </c:pt>
                <c:pt idx="539">
                  <c:v>36.09006855471607</c:v>
                </c:pt>
                <c:pt idx="540">
                  <c:v>36.1695659533112</c:v>
                </c:pt>
                <c:pt idx="541">
                  <c:v>36.24909158669239</c:v>
                </c:pt>
                <c:pt idx="542">
                  <c:v>36.32872182039425</c:v>
                </c:pt>
                <c:pt idx="543">
                  <c:v>36.40837767122859</c:v>
                </c:pt>
                <c:pt idx="544">
                  <c:v>36.4880835448069</c:v>
                </c:pt>
                <c:pt idx="545">
                  <c:v>36.5678752377061</c:v>
                </c:pt>
                <c:pt idx="546">
                  <c:v>36.64768682543549</c:v>
                </c:pt>
                <c:pt idx="547">
                  <c:v>36.72758848053126</c:v>
                </c:pt>
                <c:pt idx="548">
                  <c:v>36.80752627280859</c:v>
                </c:pt>
                <c:pt idx="549">
                  <c:v>36.88753823752564</c:v>
                </c:pt>
                <c:pt idx="550">
                  <c:v>36.9676180840148</c:v>
                </c:pt>
                <c:pt idx="551">
                  <c:v>37.04775202624712</c:v>
                </c:pt>
                <c:pt idx="552">
                  <c:v>37.12792450610456</c:v>
                </c:pt>
                <c:pt idx="553">
                  <c:v>37.20816022070311</c:v>
                </c:pt>
                <c:pt idx="554">
                  <c:v>37.28845166628717</c:v>
                </c:pt>
                <c:pt idx="555">
                  <c:v>37.3688012924524</c:v>
                </c:pt>
                <c:pt idx="556">
                  <c:v>37.4492032729119</c:v>
                </c:pt>
                <c:pt idx="557">
                  <c:v>37.52966487025751</c:v>
                </c:pt>
                <c:pt idx="558">
                  <c:v>37.61018241386337</c:v>
                </c:pt>
                <c:pt idx="559">
                  <c:v>37.69076347407515</c:v>
                </c:pt>
                <c:pt idx="560">
                  <c:v>37.77138497311886</c:v>
                </c:pt>
                <c:pt idx="561">
                  <c:v>37.8520882101886</c:v>
                </c:pt>
                <c:pt idx="562">
                  <c:v>37.93284758576661</c:v>
                </c:pt>
                <c:pt idx="563">
                  <c:v>38.01363085847035</c:v>
                </c:pt>
                <c:pt idx="564">
                  <c:v>38.09451576358085</c:v>
                </c:pt>
                <c:pt idx="565">
                  <c:v>38.17543780284682</c:v>
                </c:pt>
                <c:pt idx="566">
                  <c:v>38.2564160192739</c:v>
                </c:pt>
                <c:pt idx="567">
                  <c:v>38.33745352474114</c:v>
                </c:pt>
                <c:pt idx="568">
                  <c:v>38.4185413318297</c:v>
                </c:pt>
                <c:pt idx="569">
                  <c:v>38.49969767533549</c:v>
                </c:pt>
                <c:pt idx="570">
                  <c:v>38.58089286889147</c:v>
                </c:pt>
                <c:pt idx="571">
                  <c:v>38.66217744504972</c:v>
                </c:pt>
                <c:pt idx="572">
                  <c:v>38.7434921658765</c:v>
                </c:pt>
                <c:pt idx="573">
                  <c:v>38.82486140972629</c:v>
                </c:pt>
                <c:pt idx="574">
                  <c:v>38.906308668111</c:v>
                </c:pt>
                <c:pt idx="575">
                  <c:v>38.98779509415544</c:v>
                </c:pt>
                <c:pt idx="576">
                  <c:v>39.0693598339762</c:v>
                </c:pt>
                <c:pt idx="577">
                  <c:v>39.15097594184623</c:v>
                </c:pt>
                <c:pt idx="578">
                  <c:v>39.2326355995968</c:v>
                </c:pt>
                <c:pt idx="579">
                  <c:v>39.3143639984498</c:v>
                </c:pt>
                <c:pt idx="580">
                  <c:v>39.3961486730128</c:v>
                </c:pt>
                <c:pt idx="581">
                  <c:v>39.47797975488074</c:v>
                </c:pt>
                <c:pt idx="582">
                  <c:v>39.5598576585642</c:v>
                </c:pt>
                <c:pt idx="583">
                  <c:v>39.64183472419855</c:v>
                </c:pt>
                <c:pt idx="584">
                  <c:v>39.72385276958478</c:v>
                </c:pt>
                <c:pt idx="585">
                  <c:v>39.80591178608474</c:v>
                </c:pt>
                <c:pt idx="586">
                  <c:v>39.88804175936489</c:v>
                </c:pt>
                <c:pt idx="587">
                  <c:v>39.97022301232013</c:v>
                </c:pt>
                <c:pt idx="588">
                  <c:v>40.05247509402417</c:v>
                </c:pt>
                <c:pt idx="589">
                  <c:v>40.13476305187402</c:v>
                </c:pt>
                <c:pt idx="590">
                  <c:v>40.21711714247647</c:v>
                </c:pt>
                <c:pt idx="591">
                  <c:v>40.29952698060715</c:v>
                </c:pt>
                <c:pt idx="592">
                  <c:v>40.38201172158757</c:v>
                </c:pt>
                <c:pt idx="593">
                  <c:v>40.46452424205812</c:v>
                </c:pt>
                <c:pt idx="594">
                  <c:v>40.54712168043449</c:v>
                </c:pt>
                <c:pt idx="595">
                  <c:v>40.62976134580334</c:v>
                </c:pt>
                <c:pt idx="596">
                  <c:v>40.712465970742</c:v>
                </c:pt>
                <c:pt idx="597">
                  <c:v>40.7952181668209</c:v>
                </c:pt>
                <c:pt idx="598">
                  <c:v>40.87803392483613</c:v>
                </c:pt>
                <c:pt idx="599">
                  <c:v>40.9609225800731</c:v>
                </c:pt>
                <c:pt idx="600">
                  <c:v>41.04383973905525</c:v>
                </c:pt>
                <c:pt idx="601">
                  <c:v>41.12682872843198</c:v>
                </c:pt>
                <c:pt idx="602">
                  <c:v>41.20987626171475</c:v>
                </c:pt>
                <c:pt idx="603">
                  <c:v>41.2929801409588</c:v>
                </c:pt>
                <c:pt idx="604">
                  <c:v>41.37614146761963</c:v>
                </c:pt>
                <c:pt idx="605">
                  <c:v>41.45934367147886</c:v>
                </c:pt>
                <c:pt idx="606">
                  <c:v>41.54262970194183</c:v>
                </c:pt>
                <c:pt idx="607">
                  <c:v>41.62594630775037</c:v>
                </c:pt>
                <c:pt idx="608">
                  <c:v>41.70935348749244</c:v>
                </c:pt>
                <c:pt idx="609">
                  <c:v>41.79279501080355</c:v>
                </c:pt>
                <c:pt idx="610">
                  <c:v>41.87630713838627</c:v>
                </c:pt>
                <c:pt idx="611">
                  <c:v>41.95985803795269</c:v>
                </c:pt>
                <c:pt idx="612">
                  <c:v>42.04348089108284</c:v>
                </c:pt>
                <c:pt idx="613">
                  <c:v>42.1271422840718</c:v>
                </c:pt>
                <c:pt idx="614">
                  <c:v>42.21088123472592</c:v>
                </c:pt>
                <c:pt idx="615">
                  <c:v>42.29469985752412</c:v>
                </c:pt>
                <c:pt idx="616">
                  <c:v>42.37853424628634</c:v>
                </c:pt>
                <c:pt idx="617">
                  <c:v>42.46243788467255</c:v>
                </c:pt>
                <c:pt idx="618">
                  <c:v>42.54640943915359</c:v>
                </c:pt>
                <c:pt idx="619">
                  <c:v>42.63045103502824</c:v>
                </c:pt>
                <c:pt idx="620">
                  <c:v>42.71451064559133</c:v>
                </c:pt>
                <c:pt idx="621">
                  <c:v>42.79866117346467</c:v>
                </c:pt>
                <c:pt idx="622">
                  <c:v>42.88284820922684</c:v>
                </c:pt>
                <c:pt idx="623">
                  <c:v>42.96709474127222</c:v>
                </c:pt>
                <c:pt idx="624">
                  <c:v>43.05140972104802</c:v>
                </c:pt>
                <c:pt idx="625">
                  <c:v>43.13577601804541</c:v>
                </c:pt>
                <c:pt idx="626">
                  <c:v>43.22020666577814</c:v>
                </c:pt>
                <c:pt idx="627">
                  <c:v>43.30469015894523</c:v>
                </c:pt>
                <c:pt idx="628">
                  <c:v>43.38923183830234</c:v>
                </c:pt>
                <c:pt idx="629">
                  <c:v>43.4738212849769</c:v>
                </c:pt>
                <c:pt idx="630">
                  <c:v>43.55847342726504</c:v>
                </c:pt>
                <c:pt idx="631">
                  <c:v>43.64320405491224</c:v>
                </c:pt>
                <c:pt idx="632">
                  <c:v>43.7279550548971</c:v>
                </c:pt>
                <c:pt idx="633">
                  <c:v>43.81280005417825</c:v>
                </c:pt>
                <c:pt idx="634">
                  <c:v>43.89768708978858</c:v>
                </c:pt>
                <c:pt idx="635">
                  <c:v>43.98262231168412</c:v>
                </c:pt>
                <c:pt idx="636">
                  <c:v>44.06761135053373</c:v>
                </c:pt>
                <c:pt idx="637">
                  <c:v>44.15266539240015</c:v>
                </c:pt>
                <c:pt idx="638">
                  <c:v>44.237788468942</c:v>
                </c:pt>
                <c:pt idx="639">
                  <c:v>44.32295072100176</c:v>
                </c:pt>
                <c:pt idx="640">
                  <c:v>44.40817478914384</c:v>
                </c:pt>
                <c:pt idx="641">
                  <c:v>44.49345724158045</c:v>
                </c:pt>
                <c:pt idx="642">
                  <c:v>44.57881490969149</c:v>
                </c:pt>
                <c:pt idx="643">
                  <c:v>44.66421346075299</c:v>
                </c:pt>
                <c:pt idx="644">
                  <c:v>44.74965616881644</c:v>
                </c:pt>
                <c:pt idx="645">
                  <c:v>44.8351938449118</c:v>
                </c:pt>
                <c:pt idx="646">
                  <c:v>44.9207654546574</c:v>
                </c:pt>
                <c:pt idx="647">
                  <c:v>45.00639384024367</c:v>
                </c:pt>
                <c:pt idx="648">
                  <c:v>45.09207558286836</c:v>
                </c:pt>
                <c:pt idx="649">
                  <c:v>45.17783108422486</c:v>
                </c:pt>
                <c:pt idx="650">
                  <c:v>45.26363348582117</c:v>
                </c:pt>
                <c:pt idx="651">
                  <c:v>45.34948869973402</c:v>
                </c:pt>
                <c:pt idx="652">
                  <c:v>45.43542210848742</c:v>
                </c:pt>
                <c:pt idx="653">
                  <c:v>45.52140986027508</c:v>
                </c:pt>
                <c:pt idx="654">
                  <c:v>45.60743729456155</c:v>
                </c:pt>
                <c:pt idx="655">
                  <c:v>45.69352103027386</c:v>
                </c:pt>
                <c:pt idx="656">
                  <c:v>45.77967773983375</c:v>
                </c:pt>
                <c:pt idx="657">
                  <c:v>45.86587253776573</c:v>
                </c:pt>
                <c:pt idx="658">
                  <c:v>45.95210465401322</c:v>
                </c:pt>
                <c:pt idx="659">
                  <c:v>46.03844342948934</c:v>
                </c:pt>
                <c:pt idx="660">
                  <c:v>46.12482742889429</c:v>
                </c:pt>
                <c:pt idx="661">
                  <c:v>46.21127747092224</c:v>
                </c:pt>
                <c:pt idx="662">
                  <c:v>46.29775957838842</c:v>
                </c:pt>
                <c:pt idx="663">
                  <c:v>46.38431078701274</c:v>
                </c:pt>
                <c:pt idx="664">
                  <c:v>46.4709248665423</c:v>
                </c:pt>
                <c:pt idx="665">
                  <c:v>46.55758519745259</c:v>
                </c:pt>
                <c:pt idx="666">
                  <c:v>46.6442932995221</c:v>
                </c:pt>
                <c:pt idx="667">
                  <c:v>46.73108073202332</c:v>
                </c:pt>
                <c:pt idx="668">
                  <c:v>46.81792642585677</c:v>
                </c:pt>
                <c:pt idx="669">
                  <c:v>46.90481135791032</c:v>
                </c:pt>
                <c:pt idx="670">
                  <c:v>46.99177064118033</c:v>
                </c:pt>
                <c:pt idx="671">
                  <c:v>47.07877664206483</c:v>
                </c:pt>
                <c:pt idx="672">
                  <c:v>47.16586999360908</c:v>
                </c:pt>
                <c:pt idx="673">
                  <c:v>47.2529806497264</c:v>
                </c:pt>
                <c:pt idx="674">
                  <c:v>47.34014506375987</c:v>
                </c:pt>
                <c:pt idx="675">
                  <c:v>47.42740955285232</c:v>
                </c:pt>
                <c:pt idx="676">
                  <c:v>47.51470176673109</c:v>
                </c:pt>
                <c:pt idx="677">
                  <c:v>47.60204065549222</c:v>
                </c:pt>
                <c:pt idx="678">
                  <c:v>47.68944713525744</c:v>
                </c:pt>
                <c:pt idx="679">
                  <c:v>47.77693092422953</c:v>
                </c:pt>
                <c:pt idx="680">
                  <c:v>47.86445791840976</c:v>
                </c:pt>
                <c:pt idx="681">
                  <c:v>47.95203934154117</c:v>
                </c:pt>
                <c:pt idx="682">
                  <c:v>48.03968185502087</c:v>
                </c:pt>
                <c:pt idx="683">
                  <c:v>48.12739408097586</c:v>
                </c:pt>
                <c:pt idx="684">
                  <c:v>48.21512527270255</c:v>
                </c:pt>
                <c:pt idx="685">
                  <c:v>48.3029468370883</c:v>
                </c:pt>
                <c:pt idx="686">
                  <c:v>48.3908186741635</c:v>
                </c:pt>
                <c:pt idx="687">
                  <c:v>48.47875169968864</c:v>
                </c:pt>
                <c:pt idx="688">
                  <c:v>48.56673672480278</c:v>
                </c:pt>
                <c:pt idx="689">
                  <c:v>48.65478267599842</c:v>
                </c:pt>
                <c:pt idx="690">
                  <c:v>48.7428756815264</c:v>
                </c:pt>
                <c:pt idx="691">
                  <c:v>48.83103780171979</c:v>
                </c:pt>
                <c:pt idx="692">
                  <c:v>48.91925731690913</c:v>
                </c:pt>
                <c:pt idx="693">
                  <c:v>49.00752787712241</c:v>
                </c:pt>
                <c:pt idx="694">
                  <c:v>49.09585918758075</c:v>
                </c:pt>
                <c:pt idx="695">
                  <c:v>49.1842409819039</c:v>
                </c:pt>
                <c:pt idx="696">
                  <c:v>49.27269774450905</c:v>
                </c:pt>
                <c:pt idx="697">
                  <c:v>49.36118706605025</c:v>
                </c:pt>
                <c:pt idx="698">
                  <c:v>49.44976073136289</c:v>
                </c:pt>
                <c:pt idx="699">
                  <c:v>49.53836309111627</c:v>
                </c:pt>
                <c:pt idx="700">
                  <c:v>49.62702680594553</c:v>
                </c:pt>
                <c:pt idx="701">
                  <c:v>49.71578976861529</c:v>
                </c:pt>
                <c:pt idx="702">
                  <c:v>49.80456063967234</c:v>
                </c:pt>
                <c:pt idx="703">
                  <c:v>49.89341395226955</c:v>
                </c:pt>
                <c:pt idx="704">
                  <c:v>49.9823064719068</c:v>
                </c:pt>
                <c:pt idx="705">
                  <c:v>50.07125441636887</c:v>
                </c:pt>
                <c:pt idx="706">
                  <c:v>50.16030960386622</c:v>
                </c:pt>
                <c:pt idx="707">
                  <c:v>50.24936076609547</c:v>
                </c:pt>
                <c:pt idx="708">
                  <c:v>50.33852497676664</c:v>
                </c:pt>
                <c:pt idx="709">
                  <c:v>50.427704674117</c:v>
                </c:pt>
                <c:pt idx="710">
                  <c:v>50.51695681499677</c:v>
                </c:pt>
                <c:pt idx="711">
                  <c:v>50.6062381199144</c:v>
                </c:pt>
                <c:pt idx="712">
                  <c:v>50.69560550444497</c:v>
                </c:pt>
                <c:pt idx="713">
                  <c:v>50.78504197083122</c:v>
                </c:pt>
                <c:pt idx="714">
                  <c:v>50.87452284254156</c:v>
                </c:pt>
                <c:pt idx="715">
                  <c:v>50.96404197311544</c:v>
                </c:pt>
                <c:pt idx="716">
                  <c:v>51.05363992117636</c:v>
                </c:pt>
                <c:pt idx="717">
                  <c:v>51.14327164601878</c:v>
                </c:pt>
                <c:pt idx="718">
                  <c:v>51.23300043269325</c:v>
                </c:pt>
                <c:pt idx="719">
                  <c:v>51.32278754110055</c:v>
                </c:pt>
                <c:pt idx="720">
                  <c:v>51.41258442299617</c:v>
                </c:pt>
                <c:pt idx="721">
                  <c:v>51.50248024318275</c:v>
                </c:pt>
                <c:pt idx="722">
                  <c:v>51.5923959138407</c:v>
                </c:pt>
                <c:pt idx="723">
                  <c:v>51.68241172964274</c:v>
                </c:pt>
                <c:pt idx="724">
                  <c:v>51.77245468749864</c:v>
                </c:pt>
                <c:pt idx="725">
                  <c:v>51.86257461865222</c:v>
                </c:pt>
                <c:pt idx="726">
                  <c:v>51.9527367086359</c:v>
                </c:pt>
                <c:pt idx="727">
                  <c:v>52.04296305117234</c:v>
                </c:pt>
                <c:pt idx="728">
                  <c:v>52.13322909943764</c:v>
                </c:pt>
                <c:pt idx="729">
                  <c:v>52.223579435164</c:v>
                </c:pt>
                <c:pt idx="730">
                  <c:v>52.31397727014027</c:v>
                </c:pt>
                <c:pt idx="731">
                  <c:v>52.40442919427587</c:v>
                </c:pt>
                <c:pt idx="732">
                  <c:v>52.49493542608475</c:v>
                </c:pt>
                <c:pt idx="733">
                  <c:v>52.58551858702935</c:v>
                </c:pt>
                <c:pt idx="734">
                  <c:v>52.67614788873191</c:v>
                </c:pt>
                <c:pt idx="735">
                  <c:v>52.76682773068364</c:v>
                </c:pt>
                <c:pt idx="736">
                  <c:v>52.85759156099142</c:v>
                </c:pt>
                <c:pt idx="737">
                  <c:v>52.9483782772835</c:v>
                </c:pt>
                <c:pt idx="738">
                  <c:v>53.03921680186264</c:v>
                </c:pt>
                <c:pt idx="739">
                  <c:v>53.13013789505593</c:v>
                </c:pt>
                <c:pt idx="740">
                  <c:v>53.22111518819153</c:v>
                </c:pt>
                <c:pt idx="741">
                  <c:v>53.31215076310011</c:v>
                </c:pt>
                <c:pt idx="742">
                  <c:v>53.4032257263104</c:v>
                </c:pt>
                <c:pt idx="743">
                  <c:v>53.49439168475818</c:v>
                </c:pt>
                <c:pt idx="744">
                  <c:v>53.5855819909797</c:v>
                </c:pt>
                <c:pt idx="745">
                  <c:v>53.67684124539549</c:v>
                </c:pt>
                <c:pt idx="746">
                  <c:v>53.76814656855681</c:v>
                </c:pt>
                <c:pt idx="747">
                  <c:v>53.85952261861299</c:v>
                </c:pt>
                <c:pt idx="748">
                  <c:v>53.95098224663364</c:v>
                </c:pt>
                <c:pt idx="749">
                  <c:v>54.0424567229023</c:v>
                </c:pt>
                <c:pt idx="750">
                  <c:v>54.13400428922191</c:v>
                </c:pt>
                <c:pt idx="751">
                  <c:v>54.2256266450844</c:v>
                </c:pt>
                <c:pt idx="752">
                  <c:v>54.31726818437837</c:v>
                </c:pt>
                <c:pt idx="753">
                  <c:v>54.40896961710132</c:v>
                </c:pt>
                <c:pt idx="754">
                  <c:v>54.50076654507715</c:v>
                </c:pt>
                <c:pt idx="755">
                  <c:v>54.59261301555284</c:v>
                </c:pt>
                <c:pt idx="756">
                  <c:v>54.6845021261703</c:v>
                </c:pt>
                <c:pt idx="757">
                  <c:v>54.77647099577923</c:v>
                </c:pt>
                <c:pt idx="758">
                  <c:v>54.86847963587892</c:v>
                </c:pt>
                <c:pt idx="759">
                  <c:v>54.96053567585838</c:v>
                </c:pt>
                <c:pt idx="760">
                  <c:v>55.05265941058298</c:v>
                </c:pt>
                <c:pt idx="761">
                  <c:v>55.14485765869206</c:v>
                </c:pt>
                <c:pt idx="762">
                  <c:v>55.23709408664442</c:v>
                </c:pt>
                <c:pt idx="763">
                  <c:v>55.32937050311095</c:v>
                </c:pt>
                <c:pt idx="764">
                  <c:v>55.42174053225722</c:v>
                </c:pt>
                <c:pt idx="765">
                  <c:v>55.51414764522599</c:v>
                </c:pt>
                <c:pt idx="766">
                  <c:v>55.60662603689885</c:v>
                </c:pt>
                <c:pt idx="767">
                  <c:v>55.69915187601752</c:v>
                </c:pt>
                <c:pt idx="768">
                  <c:v>55.79173897923231</c:v>
                </c:pt>
                <c:pt idx="769">
                  <c:v>55.88439331139287</c:v>
                </c:pt>
                <c:pt idx="770">
                  <c:v>55.97709081770752</c:v>
                </c:pt>
                <c:pt idx="771">
                  <c:v>56.06985423892432</c:v>
                </c:pt>
                <c:pt idx="772">
                  <c:v>56.1626875983732</c:v>
                </c:pt>
                <c:pt idx="773">
                  <c:v>56.25555748929737</c:v>
                </c:pt>
                <c:pt idx="774">
                  <c:v>56.34847112103205</c:v>
                </c:pt>
                <c:pt idx="775">
                  <c:v>56.44147531302556</c:v>
                </c:pt>
                <c:pt idx="776">
                  <c:v>56.5345346133519</c:v>
                </c:pt>
                <c:pt idx="777">
                  <c:v>56.627630089814</c:v>
                </c:pt>
                <c:pt idx="778">
                  <c:v>56.72081079400845</c:v>
                </c:pt>
                <c:pt idx="779">
                  <c:v>56.81403537038275</c:v>
                </c:pt>
                <c:pt idx="780">
                  <c:v>56.90731224341124</c:v>
                </c:pt>
                <c:pt idx="781">
                  <c:v>57.00064654686521</c:v>
                </c:pt>
                <c:pt idx="782">
                  <c:v>57.09404182953673</c:v>
                </c:pt>
                <c:pt idx="783">
                  <c:v>57.18750124345191</c:v>
                </c:pt>
                <c:pt idx="784">
                  <c:v>57.28103399295941</c:v>
                </c:pt>
                <c:pt idx="785">
                  <c:v>57.37460491503002</c:v>
                </c:pt>
                <c:pt idx="786">
                  <c:v>57.46823160302025</c:v>
                </c:pt>
                <c:pt idx="787">
                  <c:v>57.56190393713863</c:v>
                </c:pt>
                <c:pt idx="788">
                  <c:v>57.65566825984585</c:v>
                </c:pt>
                <c:pt idx="789">
                  <c:v>57.749464906737</c:v>
                </c:pt>
                <c:pt idx="790">
                  <c:v>57.84334836042278</c:v>
                </c:pt>
                <c:pt idx="791">
                  <c:v>57.93725364837938</c:v>
                </c:pt>
                <c:pt idx="792">
                  <c:v>58.03124193412195</c:v>
                </c:pt>
                <c:pt idx="793">
                  <c:v>58.12526700529743</c:v>
                </c:pt>
                <c:pt idx="794">
                  <c:v>58.21938450522477</c:v>
                </c:pt>
                <c:pt idx="795">
                  <c:v>58.3135392548114</c:v>
                </c:pt>
                <c:pt idx="796">
                  <c:v>58.40775899240156</c:v>
                </c:pt>
                <c:pt idx="797">
                  <c:v>58.50201731804236</c:v>
                </c:pt>
                <c:pt idx="798">
                  <c:v>58.5963438422231</c:v>
                </c:pt>
                <c:pt idx="799">
                  <c:v>58.69074928123578</c:v>
                </c:pt>
                <c:pt idx="800">
                  <c:v>58.78518614477687</c:v>
                </c:pt>
                <c:pt idx="801">
                  <c:v>58.87970192390659</c:v>
                </c:pt>
                <c:pt idx="802">
                  <c:v>58.97426277713799</c:v>
                </c:pt>
                <c:pt idx="803">
                  <c:v>59.06889283879866</c:v>
                </c:pt>
                <c:pt idx="804">
                  <c:v>59.1635692440481</c:v>
                </c:pt>
                <c:pt idx="805">
                  <c:v>59.2583334568217</c:v>
                </c:pt>
                <c:pt idx="806">
                  <c:v>59.35311354877936</c:v>
                </c:pt>
                <c:pt idx="807">
                  <c:v>59.44797423755602</c:v>
                </c:pt>
                <c:pt idx="808">
                  <c:v>59.54288822162512</c:v>
                </c:pt>
                <c:pt idx="809">
                  <c:v>59.637864040162</c:v>
                </c:pt>
                <c:pt idx="810">
                  <c:v>59.73290729060318</c:v>
                </c:pt>
                <c:pt idx="811">
                  <c:v>59.82800011335367</c:v>
                </c:pt>
                <c:pt idx="812">
                  <c:v>59.92313203586867</c:v>
                </c:pt>
                <c:pt idx="813">
                  <c:v>60.01836771092007</c:v>
                </c:pt>
                <c:pt idx="814">
                  <c:v>60.1136266563752</c:v>
                </c:pt>
                <c:pt idx="815">
                  <c:v>60.20896182658458</c:v>
                </c:pt>
                <c:pt idx="816">
                  <c:v>60.3043509275639</c:v>
                </c:pt>
                <c:pt idx="817">
                  <c:v>60.39981848941344</c:v>
                </c:pt>
                <c:pt idx="818">
                  <c:v>60.4953067238759</c:v>
                </c:pt>
                <c:pt idx="819">
                  <c:v>60.59086435289742</c:v>
                </c:pt>
                <c:pt idx="820">
                  <c:v>60.68650841125454</c:v>
                </c:pt>
                <c:pt idx="821">
                  <c:v>60.78218085517047</c:v>
                </c:pt>
                <c:pt idx="822">
                  <c:v>60.87791322986627</c:v>
                </c:pt>
                <c:pt idx="823">
                  <c:v>60.97373649776829</c:v>
                </c:pt>
                <c:pt idx="824">
                  <c:v>61.06961205961954</c:v>
                </c:pt>
                <c:pt idx="825">
                  <c:v>61.16550675403188</c:v>
                </c:pt>
                <c:pt idx="826">
                  <c:v>61.26151008666511</c:v>
                </c:pt>
                <c:pt idx="827">
                  <c:v>61.35754298092956</c:v>
                </c:pt>
                <c:pt idx="828">
                  <c:v>61.45363866134504</c:v>
                </c:pt>
                <c:pt idx="829">
                  <c:v>61.54980929978699</c:v>
                </c:pt>
                <c:pt idx="830">
                  <c:v>61.64602405693424</c:v>
                </c:pt>
                <c:pt idx="831">
                  <c:v>61.74227180163329</c:v>
                </c:pt>
                <c:pt idx="832">
                  <c:v>61.83862552810682</c:v>
                </c:pt>
                <c:pt idx="833">
                  <c:v>61.93502864788741</c:v>
                </c:pt>
                <c:pt idx="834">
                  <c:v>62.03147360952191</c:v>
                </c:pt>
                <c:pt idx="835">
                  <c:v>62.12801468875556</c:v>
                </c:pt>
                <c:pt idx="836">
                  <c:v>62.22456984858265</c:v>
                </c:pt>
                <c:pt idx="837">
                  <c:v>62.32123931017981</c:v>
                </c:pt>
                <c:pt idx="838">
                  <c:v>62.41792168703301</c:v>
                </c:pt>
                <c:pt idx="839">
                  <c:v>62.51467797916393</c:v>
                </c:pt>
                <c:pt idx="840">
                  <c:v>62.6114871289949</c:v>
                </c:pt>
                <c:pt idx="841">
                  <c:v>62.708372507337</c:v>
                </c:pt>
                <c:pt idx="842">
                  <c:v>62.8053166401559</c:v>
                </c:pt>
                <c:pt idx="843">
                  <c:v>62.90230187753647</c:v>
                </c:pt>
                <c:pt idx="844">
                  <c:v>62.99935650157167</c:v>
                </c:pt>
                <c:pt idx="845">
                  <c:v>63.09645619071687</c:v>
                </c:pt>
                <c:pt idx="846">
                  <c:v>63.1936514143352</c:v>
                </c:pt>
                <c:pt idx="847">
                  <c:v>63.2908832844978</c:v>
                </c:pt>
                <c:pt idx="848">
                  <c:v>63.38819381690308</c:v>
                </c:pt>
                <c:pt idx="849">
                  <c:v>63.4855526333474</c:v>
                </c:pt>
                <c:pt idx="850">
                  <c:v>63.58297140575417</c:v>
                </c:pt>
                <c:pt idx="851">
                  <c:v>63.68043667984509</c:v>
                </c:pt>
                <c:pt idx="852">
                  <c:v>63.77798486726944</c:v>
                </c:pt>
                <c:pt idx="853">
                  <c:v>63.87560212130411</c:v>
                </c:pt>
                <c:pt idx="854">
                  <c:v>63.97325231852821</c:v>
                </c:pt>
                <c:pt idx="855">
                  <c:v>64.07098024471911</c:v>
                </c:pt>
                <c:pt idx="856">
                  <c:v>64.16878473208509</c:v>
                </c:pt>
                <c:pt idx="857">
                  <c:v>64.266621495478</c:v>
                </c:pt>
                <c:pt idx="858">
                  <c:v>64.3645086588074</c:v>
                </c:pt>
                <c:pt idx="859">
                  <c:v>64.46246913484506</c:v>
                </c:pt>
                <c:pt idx="860">
                  <c:v>64.5605294477808</c:v>
                </c:pt>
                <c:pt idx="861">
                  <c:v>64.65861018398277</c:v>
                </c:pt>
                <c:pt idx="862">
                  <c:v>64.75673779934281</c:v>
                </c:pt>
                <c:pt idx="863">
                  <c:v>64.8549642710611</c:v>
                </c:pt>
                <c:pt idx="864">
                  <c:v>64.95324110906644</c:v>
                </c:pt>
                <c:pt idx="865">
                  <c:v>65.05155941494106</c:v>
                </c:pt>
                <c:pt idx="866">
                  <c:v>65.14997604642421</c:v>
                </c:pt>
                <c:pt idx="867">
                  <c:v>65.24841714649575</c:v>
                </c:pt>
                <c:pt idx="868">
                  <c:v>65.3469527583224</c:v>
                </c:pt>
                <c:pt idx="869">
                  <c:v>65.44551005519036</c:v>
                </c:pt>
                <c:pt idx="870">
                  <c:v>65.54415823487576</c:v>
                </c:pt>
                <c:pt idx="871">
                  <c:v>65.6428599065959</c:v>
                </c:pt>
                <c:pt idx="872">
                  <c:v>65.74163818339111</c:v>
                </c:pt>
                <c:pt idx="873">
                  <c:v>65.84044779419348</c:v>
                </c:pt>
                <c:pt idx="874">
                  <c:v>65.93936331105455</c:v>
                </c:pt>
                <c:pt idx="875">
                  <c:v>66.03830544808685</c:v>
                </c:pt>
                <c:pt idx="876">
                  <c:v>66.13730807977942</c:v>
                </c:pt>
                <c:pt idx="877">
                  <c:v>66.23638457923994</c:v>
                </c:pt>
                <c:pt idx="878">
                  <c:v>66.33554934364234</c:v>
                </c:pt>
                <c:pt idx="879">
                  <c:v>66.43472286879543</c:v>
                </c:pt>
                <c:pt idx="880">
                  <c:v>66.53400257652567</c:v>
                </c:pt>
                <c:pt idx="881">
                  <c:v>66.63332771012664</c:v>
                </c:pt>
                <c:pt idx="882">
                  <c:v>66.73271279558283</c:v>
                </c:pt>
                <c:pt idx="883">
                  <c:v>66.83215937465144</c:v>
                </c:pt>
                <c:pt idx="884">
                  <c:v>66.931664495145</c:v>
                </c:pt>
                <c:pt idx="885">
                  <c:v>67.03125092343393</c:v>
                </c:pt>
                <c:pt idx="886">
                  <c:v>67.13088993466278</c:v>
                </c:pt>
                <c:pt idx="887">
                  <c:v>67.23060165955857</c:v>
                </c:pt>
                <c:pt idx="888">
                  <c:v>67.33035343712717</c:v>
                </c:pt>
                <c:pt idx="889">
                  <c:v>67.43018988338455</c:v>
                </c:pt>
                <c:pt idx="890">
                  <c:v>67.53006799788048</c:v>
                </c:pt>
                <c:pt idx="891">
                  <c:v>67.63004425904806</c:v>
                </c:pt>
                <c:pt idx="892">
                  <c:v>67.73003774684335</c:v>
                </c:pt>
                <c:pt idx="893">
                  <c:v>67.83013286767918</c:v>
                </c:pt>
                <c:pt idx="894">
                  <c:v>67.93028932644968</c:v>
                </c:pt>
                <c:pt idx="895">
                  <c:v>68.03048044146533</c:v>
                </c:pt>
                <c:pt idx="896">
                  <c:v>68.13074429905835</c:v>
                </c:pt>
                <c:pt idx="897">
                  <c:v>68.2311049400525</c:v>
                </c:pt>
                <c:pt idx="898">
                  <c:v>68.33147661141948</c:v>
                </c:pt>
                <c:pt idx="899">
                  <c:v>68.4319564219752</c:v>
                </c:pt>
                <c:pt idx="900">
                  <c:v>68.53249291599066</c:v>
                </c:pt>
                <c:pt idx="901">
                  <c:v>68.63308540492355</c:v>
                </c:pt>
                <c:pt idx="902">
                  <c:v>68.73374013921615</c:v>
                </c:pt>
                <c:pt idx="903">
                  <c:v>68.83445523647153</c:v>
                </c:pt>
                <c:pt idx="904">
                  <c:v>68.93525422249277</c:v>
                </c:pt>
                <c:pt idx="905">
                  <c:v>69.03607663458067</c:v>
                </c:pt>
                <c:pt idx="906">
                  <c:v>69.1370140994472</c:v>
                </c:pt>
                <c:pt idx="907">
                  <c:v>69.23797999025667</c:v>
                </c:pt>
                <c:pt idx="908">
                  <c:v>69.33903584217211</c:v>
                </c:pt>
                <c:pt idx="909">
                  <c:v>69.4401194063998</c:v>
                </c:pt>
                <c:pt idx="910">
                  <c:v>69.54133591583823</c:v>
                </c:pt>
                <c:pt idx="911">
                  <c:v>69.64254655891465</c:v>
                </c:pt>
                <c:pt idx="912">
                  <c:v>69.7438654411125</c:v>
                </c:pt>
                <c:pt idx="913">
                  <c:v>69.84522882428001</c:v>
                </c:pt>
                <c:pt idx="914">
                  <c:v>69.9466667404329</c:v>
                </c:pt>
                <c:pt idx="915">
                  <c:v>70.0481535643098</c:v>
                </c:pt>
                <c:pt idx="916">
                  <c:v>70.14973083541705</c:v>
                </c:pt>
                <c:pt idx="917">
                  <c:v>70.25136003926927</c:v>
                </c:pt>
                <c:pt idx="918">
                  <c:v>70.35308437079068</c:v>
                </c:pt>
                <c:pt idx="919">
                  <c:v>70.4548357782328</c:v>
                </c:pt>
                <c:pt idx="920">
                  <c:v>70.5566647279473</c:v>
                </c:pt>
                <c:pt idx="921">
                  <c:v>70.65855005252725</c:v>
                </c:pt>
                <c:pt idx="922">
                  <c:v>70.7605124115172</c:v>
                </c:pt>
                <c:pt idx="923">
                  <c:v>70.86253801396519</c:v>
                </c:pt>
                <c:pt idx="924">
                  <c:v>70.96462874788966</c:v>
                </c:pt>
                <c:pt idx="925">
                  <c:v>71.06679718989135</c:v>
                </c:pt>
                <c:pt idx="926">
                  <c:v>71.16901641740809</c:v>
                </c:pt>
                <c:pt idx="927">
                  <c:v>71.2713274498021</c:v>
                </c:pt>
                <c:pt idx="928">
                  <c:v>71.37368583384358</c:v>
                </c:pt>
                <c:pt idx="929">
                  <c:v>71.47610924761484</c:v>
                </c:pt>
                <c:pt idx="930">
                  <c:v>71.57858132222327</c:v>
                </c:pt>
                <c:pt idx="931">
                  <c:v>71.68117705924081</c:v>
                </c:pt>
                <c:pt idx="932">
                  <c:v>71.78381727104722</c:v>
                </c:pt>
                <c:pt idx="933">
                  <c:v>71.88650595491144</c:v>
                </c:pt>
                <c:pt idx="934">
                  <c:v>71.98927237628146</c:v>
                </c:pt>
                <c:pt idx="935">
                  <c:v>72.09208795914863</c:v>
                </c:pt>
                <c:pt idx="936">
                  <c:v>72.19498152741625</c:v>
                </c:pt>
                <c:pt idx="937">
                  <c:v>72.2979661291782</c:v>
                </c:pt>
                <c:pt idx="938">
                  <c:v>72.40099885338715</c:v>
                </c:pt>
                <c:pt idx="939">
                  <c:v>72.50411217449268</c:v>
                </c:pt>
                <c:pt idx="940">
                  <c:v>72.60729125396188</c:v>
                </c:pt>
                <c:pt idx="941">
                  <c:v>72.71053210739983</c:v>
                </c:pt>
                <c:pt idx="942">
                  <c:v>72.81386313441821</c:v>
                </c:pt>
                <c:pt idx="943">
                  <c:v>72.9172134829869</c:v>
                </c:pt>
                <c:pt idx="944">
                  <c:v>73.02069259740676</c:v>
                </c:pt>
                <c:pt idx="945">
                  <c:v>73.12418661863605</c:v>
                </c:pt>
                <c:pt idx="946">
                  <c:v>73.2277739848921</c:v>
                </c:pt>
                <c:pt idx="947">
                  <c:v>73.3314198390972</c:v>
                </c:pt>
                <c:pt idx="948">
                  <c:v>73.43515697048757</c:v>
                </c:pt>
                <c:pt idx="949">
                  <c:v>73.53896894201074</c:v>
                </c:pt>
                <c:pt idx="950">
                  <c:v>73.64282566705354</c:v>
                </c:pt>
                <c:pt idx="951">
                  <c:v>73.74675500777475</c:v>
                </c:pt>
                <c:pt idx="952">
                  <c:v>73.85075069445149</c:v>
                </c:pt>
                <c:pt idx="953">
                  <c:v>73.9548335633425</c:v>
                </c:pt>
                <c:pt idx="954">
                  <c:v>74.05897541884821</c:v>
                </c:pt>
                <c:pt idx="955">
                  <c:v>74.16320052349121</c:v>
                </c:pt>
                <c:pt idx="956">
                  <c:v>74.2674649809605</c:v>
                </c:pt>
                <c:pt idx="957">
                  <c:v>74.37181975367135</c:v>
                </c:pt>
                <c:pt idx="958">
                  <c:v>74.47628700145728</c:v>
                </c:pt>
                <c:pt idx="959">
                  <c:v>74.58076131380938</c:v>
                </c:pt>
                <c:pt idx="960">
                  <c:v>74.68532871069868</c:v>
                </c:pt>
                <c:pt idx="961">
                  <c:v>74.78997749213231</c:v>
                </c:pt>
                <c:pt idx="962">
                  <c:v>74.8946799738682</c:v>
                </c:pt>
                <c:pt idx="963">
                  <c:v>74.9994639938684</c:v>
                </c:pt>
                <c:pt idx="964">
                  <c:v>75.10432259018575</c:v>
                </c:pt>
                <c:pt idx="965">
                  <c:v>75.20926172963673</c:v>
                </c:pt>
                <c:pt idx="966">
                  <c:v>75.3142559115722</c:v>
                </c:pt>
                <c:pt idx="967">
                  <c:v>75.41932296892616</c:v>
                </c:pt>
                <c:pt idx="968">
                  <c:v>75.52446840380554</c:v>
                </c:pt>
                <c:pt idx="969">
                  <c:v>75.62967091315461</c:v>
                </c:pt>
                <c:pt idx="970">
                  <c:v>75.73497820022948</c:v>
                </c:pt>
                <c:pt idx="971">
                  <c:v>75.84031989094663</c:v>
                </c:pt>
                <c:pt idx="972">
                  <c:v>75.94575719460215</c:v>
                </c:pt>
                <c:pt idx="973">
                  <c:v>76.05127108969485</c:v>
                </c:pt>
                <c:pt idx="974">
                  <c:v>76.15685281661975</c:v>
                </c:pt>
                <c:pt idx="975">
                  <c:v>76.26251255168248</c:v>
                </c:pt>
                <c:pt idx="976">
                  <c:v>76.36824938391983</c:v>
                </c:pt>
                <c:pt idx="977">
                  <c:v>76.47402764668248</c:v>
                </c:pt>
                <c:pt idx="978">
                  <c:v>76.57990643958456</c:v>
                </c:pt>
                <c:pt idx="979">
                  <c:v>76.68586256940907</c:v>
                </c:pt>
                <c:pt idx="980">
                  <c:v>76.7918962815853</c:v>
                </c:pt>
                <c:pt idx="981">
                  <c:v>76.897997077789</c:v>
                </c:pt>
                <c:pt idx="982">
                  <c:v>77.0041436339851</c:v>
                </c:pt>
                <c:pt idx="983">
                  <c:v>77.11038679300319</c:v>
                </c:pt>
                <c:pt idx="984">
                  <c:v>77.2167250039641</c:v>
                </c:pt>
                <c:pt idx="985">
                  <c:v>77.3231194357505</c:v>
                </c:pt>
                <c:pt idx="986">
                  <c:v>77.42959238761941</c:v>
                </c:pt>
                <c:pt idx="987">
                  <c:v>77.53613813295465</c:v>
                </c:pt>
                <c:pt idx="988">
                  <c:v>77.64276937818938</c:v>
                </c:pt>
                <c:pt idx="989">
                  <c:v>77.7494844618912</c:v>
                </c:pt>
                <c:pt idx="990">
                  <c:v>77.85625050621441</c:v>
                </c:pt>
                <c:pt idx="991">
                  <c:v>77.96309153817766</c:v>
                </c:pt>
                <c:pt idx="992">
                  <c:v>78.07002265699136</c:v>
                </c:pt>
                <c:pt idx="993">
                  <c:v>78.17703549323681</c:v>
                </c:pt>
                <c:pt idx="994">
                  <c:v>78.2841096609227</c:v>
                </c:pt>
                <c:pt idx="995">
                  <c:v>78.3912804699977</c:v>
                </c:pt>
                <c:pt idx="996">
                  <c:v>78.49850854542987</c:v>
                </c:pt>
                <c:pt idx="997">
                  <c:v>78.60580610757127</c:v>
                </c:pt>
                <c:pt idx="998">
                  <c:v>78.71321991369174</c:v>
                </c:pt>
                <c:pt idx="999">
                  <c:v>78.82069288527488</c:v>
                </c:pt>
                <c:pt idx="1000">
                  <c:v>78.92822634906636</c:v>
                </c:pt>
                <c:pt idx="1001">
                  <c:v>79.03586440328887</c:v>
                </c:pt>
                <c:pt idx="1002">
                  <c:v>79.1435527219471</c:v>
                </c:pt>
                <c:pt idx="1003">
                  <c:v>79.25133689686896</c:v>
                </c:pt>
                <c:pt idx="1004">
                  <c:v>79.35917220319327</c:v>
                </c:pt>
                <c:pt idx="1005">
                  <c:v>79.4671352012489</c:v>
                </c:pt>
                <c:pt idx="1006">
                  <c:v>79.57514928777877</c:v>
                </c:pt>
                <c:pt idx="1007">
                  <c:v>79.68325127118251</c:v>
                </c:pt>
                <c:pt idx="1008">
                  <c:v>79.79140776158287</c:v>
                </c:pt>
                <c:pt idx="1009">
                  <c:v>79.8996640649727</c:v>
                </c:pt>
                <c:pt idx="1010">
                  <c:v>80.00800929306868</c:v>
                </c:pt>
                <c:pt idx="1011">
                  <c:v>80.11642894006533</c:v>
                </c:pt>
                <c:pt idx="1012">
                  <c:v>80.2249262789922</c:v>
                </c:pt>
                <c:pt idx="1013">
                  <c:v>80.33350854080885</c:v>
                </c:pt>
                <c:pt idx="1014">
                  <c:v>80.4421589807371</c:v>
                </c:pt>
                <c:pt idx="1015">
                  <c:v>80.55089445360595</c:v>
                </c:pt>
                <c:pt idx="1016">
                  <c:v>80.65970485161577</c:v>
                </c:pt>
                <c:pt idx="1017">
                  <c:v>80.7686262133981</c:v>
                </c:pt>
                <c:pt idx="1018">
                  <c:v>80.87759923086871</c:v>
                </c:pt>
                <c:pt idx="1019">
                  <c:v>80.98665839651318</c:v>
                </c:pt>
                <c:pt idx="1020">
                  <c:v>81.09578220533429</c:v>
                </c:pt>
                <c:pt idx="1021">
                  <c:v>81.20501920380206</c:v>
                </c:pt>
                <c:pt idx="1022">
                  <c:v>81.31436243817343</c:v>
                </c:pt>
                <c:pt idx="1023">
                  <c:v>81.42373714437605</c:v>
                </c:pt>
                <c:pt idx="1024">
                  <c:v>81.5332103623877</c:v>
                </c:pt>
                <c:pt idx="1025">
                  <c:v>81.64278033287034</c:v>
                </c:pt>
                <c:pt idx="1026">
                  <c:v>81.75242856698235</c:v>
                </c:pt>
                <c:pt idx="1027">
                  <c:v>81.86216530420121</c:v>
                </c:pt>
                <c:pt idx="1028">
                  <c:v>81.9719660618734</c:v>
                </c:pt>
                <c:pt idx="1029">
                  <c:v>82.08184543477178</c:v>
                </c:pt>
                <c:pt idx="1030">
                  <c:v>82.19183082574118</c:v>
                </c:pt>
                <c:pt idx="1031">
                  <c:v>82.30188836949098</c:v>
                </c:pt>
                <c:pt idx="1032">
                  <c:v>82.41203980419773</c:v>
                </c:pt>
                <c:pt idx="1033">
                  <c:v>82.52227869032021</c:v>
                </c:pt>
                <c:pt idx="1034">
                  <c:v>82.63258017888113</c:v>
                </c:pt>
                <c:pt idx="1035">
                  <c:v>82.74299152525698</c:v>
                </c:pt>
                <c:pt idx="1036">
                  <c:v>82.85347910304483</c:v>
                </c:pt>
                <c:pt idx="1037">
                  <c:v>82.964058637376</c:v>
                </c:pt>
                <c:pt idx="1038">
                  <c:v>83.07470954571202</c:v>
                </c:pt>
                <c:pt idx="1039">
                  <c:v>83.18546876896947</c:v>
                </c:pt>
                <c:pt idx="1040">
                  <c:v>83.29629073864386</c:v>
                </c:pt>
                <c:pt idx="1041">
                  <c:v>83.40722609212086</c:v>
                </c:pt>
                <c:pt idx="1042">
                  <c:v>83.5182471767837</c:v>
                </c:pt>
                <c:pt idx="1043">
                  <c:v>83.62931736223783</c:v>
                </c:pt>
                <c:pt idx="1044">
                  <c:v>83.7405019173125</c:v>
                </c:pt>
                <c:pt idx="1045">
                  <c:v>83.85177819650953</c:v>
                </c:pt>
                <c:pt idx="1046">
                  <c:v>83.96311958648526</c:v>
                </c:pt>
                <c:pt idx="1047">
                  <c:v>84.07459603942367</c:v>
                </c:pt>
                <c:pt idx="1048">
                  <c:v>84.1861286211432</c:v>
                </c:pt>
                <c:pt idx="1049">
                  <c:v>84.2977514487319</c:v>
                </c:pt>
                <c:pt idx="1050">
                  <c:v>84.40948847331657</c:v>
                </c:pt>
                <c:pt idx="1051">
                  <c:v>84.5212655849703</c:v>
                </c:pt>
                <c:pt idx="1052">
                  <c:v>84.63316641307241</c:v>
                </c:pt>
                <c:pt idx="1053">
                  <c:v>84.74516995885346</c:v>
                </c:pt>
                <c:pt idx="1054">
                  <c:v>84.85721786651017</c:v>
                </c:pt>
                <c:pt idx="1055">
                  <c:v>84.9693979353987</c:v>
                </c:pt>
                <c:pt idx="1056">
                  <c:v>85.08164452224694</c:v>
                </c:pt>
                <c:pt idx="1057">
                  <c:v>85.19401165605758</c:v>
                </c:pt>
                <c:pt idx="1058">
                  <c:v>85.30644952761948</c:v>
                </c:pt>
                <c:pt idx="1059">
                  <c:v>85.41897989097635</c:v>
                </c:pt>
                <c:pt idx="1060">
                  <c:v>85.53160938746653</c:v>
                </c:pt>
                <c:pt idx="1061">
                  <c:v>85.6443104821454</c:v>
                </c:pt>
                <c:pt idx="1062">
                  <c:v>85.75711971354981</c:v>
                </c:pt>
                <c:pt idx="1063">
                  <c:v>85.87003026001035</c:v>
                </c:pt>
                <c:pt idx="1064">
                  <c:v>85.98301982569074</c:v>
                </c:pt>
                <c:pt idx="1065">
                  <c:v>86.09611339236286</c:v>
                </c:pt>
                <c:pt idx="1066">
                  <c:v>86.20928550299527</c:v>
                </c:pt>
                <c:pt idx="1067">
                  <c:v>86.32257174463246</c:v>
                </c:pt>
                <c:pt idx="1068">
                  <c:v>86.43594243464505</c:v>
                </c:pt>
                <c:pt idx="1069">
                  <c:v>86.54942099608706</c:v>
                </c:pt>
                <c:pt idx="1070">
                  <c:v>86.66297151599289</c:v>
                </c:pt>
                <c:pt idx="1071">
                  <c:v>86.7766378549059</c:v>
                </c:pt>
                <c:pt idx="1072">
                  <c:v>86.89036514401364</c:v>
                </c:pt>
                <c:pt idx="1073">
                  <c:v>87.00421082037446</c:v>
                </c:pt>
                <c:pt idx="1074">
                  <c:v>87.11814249029165</c:v>
                </c:pt>
                <c:pt idx="1075">
                  <c:v>87.23219889748873</c:v>
                </c:pt>
                <c:pt idx="1076">
                  <c:v>87.34632985849345</c:v>
                </c:pt>
                <c:pt idx="1077">
                  <c:v>87.46055035342111</c:v>
                </c:pt>
                <c:pt idx="1078">
                  <c:v>87.57488881058484</c:v>
                </c:pt>
                <c:pt idx="1079">
                  <c:v>87.68933056166775</c:v>
                </c:pt>
                <c:pt idx="1080">
                  <c:v>87.80386563034406</c:v>
                </c:pt>
                <c:pt idx="1081">
                  <c:v>87.91848440622971</c:v>
                </c:pt>
                <c:pt idx="1082">
                  <c:v>88.03321002555564</c:v>
                </c:pt>
                <c:pt idx="1083">
                  <c:v>88.14800033136949</c:v>
                </c:pt>
                <c:pt idx="1084">
                  <c:v>88.26292854628397</c:v>
                </c:pt>
                <c:pt idx="1085">
                  <c:v>88.37796268255933</c:v>
                </c:pt>
                <c:pt idx="1086">
                  <c:v>88.49308951612365</c:v>
                </c:pt>
                <c:pt idx="1087">
                  <c:v>88.60829381044397</c:v>
                </c:pt>
                <c:pt idx="1088">
                  <c:v>88.7236139002966</c:v>
                </c:pt>
                <c:pt idx="1089">
                  <c:v>88.83902843162038</c:v>
                </c:pt>
                <c:pt idx="1090">
                  <c:v>88.95457300842825</c:v>
                </c:pt>
                <c:pt idx="1091">
                  <c:v>89.07020276289387</c:v>
                </c:pt>
                <c:pt idx="1092">
                  <c:v>89.18593577867436</c:v>
                </c:pt>
                <c:pt idx="1093">
                  <c:v>89.30173127398666</c:v>
                </c:pt>
                <c:pt idx="1094">
                  <c:v>89.41767754781932</c:v>
                </c:pt>
                <c:pt idx="1095">
                  <c:v>89.53372496163606</c:v>
                </c:pt>
                <c:pt idx="1096">
                  <c:v>89.64985950027883</c:v>
                </c:pt>
                <c:pt idx="1097">
                  <c:v>89.76611391748905</c:v>
                </c:pt>
                <c:pt idx="1098">
                  <c:v>89.88244708645291</c:v>
                </c:pt>
                <c:pt idx="1099">
                  <c:v>89.99889115081938</c:v>
                </c:pt>
                <c:pt idx="1100">
                  <c:v>90.11542897657132</c:v>
                </c:pt>
                <c:pt idx="1101">
                  <c:v>90.23212019112722</c:v>
                </c:pt>
                <c:pt idx="1102">
                  <c:v>90.34888769163445</c:v>
                </c:pt>
                <c:pt idx="1103">
                  <c:v>90.46575029176425</c:v>
                </c:pt>
                <c:pt idx="1104">
                  <c:v>90.5826974805439</c:v>
                </c:pt>
                <c:pt idx="1105">
                  <c:v>90.69980509339875</c:v>
                </c:pt>
                <c:pt idx="1106">
                  <c:v>90.81699509467395</c:v>
                </c:pt>
                <c:pt idx="1107">
                  <c:v>90.9342841815181</c:v>
                </c:pt>
                <c:pt idx="1108">
                  <c:v>91.05168487473108</c:v>
                </c:pt>
                <c:pt idx="1109">
                  <c:v>91.16920159835823</c:v>
                </c:pt>
                <c:pt idx="1110">
                  <c:v>91.28682171325366</c:v>
                </c:pt>
                <c:pt idx="1111">
                  <c:v>91.4045670599555</c:v>
                </c:pt>
                <c:pt idx="1112">
                  <c:v>91.52240463469077</c:v>
                </c:pt>
                <c:pt idx="1113">
                  <c:v>91.64037188601208</c:v>
                </c:pt>
                <c:pt idx="1114">
                  <c:v>91.75840786950005</c:v>
                </c:pt>
                <c:pt idx="1115">
                  <c:v>91.87657279027351</c:v>
                </c:pt>
                <c:pt idx="1116">
                  <c:v>91.99484683612248</c:v>
                </c:pt>
                <c:pt idx="1117">
                  <c:v>92.11324178284573</c:v>
                </c:pt>
                <c:pt idx="1118">
                  <c:v>92.23174584099293</c:v>
                </c:pt>
                <c:pt idx="1119">
                  <c:v>92.35035597167513</c:v>
                </c:pt>
                <c:pt idx="1120">
                  <c:v>92.4690933817795</c:v>
                </c:pt>
                <c:pt idx="1121">
                  <c:v>92.5879337203261</c:v>
                </c:pt>
                <c:pt idx="1122">
                  <c:v>92.7068938509131</c:v>
                </c:pt>
                <c:pt idx="1123">
                  <c:v>92.82594816193291</c:v>
                </c:pt>
                <c:pt idx="1124">
                  <c:v>92.94512232000091</c:v>
                </c:pt>
                <c:pt idx="1125">
                  <c:v>93.06442052289451</c:v>
                </c:pt>
                <c:pt idx="1126">
                  <c:v>93.18383826772101</c:v>
                </c:pt>
                <c:pt idx="1127">
                  <c:v>93.30333893740286</c:v>
                </c:pt>
                <c:pt idx="1128">
                  <c:v>93.42299047783688</c:v>
                </c:pt>
                <c:pt idx="1129">
                  <c:v>93.54273747496221</c:v>
                </c:pt>
                <c:pt idx="1130">
                  <c:v>93.66260155544677</c:v>
                </c:pt>
                <c:pt idx="1131">
                  <c:v>93.78259366253638</c:v>
                </c:pt>
                <c:pt idx="1132">
                  <c:v>93.90272060108702</c:v>
                </c:pt>
                <c:pt idx="1133">
                  <c:v>94.02292244443149</c:v>
                </c:pt>
                <c:pt idx="1134">
                  <c:v>94.1432621816719</c:v>
                </c:pt>
                <c:pt idx="1135">
                  <c:v>94.26373469425381</c:v>
                </c:pt>
                <c:pt idx="1136">
                  <c:v>94.38430211792605</c:v>
                </c:pt>
                <c:pt idx="1137">
                  <c:v>94.50499592824472</c:v>
                </c:pt>
                <c:pt idx="1138">
                  <c:v>94.62582609825027</c:v>
                </c:pt>
                <c:pt idx="1139">
                  <c:v>94.74675792383257</c:v>
                </c:pt>
                <c:pt idx="1140">
                  <c:v>94.86781275143505</c:v>
                </c:pt>
                <c:pt idx="1141">
                  <c:v>94.98898073894888</c:v>
                </c:pt>
                <c:pt idx="1142">
                  <c:v>95.11030599444965</c:v>
                </c:pt>
                <c:pt idx="1143">
                  <c:v>95.23171986227926</c:v>
                </c:pt>
                <c:pt idx="1144">
                  <c:v>95.35325070665581</c:v>
                </c:pt>
                <c:pt idx="1145">
                  <c:v>95.4749200942073</c:v>
                </c:pt>
                <c:pt idx="1146">
                  <c:v>95.59671840883315</c:v>
                </c:pt>
                <c:pt idx="1147">
                  <c:v>95.71863040006623</c:v>
                </c:pt>
                <c:pt idx="1148">
                  <c:v>95.84067151262373</c:v>
                </c:pt>
                <c:pt idx="1149">
                  <c:v>95.96281044103172</c:v>
                </c:pt>
                <c:pt idx="1150">
                  <c:v>96.08511881167816</c:v>
                </c:pt>
                <c:pt idx="1151">
                  <c:v>96.20752842205461</c:v>
                </c:pt>
                <c:pt idx="1152">
                  <c:v>96.3301189182302</c:v>
                </c:pt>
                <c:pt idx="1153">
                  <c:v>96.45273862409398</c:v>
                </c:pt>
                <c:pt idx="1154">
                  <c:v>96.57553599006835</c:v>
                </c:pt>
                <c:pt idx="1155">
                  <c:v>96.69846055528551</c:v>
                </c:pt>
                <c:pt idx="1156">
                  <c:v>96.8215034713093</c:v>
                </c:pt>
                <c:pt idx="1157">
                  <c:v>96.9446742560675</c:v>
                </c:pt>
                <c:pt idx="1158">
                  <c:v>97.06797402006836</c:v>
                </c:pt>
                <c:pt idx="1159">
                  <c:v>97.19139540995583</c:v>
                </c:pt>
                <c:pt idx="1160">
                  <c:v>97.3150032806879</c:v>
                </c:pt>
                <c:pt idx="1161">
                  <c:v>97.43867851142149</c:v>
                </c:pt>
                <c:pt idx="1162">
                  <c:v>97.56249920535702</c:v>
                </c:pt>
                <c:pt idx="1163">
                  <c:v>97.68646556869028</c:v>
                </c:pt>
                <c:pt idx="1164">
                  <c:v>97.81056886682379</c:v>
                </c:pt>
                <c:pt idx="1165">
                  <c:v>97.93480500299171</c:v>
                </c:pt>
                <c:pt idx="1166">
                  <c:v>98.05913903316109</c:v>
                </c:pt>
                <c:pt idx="1167">
                  <c:v>98.18362538296938</c:v>
                </c:pt>
                <c:pt idx="1168">
                  <c:v>98.30825472392573</c:v>
                </c:pt>
                <c:pt idx="1169">
                  <c:v>98.4330240429968</c:v>
                </c:pt>
                <c:pt idx="1170">
                  <c:v>98.55790214677967</c:v>
                </c:pt>
                <c:pt idx="1171">
                  <c:v>98.6829404007116</c:v>
                </c:pt>
                <c:pt idx="1172">
                  <c:v>98.80808724485377</c:v>
                </c:pt>
                <c:pt idx="1173">
                  <c:v>98.93338636886327</c:v>
                </c:pt>
                <c:pt idx="1174">
                  <c:v>99.05885356021043</c:v>
                </c:pt>
                <c:pt idx="1175">
                  <c:v>99.18442184203745</c:v>
                </c:pt>
                <c:pt idx="1176">
                  <c:v>99.31013653492604</c:v>
                </c:pt>
                <c:pt idx="1177">
                  <c:v>99.43597479509061</c:v>
                </c:pt>
                <c:pt idx="1178">
                  <c:v>99.56196785405771</c:v>
                </c:pt>
                <c:pt idx="1179">
                  <c:v>99.6881120606016</c:v>
                </c:pt>
                <c:pt idx="1180">
                  <c:v>99.8143788928036</c:v>
                </c:pt>
                <c:pt idx="1181">
                  <c:v>99.94081467389926</c:v>
                </c:pt>
                <c:pt idx="1182">
                  <c:v>100.0673456529542</c:v>
                </c:pt>
                <c:pt idx="1183">
                  <c:v>100.1940571662346</c:v>
                </c:pt>
                <c:pt idx="1184">
                  <c:v>100.3208884033302</c:v>
                </c:pt>
                <c:pt idx="1185">
                  <c:v>100.4478717950563</c:v>
                </c:pt>
                <c:pt idx="1186">
                  <c:v>100.57500129689</c:v>
                </c:pt>
                <c:pt idx="1187">
                  <c:v>100.7022608356654</c:v>
                </c:pt>
                <c:pt idx="1188">
                  <c:v>100.8297019258718</c:v>
                </c:pt>
                <c:pt idx="1189">
                  <c:v>100.9572486737634</c:v>
                </c:pt>
                <c:pt idx="1190">
                  <c:v>101.0849686992837</c:v>
                </c:pt>
                <c:pt idx="1191">
                  <c:v>101.2128317671232</c:v>
                </c:pt>
                <c:pt idx="1192">
                  <c:v>101.3408162379166</c:v>
                </c:pt>
                <c:pt idx="1193">
                  <c:v>101.4689590775146</c:v>
                </c:pt>
                <c:pt idx="1194">
                  <c:v>101.5972662553837</c:v>
                </c:pt>
                <c:pt idx="1195">
                  <c:v>101.7257044390592</c:v>
                </c:pt>
                <c:pt idx="1196">
                  <c:v>101.8543148207625</c:v>
                </c:pt>
                <c:pt idx="1197">
                  <c:v>101.983066690933</c:v>
                </c:pt>
                <c:pt idx="1198">
                  <c:v>102.1119491668916</c:v>
                </c:pt>
                <c:pt idx="1199">
                  <c:v>102.2410283977553</c:v>
                </c:pt>
                <c:pt idx="1200">
                  <c:v>102.3702158227074</c:v>
                </c:pt>
                <c:pt idx="1201">
                  <c:v>102.499546735993</c:v>
                </c:pt>
                <c:pt idx="1202">
                  <c:v>102.6290886588837</c:v>
                </c:pt>
                <c:pt idx="1203">
                  <c:v>102.758745474148</c:v>
                </c:pt>
                <c:pt idx="1204">
                  <c:v>102.8885581784143</c:v>
                </c:pt>
                <c:pt idx="1205">
                  <c:v>103.0185182456971</c:v>
                </c:pt>
                <c:pt idx="1206">
                  <c:v>103.1486538737303</c:v>
                </c:pt>
                <c:pt idx="1207">
                  <c:v>103.2789344280937</c:v>
                </c:pt>
                <c:pt idx="1208">
                  <c:v>103.4093775867605</c:v>
                </c:pt>
                <c:pt idx="1209">
                  <c:v>103.5399681362278</c:v>
                </c:pt>
                <c:pt idx="1210">
                  <c:v>103.67070592732</c:v>
                </c:pt>
                <c:pt idx="1211">
                  <c:v>103.8016281027334</c:v>
                </c:pt>
                <c:pt idx="1212">
                  <c:v>103.9327305655098</c:v>
                </c:pt>
                <c:pt idx="1213">
                  <c:v>104.0639462974262</c:v>
                </c:pt>
                <c:pt idx="1214">
                  <c:v>104.1953579708948</c:v>
                </c:pt>
                <c:pt idx="1215">
                  <c:v>104.326902123205</c:v>
                </c:pt>
                <c:pt idx="1216">
                  <c:v>104.4586406738044</c:v>
                </c:pt>
                <c:pt idx="1217">
                  <c:v>104.5904980559313</c:v>
                </c:pt>
                <c:pt idx="1218">
                  <c:v>104.7225573005444</c:v>
                </c:pt>
                <c:pt idx="1219">
                  <c:v>104.8547685437624</c:v>
                </c:pt>
                <c:pt idx="1220">
                  <c:v>104.9871427736579</c:v>
                </c:pt>
                <c:pt idx="1221">
                  <c:v>105.1196804111482</c:v>
                </c:pt>
                <c:pt idx="1222">
                  <c:v>105.2523696078314</c:v>
                </c:pt>
                <c:pt idx="1223">
                  <c:v>105.3852563831445</c:v>
                </c:pt>
                <c:pt idx="1224">
                  <c:v>105.5182925398587</c:v>
                </c:pt>
                <c:pt idx="1225">
                  <c:v>105.6515201305732</c:v>
                </c:pt>
                <c:pt idx="1226">
                  <c:v>105.784880991066</c:v>
                </c:pt>
                <c:pt idx="1227">
                  <c:v>105.9184381613381</c:v>
                </c:pt>
                <c:pt idx="1228">
                  <c:v>106.0521466204358</c:v>
                </c:pt>
                <c:pt idx="1229">
                  <c:v>106.18603874923</c:v>
                </c:pt>
                <c:pt idx="1230">
                  <c:v>106.320126578788</c:v>
                </c:pt>
                <c:pt idx="1231">
                  <c:v>106.4543477854757</c:v>
                </c:pt>
                <c:pt idx="1232">
                  <c:v>106.5887565933205</c:v>
                </c:pt>
                <c:pt idx="1233">
                  <c:v>106.7233302789568</c:v>
                </c:pt>
                <c:pt idx="1234">
                  <c:v>106.8580844438307</c:v>
                </c:pt>
                <c:pt idx="1235">
                  <c:v>106.9930152745094</c:v>
                </c:pt>
                <c:pt idx="1236">
                  <c:v>107.1281633496583</c:v>
                </c:pt>
                <c:pt idx="1237">
                  <c:v>107.2634476271618</c:v>
                </c:pt>
                <c:pt idx="1238">
                  <c:v>107.3988898182062</c:v>
                </c:pt>
                <c:pt idx="1239">
                  <c:v>107.5345247939837</c:v>
                </c:pt>
                <c:pt idx="1240">
                  <c:v>107.6703625611157</c:v>
                </c:pt>
                <c:pt idx="1241">
                  <c:v>107.8063589900144</c:v>
                </c:pt>
                <c:pt idx="1242">
                  <c:v>107.942536161583</c:v>
                </c:pt>
                <c:pt idx="1243">
                  <c:v>108.078896194765</c:v>
                </c:pt>
                <c:pt idx="1244">
                  <c:v>108.2154607071566</c:v>
                </c:pt>
                <c:pt idx="1245">
                  <c:v>108.3522072469099</c:v>
                </c:pt>
                <c:pt idx="1246">
                  <c:v>108.4891016388776</c:v>
                </c:pt>
                <c:pt idx="1247">
                  <c:v>108.6262223909936</c:v>
                </c:pt>
                <c:pt idx="1248">
                  <c:v>108.7634811666255</c:v>
                </c:pt>
                <c:pt idx="1249">
                  <c:v>108.9009495526313</c:v>
                </c:pt>
                <c:pt idx="1250">
                  <c:v>109.0385921842109</c:v>
                </c:pt>
                <c:pt idx="1251">
                  <c:v>109.1764768102363</c:v>
                </c:pt>
                <c:pt idx="1252">
                  <c:v>109.3144906957523</c:v>
                </c:pt>
                <c:pt idx="1253">
                  <c:v>109.4527279990842</c:v>
                </c:pt>
                <c:pt idx="1254">
                  <c:v>109.5911298958975</c:v>
                </c:pt>
                <c:pt idx="1255">
                  <c:v>109.7297310276094</c:v>
                </c:pt>
                <c:pt idx="1256">
                  <c:v>109.8685271154041</c:v>
                </c:pt>
                <c:pt idx="1257">
                  <c:v>110.007519571612</c:v>
                </c:pt>
                <c:pt idx="1258">
                  <c:v>110.1466945020277</c:v>
                </c:pt>
                <c:pt idx="1259">
                  <c:v>110.2860723567198</c:v>
                </c:pt>
                <c:pt idx="1260">
                  <c:v>110.4256620136243</c:v>
                </c:pt>
                <c:pt idx="1261">
                  <c:v>110.565455711416</c:v>
                </c:pt>
                <c:pt idx="1262">
                  <c:v>110.7053827585632</c:v>
                </c:pt>
                <c:pt idx="1263">
                  <c:v>110.8455524324144</c:v>
                </c:pt>
                <c:pt idx="1264">
                  <c:v>110.9859213545197</c:v>
                </c:pt>
                <c:pt idx="1265">
                  <c:v>111.1264728289044</c:v>
                </c:pt>
                <c:pt idx="1266">
                  <c:v>111.2672497552893</c:v>
                </c:pt>
                <c:pt idx="1267">
                  <c:v>111.408201904583</c:v>
                </c:pt>
                <c:pt idx="1268">
                  <c:v>111.5493858898287</c:v>
                </c:pt>
                <c:pt idx="1269">
                  <c:v>111.6907406342504</c:v>
                </c:pt>
                <c:pt idx="1270">
                  <c:v>111.8323219229383</c:v>
                </c:pt>
                <c:pt idx="1271">
                  <c:v>111.9740870808964</c:v>
                </c:pt>
                <c:pt idx="1272">
                  <c:v>112.1160813433289</c:v>
                </c:pt>
                <c:pt idx="1273">
                  <c:v>112.2582623586554</c:v>
                </c:pt>
                <c:pt idx="1274">
                  <c:v>112.4006462485478</c:v>
                </c:pt>
                <c:pt idx="1275">
                  <c:v>112.5432536330461</c:v>
                </c:pt>
                <c:pt idx="1276">
                  <c:v>112.686066418597</c:v>
                </c:pt>
                <c:pt idx="1277">
                  <c:v>112.8290709417394</c:v>
                </c:pt>
                <c:pt idx="1278">
                  <c:v>112.9723345572799</c:v>
                </c:pt>
                <c:pt idx="1279">
                  <c:v>113.1157898155395</c:v>
                </c:pt>
                <c:pt idx="1280">
                  <c:v>113.2594404604555</c:v>
                </c:pt>
                <c:pt idx="1281">
                  <c:v>113.4033091542003</c:v>
                </c:pt>
                <c:pt idx="1282">
                  <c:v>113.5473798275637</c:v>
                </c:pt>
                <c:pt idx="1283">
                  <c:v>113.6917047099201</c:v>
                </c:pt>
                <c:pt idx="1284">
                  <c:v>113.8361953142329</c:v>
                </c:pt>
                <c:pt idx="1285">
                  <c:v>113.9809837687592</c:v>
                </c:pt>
                <c:pt idx="1286">
                  <c:v>114.1259040878619</c:v>
                </c:pt>
                <c:pt idx="1287">
                  <c:v>114.2710952274823</c:v>
                </c:pt>
                <c:pt idx="1288">
                  <c:v>114.4164811239304</c:v>
                </c:pt>
                <c:pt idx="1289">
                  <c:v>114.56210187898</c:v>
                </c:pt>
                <c:pt idx="1290">
                  <c:v>114.7079354668062</c:v>
                </c:pt>
                <c:pt idx="1291">
                  <c:v>114.8540063530882</c:v>
                </c:pt>
                <c:pt idx="1292">
                  <c:v>115.0002666780836</c:v>
                </c:pt>
                <c:pt idx="1293">
                  <c:v>115.1467947434261</c:v>
                </c:pt>
                <c:pt idx="1294">
                  <c:v>115.2935535562125</c:v>
                </c:pt>
                <c:pt idx="1295">
                  <c:v>115.4404954309398</c:v>
                </c:pt>
                <c:pt idx="1296">
                  <c:v>115.5876958529083</c:v>
                </c:pt>
                <c:pt idx="1297">
                  <c:v>115.7351270672502</c:v>
                </c:pt>
                <c:pt idx="1298">
                  <c:v>115.8827864127046</c:v>
                </c:pt>
                <c:pt idx="1299">
                  <c:v>116.0306624910795</c:v>
                </c:pt>
                <c:pt idx="1300">
                  <c:v>116.1787880569889</c:v>
                </c:pt>
                <c:pt idx="1301">
                  <c:v>116.3271339882881</c:v>
                </c:pt>
                <c:pt idx="1302">
                  <c:v>116.4757281020672</c:v>
                </c:pt>
                <c:pt idx="1303">
                  <c:v>116.6245338723024</c:v>
                </c:pt>
                <c:pt idx="1304">
                  <c:v>116.7736090484364</c:v>
                </c:pt>
                <c:pt idx="1305">
                  <c:v>116.922898504157</c:v>
                </c:pt>
                <c:pt idx="1306">
                  <c:v>117.0724422556494</c:v>
                </c:pt>
                <c:pt idx="1307">
                  <c:v>117.2222102985672</c:v>
                </c:pt>
                <c:pt idx="1308">
                  <c:v>117.3722284419452</c:v>
                </c:pt>
                <c:pt idx="1309">
                  <c:v>117.5224563633115</c:v>
                </c:pt>
                <c:pt idx="1310">
                  <c:v>117.672987332544</c:v>
                </c:pt>
                <c:pt idx="1311">
                  <c:v>117.8237302572058</c:v>
                </c:pt>
                <c:pt idx="1312">
                  <c:v>117.9747077554322</c:v>
                </c:pt>
                <c:pt idx="1313">
                  <c:v>118.1259340071853</c:v>
                </c:pt>
                <c:pt idx="1314">
                  <c:v>118.2774090652104</c:v>
                </c:pt>
                <c:pt idx="1315">
                  <c:v>118.4291374349104</c:v>
                </c:pt>
                <c:pt idx="1316">
                  <c:v>118.5811371623741</c:v>
                </c:pt>
                <c:pt idx="1317">
                  <c:v>118.7333496851745</c:v>
                </c:pt>
                <c:pt idx="1318">
                  <c:v>118.8858257699445</c:v>
                </c:pt>
                <c:pt idx="1319">
                  <c:v>119.0385671015052</c:v>
                </c:pt>
                <c:pt idx="1320">
                  <c:v>119.1915583405232</c:v>
                </c:pt>
                <c:pt idx="1321">
                  <c:v>119.3448012179854</c:v>
                </c:pt>
                <c:pt idx="1322">
                  <c:v>119.4983086259893</c:v>
                </c:pt>
                <c:pt idx="1323">
                  <c:v>119.6520663996043</c:v>
                </c:pt>
                <c:pt idx="1324">
                  <c:v>119.8060685829187</c:v>
                </c:pt>
                <c:pt idx="1325">
                  <c:v>119.9603513557896</c:v>
                </c:pt>
                <c:pt idx="1326">
                  <c:v>120.1149047628858</c:v>
                </c:pt>
                <c:pt idx="1327">
                  <c:v>120.2696780120379</c:v>
                </c:pt>
                <c:pt idx="1328">
                  <c:v>120.4247305628048</c:v>
                </c:pt>
                <c:pt idx="1329">
                  <c:v>120.580082761701</c:v>
                </c:pt>
                <c:pt idx="1330">
                  <c:v>120.7356462291604</c:v>
                </c:pt>
                <c:pt idx="1331">
                  <c:v>120.8915110390061</c:v>
                </c:pt>
                <c:pt idx="1332">
                  <c:v>121.0476441940962</c:v>
                </c:pt>
                <c:pt idx="1333">
                  <c:v>121.2040167097768</c:v>
                </c:pt>
                <c:pt idx="1334">
                  <c:v>121.360697807947</c:v>
                </c:pt>
                <c:pt idx="1335">
                  <c:v>121.5176362375759</c:v>
                </c:pt>
                <c:pt idx="1336">
                  <c:v>121.6748632817428</c:v>
                </c:pt>
                <c:pt idx="1337">
                  <c:v>121.8323223289283</c:v>
                </c:pt>
                <c:pt idx="1338">
                  <c:v>121.9900982429383</c:v>
                </c:pt>
                <c:pt idx="1339">
                  <c:v>122.1481313383799</c:v>
                </c:pt>
                <c:pt idx="1340">
                  <c:v>122.306445423258</c:v>
                </c:pt>
                <c:pt idx="1341">
                  <c:v>122.4650150120438</c:v>
                </c:pt>
                <c:pt idx="1342">
                  <c:v>122.6239031006247</c:v>
                </c:pt>
                <c:pt idx="1343">
                  <c:v>122.7830727471935</c:v>
                </c:pt>
                <c:pt idx="1344">
                  <c:v>122.942499816854</c:v>
                </c:pt>
                <c:pt idx="1345">
                  <c:v>123.1022193663213</c:v>
                </c:pt>
                <c:pt idx="1346">
                  <c:v>123.2622162634778</c:v>
                </c:pt>
                <c:pt idx="1347">
                  <c:v>123.4225256739514</c:v>
                </c:pt>
                <c:pt idx="1348">
                  <c:v>123.5831103524761</c:v>
                </c:pt>
                <c:pt idx="1349">
                  <c:v>123.743959919472</c:v>
                </c:pt>
                <c:pt idx="1350">
                  <c:v>123.905121907777</c:v>
                </c:pt>
                <c:pt idx="1351">
                  <c:v>124.0665951066095</c:v>
                </c:pt>
                <c:pt idx="1352">
                  <c:v>124.2283003823398</c:v>
                </c:pt>
                <c:pt idx="1353">
                  <c:v>124.3903728579544</c:v>
                </c:pt>
                <c:pt idx="1354">
                  <c:v>124.5526941795887</c:v>
                </c:pt>
                <c:pt idx="1355">
                  <c:v>124.7153389649527</c:v>
                </c:pt>
                <c:pt idx="1356">
                  <c:v>124.8782757267332</c:v>
                </c:pt>
                <c:pt idx="1357">
                  <c:v>125.0415040695834</c:v>
                </c:pt>
                <c:pt idx="1358">
                  <c:v>125.2050449971082</c:v>
                </c:pt>
                <c:pt idx="1359">
                  <c:v>125.3688644877057</c:v>
                </c:pt>
                <c:pt idx="1360">
                  <c:v>125.5330036233546</c:v>
                </c:pt>
                <c:pt idx="1361">
                  <c:v>125.6974299633186</c:v>
                </c:pt>
                <c:pt idx="1362">
                  <c:v>125.862184062</c:v>
                </c:pt>
                <c:pt idx="1363">
                  <c:v>126.0272638204693</c:v>
                </c:pt>
                <c:pt idx="1364">
                  <c:v>126.1926167886595</c:v>
                </c:pt>
                <c:pt idx="1365">
                  <c:v>126.3583081718733</c:v>
                </c:pt>
                <c:pt idx="1366">
                  <c:v>126.5242909124989</c:v>
                </c:pt>
                <c:pt idx="1367">
                  <c:v>126.6905641555968</c:v>
                </c:pt>
                <c:pt idx="1368">
                  <c:v>126.857215852392</c:v>
                </c:pt>
                <c:pt idx="1369">
                  <c:v>127.024154262117</c:v>
                </c:pt>
                <c:pt idx="1370">
                  <c:v>127.1913814656822</c:v>
                </c:pt>
                <c:pt idx="1371">
                  <c:v>127.3589938063078</c:v>
                </c:pt>
                <c:pt idx="1372">
                  <c:v>127.5268758688879</c:v>
                </c:pt>
                <c:pt idx="1373">
                  <c:v>127.6950731764598</c:v>
                </c:pt>
                <c:pt idx="1374">
                  <c:v>127.8636397907545</c:v>
                </c:pt>
                <c:pt idx="1375">
                  <c:v>128.0325291111982</c:v>
                </c:pt>
                <c:pt idx="1376">
                  <c:v>128.2017018985487</c:v>
                </c:pt>
                <c:pt idx="1377">
                  <c:v>128.371242606039</c:v>
                </c:pt>
                <c:pt idx="1378">
                  <c:v>128.541072966695</c:v>
                </c:pt>
                <c:pt idx="1379">
                  <c:v>128.7112778266248</c:v>
                </c:pt>
                <c:pt idx="1380">
                  <c:v>128.8817815814271</c:v>
                </c:pt>
                <c:pt idx="1381">
                  <c:v>129.0526233077363</c:v>
                </c:pt>
                <c:pt idx="1382">
                  <c:v>129.2238139300257</c:v>
                </c:pt>
                <c:pt idx="1383">
                  <c:v>129.3953406095081</c:v>
                </c:pt>
                <c:pt idx="1384">
                  <c:v>129.567204108525</c:v>
                </c:pt>
                <c:pt idx="1385">
                  <c:v>129.7394304239058</c:v>
                </c:pt>
                <c:pt idx="1386">
                  <c:v>129.9119812841817</c:v>
                </c:pt>
                <c:pt idx="1387">
                  <c:v>130.084868628295</c:v>
                </c:pt>
                <c:pt idx="1388">
                  <c:v>130.2581045138679</c:v>
                </c:pt>
                <c:pt idx="1389">
                  <c:v>130.4316635051743</c:v>
                </c:pt>
                <c:pt idx="1390">
                  <c:v>130.6056050743415</c:v>
                </c:pt>
                <c:pt idx="1391">
                  <c:v>130.7798914528173</c:v>
                </c:pt>
                <c:pt idx="1392">
                  <c:v>130.9545112642179</c:v>
                </c:pt>
                <c:pt idx="1393">
                  <c:v>131.1294994436825</c:v>
                </c:pt>
                <c:pt idx="1394">
                  <c:v>131.3048507036148</c:v>
                </c:pt>
                <c:pt idx="1395">
                  <c:v>131.4805547548044</c:v>
                </c:pt>
                <c:pt idx="1396">
                  <c:v>131.6566099881894</c:v>
                </c:pt>
                <c:pt idx="1397">
                  <c:v>131.8330086525918</c:v>
                </c:pt>
                <c:pt idx="1398">
                  <c:v>132.0097805596278</c:v>
                </c:pt>
                <c:pt idx="1399">
                  <c:v>132.1869547388723</c:v>
                </c:pt>
                <c:pt idx="1400">
                  <c:v>132.3644269234742</c:v>
                </c:pt>
                <c:pt idx="1401">
                  <c:v>132.5423017276524</c:v>
                </c:pt>
                <c:pt idx="1402">
                  <c:v>132.720556317954</c:v>
                </c:pt>
                <c:pt idx="1403">
                  <c:v>132.8991536327148</c:v>
                </c:pt>
                <c:pt idx="1404">
                  <c:v>133.0781393060698</c:v>
                </c:pt>
                <c:pt idx="1405">
                  <c:v>133.2575003890007</c:v>
                </c:pt>
                <c:pt idx="1406">
                  <c:v>133.4372199016422</c:v>
                </c:pt>
                <c:pt idx="1407">
                  <c:v>133.6172997713523</c:v>
                </c:pt>
                <c:pt idx="1408">
                  <c:v>133.797801817113</c:v>
                </c:pt>
                <c:pt idx="1409">
                  <c:v>133.978649706442</c:v>
                </c:pt>
                <c:pt idx="1410">
                  <c:v>134.159915530703</c:v>
                </c:pt>
                <c:pt idx="1411">
                  <c:v>134.3414977028052</c:v>
                </c:pt>
                <c:pt idx="1412">
                  <c:v>134.5235604014608</c:v>
                </c:pt>
                <c:pt idx="1413">
                  <c:v>134.7059398897455</c:v>
                </c:pt>
                <c:pt idx="1414">
                  <c:v>134.8887487418424</c:v>
                </c:pt>
                <c:pt idx="1415">
                  <c:v>135.071899905426</c:v>
                </c:pt>
                <c:pt idx="1416">
                  <c:v>135.2554921358762</c:v>
                </c:pt>
                <c:pt idx="1417">
                  <c:v>135.4394482127231</c:v>
                </c:pt>
                <c:pt idx="1418">
                  <c:v>135.6238059685517</c:v>
                </c:pt>
                <c:pt idx="1419">
                  <c:v>135.8085888725733</c:v>
                </c:pt>
                <c:pt idx="1420">
                  <c:v>135.993716877382</c:v>
                </c:pt>
                <c:pt idx="1421">
                  <c:v>136.1793251394601</c:v>
                </c:pt>
                <c:pt idx="1422">
                  <c:v>136.3652588778231</c:v>
                </c:pt>
                <c:pt idx="1423">
                  <c:v>136.5516360768566</c:v>
                </c:pt>
                <c:pt idx="1424">
                  <c:v>136.7384114057344</c:v>
                </c:pt>
                <c:pt idx="1425">
                  <c:v>136.9255711061046</c:v>
                </c:pt>
                <c:pt idx="1426">
                  <c:v>137.1131729409896</c:v>
                </c:pt>
                <c:pt idx="1427">
                  <c:v>137.3012034657774</c:v>
                </c:pt>
                <c:pt idx="1428">
                  <c:v>137.489610347723</c:v>
                </c:pt>
                <c:pt idx="1429">
                  <c:v>137.6784397495224</c:v>
                </c:pt>
                <c:pt idx="1430">
                  <c:v>137.8677163773713</c:v>
                </c:pt>
                <c:pt idx="1431">
                  <c:v>138.0573729239281</c:v>
                </c:pt>
                <c:pt idx="1432">
                  <c:v>138.2475055395697</c:v>
                </c:pt>
                <c:pt idx="1433">
                  <c:v>138.4380131823017</c:v>
                </c:pt>
                <c:pt idx="1434">
                  <c:v>138.6289748551523</c:v>
                </c:pt>
                <c:pt idx="1435">
                  <c:v>138.8203706858412</c:v>
                </c:pt>
                <c:pt idx="1436">
                  <c:v>139.012145578399</c:v>
                </c:pt>
                <c:pt idx="1437">
                  <c:v>139.2044223960561</c:v>
                </c:pt>
                <c:pt idx="1438">
                  <c:v>139.3970425418802</c:v>
                </c:pt>
                <c:pt idx="1439">
                  <c:v>139.5901927670832</c:v>
                </c:pt>
                <c:pt idx="1440">
                  <c:v>139.7837197131012</c:v>
                </c:pt>
                <c:pt idx="1441">
                  <c:v>139.97772340666</c:v>
                </c:pt>
                <c:pt idx="1442">
                  <c:v>140.1721350539634</c:v>
                </c:pt>
                <c:pt idx="1443">
                  <c:v>140.3670341011098</c:v>
                </c:pt>
                <c:pt idx="1444">
                  <c:v>140.5623559380302</c:v>
                </c:pt>
                <c:pt idx="1445">
                  <c:v>140.7581084811218</c:v>
                </c:pt>
                <c:pt idx="1446">
                  <c:v>140.9543205072536</c:v>
                </c:pt>
                <c:pt idx="1447">
                  <c:v>141.1510101189976</c:v>
                </c:pt>
                <c:pt idx="1448">
                  <c:v>141.3481597753499</c:v>
                </c:pt>
                <c:pt idx="1449">
                  <c:v>141.5457200707689</c:v>
                </c:pt>
                <c:pt idx="1450">
                  <c:v>141.7437646389101</c:v>
                </c:pt>
                <c:pt idx="1451">
                  <c:v>141.9422632547685</c:v>
                </c:pt>
                <c:pt idx="1452">
                  <c:v>142.1412108057918</c:v>
                </c:pt>
                <c:pt idx="1453">
                  <c:v>142.3406392436548</c:v>
                </c:pt>
                <c:pt idx="1454">
                  <c:v>142.5405458549674</c:v>
                </c:pt>
                <c:pt idx="1455">
                  <c:v>142.7409304588324</c:v>
                </c:pt>
                <c:pt idx="1456">
                  <c:v>142.9417488183375</c:v>
                </c:pt>
                <c:pt idx="1457">
                  <c:v>143.1430665293543</c:v>
                </c:pt>
                <c:pt idx="1458">
                  <c:v>143.344862340211</c:v>
                </c:pt>
                <c:pt idx="1459">
                  <c:v>143.5471265920544</c:v>
                </c:pt>
                <c:pt idx="1460">
                  <c:v>143.7498550963418</c:v>
                </c:pt>
                <c:pt idx="1461">
                  <c:v>143.9530898704352</c:v>
                </c:pt>
                <c:pt idx="1462">
                  <c:v>144.1568079371043</c:v>
                </c:pt>
                <c:pt idx="1463">
                  <c:v>144.3610344787142</c:v>
                </c:pt>
                <c:pt idx="1464">
                  <c:v>144.5657057347167</c:v>
                </c:pt>
                <c:pt idx="1465">
                  <c:v>144.7709302169417</c:v>
                </c:pt>
                <c:pt idx="1466">
                  <c:v>144.9765554267206</c:v>
                </c:pt>
                <c:pt idx="1467">
                  <c:v>145.1827126068548</c:v>
                </c:pt>
                <c:pt idx="1468">
                  <c:v>145.3893932693921</c:v>
                </c:pt>
                <c:pt idx="1469">
                  <c:v>145.5965580194091</c:v>
                </c:pt>
                <c:pt idx="1470">
                  <c:v>145.804227819793</c:v>
                </c:pt>
                <c:pt idx="1471">
                  <c:v>146.012422782805</c:v>
                </c:pt>
                <c:pt idx="1472">
                  <c:v>146.2210684243113</c:v>
                </c:pt>
                <c:pt idx="1473">
                  <c:v>146.4302968573468</c:v>
                </c:pt>
                <c:pt idx="1474">
                  <c:v>146.639996350114</c:v>
                </c:pt>
                <c:pt idx="1475">
                  <c:v>146.8502097936935</c:v>
                </c:pt>
                <c:pt idx="1476">
                  <c:v>147.06090756558</c:v>
                </c:pt>
                <c:pt idx="1477">
                  <c:v>147.2722178020078</c:v>
                </c:pt>
                <c:pt idx="1478">
                  <c:v>147.48398173109</c:v>
                </c:pt>
                <c:pt idx="1479">
                  <c:v>147.6963031469531</c:v>
                </c:pt>
                <c:pt idx="1480">
                  <c:v>147.9091025704124</c:v>
                </c:pt>
                <c:pt idx="1481">
                  <c:v>148.1224813801758</c:v>
                </c:pt>
                <c:pt idx="1482">
                  <c:v>148.3363523433096</c:v>
                </c:pt>
                <c:pt idx="1483">
                  <c:v>148.5507867208282</c:v>
                </c:pt>
                <c:pt idx="1484">
                  <c:v>148.7657654141981</c:v>
                </c:pt>
                <c:pt idx="1485">
                  <c:v>148.9812305691046</c:v>
                </c:pt>
                <c:pt idx="1486">
                  <c:v>149.1972834274002</c:v>
                </c:pt>
                <c:pt idx="1487">
                  <c:v>149.4138668423178</c:v>
                </c:pt>
                <c:pt idx="1488">
                  <c:v>149.6309765623038</c:v>
                </c:pt>
                <c:pt idx="1489">
                  <c:v>149.848689441925</c:v>
                </c:pt>
                <c:pt idx="1490">
                  <c:v>150.0668736008159</c:v>
                </c:pt>
                <c:pt idx="1491">
                  <c:v>150.2856639402831</c:v>
                </c:pt>
                <c:pt idx="1492">
                  <c:v>150.5050089692585</c:v>
                </c:pt>
                <c:pt idx="1493">
                  <c:v>150.7249218757422</c:v>
                </c:pt>
                <c:pt idx="1494">
                  <c:v>150.9454067189211</c:v>
                </c:pt>
                <c:pt idx="1495">
                  <c:v>151.1664091478825</c:v>
                </c:pt>
                <c:pt idx="1496">
                  <c:v>151.3880256570118</c:v>
                </c:pt>
                <c:pt idx="1497">
                  <c:v>151.6101664393855</c:v>
                </c:pt>
                <c:pt idx="1498">
                  <c:v>151.8328812847238</c:v>
                </c:pt>
                <c:pt idx="1499">
                  <c:v>152.0561755689592</c:v>
                </c:pt>
                <c:pt idx="1500">
                  <c:v>152.280089315978</c:v>
                </c:pt>
                <c:pt idx="1501">
                  <c:v>152.5045235462042</c:v>
                </c:pt>
                <c:pt idx="1502">
                  <c:v>152.7296236813217</c:v>
                </c:pt>
                <c:pt idx="1503">
                  <c:v>152.9552533218873</c:v>
                </c:pt>
                <c:pt idx="1504">
                  <c:v>153.1814330976091</c:v>
                </c:pt>
                <c:pt idx="1505">
                  <c:v>153.4082549205463</c:v>
                </c:pt>
                <c:pt idx="1506">
                  <c:v>153.635726065659</c:v>
                </c:pt>
                <c:pt idx="1507">
                  <c:v>153.8636658420989</c:v>
                </c:pt>
                <c:pt idx="1508">
                  <c:v>154.0922566332827</c:v>
                </c:pt>
                <c:pt idx="1509">
                  <c:v>154.3214736566227</c:v>
                </c:pt>
                <c:pt idx="1510">
                  <c:v>154.5513115329613</c:v>
                </c:pt>
                <c:pt idx="1511">
                  <c:v>154.7817099953496</c:v>
                </c:pt>
                <c:pt idx="1512">
                  <c:v>155.0127177606001</c:v>
                </c:pt>
                <c:pt idx="1513">
                  <c:v>155.2443813167787</c:v>
                </c:pt>
                <c:pt idx="1514">
                  <c:v>155.4766209116054</c:v>
                </c:pt>
                <c:pt idx="1515">
                  <c:v>155.7095209396454</c:v>
                </c:pt>
                <c:pt idx="1516">
                  <c:v>155.943009365985</c:v>
                </c:pt>
                <c:pt idx="1517">
                  <c:v>156.1771154386882</c:v>
                </c:pt>
                <c:pt idx="1518">
                  <c:v>156.4118704231552</c:v>
                </c:pt>
                <c:pt idx="1519">
                  <c:v>156.6472255269768</c:v>
                </c:pt>
                <c:pt idx="1520">
                  <c:v>156.8832608390676</c:v>
                </c:pt>
                <c:pt idx="1521">
                  <c:v>157.1198853067577</c:v>
                </c:pt>
                <c:pt idx="1522">
                  <c:v>157.3571737729653</c:v>
                </c:pt>
                <c:pt idx="1523">
                  <c:v>157.5950880851</c:v>
                </c:pt>
                <c:pt idx="1524">
                  <c:v>157.8336790936974</c:v>
                </c:pt>
                <c:pt idx="1525">
                  <c:v>158.0729053747405</c:v>
                </c:pt>
                <c:pt idx="1526">
                  <c:v>158.3127848800075</c:v>
                </c:pt>
                <c:pt idx="1527">
                  <c:v>158.553318417049</c:v>
                </c:pt>
                <c:pt idx="1528">
                  <c:v>158.7945134607769</c:v>
                </c:pt>
                <c:pt idx="1529">
                  <c:v>159.0363389706841</c:v>
                </c:pt>
                <c:pt idx="1530">
                  <c:v>159.2788737624958</c:v>
                </c:pt>
                <c:pt idx="1531">
                  <c:v>159.5220294849853</c:v>
                </c:pt>
                <c:pt idx="1532">
                  <c:v>159.7658717378761</c:v>
                </c:pt>
                <c:pt idx="1533">
                  <c:v>160.0104000761965</c:v>
                </c:pt>
                <c:pt idx="1534">
                  <c:v>160.2555596418185</c:v>
                </c:pt>
                <c:pt idx="1535">
                  <c:v>160.5014744764516</c:v>
                </c:pt>
                <c:pt idx="1536">
                  <c:v>160.7480321279154</c:v>
                </c:pt>
                <c:pt idx="1537">
                  <c:v>160.9952630275901</c:v>
                </c:pt>
                <c:pt idx="1538">
                  <c:v>161.2432028512416</c:v>
                </c:pt>
                <c:pt idx="1539">
                  <c:v>161.4918264504505</c:v>
                </c:pt>
                <c:pt idx="1540">
                  <c:v>161.7411046755256</c:v>
                </c:pt>
                <c:pt idx="1541">
                  <c:v>161.9911497937894</c:v>
                </c:pt>
                <c:pt idx="1542">
                  <c:v>162.2418520997801</c:v>
                </c:pt>
                <c:pt idx="1543">
                  <c:v>162.4932564594076</c:v>
                </c:pt>
                <c:pt idx="1544">
                  <c:v>162.745409574655</c:v>
                </c:pt>
                <c:pt idx="1545">
                  <c:v>162.9982751309896</c:v>
                </c:pt>
                <c:pt idx="1546">
                  <c:v>163.2518132110784</c:v>
                </c:pt>
                <c:pt idx="1547">
                  <c:v>163.5060732629728</c:v>
                </c:pt>
                <c:pt idx="1548">
                  <c:v>163.7610612374143</c:v>
                </c:pt>
                <c:pt idx="1549">
                  <c:v>164.016808103021</c:v>
                </c:pt>
                <c:pt idx="1550">
                  <c:v>164.2732495698274</c:v>
                </c:pt>
                <c:pt idx="1551">
                  <c:v>164.5304175390583</c:v>
                </c:pt>
                <c:pt idx="1552">
                  <c:v>164.7883059895024</c:v>
                </c:pt>
                <c:pt idx="1553">
                  <c:v>165.0469712314191</c:v>
                </c:pt>
                <c:pt idx="1554">
                  <c:v>165.3063629673757</c:v>
                </c:pt>
                <c:pt idx="1555">
                  <c:v>165.5664803105033</c:v>
                </c:pt>
                <c:pt idx="1556">
                  <c:v>165.8274119024066</c:v>
                </c:pt>
                <c:pt idx="1557">
                  <c:v>166.0890175723604</c:v>
                </c:pt>
                <c:pt idx="1558">
                  <c:v>166.3514275793673</c:v>
                </c:pt>
                <c:pt idx="1559">
                  <c:v>166.6145689177534</c:v>
                </c:pt>
                <c:pt idx="1560">
                  <c:v>166.8784798672357</c:v>
                </c:pt>
                <c:pt idx="1561">
                  <c:v>167.1431829596232</c:v>
                </c:pt>
                <c:pt idx="1562">
                  <c:v>167.4086489280212</c:v>
                </c:pt>
                <c:pt idx="1563">
                  <c:v>167.6748690654524</c:v>
                </c:pt>
                <c:pt idx="1564">
                  <c:v>167.9418808393458</c:v>
                </c:pt>
                <c:pt idx="1565">
                  <c:v>168.2096950667622</c:v>
                </c:pt>
                <c:pt idx="1566">
                  <c:v>168.4782536290425</c:v>
                </c:pt>
                <c:pt idx="1567">
                  <c:v>168.7475977183461</c:v>
                </c:pt>
                <c:pt idx="1568">
                  <c:v>169.0177327853854</c:v>
                </c:pt>
                <c:pt idx="1569">
                  <c:v>169.2886826557251</c:v>
                </c:pt>
                <c:pt idx="1570">
                  <c:v>169.5604520440716</c:v>
                </c:pt>
                <c:pt idx="1571">
                  <c:v>169.8329740056057</c:v>
                </c:pt>
                <c:pt idx="1572">
                  <c:v>170.10634977817</c:v>
                </c:pt>
                <c:pt idx="1573">
                  <c:v>170.3805357595655</c:v>
                </c:pt>
                <c:pt idx="1574">
                  <c:v>170.655486560366</c:v>
                </c:pt>
                <c:pt idx="1575">
                  <c:v>170.9313082230278</c:v>
                </c:pt>
                <c:pt idx="1576">
                  <c:v>171.2079427088941</c:v>
                </c:pt>
                <c:pt idx="1577">
                  <c:v>171.4853848491692</c:v>
                </c:pt>
                <c:pt idx="1578">
                  <c:v>171.7636565370881</c:v>
                </c:pt>
                <c:pt idx="1579">
                  <c:v>172.0427719384791</c:v>
                </c:pt>
                <c:pt idx="1580">
                  <c:v>172.3227659710624</c:v>
                </c:pt>
                <c:pt idx="1581">
                  <c:v>172.6035286618165</c:v>
                </c:pt>
                <c:pt idx="1582">
                  <c:v>172.8851790792158</c:v>
                </c:pt>
                <c:pt idx="1583">
                  <c:v>173.1676895953808</c:v>
                </c:pt>
                <c:pt idx="1584">
                  <c:v>173.4510245127743</c:v>
                </c:pt>
                <c:pt idx="1585">
                  <c:v>173.7352568971904</c:v>
                </c:pt>
                <c:pt idx="1586">
                  <c:v>174.0203156636225</c:v>
                </c:pt>
                <c:pt idx="1587">
                  <c:v>174.3063063351857</c:v>
                </c:pt>
                <c:pt idx="1588">
                  <c:v>174.5932076144212</c:v>
                </c:pt>
                <c:pt idx="1589">
                  <c:v>174.8812686430165</c:v>
                </c:pt>
                <c:pt idx="1590">
                  <c:v>175.1682858104882</c:v>
                </c:pt>
                <c:pt idx="1591">
                  <c:v>175.4584027148542</c:v>
                </c:pt>
                <c:pt idx="1592">
                  <c:v>175.748783854444</c:v>
                </c:pt>
                <c:pt idx="1593">
                  <c:v>176.0400594193114</c:v>
                </c:pt>
                <c:pt idx="1594">
                  <c:v>176.332215674617</c:v>
                </c:pt>
                <c:pt idx="1595">
                  <c:v>176.62524751511</c:v>
                </c:pt>
                <c:pt idx="1596">
                  <c:v>176.9191600139563</c:v>
                </c:pt>
                <c:pt idx="1597">
                  <c:v>177.2139812242305</c:v>
                </c:pt>
                <c:pt idx="1598">
                  <c:v>177.5097358358883</c:v>
                </c:pt>
                <c:pt idx="1599">
                  <c:v>177.8063346575207</c:v>
                </c:pt>
                <c:pt idx="1600">
                  <c:v>178.1039607129958</c:v>
                </c:pt>
                <c:pt idx="1601">
                  <c:v>178.4024438056181</c:v>
                </c:pt>
                <c:pt idx="1602">
                  <c:v>178.7018961805338</c:v>
                </c:pt>
                <c:pt idx="1603">
                  <c:v>179.0022505371427</c:v>
                </c:pt>
                <c:pt idx="1604">
                  <c:v>179.303570883586</c:v>
                </c:pt>
                <c:pt idx="1605">
                  <c:v>179.6058151431102</c:v>
                </c:pt>
                <c:pt idx="1606">
                  <c:v>179.9090306170282</c:v>
                </c:pt>
                <c:pt idx="1607">
                  <c:v>180.2131500822881</c:v>
                </c:pt>
                <c:pt idx="1608">
                  <c:v>180.5182606286474</c:v>
                </c:pt>
                <c:pt idx="1609">
                  <c:v>180.8243327052531</c:v>
                </c:pt>
                <c:pt idx="1610">
                  <c:v>181.1313428781462</c:v>
                </c:pt>
                <c:pt idx="1611">
                  <c:v>181.4393701811255</c:v>
                </c:pt>
                <c:pt idx="1612">
                  <c:v>181.7483407746955</c:v>
                </c:pt>
                <c:pt idx="1613">
                  <c:v>182.058323514907</c:v>
                </c:pt>
                <c:pt idx="1614">
                  <c:v>182.3692556851492</c:v>
                </c:pt>
                <c:pt idx="1615">
                  <c:v>182.681218184314</c:v>
                </c:pt>
                <c:pt idx="1616">
                  <c:v>182.9941249837435</c:v>
                </c:pt>
                <c:pt idx="1617">
                  <c:v>183.3080539501136</c:v>
                </c:pt>
                <c:pt idx="1618">
                  <c:v>183.6229757901625</c:v>
                </c:pt>
                <c:pt idx="1619">
                  <c:v>183.9389432522354</c:v>
                </c:pt>
                <c:pt idx="1620">
                  <c:v>184.2558576727832</c:v>
                </c:pt>
                <c:pt idx="1621">
                  <c:v>184.57385232621</c:v>
                </c:pt>
                <c:pt idx="1622">
                  <c:v>184.8928590758828</c:v>
                </c:pt>
                <c:pt idx="1623">
                  <c:v>185.21288691207</c:v>
                </c:pt>
                <c:pt idx="1624">
                  <c:v>185.5339378943529</c:v>
                </c:pt>
                <c:pt idx="1625">
                  <c:v>185.8560285988148</c:v>
                </c:pt>
                <c:pt idx="1626">
                  <c:v>186.1791570258742</c:v>
                </c:pt>
                <c:pt idx="1627">
                  <c:v>186.5033876330311</c:v>
                </c:pt>
                <c:pt idx="1628">
                  <c:v>186.8285834930188</c:v>
                </c:pt>
                <c:pt idx="1629">
                  <c:v>187.1549414154297</c:v>
                </c:pt>
                <c:pt idx="1630">
                  <c:v>187.4822757960598</c:v>
                </c:pt>
                <c:pt idx="1631">
                  <c:v>187.8107359360966</c:v>
                </c:pt>
                <c:pt idx="1632">
                  <c:v>188.1402626410447</c:v>
                </c:pt>
                <c:pt idx="1633">
                  <c:v>188.4708101893806</c:v>
                </c:pt>
                <c:pt idx="1634">
                  <c:v>188.802485041059</c:v>
                </c:pt>
                <c:pt idx="1635">
                  <c:v>189.1352682960759</c:v>
                </c:pt>
                <c:pt idx="1636">
                  <c:v>189.4691478137933</c:v>
                </c:pt>
                <c:pt idx="1637">
                  <c:v>189.8041015558351</c:v>
                </c:pt>
                <c:pt idx="1638">
                  <c:v>190.1401643381146</c:v>
                </c:pt>
                <c:pt idx="1639">
                  <c:v>190.4773321999247</c:v>
                </c:pt>
                <c:pt idx="1640">
                  <c:v>190.8156104453062</c:v>
                </c:pt>
                <c:pt idx="1641">
                  <c:v>191.1550603530695</c:v>
                </c:pt>
                <c:pt idx="1642">
                  <c:v>191.4956186782976</c:v>
                </c:pt>
                <c:pt idx="1643">
                  <c:v>191.8372686397358</c:v>
                </c:pt>
                <c:pt idx="1644">
                  <c:v>192.1801342647344</c:v>
                </c:pt>
                <c:pt idx="1645">
                  <c:v>192.5240777878261</c:v>
                </c:pt>
                <c:pt idx="1646">
                  <c:v>192.8691907443756</c:v>
                </c:pt>
                <c:pt idx="1647">
                  <c:v>193.2154618225192</c:v>
                </c:pt>
                <c:pt idx="1648">
                  <c:v>193.5628925651482</c:v>
                </c:pt>
                <c:pt idx="1649">
                  <c:v>193.911516300893</c:v>
                </c:pt>
                <c:pt idx="1650">
                  <c:v>194.2612772008947</c:v>
                </c:pt>
                <c:pt idx="1651">
                  <c:v>194.6122309390341</c:v>
                </c:pt>
                <c:pt idx="1652">
                  <c:v>194.9643361429546</c:v>
                </c:pt>
                <c:pt idx="1653">
                  <c:v>195.3176930608493</c:v>
                </c:pt>
                <c:pt idx="1654">
                  <c:v>195.672237934885</c:v>
                </c:pt>
                <c:pt idx="1655">
                  <c:v>196.0279152350826</c:v>
                </c:pt>
                <c:pt idx="1656">
                  <c:v>196.3848919574183</c:v>
                </c:pt>
                <c:pt idx="1657">
                  <c:v>196.7430192247541</c:v>
                </c:pt>
                <c:pt idx="1658">
                  <c:v>197.1023959269474</c:v>
                </c:pt>
                <c:pt idx="1659">
                  <c:v>197.4630065704893</c:v>
                </c:pt>
                <c:pt idx="1660">
                  <c:v>197.8248328650268</c:v>
                </c:pt>
                <c:pt idx="1661">
                  <c:v>198.187918130135</c:v>
                </c:pt>
                <c:pt idx="1662">
                  <c:v>198.5522058461171</c:v>
                </c:pt>
                <c:pt idx="1663">
                  <c:v>198.9177887681915</c:v>
                </c:pt>
                <c:pt idx="1664">
                  <c:v>199.284627231118</c:v>
                </c:pt>
                <c:pt idx="1665">
                  <c:v>199.6527078487406</c:v>
                </c:pt>
                <c:pt idx="1666">
                  <c:v>200.0220392035298</c:v>
                </c:pt>
                <c:pt idx="1667">
                  <c:v>200.39271529565</c:v>
                </c:pt>
                <c:pt idx="1668">
                  <c:v>200.7646453647583</c:v>
                </c:pt>
                <c:pt idx="1669">
                  <c:v>201.137824480926</c:v>
                </c:pt>
                <c:pt idx="1670">
                  <c:v>201.5123429689754</c:v>
                </c:pt>
                <c:pt idx="1671">
                  <c:v>201.8881317018133</c:v>
                </c:pt>
                <c:pt idx="1672">
                  <c:v>202.2652110464302</c:v>
                </c:pt>
                <c:pt idx="1673">
                  <c:v>202.6437286502458</c:v>
                </c:pt>
                <c:pt idx="1674">
                  <c:v>203.0234049154832</c:v>
                </c:pt>
                <c:pt idx="1675">
                  <c:v>203.4045029823592</c:v>
                </c:pt>
                <c:pt idx="1676">
                  <c:v>203.7868845677806</c:v>
                </c:pt>
                <c:pt idx="1677">
                  <c:v>204.1706763853184</c:v>
                </c:pt>
                <c:pt idx="1678">
                  <c:v>204.5557908766675</c:v>
                </c:pt>
                <c:pt idx="1679">
                  <c:v>204.9422389002341</c:v>
                </c:pt>
                <c:pt idx="1680">
                  <c:v>205.3300382695361</c:v>
                </c:pt>
                <c:pt idx="1681">
                  <c:v>205.7192508754133</c:v>
                </c:pt>
                <c:pt idx="1682">
                  <c:v>206.1098403847852</c:v>
                </c:pt>
                <c:pt idx="1683">
                  <c:v>206.5018001022555</c:v>
                </c:pt>
                <c:pt idx="1684">
                  <c:v>206.8951346987815</c:v>
                </c:pt>
                <c:pt idx="1685">
                  <c:v>207.2898962793878</c:v>
                </c:pt>
                <c:pt idx="1686">
                  <c:v>207.6860411148186</c:v>
                </c:pt>
                <c:pt idx="1687">
                  <c:v>208.0836113710122</c:v>
                </c:pt>
                <c:pt idx="1688">
                  <c:v>208.4825751968885</c:v>
                </c:pt>
                <c:pt idx="1689">
                  <c:v>208.8829752679991</c:v>
                </c:pt>
                <c:pt idx="1690">
                  <c:v>209.2848269599304</c:v>
                </c:pt>
                <c:pt idx="1691">
                  <c:v>209.6880835722864</c:v>
                </c:pt>
                <c:pt idx="1692">
                  <c:v>210.0928422968178</c:v>
                </c:pt>
                <c:pt idx="1693">
                  <c:v>210.4990460753357</c:v>
                </c:pt>
                <c:pt idx="1694">
                  <c:v>210.9066800610767</c:v>
                </c:pt>
                <c:pt idx="1695">
                  <c:v>211.3157614229107</c:v>
                </c:pt>
                <c:pt idx="1696">
                  <c:v>211.726364254604</c:v>
                </c:pt>
                <c:pt idx="1697">
                  <c:v>212.1385038245519</c:v>
                </c:pt>
                <c:pt idx="1698">
                  <c:v>212.5520019395487</c:v>
                </c:pt>
                <c:pt idx="1699">
                  <c:v>212.9671536284332</c:v>
                </c:pt>
                <c:pt idx="1700">
                  <c:v>213.3837218419226</c:v>
                </c:pt>
                <c:pt idx="1701">
                  <c:v>213.801830640803</c:v>
                </c:pt>
                <c:pt idx="1702">
                  <c:v>214.2214887827251</c:v>
                </c:pt>
                <c:pt idx="1703">
                  <c:v>214.6426619479529</c:v>
                </c:pt>
                <c:pt idx="1704">
                  <c:v>215.0653877411175</c:v>
                </c:pt>
                <c:pt idx="1705">
                  <c:v>215.489650101139</c:v>
                </c:pt>
                <c:pt idx="1706">
                  <c:v>215.9154755964262</c:v>
                </c:pt>
                <c:pt idx="1707">
                  <c:v>216.3428457885552</c:v>
                </c:pt>
                <c:pt idx="1708">
                  <c:v>216.7717756027763</c:v>
                </c:pt>
                <c:pt idx="1709">
                  <c:v>217.2023546941275</c:v>
                </c:pt>
                <c:pt idx="1710">
                  <c:v>217.6344691988502</c:v>
                </c:pt>
                <c:pt idx="1711">
                  <c:v>218.0681895437735</c:v>
                </c:pt>
                <c:pt idx="1712">
                  <c:v>218.5035018075203</c:v>
                </c:pt>
                <c:pt idx="1713">
                  <c:v>218.9405273054557</c:v>
                </c:pt>
                <c:pt idx="1714">
                  <c:v>219.379068568188</c:v>
                </c:pt>
                <c:pt idx="1715">
                  <c:v>219.819267512063</c:v>
                </c:pt>
                <c:pt idx="1716">
                  <c:v>220.2611066381754</c:v>
                </c:pt>
                <c:pt idx="1717">
                  <c:v>220.7046300096459</c:v>
                </c:pt>
                <c:pt idx="1718">
                  <c:v>221.1497878832176</c:v>
                </c:pt>
                <c:pt idx="1719">
                  <c:v>221.5966021809498</c:v>
                </c:pt>
                <c:pt idx="1720">
                  <c:v>222.0451049365338</c:v>
                </c:pt>
                <c:pt idx="1721">
                  <c:v>222.4953066013502</c:v>
                </c:pt>
                <c:pt idx="1722">
                  <c:v>222.9471876977587</c:v>
                </c:pt>
                <c:pt idx="1723">
                  <c:v>223.4007978863331</c:v>
                </c:pt>
                <c:pt idx="1724">
                  <c:v>223.8560855578992</c:v>
                </c:pt>
                <c:pt idx="1725">
                  <c:v>224.3131328182412</c:v>
                </c:pt>
                <c:pt idx="1726">
                  <c:v>224.7718243984288</c:v>
                </c:pt>
                <c:pt idx="1727">
                  <c:v>225.2323758283464</c:v>
                </c:pt>
                <c:pt idx="1728">
                  <c:v>225.694593422403</c:v>
                </c:pt>
                <c:pt idx="1729">
                  <c:v>226.1585958832278</c:v>
                </c:pt>
                <c:pt idx="1730">
                  <c:v>226.6244056730179</c:v>
                </c:pt>
                <c:pt idx="1731">
                  <c:v>227.0919078688675</c:v>
                </c:pt>
                <c:pt idx="1732">
                  <c:v>227.5612575042348</c:v>
                </c:pt>
                <c:pt idx="1733">
                  <c:v>228.0324051423858</c:v>
                </c:pt>
                <c:pt idx="1734">
                  <c:v>228.5053710210331</c:v>
                </c:pt>
                <c:pt idx="1735">
                  <c:v>228.9800213045972</c:v>
                </c:pt>
                <c:pt idx="1736">
                  <c:v>229.4567084518586</c:v>
                </c:pt>
                <c:pt idx="1737">
                  <c:v>229.9351154203112</c:v>
                </c:pt>
                <c:pt idx="1738">
                  <c:v>230.4153953656338</c:v>
                </c:pt>
                <c:pt idx="1739">
                  <c:v>230.8975134627655</c:v>
                </c:pt>
                <c:pt idx="1740">
                  <c:v>231.3815328086371</c:v>
                </c:pt>
                <c:pt idx="1741">
                  <c:v>231.867376459301</c:v>
                </c:pt>
                <c:pt idx="1742">
                  <c:v>232.355146131031</c:v>
                </c:pt>
                <c:pt idx="1743">
                  <c:v>232.8447887435346</c:v>
                </c:pt>
                <c:pt idx="1744">
                  <c:v>233.3363860257666</c:v>
                </c:pt>
                <c:pt idx="1745">
                  <c:v>233.8298337806513</c:v>
                </c:pt>
                <c:pt idx="1746">
                  <c:v>234.3252588291189</c:v>
                </c:pt>
                <c:pt idx="1747">
                  <c:v>234.8226045733383</c:v>
                </c:pt>
                <c:pt idx="1748">
                  <c:v>235.3219298187071</c:v>
                </c:pt>
                <c:pt idx="1749">
                  <c:v>235.8232090717352</c:v>
                </c:pt>
                <c:pt idx="1750">
                  <c:v>236.326414319172</c:v>
                </c:pt>
                <c:pt idx="1751">
                  <c:v>236.831595836247</c:v>
                </c:pt>
                <c:pt idx="1752">
                  <c:v>237.3388960813653</c:v>
                </c:pt>
                <c:pt idx="1753">
                  <c:v>237.848081179136</c:v>
                </c:pt>
                <c:pt idx="1754">
                  <c:v>238.3593426270986</c:v>
                </c:pt>
                <c:pt idx="1755">
                  <c:v>238.8726314330997</c:v>
                </c:pt>
                <c:pt idx="1756">
                  <c:v>239.3879182579075</c:v>
                </c:pt>
                <c:pt idx="1757">
                  <c:v>239.9052765810224</c:v>
                </c:pt>
                <c:pt idx="1758">
                  <c:v>240.4247300217032</c:v>
                </c:pt>
                <c:pt idx="1759">
                  <c:v>240.9462308713657</c:v>
                </c:pt>
                <c:pt idx="1760">
                  <c:v>241.4697912797942</c:v>
                </c:pt>
                <c:pt idx="1761">
                  <c:v>241.9954561674057</c:v>
                </c:pt>
                <c:pt idx="1762">
                  <c:v>242.5232991908545</c:v>
                </c:pt>
                <c:pt idx="1763">
                  <c:v>243.0532027423681</c:v>
                </c:pt>
                <c:pt idx="1764">
                  <c:v>243.5852388669324</c:v>
                </c:pt>
                <c:pt idx="1765">
                  <c:v>244.1194552901035</c:v>
                </c:pt>
                <c:pt idx="1766">
                  <c:v>244.6557832828272</c:v>
                </c:pt>
                <c:pt idx="1767">
                  <c:v>245.1942663181808</c:v>
                </c:pt>
                <c:pt idx="1768">
                  <c:v>245.7350236623642</c:v>
                </c:pt>
                <c:pt idx="1769">
                  <c:v>246.2778649297229</c:v>
                </c:pt>
                <c:pt idx="1770">
                  <c:v>246.8229961093944</c:v>
                </c:pt>
                <c:pt idx="1771">
                  <c:v>247.3703155319874</c:v>
                </c:pt>
                <c:pt idx="1772">
                  <c:v>247.9199466039916</c:v>
                </c:pt>
                <c:pt idx="1773">
                  <c:v>248.4717160011596</c:v>
                </c:pt>
                <c:pt idx="1774">
                  <c:v>249.0257994003211</c:v>
                </c:pt>
                <c:pt idx="1775">
                  <c:v>249.5821328694406</c:v>
                </c:pt>
                <c:pt idx="1776">
                  <c:v>250.1407410690817</c:v>
                </c:pt>
                <c:pt idx="1777">
                  <c:v>250.7016763991539</c:v>
                </c:pt>
                <c:pt idx="1778">
                  <c:v>251.264949003877</c:v>
                </c:pt>
                <c:pt idx="1779">
                  <c:v>251.8304980344788</c:v>
                </c:pt>
                <c:pt idx="1780">
                  <c:v>252.3983419156297</c:v>
                </c:pt>
                <c:pt idx="1781">
                  <c:v>252.9686170176106</c:v>
                </c:pt>
                <c:pt idx="1782">
                  <c:v>253.5412860448897</c:v>
                </c:pt>
                <c:pt idx="1783">
                  <c:v>254.1162356553116</c:v>
                </c:pt>
                <c:pt idx="1784">
                  <c:v>254.693684958248</c:v>
                </c:pt>
                <c:pt idx="1785">
                  <c:v>255.2734877133048</c:v>
                </c:pt>
                <c:pt idx="1786">
                  <c:v>255.8556541196735</c:v>
                </c:pt>
                <c:pt idx="1787">
                  <c:v>256.4402934989918</c:v>
                </c:pt>
                <c:pt idx="1788">
                  <c:v>257.027454034542</c:v>
                </c:pt>
                <c:pt idx="1789">
                  <c:v>257.6170215432327</c:v>
                </c:pt>
                <c:pt idx="1790">
                  <c:v>258.2090925622689</c:v>
                </c:pt>
                <c:pt idx="1791">
                  <c:v>258.80365530103</c:v>
                </c:pt>
                <c:pt idx="1792">
                  <c:v>259.4007445982821</c:v>
                </c:pt>
                <c:pt idx="1793">
                  <c:v>260.0002444481862</c:v>
                </c:pt>
                <c:pt idx="1794">
                  <c:v>260.602459240909</c:v>
                </c:pt>
                <c:pt idx="1795">
                  <c:v>261.2071630705109</c:v>
                </c:pt>
                <c:pt idx="1796">
                  <c:v>261.8143077330153</c:v>
                </c:pt>
                <c:pt idx="1797">
                  <c:v>262.4242558825522</c:v>
                </c:pt>
                <c:pt idx="1798">
                  <c:v>263.0367280512783</c:v>
                </c:pt>
                <c:pt idx="1799">
                  <c:v>263.651772633831</c:v>
                </c:pt>
                <c:pt idx="1800">
                  <c:v>264.269441315818</c:v>
                </c:pt>
                <c:pt idx="1801">
                  <c:v>264.8897592465289</c:v>
                </c:pt>
                <c:pt idx="1802">
                  <c:v>265.5127899095383</c:v>
                </c:pt>
                <c:pt idx="1803">
                  <c:v>266.1384643844011</c:v>
                </c:pt>
                <c:pt idx="1804">
                  <c:v>266.7668473106787</c:v>
                </c:pt>
                <c:pt idx="1805">
                  <c:v>267.3979529011376</c:v>
                </c:pt>
                <c:pt idx="1806">
                  <c:v>268.0318276398891</c:v>
                </c:pt>
                <c:pt idx="1807">
                  <c:v>268.6683667971346</c:v>
                </c:pt>
                <c:pt idx="1808">
                  <c:v>269.3076940153543</c:v>
                </c:pt>
                <c:pt idx="1809">
                  <c:v>269.949853973172</c:v>
                </c:pt>
                <c:pt idx="1810">
                  <c:v>270.5947836637574</c:v>
                </c:pt>
                <c:pt idx="1811">
                  <c:v>271.2425818678181</c:v>
                </c:pt>
                <c:pt idx="1812">
                  <c:v>271.8930955074454</c:v>
                </c:pt>
                <c:pt idx="1813">
                  <c:v>272.5465544062863</c:v>
                </c:pt>
                <c:pt idx="1814">
                  <c:v>273.2028142979817</c:v>
                </c:pt>
                <c:pt idx="1815">
                  <c:v>273.8620343509527</c:v>
                </c:pt>
                <c:pt idx="1816">
                  <c:v>274.5240779773674</c:v>
                </c:pt>
                <c:pt idx="1817">
                  <c:v>275.1890940403678</c:v>
                </c:pt>
                <c:pt idx="1818">
                  <c:v>275.8570070974145</c:v>
                </c:pt>
                <c:pt idx="1819">
                  <c:v>276.5279575106557</c:v>
                </c:pt>
                <c:pt idx="1820">
                  <c:v>277.201862608239</c:v>
                </c:pt>
                <c:pt idx="1821">
                  <c:v>277.8786821721416</c:v>
                </c:pt>
                <c:pt idx="1822">
                  <c:v>278.5586302455108</c:v>
                </c:pt>
                <c:pt idx="1823">
                  <c:v>279.241588855267</c:v>
                </c:pt>
                <c:pt idx="1824">
                  <c:v>279.9275109790186</c:v>
                </c:pt>
                <c:pt idx="1825">
                  <c:v>280.6165953742316</c:v>
                </c:pt>
                <c:pt idx="1826">
                  <c:v>281.308811245552</c:v>
                </c:pt>
                <c:pt idx="1827">
                  <c:v>282.0040267491032</c:v>
                </c:pt>
                <c:pt idx="1828">
                  <c:v>282.7024687990227</c:v>
                </c:pt>
                <c:pt idx="1829">
                  <c:v>283.4039593965506</c:v>
                </c:pt>
                <c:pt idx="1830">
                  <c:v>284.1087271184482</c:v>
                </c:pt>
                <c:pt idx="1831">
                  <c:v>284.8166279308596</c:v>
                </c:pt>
                <c:pt idx="1832">
                  <c:v>285.5277598254981</c:v>
                </c:pt>
                <c:pt idx="1833">
                  <c:v>286.242096850887</c:v>
                </c:pt>
                <c:pt idx="1834">
                  <c:v>286.9597613114302</c:v>
                </c:pt>
                <c:pt idx="1835">
                  <c:v>287.680657563397</c:v>
                </c:pt>
                <c:pt idx="1836">
                  <c:v>288.4048428558265</c:v>
                </c:pt>
                <c:pt idx="1837">
                  <c:v>289.1323699439939</c:v>
                </c:pt>
                <c:pt idx="1838">
                  <c:v>289.8631652763044</c:v>
                </c:pt>
                <c:pt idx="1839">
                  <c:v>290.597436012341</c:v>
                </c:pt>
                <c:pt idx="1840">
                  <c:v>291.3350411542293</c:v>
                </c:pt>
                <c:pt idx="1841">
                  <c:v>292.0760655399888</c:v>
                </c:pt>
                <c:pt idx="1842">
                  <c:v>292.8204996288576</c:v>
                </c:pt>
                <c:pt idx="1843">
                  <c:v>293.5683560225069</c:v>
                </c:pt>
                <c:pt idx="1844">
                  <c:v>294.319728025141</c:v>
                </c:pt>
                <c:pt idx="1845">
                  <c:v>295.0745791351026</c:v>
                </c:pt>
                <c:pt idx="1846">
                  <c:v>295.8329728933655</c:v>
                </c:pt>
                <c:pt idx="1847">
                  <c:v>296.5949323113845</c:v>
                </c:pt>
                <c:pt idx="1848">
                  <c:v>297.360390968355</c:v>
                </c:pt>
                <c:pt idx="1849">
                  <c:v>298.1294865280471</c:v>
                </c:pt>
                <c:pt idx="1850">
                  <c:v>298.9022072043472</c:v>
                </c:pt>
                <c:pt idx="1851">
                  <c:v>299.6785217884303</c:v>
                </c:pt>
                <c:pt idx="1852">
                  <c:v>300.4585874405945</c:v>
                </c:pt>
                <c:pt idx="1853">
                  <c:v>301.2422475967637</c:v>
                </c:pt>
                <c:pt idx="1854">
                  <c:v>302.029623612146</c:v>
                </c:pt>
                <c:pt idx="1855">
                  <c:v>302.8208337172276</c:v>
                </c:pt>
                <c:pt idx="1856">
                  <c:v>303.6157841236303</c:v>
                </c:pt>
                <c:pt idx="1857">
                  <c:v>304.4144136011103</c:v>
                </c:pt>
                <c:pt idx="1858">
                  <c:v>305.2169944114994</c:v>
                </c:pt>
                <c:pt idx="1859">
                  <c:v>306.0233572089987</c:v>
                </c:pt>
                <c:pt idx="1860">
                  <c:v>306.8335951418192</c:v>
                </c:pt>
                <c:pt idx="1861">
                  <c:v>307.6477400550843</c:v>
                </c:pt>
                <c:pt idx="1862">
                  <c:v>308.465777680566</c:v>
                </c:pt>
                <c:pt idx="1863">
                  <c:v>309.2877123331876</c:v>
                </c:pt>
                <c:pt idx="1864">
                  <c:v>310.1137660932095</c:v>
                </c:pt>
                <c:pt idx="1865">
                  <c:v>310.9437687732041</c:v>
                </c:pt>
                <c:pt idx="1866">
                  <c:v>311.7777673686591</c:v>
                </c:pt>
                <c:pt idx="1867">
                  <c:v>312.6158474864881</c:v>
                </c:pt>
                <c:pt idx="1868">
                  <c:v>313.457980936883</c:v>
                </c:pt>
                <c:pt idx="1869">
                  <c:v>314.3042904220823</c:v>
                </c:pt>
                <c:pt idx="1870">
                  <c:v>315.154722273322</c:v>
                </c:pt>
                <c:pt idx="1871">
                  <c:v>316.0093539071715</c:v>
                </c:pt>
                <c:pt idx="1872">
                  <c:v>316.8681029029559</c:v>
                </c:pt>
                <c:pt idx="1873">
                  <c:v>317.7311400446399</c:v>
                </c:pt>
                <c:pt idx="1874">
                  <c:v>318.5985111325932</c:v>
                </c:pt>
                <c:pt idx="1875">
                  <c:v>319.4701077870862</c:v>
                </c:pt>
                <c:pt idx="1876">
                  <c:v>320.3459796038724</c:v>
                </c:pt>
                <c:pt idx="1877">
                  <c:v>321.2262701288654</c:v>
                </c:pt>
                <c:pt idx="1878">
                  <c:v>322.1109162989139</c:v>
                </c:pt>
                <c:pt idx="1879">
                  <c:v>323.0000161334296</c:v>
                </c:pt>
                <c:pt idx="1880">
                  <c:v>323.8935631098431</c:v>
                </c:pt>
                <c:pt idx="1881">
                  <c:v>324.7915468219266</c:v>
                </c:pt>
                <c:pt idx="1882">
                  <c:v>325.6941045099611</c:v>
                </c:pt>
                <c:pt idx="1883">
                  <c:v>326.6011890083022</c:v>
                </c:pt>
                <c:pt idx="1884">
                  <c:v>327.512869906377</c:v>
                </c:pt>
                <c:pt idx="1885">
                  <c:v>328.4291115467847</c:v>
                </c:pt>
                <c:pt idx="1886">
                  <c:v>329.3499967022086</c:v>
                </c:pt>
                <c:pt idx="1887">
                  <c:v>330.2755386878599</c:v>
                </c:pt>
                <c:pt idx="1888">
                  <c:v>331.2059316328099</c:v>
                </c:pt>
                <c:pt idx="1889">
                  <c:v>332.1410070985187</c:v>
                </c:pt>
                <c:pt idx="1890">
                  <c:v>333.0808002104873</c:v>
                </c:pt>
                <c:pt idx="1891">
                  <c:v>334.025508094856</c:v>
                </c:pt>
                <c:pt idx="1892">
                  <c:v>334.9750395023689</c:v>
                </c:pt>
                <c:pt idx="1893">
                  <c:v>335.9294559371734</c:v>
                </c:pt>
                <c:pt idx="1894">
                  <c:v>336.888741892507</c:v>
                </c:pt>
                <c:pt idx="1895">
                  <c:v>337.8530503909222</c:v>
                </c:pt>
                <c:pt idx="1896">
                  <c:v>338.8224013143891</c:v>
                </c:pt>
                <c:pt idx="1897">
                  <c:v>339.796774830996</c:v>
                </c:pt>
                <c:pt idx="1898">
                  <c:v>340.7762013800226</c:v>
                </c:pt>
                <c:pt idx="1899">
                  <c:v>341.7607384301812</c:v>
                </c:pt>
                <c:pt idx="1900">
                  <c:v>342.750402550402</c:v>
                </c:pt>
                <c:pt idx="1901">
                  <c:v>343.7453308889772</c:v>
                </c:pt>
                <c:pt idx="1902">
                  <c:v>344.7453963011388</c:v>
                </c:pt>
                <c:pt idx="1903">
                  <c:v>345.7507816605598</c:v>
                </c:pt>
                <c:pt idx="1904">
                  <c:v>346.7614921940137</c:v>
                </c:pt>
                <c:pt idx="1905">
                  <c:v>347.7775722354243</c:v>
                </c:pt>
                <c:pt idx="1906">
                  <c:v>348.7989940699391</c:v>
                </c:pt>
                <c:pt idx="1907">
                  <c:v>349.825890995565</c:v>
                </c:pt>
                <c:pt idx="1908">
                  <c:v>350.8582820741517</c:v>
                </c:pt>
                <c:pt idx="1909">
                  <c:v>351.8961403426791</c:v>
                </c:pt>
                <c:pt idx="1910">
                  <c:v>352.9396015302071</c:v>
                </c:pt>
                <c:pt idx="1911">
                  <c:v>353.9886438268541</c:v>
                </c:pt>
                <c:pt idx="1912">
                  <c:v>355.043371146917</c:v>
                </c:pt>
                <c:pt idx="1913">
                  <c:v>356.1037761371567</c:v>
                </c:pt>
                <c:pt idx="1914">
                  <c:v>357.1698880255187</c:v>
                </c:pt>
                <c:pt idx="1915">
                  <c:v>358.2417871349691</c:v>
                </c:pt>
                <c:pt idx="1916">
                  <c:v>359.3195632354176</c:v>
                </c:pt>
                <c:pt idx="1917">
                  <c:v>360.4031657632615</c:v>
                </c:pt>
                <c:pt idx="1918">
                  <c:v>361.4926798539762</c:v>
                </c:pt>
                <c:pt idx="1919">
                  <c:v>362.5882751788392</c:v>
                </c:pt>
                <c:pt idx="1920">
                  <c:v>363.6897245460266</c:v>
                </c:pt>
                <c:pt idx="1921">
                  <c:v>364.7973623019832</c:v>
                </c:pt>
                <c:pt idx="1922">
                  <c:v>365.9110724494983</c:v>
                </c:pt>
                <c:pt idx="1923">
                  <c:v>367.0309634708209</c:v>
                </c:pt>
                <c:pt idx="1924">
                  <c:v>368.1570247754105</c:v>
                </c:pt>
                <c:pt idx="1925">
                  <c:v>369.2893890105906</c:v>
                </c:pt>
                <c:pt idx="1926">
                  <c:v>370.4280637828429</c:v>
                </c:pt>
                <c:pt idx="1927">
                  <c:v>371.5730146342132</c:v>
                </c:pt>
                <c:pt idx="1928">
                  <c:v>372.7244863425593</c:v>
                </c:pt>
                <c:pt idx="1929">
                  <c:v>373.8823790807945</c:v>
                </c:pt>
                <c:pt idx="1930">
                  <c:v>375.0468045497693</c:v>
                </c:pt>
                <c:pt idx="1931">
                  <c:v>376.2178405269545</c:v>
                </c:pt>
                <c:pt idx="1932">
                  <c:v>377.3954497676276</c:v>
                </c:pt>
                <c:pt idx="1933">
                  <c:v>378.579682797557</c:v>
                </c:pt>
                <c:pt idx="1934">
                  <c:v>379.7708393186712</c:v>
                </c:pt>
                <c:pt idx="1935">
                  <c:v>380.9687149342071</c:v>
                </c:pt>
                <c:pt idx="1936">
                  <c:v>382.1734179862802</c:v>
                </c:pt>
                <c:pt idx="1937">
                  <c:v>383.3850532447073</c:v>
                </c:pt>
                <c:pt idx="1938">
                  <c:v>384.6035774279592</c:v>
                </c:pt>
                <c:pt idx="1939">
                  <c:v>385.8291903129938</c:v>
                </c:pt>
                <c:pt idx="1940">
                  <c:v>387.0618964204034</c:v>
                </c:pt>
                <c:pt idx="1941">
                  <c:v>388.3016914630927</c:v>
                </c:pt>
                <c:pt idx="1942">
                  <c:v>389.548767411834</c:v>
                </c:pt>
                <c:pt idx="1943">
                  <c:v>390.8030478585411</c:v>
                </c:pt>
                <c:pt idx="1944">
                  <c:v>392.0646669389375</c:v>
                </c:pt>
                <c:pt idx="1945">
                  <c:v>393.3336435442702</c:v>
                </c:pt>
                <c:pt idx="1946">
                  <c:v>394.6101726460592</c:v>
                </c:pt>
                <c:pt idx="1947">
                  <c:v>395.8942206257717</c:v>
                </c:pt>
                <c:pt idx="1948">
                  <c:v>397.1858157271562</c:v>
                </c:pt>
                <c:pt idx="1949">
                  <c:v>398.4850553418019</c:v>
                </c:pt>
                <c:pt idx="1950">
                  <c:v>399.791964713748</c:v>
                </c:pt>
                <c:pt idx="1951">
                  <c:v>401.1066831191367</c:v>
                </c:pt>
                <c:pt idx="1952">
                  <c:v>402.4292865158776</c:v>
                </c:pt>
                <c:pt idx="1953">
                  <c:v>403.7597762612579</c:v>
                </c:pt>
                <c:pt idx="1954">
                  <c:v>405.0983410395042</c:v>
                </c:pt>
                <c:pt idx="1955">
                  <c:v>406.4448671611782</c:v>
                </c:pt>
                <c:pt idx="1956">
                  <c:v>407.7995120835528</c:v>
                </c:pt>
                <c:pt idx="1957">
                  <c:v>409.1624051211903</c:v>
                </c:pt>
                <c:pt idx="1958">
                  <c:v>410.5336325416419</c:v>
                </c:pt>
                <c:pt idx="1959">
                  <c:v>411.9131636802276</c:v>
                </c:pt>
                <c:pt idx="1960">
                  <c:v>413.3010504003702</c:v>
                </c:pt>
                <c:pt idx="1961">
                  <c:v>414.6975601385411</c:v>
                </c:pt>
                <c:pt idx="1962">
                  <c:v>416.102560612962</c:v>
                </c:pt>
                <c:pt idx="1963">
                  <c:v>417.5162282854718</c:v>
                </c:pt>
                <c:pt idx="1964">
                  <c:v>418.938735690767</c:v>
                </c:pt>
                <c:pt idx="1965">
                  <c:v>420.3699167525002</c:v>
                </c:pt>
                <c:pt idx="1966">
                  <c:v>421.8100964856609</c:v>
                </c:pt>
                <c:pt idx="1967">
                  <c:v>423.2591873338263</c:v>
                </c:pt>
                <c:pt idx="1968">
                  <c:v>424.7173269229064</c:v>
                </c:pt>
                <c:pt idx="1969">
                  <c:v>426.1846291002061</c:v>
                </c:pt>
                <c:pt idx="1970">
                  <c:v>427.6611209195675</c:v>
                </c:pt>
                <c:pt idx="1971">
                  <c:v>429.1470517691696</c:v>
                </c:pt>
                <c:pt idx="1972">
                  <c:v>430.6422507612463</c:v>
                </c:pt>
                <c:pt idx="1973">
                  <c:v>432.1470460319648</c:v>
                </c:pt>
                <c:pt idx="1974">
                  <c:v>433.6613521434737</c:v>
                </c:pt>
                <c:pt idx="1975">
                  <c:v>435.185346642017</c:v>
                </c:pt>
                <c:pt idx="1976">
                  <c:v>436.7190754237072</c:v>
                </c:pt>
                <c:pt idx="1977">
                  <c:v>438.2625868827043</c:v>
                </c:pt>
                <c:pt idx="1978">
                  <c:v>439.8161358233542</c:v>
                </c:pt>
                <c:pt idx="1979">
                  <c:v>441.3797183710234</c:v>
                </c:pt>
                <c:pt idx="1980">
                  <c:v>442.9534609831907</c:v>
                </c:pt>
                <c:pt idx="1981">
                  <c:v>444.5373524556535</c:v>
                </c:pt>
                <c:pt idx="1982">
                  <c:v>446.1316353811542</c:v>
                </c:pt>
                <c:pt idx="1983">
                  <c:v>447.7363068581138</c:v>
                </c:pt>
                <c:pt idx="1984">
                  <c:v>449.3515790793049</c:v>
                </c:pt>
                <c:pt idx="1985">
                  <c:v>450.977460709422</c:v>
                </c:pt>
                <c:pt idx="1986">
                  <c:v>452.6140159389996</c:v>
                </c:pt>
                <c:pt idx="1987">
                  <c:v>454.26149144776</c:v>
                </c:pt>
                <c:pt idx="1988">
                  <c:v>455.9198505459742</c:v>
                </c:pt>
                <c:pt idx="1989">
                  <c:v>457.5892043000482</c:v>
                </c:pt>
                <c:pt idx="1990">
                  <c:v>459.2698721321434</c:v>
                </c:pt>
                <c:pt idx="1991">
                  <c:v>460.9618332586034</c:v>
                </c:pt>
                <c:pt idx="1992">
                  <c:v>462.6650897673536</c:v>
                </c:pt>
                <c:pt idx="1993">
                  <c:v>464.3798614270848</c:v>
                </c:pt>
                <c:pt idx="1994">
                  <c:v>466.1062907618468</c:v>
                </c:pt>
                <c:pt idx="1995">
                  <c:v>467.844450343883</c:v>
                </c:pt>
                <c:pt idx="1996">
                  <c:v>469.5943582717628</c:v>
                </c:pt>
                <c:pt idx="1997">
                  <c:v>471.3563300105766</c:v>
                </c:pt>
                <c:pt idx="1998">
                  <c:v>473.1304238657533</c:v>
                </c:pt>
                <c:pt idx="1999">
                  <c:v>474.9167385476198</c:v>
                </c:pt>
                <c:pt idx="2000">
                  <c:v>476.7153377772834</c:v>
                </c:pt>
                <c:pt idx="2001">
                  <c:v>478.5264320238099</c:v>
                </c:pt>
                <c:pt idx="2002">
                  <c:v>480.3501220214703</c:v>
                </c:pt>
                <c:pt idx="2003">
                  <c:v>482.1865857324468</c:v>
                </c:pt>
                <c:pt idx="2004">
                  <c:v>484.0359679682518</c:v>
                </c:pt>
                <c:pt idx="2005">
                  <c:v>485.8981790281767</c:v>
                </c:pt>
                <c:pt idx="2006">
                  <c:v>487.7736612078578</c:v>
                </c:pt>
                <c:pt idx="2007">
                  <c:v>489.662342735513</c:v>
                </c:pt>
                <c:pt idx="2008">
                  <c:v>491.5645230137711</c:v>
                </c:pt>
                <c:pt idx="2009">
                  <c:v>493.4801754719616</c:v>
                </c:pt>
                <c:pt idx="2010">
                  <c:v>495.4095837722265</c:v>
                </c:pt>
                <c:pt idx="2011">
                  <c:v>497.3528502298083</c:v>
                </c:pt>
                <c:pt idx="2012">
                  <c:v>499.310157017035</c:v>
                </c:pt>
                <c:pt idx="2013">
                  <c:v>501.2814783773786</c:v>
                </c:pt>
                <c:pt idx="2014">
                  <c:v>503.2671995710532</c:v>
                </c:pt>
                <c:pt idx="2015">
                  <c:v>505.2672759008604</c:v>
                </c:pt>
                <c:pt idx="2016">
                  <c:v>507.2820133236051</c:v>
                </c:pt>
                <c:pt idx="2017">
                  <c:v>509.3115257099868</c:v>
                </c:pt>
                <c:pt idx="2018">
                  <c:v>511.3559571788247</c:v>
                </c:pt>
                <c:pt idx="2019">
                  <c:v>513.41551588015</c:v>
                </c:pt>
                <c:pt idx="2020">
                  <c:v>515.4902619685375</c:v>
                </c:pt>
                <c:pt idx="2021">
                  <c:v>517.5805284688462</c:v>
                </c:pt>
                <c:pt idx="2022">
                  <c:v>519.6864587139401</c:v>
                </c:pt>
                <c:pt idx="2023">
                  <c:v>521.8081259940124</c:v>
                </c:pt>
                <c:pt idx="2024">
                  <c:v>523.9456774020052</c:v>
                </c:pt>
                <c:pt idx="2025">
                  <c:v>526.0993636345557</c:v>
                </c:pt>
                <c:pt idx="2026">
                  <c:v>528.2693561882029</c:v>
                </c:pt>
                <c:pt idx="2027">
                  <c:v>530.4559682576992</c:v>
                </c:pt>
                <c:pt idx="2028">
                  <c:v>532.6591409523083</c:v>
                </c:pt>
                <c:pt idx="2029">
                  <c:v>534.879419683948</c:v>
                </c:pt>
                <c:pt idx="2030">
                  <c:v>537.116541283682</c:v>
                </c:pt>
                <c:pt idx="2031">
                  <c:v>539.3710691584963</c:v>
                </c:pt>
                <c:pt idx="2032">
                  <c:v>541.642960673312</c:v>
                </c:pt>
                <c:pt idx="2033">
                  <c:v>543.9326798917788</c:v>
                </c:pt>
                <c:pt idx="2034">
                  <c:v>546.2402242437123</c:v>
                </c:pt>
                <c:pt idx="2035">
                  <c:v>548.5658506750042</c:v>
                </c:pt>
                <c:pt idx="2036">
                  <c:v>550.9097791205532</c:v>
                </c:pt>
                <c:pt idx="2037">
                  <c:v>553.2722162648994</c:v>
                </c:pt>
                <c:pt idx="2038">
                  <c:v>555.6534466822716</c:v>
                </c:pt>
                <c:pt idx="2039">
                  <c:v>558.0536949973647</c:v>
                </c:pt>
                <c:pt idx="2040">
                  <c:v>560.4730586799087</c:v>
                </c:pt>
                <c:pt idx="2041">
                  <c:v>562.9119227100174</c:v>
                </c:pt>
                <c:pt idx="2042">
                  <c:v>565.370426340168</c:v>
                </c:pt>
                <c:pt idx="2043">
                  <c:v>567.848776569818</c:v>
                </c:pt>
                <c:pt idx="2044">
                  <c:v>570.3473793755749</c:v>
                </c:pt>
                <c:pt idx="2045">
                  <c:v>572.8663815553531</c:v>
                </c:pt>
                <c:pt idx="2046">
                  <c:v>575.4059709841367</c:v>
                </c:pt>
                <c:pt idx="2047">
                  <c:v>577.9664603413564</c:v>
                </c:pt>
                <c:pt idx="2048">
                  <c:v>580.5480931409444</c:v>
                </c:pt>
                <c:pt idx="2049">
                  <c:v>583.1510870614024</c:v>
                </c:pt>
                <c:pt idx="2050">
                  <c:v>585.775925427469</c:v>
                </c:pt>
                <c:pt idx="2051">
                  <c:v>588.4226828609139</c:v>
                </c:pt>
                <c:pt idx="2052">
                  <c:v>591.0916806014801</c:v>
                </c:pt>
                <c:pt idx="2053">
                  <c:v>593.783172240557</c:v>
                </c:pt>
                <c:pt idx="2054">
                  <c:v>596.4975402039694</c:v>
                </c:pt>
                <c:pt idx="2055">
                  <c:v>599.234958338426</c:v>
                </c:pt>
                <c:pt idx="2056">
                  <c:v>601.9957887895084</c:v>
                </c:pt>
                <c:pt idx="2057">
                  <c:v>604.7804071549376</c:v>
                </c:pt>
                <c:pt idx="2058">
                  <c:v>607.588914517638</c:v>
                </c:pt>
                <c:pt idx="2059">
                  <c:v>610.4218127898564</c:v>
                </c:pt>
                <c:pt idx="2060">
                  <c:v>613.2794320247681</c:v>
                </c:pt>
                <c:pt idx="2061">
                  <c:v>616.1618927349052</c:v>
                </c:pt>
                <c:pt idx="2062">
                  <c:v>619.0697103304775</c:v>
                </c:pt>
                <c:pt idx="2063">
                  <c:v>622.0031099994634</c:v>
                </c:pt>
                <c:pt idx="2064">
                  <c:v>624.9626534220401</c:v>
                </c:pt>
                <c:pt idx="2065">
                  <c:v>627.9484171025023</c:v>
                </c:pt>
                <c:pt idx="2066">
                  <c:v>630.960809960747</c:v>
                </c:pt>
                <c:pt idx="2067">
                  <c:v>634.0004141981153</c:v>
                </c:pt>
                <c:pt idx="2068">
                  <c:v>637.0672328161029</c:v>
                </c:pt>
                <c:pt idx="2069">
                  <c:v>640.1620182609362</c:v>
                </c:pt>
                <c:pt idx="2070">
                  <c:v>643.284913931547</c:v>
                </c:pt>
                <c:pt idx="2071">
                  <c:v>646.4363022557657</c:v>
                </c:pt>
                <c:pt idx="2072">
                  <c:v>649.6166695252381</c:v>
                </c:pt>
                <c:pt idx="2073">
                  <c:v>652.8265080620104</c:v>
                </c:pt>
                <c:pt idx="2074">
                  <c:v>656.0659694252849</c:v>
                </c:pt>
                <c:pt idx="2075">
                  <c:v>659.335776063148</c:v>
                </c:pt>
                <c:pt idx="2076">
                  <c:v>662.6362073813103</c:v>
                </c:pt>
                <c:pt idx="2077">
                  <c:v>665.9677555424629</c:v>
                </c:pt>
                <c:pt idx="2078">
                  <c:v>669.330546331408</c:v>
                </c:pt>
                <c:pt idx="2079">
                  <c:v>672.725376740566</c:v>
                </c:pt>
                <c:pt idx="2080">
                  <c:v>676.1527672301546</c:v>
                </c:pt>
                <c:pt idx="2081">
                  <c:v>679.6130054866268</c:v>
                </c:pt>
                <c:pt idx="2082">
                  <c:v>683.106590324671</c:v>
                </c:pt>
                <c:pt idx="2083">
                  <c:v>686.6339584266096</c:v>
                </c:pt>
                <c:pt idx="2084">
                  <c:v>690.19583295155</c:v>
                </c:pt>
                <c:pt idx="2085">
                  <c:v>693.7925446524738</c:v>
                </c:pt>
                <c:pt idx="2086">
                  <c:v>697.4246722245975</c:v>
                </c:pt>
                <c:pt idx="2087">
                  <c:v>701.0926392347994</c:v>
                </c:pt>
                <c:pt idx="2088">
                  <c:v>704.7970765033306</c:v>
                </c:pt>
                <c:pt idx="2089">
                  <c:v>708.5385433590705</c:v>
                </c:pt>
                <c:pt idx="2090">
                  <c:v>712.3175770447814</c:v>
                </c:pt>
                <c:pt idx="2091">
                  <c:v>716.134945406178</c:v>
                </c:pt>
                <c:pt idx="2092">
                  <c:v>719.9908556808697</c:v>
                </c:pt>
                <c:pt idx="2093">
                  <c:v>723.88632931779</c:v>
                </c:pt>
                <c:pt idx="2094">
                  <c:v>727.8216698966012</c:v>
                </c:pt>
                <c:pt idx="2095">
                  <c:v>731.7975100980392</c:v>
                </c:pt>
                <c:pt idx="2096">
                  <c:v>735.8146458196782</c:v>
                </c:pt>
                <c:pt idx="2097">
                  <c:v>739.873743250108</c:v>
                </c:pt>
                <c:pt idx="2098">
                  <c:v>743.9752669027374</c:v>
                </c:pt>
                <c:pt idx="2099">
                  <c:v>748.1200714806347</c:v>
                </c:pt>
                <c:pt idx="2100">
                  <c:v>752.3088632250714</c:v>
                </c:pt>
                <c:pt idx="2101">
                  <c:v>756.542249750475</c:v>
                </c:pt>
                <c:pt idx="2102">
                  <c:v>760.8210619868412</c:v>
                </c:pt>
                <c:pt idx="2103">
                  <c:v>765.1458768626115</c:v>
                </c:pt>
                <c:pt idx="2104">
                  <c:v>769.5178427874114</c:v>
                </c:pt>
                <c:pt idx="2105">
                  <c:v>773.9372389171986</c:v>
                </c:pt>
                <c:pt idx="2106">
                  <c:v>778.405174981559</c:v>
                </c:pt>
                <c:pt idx="2107">
                  <c:v>782.9224293844625</c:v>
                </c:pt>
                <c:pt idx="2108">
                  <c:v>787.489796269614</c:v>
                </c:pt>
                <c:pt idx="2109">
                  <c:v>792.1080115948646</c:v>
                </c:pt>
                <c:pt idx="2110">
                  <c:v>796.778165341679</c:v>
                </c:pt>
                <c:pt idx="2111">
                  <c:v>801.5011127922668</c:v>
                </c:pt>
                <c:pt idx="2112">
                  <c:v>806.2775696815712</c:v>
                </c:pt>
                <c:pt idx="2113">
                  <c:v>811.10880206839</c:v>
                </c:pt>
                <c:pt idx="2114">
                  <c:v>815.9954234053804</c:v>
                </c:pt>
                <c:pt idx="2115">
                  <c:v>820.938740270813</c:v>
                </c:pt>
                <c:pt idx="2116">
                  <c:v>825.9392061689214</c:v>
                </c:pt>
                <c:pt idx="2117">
                  <c:v>830.9986299234829</c:v>
                </c:pt>
                <c:pt idx="2118">
                  <c:v>836.1175433206338</c:v>
                </c:pt>
                <c:pt idx="2119">
                  <c:v>841.2972452543893</c:v>
                </c:pt>
                <c:pt idx="2120">
                  <c:v>846.5387181725683</c:v>
                </c:pt>
                <c:pt idx="2121">
                  <c:v>851.8432267536995</c:v>
                </c:pt>
                <c:pt idx="2122">
                  <c:v>857.2117613398256</c:v>
                </c:pt>
                <c:pt idx="2123">
                  <c:v>862.6454774903734</c:v>
                </c:pt>
                <c:pt idx="2124">
                  <c:v>868.1458695947125</c:v>
                </c:pt>
                <c:pt idx="2125">
                  <c:v>873.71413873433</c:v>
                </c:pt>
                <c:pt idx="2126">
                  <c:v>879.3514080050492</c:v>
                </c:pt>
                <c:pt idx="2127">
                  <c:v>885.0591743992767</c:v>
                </c:pt>
                <c:pt idx="2128">
                  <c:v>890.8386206798328</c:v>
                </c:pt>
                <c:pt idx="2129">
                  <c:v>896.691332902175</c:v>
                </c:pt>
                <c:pt idx="2130">
                  <c:v>902.618580987633</c:v>
                </c:pt>
                <c:pt idx="2131">
                  <c:v>908.6218252083805</c:v>
                </c:pt>
                <c:pt idx="2132">
                  <c:v>914.7027075534984</c:v>
                </c:pt>
                <c:pt idx="2133">
                  <c:v>920.8627665939009</c:v>
                </c:pt>
                <c:pt idx="2134">
                  <c:v>927.1036504409831</c:v>
                </c:pt>
                <c:pt idx="2135">
                  <c:v>933.426776806662</c:v>
                </c:pt>
                <c:pt idx="2136">
                  <c:v>939.8339720736183</c:v>
                </c:pt>
                <c:pt idx="2137">
                  <c:v>946.3269534601576</c:v>
                </c:pt>
                <c:pt idx="2138">
                  <c:v>952.9075710215194</c:v>
                </c:pt>
                <c:pt idx="2139">
                  <c:v>959.5776442515088</c:v>
                </c:pt>
                <c:pt idx="2140">
                  <c:v>966.3388678823624</c:v>
                </c:pt>
                <c:pt idx="2141">
                  <c:v>973.193495087542</c:v>
                </c:pt>
                <c:pt idx="2142">
                  <c:v>980.1432317024362</c:v>
                </c:pt>
                <c:pt idx="2143">
                  <c:v>987.190424344996</c:v>
                </c:pt>
                <c:pt idx="2144">
                  <c:v>994.3368399592508</c:v>
                </c:pt>
                <c:pt idx="2145">
                  <c:v>1001.585178322115</c:v>
                </c:pt>
                <c:pt idx="2146">
                  <c:v>1008.937014460079</c:v>
                </c:pt>
                <c:pt idx="2147">
                  <c:v>1016.395211170451</c:v>
                </c:pt>
                <c:pt idx="2148">
                  <c:v>1023.961872031477</c:v>
                </c:pt>
                <c:pt idx="2149">
                  <c:v>1031.639611709043</c:v>
                </c:pt>
                <c:pt idx="2150">
                  <c:v>1039.430694697344</c:v>
                </c:pt>
                <c:pt idx="2151">
                  <c:v>1047.338278701118</c:v>
                </c:pt>
                <c:pt idx="2152">
                  <c:v>1055.36464582285</c:v>
                </c:pt>
                <c:pt idx="2153">
                  <c:v>1063.512618993643</c:v>
                </c:pt>
                <c:pt idx="2154">
                  <c:v>1071.785263786636</c:v>
                </c:pt>
                <c:pt idx="2155">
                  <c:v>1080.18537117814</c:v>
                </c:pt>
                <c:pt idx="2156">
                  <c:v>1088.716501323828</c:v>
                </c:pt>
                <c:pt idx="2157">
                  <c:v>1097.380981069761</c:v>
                </c:pt>
                <c:pt idx="2158">
                  <c:v>1106.18254990095</c:v>
                </c:pt>
                <c:pt idx="2159">
                  <c:v>1115.124785342921</c:v>
                </c:pt>
                <c:pt idx="2160">
                  <c:v>1124.211150283212</c:v>
                </c:pt>
                <c:pt idx="2161">
                  <c:v>1133.445079824881</c:v>
                </c:pt>
                <c:pt idx="2162">
                  <c:v>1142.830178776918</c:v>
                </c:pt>
                <c:pt idx="2163">
                  <c:v>1152.370856646773</c:v>
                </c:pt>
                <c:pt idx="2164">
                  <c:v>1162.071050402</c:v>
                </c:pt>
                <c:pt idx="2165">
                  <c:v>1171.934719866335</c:v>
                </c:pt>
                <c:pt idx="2166">
                  <c:v>1181.966161615513</c:v>
                </c:pt>
                <c:pt idx="2167">
                  <c:v>1192.170094933914</c:v>
                </c:pt>
                <c:pt idx="2168">
                  <c:v>1202.551097995796</c:v>
                </c:pt>
                <c:pt idx="2169">
                  <c:v>1213.113892792326</c:v>
                </c:pt>
                <c:pt idx="2170">
                  <c:v>1223.863897404043</c:v>
                </c:pt>
                <c:pt idx="2171">
                  <c:v>1234.80580246432</c:v>
                </c:pt>
                <c:pt idx="2172">
                  <c:v>1245.94548815537</c:v>
                </c:pt>
                <c:pt idx="2173">
                  <c:v>1257.288530670206</c:v>
                </c:pt>
                <c:pt idx="2174">
                  <c:v>1268.840662026945</c:v>
                </c:pt>
                <c:pt idx="2175">
                  <c:v>1280.607638419373</c:v>
                </c:pt>
                <c:pt idx="2176">
                  <c:v>1292.596627243424</c:v>
                </c:pt>
                <c:pt idx="2177">
                  <c:v>1304.813812088722</c:v>
                </c:pt>
                <c:pt idx="2178">
                  <c:v>1317.265941947931</c:v>
                </c:pt>
                <c:pt idx="2179">
                  <c:v>1329.960404055522</c:v>
                </c:pt>
                <c:pt idx="2180">
                  <c:v>1342.904994159315</c:v>
                </c:pt>
                <c:pt idx="2181">
                  <c:v>1356.106737014207</c:v>
                </c:pt>
                <c:pt idx="2182">
                  <c:v>1369.574551295687</c:v>
                </c:pt>
                <c:pt idx="2183">
                  <c:v>1383.316396408601</c:v>
                </c:pt>
                <c:pt idx="2184">
                  <c:v>1397.341537608024</c:v>
                </c:pt>
                <c:pt idx="2185">
                  <c:v>1411.659447975454</c:v>
                </c:pt>
                <c:pt idx="2186">
                  <c:v>1426.279238547158</c:v>
                </c:pt>
                <c:pt idx="2187">
                  <c:v>1441.211672167651</c:v>
                </c:pt>
                <c:pt idx="2188">
                  <c:v>1456.467511140946</c:v>
                </c:pt>
                <c:pt idx="2189">
                  <c:v>1472.057405288501</c:v>
                </c:pt>
                <c:pt idx="2190">
                  <c:v>1487.993719735821</c:v>
                </c:pt>
                <c:pt idx="2191">
                  <c:v>1504.28827565028</c:v>
                </c:pt>
                <c:pt idx="2192">
                  <c:v>1520.954478714341</c:v>
                </c:pt>
                <c:pt idx="2193">
                  <c:v>1538.005545566256</c:v>
                </c:pt>
                <c:pt idx="2194">
                  <c:v>1555.455758445091</c:v>
                </c:pt>
                <c:pt idx="2195">
                  <c:v>1573.32094340873</c:v>
                </c:pt>
                <c:pt idx="2196">
                  <c:v>1591.615839266072</c:v>
                </c:pt>
                <c:pt idx="2197">
                  <c:v>1610.358198807868</c:v>
                </c:pt>
                <c:pt idx="2198">
                  <c:v>1629.564957512081</c:v>
                </c:pt>
                <c:pt idx="2199">
                  <c:v>1649.254912634942</c:v>
                </c:pt>
                <c:pt idx="2200">
                  <c:v>1669.448119934957</c:v>
                </c:pt>
                <c:pt idx="2201">
                  <c:v>1690.1650723748</c:v>
                </c:pt>
                <c:pt idx="2202">
                  <c:v>1711.427776537816</c:v>
                </c:pt>
                <c:pt idx="2203">
                  <c:v>1733.25973227523</c:v>
                </c:pt>
                <c:pt idx="2204">
                  <c:v>1755.686128931534</c:v>
                </c:pt>
                <c:pt idx="2205">
                  <c:v>1778.732098503697</c:v>
                </c:pt>
                <c:pt idx="2206">
                  <c:v>1802.426578832107</c:v>
                </c:pt>
                <c:pt idx="2207">
                  <c:v>1826.799531838076</c:v>
                </c:pt>
                <c:pt idx="2208">
                  <c:v>1851.881739698276</c:v>
                </c:pt>
                <c:pt idx="2209">
                  <c:v>1877.707455249026</c:v>
                </c:pt>
                <c:pt idx="2210">
                  <c:v>1904.313092558291</c:v>
                </c:pt>
                <c:pt idx="2211">
                  <c:v>1931.73654741624</c:v>
                </c:pt>
                <c:pt idx="2212">
                  <c:v>1960.019310341434</c:v>
                </c:pt>
                <c:pt idx="2213">
                  <c:v>1989.206049061561</c:v>
                </c:pt>
                <c:pt idx="2214">
                  <c:v>2019.343819938532</c:v>
                </c:pt>
                <c:pt idx="2215">
                  <c:v>2050.484000603879</c:v>
                </c:pt>
                <c:pt idx="2216">
                  <c:v>2082.680761158058</c:v>
                </c:pt>
                <c:pt idx="2217">
                  <c:v>2115.993979638294</c:v>
                </c:pt>
                <c:pt idx="2218">
                  <c:v>2150.487127411997</c:v>
                </c:pt>
                <c:pt idx="2219">
                  <c:v>2186.230186598392</c:v>
                </c:pt>
                <c:pt idx="2220">
                  <c:v>2223.296895722004</c:v>
                </c:pt>
                <c:pt idx="2221">
                  <c:v>2261.769339923201</c:v>
                </c:pt>
                <c:pt idx="2222">
                  <c:v>2301.735422493742</c:v>
                </c:pt>
                <c:pt idx="2223">
                  <c:v>2343.292101736256</c:v>
                </c:pt>
                <c:pt idx="2224">
                  <c:v>2386.543396910633</c:v>
                </c:pt>
                <c:pt idx="2225">
                  <c:v>2431.605416124749</c:v>
                </c:pt>
                <c:pt idx="2226">
                  <c:v>2478.603885028774</c:v>
                </c:pt>
                <c:pt idx="2227">
                  <c:v>2527.677661307421</c:v>
                </c:pt>
                <c:pt idx="2228">
                  <c:v>2578.978985921003</c:v>
                </c:pt>
                <c:pt idx="2229">
                  <c:v>2632.676735243611</c:v>
                </c:pt>
                <c:pt idx="2230">
                  <c:v>2688.959290623121</c:v>
                </c:pt>
                <c:pt idx="2231">
                  <c:v>2748.032841531746</c:v>
                </c:pt>
                <c:pt idx="2232">
                  <c:v>2810.12911516653</c:v>
                </c:pt>
                <c:pt idx="2233">
                  <c:v>2875.50717429301</c:v>
                </c:pt>
                <c:pt idx="2234">
                  <c:v>2944.457310870951</c:v>
                </c:pt>
                <c:pt idx="2235">
                  <c:v>3017.306132508722</c:v>
                </c:pt>
                <c:pt idx="2236">
                  <c:v>3094.423485332959</c:v>
                </c:pt>
                <c:pt idx="2237">
                  <c:v>3176.227862925653</c:v>
                </c:pt>
                <c:pt idx="2238">
                  <c:v>3263.195750267848</c:v>
                </c:pt>
                <c:pt idx="2239">
                  <c:v>3355.874223908595</c:v>
                </c:pt>
                <c:pt idx="2240">
                  <c:v>3454.891392726941</c:v>
                </c:pt>
                <c:pt idx="2241">
                  <c:v>3560.97308505186</c:v>
                </c:pt>
                <c:pt idx="2242">
                  <c:v>3674.962952858341</c:v>
                </c:pt>
                <c:pt idx="2243">
                  <c:v>3797.849270910464</c:v>
                </c:pt>
                <c:pt idx="2244">
                  <c:v>3930.792995913404</c:v>
                </c:pt>
                <c:pt idx="2245">
                  <c:v>4075.171844498658</c:v>
                </c:pt>
                <c:pt idx="2246">
                  <c:v>4232.62817512409</c:v>
                </c:pt>
                <c:pt idx="2247">
                  <c:v>4405.145858823273</c:v>
                </c:pt>
                <c:pt idx="2248">
                  <c:v>4595.12716906564</c:v>
                </c:pt>
                <c:pt idx="2249">
                  <c:v>4805.52836040944</c:v>
                </c:pt>
                <c:pt idx="2250">
                  <c:v>5040.011341729023</c:v>
                </c:pt>
                <c:pt idx="2251">
                  <c:v>5303.180242183445</c:v>
                </c:pt>
                <c:pt idx="2252">
                  <c:v>5600.895822284808</c:v>
                </c:pt>
                <c:pt idx="2253">
                  <c:v>5940.73604935592</c:v>
                </c:pt>
                <c:pt idx="2254">
                  <c:v>6332.67572136156</c:v>
                </c:pt>
                <c:pt idx="2255">
                  <c:v>6790.111838427485</c:v>
                </c:pt>
                <c:pt idx="2256">
                  <c:v>7331.453924801544</c:v>
                </c:pt>
                <c:pt idx="2257">
                  <c:v>7982.71514122625</c:v>
                </c:pt>
                <c:pt idx="2258">
                  <c:v>8781.865953214801</c:v>
                </c:pt>
                <c:pt idx="2259">
                  <c:v>9786.576238717667</c:v>
                </c:pt>
                <c:pt idx="2260">
                  <c:v>11088.85923744334</c:v>
                </c:pt>
                <c:pt idx="2261">
                  <c:v>12845.04356447958</c:v>
                </c:pt>
                <c:pt idx="2262">
                  <c:v>15343.71231418493</c:v>
                </c:pt>
                <c:pt idx="2263">
                  <c:v>19182.90784943402</c:v>
                </c:pt>
                <c:pt idx="2264">
                  <c:v>25836.2009014561</c:v>
                </c:pt>
                <c:pt idx="2265">
                  <c:v>40178.11718163698</c:v>
                </c:pt>
                <c:pt idx="2266">
                  <c:v>93667.21102416198</c:v>
                </c:pt>
                <c:pt idx="2267">
                  <c:v>254440.4123761927</c:v>
                </c:pt>
                <c:pt idx="2268">
                  <c:v>52870.54576470158</c:v>
                </c:pt>
                <c:pt idx="2269">
                  <c:v>29202.01510881016</c:v>
                </c:pt>
                <c:pt idx="2270">
                  <c:v>20052.77115601821</c:v>
                </c:pt>
                <c:pt idx="2271">
                  <c:v>15218.60159984431</c:v>
                </c:pt>
                <c:pt idx="2272">
                  <c:v>12246.25091198995</c:v>
                </c:pt>
                <c:pt idx="2273">
                  <c:v>10249.00432392036</c:v>
                </c:pt>
                <c:pt idx="2274">
                  <c:v>8828.79734851939</c:v>
                </c:pt>
                <c:pt idx="2275">
                  <c:v>7780.645898979683</c:v>
                </c:pt>
                <c:pt idx="2276">
                  <c:v>6988.454829240673</c:v>
                </c:pt>
                <c:pt idx="2277">
                  <c:v>6381.69383196733</c:v>
                </c:pt>
                <c:pt idx="2278">
                  <c:v>5915.133058927096</c:v>
                </c:pt>
                <c:pt idx="2279">
                  <c:v>5558.478415725136</c:v>
                </c:pt>
                <c:pt idx="2280">
                  <c:v>5290.697737173902</c:v>
                </c:pt>
                <c:pt idx="2281">
                  <c:v>5096.748700412209</c:v>
                </c:pt>
                <c:pt idx="2282">
                  <c:v>4965.606006786912</c:v>
                </c:pt>
                <c:pt idx="2283">
                  <c:v>4889.05248617287</c:v>
                </c:pt>
                <c:pt idx="2284">
                  <c:v>4860.915781897336</c:v>
                </c:pt>
                <c:pt idx="2285">
                  <c:v>4876.592619084093</c:v>
                </c:pt>
                <c:pt idx="2286">
                  <c:v>4932.753724956968</c:v>
                </c:pt>
                <c:pt idx="2287">
                  <c:v>5027.16392339934</c:v>
                </c:pt>
                <c:pt idx="2288">
                  <c:v>5158.587351313487</c:v>
                </c:pt>
                <c:pt idx="2289">
                  <c:v>5326.74166023384</c:v>
                </c:pt>
                <c:pt idx="2290">
                  <c:v>5532.32052111748</c:v>
                </c:pt>
                <c:pt idx="2291">
                  <c:v>5777.04059245387</c:v>
                </c:pt>
                <c:pt idx="2292">
                  <c:v>6063.775168157221</c:v>
                </c:pt>
                <c:pt idx="2293">
                  <c:v>6396.72361529523</c:v>
                </c:pt>
                <c:pt idx="2294">
                  <c:v>6781.70440850479</c:v>
                </c:pt>
                <c:pt idx="2295">
                  <c:v>7226.56926147995</c:v>
                </c:pt>
                <c:pt idx="2296">
                  <c:v>7741.809115026414</c:v>
                </c:pt>
                <c:pt idx="2297">
                  <c:v>8341.460439194429</c:v>
                </c:pt>
                <c:pt idx="2298">
                  <c:v>9044.465781933361</c:v>
                </c:pt>
                <c:pt idx="2299">
                  <c:v>9876.761827738797</c:v>
                </c:pt>
                <c:pt idx="2300">
                  <c:v>10874.63491924113</c:v>
                </c:pt>
                <c:pt idx="2301">
                  <c:v>12090.1722930881</c:v>
                </c:pt>
                <c:pt idx="2302">
                  <c:v>13600.77147403705</c:v>
                </c:pt>
                <c:pt idx="2303">
                  <c:v>15526.37705955595</c:v>
                </c:pt>
                <c:pt idx="2304">
                  <c:v>18063.20900272032</c:v>
                </c:pt>
                <c:pt idx="2305">
                  <c:v>21555.71053659225</c:v>
                </c:pt>
                <c:pt idx="2306">
                  <c:v>26669.22559825264</c:v>
                </c:pt>
                <c:pt idx="2307">
                  <c:v>34878.21084911429</c:v>
                </c:pt>
                <c:pt idx="2308">
                  <c:v>50240.3461164437</c:v>
                </c:pt>
                <c:pt idx="2309">
                  <c:v>89524.68907440878</c:v>
                </c:pt>
                <c:pt idx="2310">
                  <c:v>415570.6188302101</c:v>
                </c:pt>
                <c:pt idx="2311">
                  <c:v>157424.1992231353</c:v>
                </c:pt>
                <c:pt idx="2312">
                  <c:v>137170.2354910615</c:v>
                </c:pt>
                <c:pt idx="2313">
                  <c:v>49206.557056944</c:v>
                </c:pt>
                <c:pt idx="2314">
                  <c:v>34196.74640983291</c:v>
                </c:pt>
                <c:pt idx="2315">
                  <c:v>26562.4654747327</c:v>
                </c:pt>
                <c:pt idx="2316">
                  <c:v>21807.49541422583</c:v>
                </c:pt>
                <c:pt idx="2317">
                  <c:v>18537.0784959419</c:v>
                </c:pt>
                <c:pt idx="2318">
                  <c:v>16142.95089031145</c:v>
                </c:pt>
                <c:pt idx="2319">
                  <c:v>14311.92376128165</c:v>
                </c:pt>
                <c:pt idx="2320">
                  <c:v>12865.01658600569</c:v>
                </c:pt>
                <c:pt idx="2321">
                  <c:v>11692.16208782222</c:v>
                </c:pt>
                <c:pt idx="2322">
                  <c:v>10721.81150213696</c:v>
                </c:pt>
                <c:pt idx="2323">
                  <c:v>9905.40652931566</c:v>
                </c:pt>
                <c:pt idx="2324">
                  <c:v>9208.793043574552</c:v>
                </c:pt>
                <c:pt idx="2325">
                  <c:v>8607.245135670863</c:v>
                </c:pt>
                <c:pt idx="2326">
                  <c:v>8082.419056799073</c:v>
                </c:pt>
                <c:pt idx="2327">
                  <c:v>7620.416608294575</c:v>
                </c:pt>
                <c:pt idx="2328">
                  <c:v>7210.505534825511</c:v>
                </c:pt>
                <c:pt idx="2329">
                  <c:v>6844.27198788753</c:v>
                </c:pt>
                <c:pt idx="2330">
                  <c:v>6515.030853026</c:v>
                </c:pt>
                <c:pt idx="2331">
                  <c:v>6217.393072765446</c:v>
                </c:pt>
                <c:pt idx="2332">
                  <c:v>5946.96925326461</c:v>
                </c:pt>
                <c:pt idx="2333">
                  <c:v>5700.15340955005</c:v>
                </c:pt>
                <c:pt idx="2334">
                  <c:v>5473.947892821017</c:v>
                </c:pt>
                <c:pt idx="2335">
                  <c:v>5265.84313005342</c:v>
                </c:pt>
                <c:pt idx="2336">
                  <c:v>5073.725116232097</c:v>
                </c:pt>
                <c:pt idx="2337">
                  <c:v>4895.793997662588</c:v>
                </c:pt>
                <c:pt idx="2338">
                  <c:v>4730.515370340117</c:v>
                </c:pt>
                <c:pt idx="2339">
                  <c:v>4576.566852345996</c:v>
                </c:pt>
                <c:pt idx="2340">
                  <c:v>4432.804947517161</c:v>
                </c:pt>
                <c:pt idx="2341">
                  <c:v>4298.235362376678</c:v>
                </c:pt>
                <c:pt idx="2342">
                  <c:v>4171.992041310024</c:v>
                </c:pt>
                <c:pt idx="2343">
                  <c:v>4053.311994197852</c:v>
                </c:pt>
                <c:pt idx="2344">
                  <c:v>3941.523437873112</c:v>
                </c:pt>
                <c:pt idx="2345">
                  <c:v>3836.035516794674</c:v>
                </c:pt>
                <c:pt idx="2346">
                  <c:v>3736.319099431084</c:v>
                </c:pt>
                <c:pt idx="2347">
                  <c:v>3641.90652178556</c:v>
                </c:pt>
                <c:pt idx="2348">
                  <c:v>3552.377308526374</c:v>
                </c:pt>
                <c:pt idx="2349">
                  <c:v>3467.35612964139</c:v>
                </c:pt>
                <c:pt idx="2350">
                  <c:v>3386.503779523482</c:v>
                </c:pt>
                <c:pt idx="2351">
                  <c:v>3309.51601629294</c:v>
                </c:pt>
                <c:pt idx="2352">
                  <c:v>3236.116871077701</c:v>
                </c:pt>
                <c:pt idx="2353">
                  <c:v>3166.056120964572</c:v>
                </c:pt>
                <c:pt idx="2354">
                  <c:v>3099.107223896021</c:v>
                </c:pt>
                <c:pt idx="2355">
                  <c:v>3035.063031292982</c:v>
                </c:pt>
                <c:pt idx="2356">
                  <c:v>2973.735004597765</c:v>
                </c:pt>
                <c:pt idx="2357">
                  <c:v>2914.950529859895</c:v>
                </c:pt>
                <c:pt idx="2358">
                  <c:v>2858.551951088693</c:v>
                </c:pt>
                <c:pt idx="2359">
                  <c:v>2804.392164158137</c:v>
                </c:pt>
                <c:pt idx="2360">
                  <c:v>2752.339930338924</c:v>
                </c:pt>
                <c:pt idx="2361">
                  <c:v>2702.271086351764</c:v>
                </c:pt>
                <c:pt idx="2362">
                  <c:v>2654.072421717342</c:v>
                </c:pt>
                <c:pt idx="2363">
                  <c:v>2607.638120930422</c:v>
                </c:pt>
                <c:pt idx="2364">
                  <c:v>2562.871833778711</c:v>
                </c:pt>
                <c:pt idx="2365">
                  <c:v>2519.683389033447</c:v>
                </c:pt>
                <c:pt idx="2366">
                  <c:v>2477.988902629345</c:v>
                </c:pt>
                <c:pt idx="2367">
                  <c:v>2437.710657252301</c:v>
                </c:pt>
                <c:pt idx="2368">
                  <c:v>2398.775489870824</c:v>
                </c:pt>
                <c:pt idx="2369">
                  <c:v>2361.11729682369</c:v>
                </c:pt>
                <c:pt idx="2370">
                  <c:v>2324.67165040101</c:v>
                </c:pt>
                <c:pt idx="2371">
                  <c:v>2289.380145937394</c:v>
                </c:pt>
                <c:pt idx="2372">
                  <c:v>2255.187812926712</c:v>
                </c:pt>
                <c:pt idx="2373">
                  <c:v>2222.042774880086</c:v>
                </c:pt>
                <c:pt idx="2374">
                  <c:v>2189.896721516345</c:v>
                </c:pt>
                <c:pt idx="2375">
                  <c:v>2158.703739899475</c:v>
                </c:pt>
                <c:pt idx="2376">
                  <c:v>2128.42179127104</c:v>
                </c:pt>
                <c:pt idx="2377">
                  <c:v>2099.010507154503</c:v>
                </c:pt>
                <c:pt idx="2378">
                  <c:v>2070.431851697531</c:v>
                </c:pt>
                <c:pt idx="2379">
                  <c:v>2042.650160126675</c:v>
                </c:pt>
                <c:pt idx="2380">
                  <c:v>2015.632235515266</c:v>
                </c:pt>
                <c:pt idx="2381">
                  <c:v>1989.346145341654</c:v>
                </c:pt>
                <c:pt idx="2382">
                  <c:v>1963.761808302612</c:v>
                </c:pt>
                <c:pt idx="2383">
                  <c:v>1938.850967505303</c:v>
                </c:pt>
                <c:pt idx="2384">
                  <c:v>1914.586228595745</c:v>
                </c:pt>
                <c:pt idx="2385">
                  <c:v>1890.943234107288</c:v>
                </c:pt>
                <c:pt idx="2386">
                  <c:v>1867.897096077403</c:v>
                </c:pt>
                <c:pt idx="2387">
                  <c:v>1845.425130034027</c:v>
                </c:pt>
                <c:pt idx="2388">
                  <c:v>1823.506006561924</c:v>
                </c:pt>
                <c:pt idx="2389">
                  <c:v>1802.118746589681</c:v>
                </c:pt>
                <c:pt idx="2390">
                  <c:v>1781.244310133806</c:v>
                </c:pt>
                <c:pt idx="2391">
                  <c:v>1760.863197731384</c:v>
                </c:pt>
                <c:pt idx="2392">
                  <c:v>1740.958015168223</c:v>
                </c:pt>
                <c:pt idx="2393">
                  <c:v>1721.512725582496</c:v>
                </c:pt>
                <c:pt idx="2394">
                  <c:v>1702.510337763258</c:v>
                </c:pt>
                <c:pt idx="2395">
                  <c:v>1683.935417044876</c:v>
                </c:pt>
                <c:pt idx="2396">
                  <c:v>1665.774090424227</c:v>
                </c:pt>
                <c:pt idx="2397">
                  <c:v>1648.011990437922</c:v>
                </c:pt>
                <c:pt idx="2398">
                  <c:v>1630.635485964846</c:v>
                </c:pt>
                <c:pt idx="2399">
                  <c:v>1613.632410816997</c:v>
                </c:pt>
                <c:pt idx="2400">
                  <c:v>1596.98984293424</c:v>
                </c:pt>
                <c:pt idx="2401">
                  <c:v>1580.696603791636</c:v>
                </c:pt>
                <c:pt idx="2402">
                  <c:v>1564.741523795284</c:v>
                </c:pt>
                <c:pt idx="2403">
                  <c:v>1549.113736236061</c:v>
                </c:pt>
                <c:pt idx="2404">
                  <c:v>1533.802724280372</c:v>
                </c:pt>
                <c:pt idx="2405">
                  <c:v>1518.798870069602</c:v>
                </c:pt>
                <c:pt idx="2406">
                  <c:v>1504.092127437849</c:v>
                </c:pt>
                <c:pt idx="2407">
                  <c:v>1489.673373145975</c:v>
                </c:pt>
                <c:pt idx="2408">
                  <c:v>1475.533059390867</c:v>
                </c:pt>
                <c:pt idx="2409">
                  <c:v>1461.662262009758</c:v>
                </c:pt>
                <c:pt idx="2410">
                  <c:v>1448.050571746556</c:v>
                </c:pt>
                <c:pt idx="2411">
                  <c:v>1434.685998934393</c:v>
                </c:pt>
                <c:pt idx="2412">
                  <c:v>1421.548955559058</c:v>
                </c:pt>
                <c:pt idx="2413">
                  <c:v>1408.58493174608</c:v>
                </c:pt>
                <c:pt idx="2414">
                  <c:v>1395.237627851121</c:v>
                </c:pt>
                <c:pt idx="2415">
                  <c:v>1384.478449484668</c:v>
                </c:pt>
                <c:pt idx="2416">
                  <c:v>1371.94093401761</c:v>
                </c:pt>
                <c:pt idx="2417">
                  <c:v>1359.907195451206</c:v>
                </c:pt>
                <c:pt idx="2418">
                  <c:v>1348.133408219092</c:v>
                </c:pt>
                <c:pt idx="2419">
                  <c:v>1336.581603480443</c:v>
                </c:pt>
                <c:pt idx="2420">
                  <c:v>1325.237485445774</c:v>
                </c:pt>
                <c:pt idx="2421">
                  <c:v>1314.092007696117</c:v>
                </c:pt>
                <c:pt idx="2422">
                  <c:v>1303.138416307073</c:v>
                </c:pt>
                <c:pt idx="2423">
                  <c:v>1292.370629052428</c:v>
                </c:pt>
                <c:pt idx="2424">
                  <c:v>1281.783594901293</c:v>
                </c:pt>
                <c:pt idx="2425">
                  <c:v>1271.372323637664</c:v>
                </c:pt>
                <c:pt idx="2426">
                  <c:v>1261.132160521026</c:v>
                </c:pt>
                <c:pt idx="2427">
                  <c:v>1251.058860155666</c:v>
                </c:pt>
                <c:pt idx="2428">
                  <c:v>1241.148105050865</c:v>
                </c:pt>
                <c:pt idx="2429">
                  <c:v>1231.395547762351</c:v>
                </c:pt>
                <c:pt idx="2430">
                  <c:v>1221.797685900037</c:v>
                </c:pt>
                <c:pt idx="2431">
                  <c:v>1212.350614440316</c:v>
                </c:pt>
                <c:pt idx="2432">
                  <c:v>1203.050831976941</c:v>
                </c:pt>
                <c:pt idx="2433">
                  <c:v>1193.894350352702</c:v>
                </c:pt>
                <c:pt idx="2434">
                  <c:v>1184.878069515797</c:v>
                </c:pt>
                <c:pt idx="2435">
                  <c:v>1175.999006618008</c:v>
                </c:pt>
                <c:pt idx="2436">
                  <c:v>1167.253381339056</c:v>
                </c:pt>
                <c:pt idx="2437">
                  <c:v>1158.638554654918</c:v>
                </c:pt>
                <c:pt idx="2438">
                  <c:v>1150.151166404847</c:v>
                </c:pt>
                <c:pt idx="2439">
                  <c:v>1141.788804271122</c:v>
                </c:pt>
                <c:pt idx="2440">
                  <c:v>1133.548337796395</c:v>
                </c:pt>
                <c:pt idx="2441">
                  <c:v>1125.426951047803</c:v>
                </c:pt>
                <c:pt idx="2442">
                  <c:v>1117.42226456766</c:v>
                </c:pt>
                <c:pt idx="2443">
                  <c:v>1109.531423147427</c:v>
                </c:pt>
                <c:pt idx="2444">
                  <c:v>1101.752322498153</c:v>
                </c:pt>
                <c:pt idx="2445">
                  <c:v>1094.082042742855</c:v>
                </c:pt>
                <c:pt idx="2446">
                  <c:v>1086.518722009355</c:v>
                </c:pt>
                <c:pt idx="2447">
                  <c:v>1079.059742043364</c:v>
                </c:pt>
                <c:pt idx="2448">
                  <c:v>1071.703100944155</c:v>
                </c:pt>
                <c:pt idx="2449">
                  <c:v>1064.44654152769</c:v>
                </c:pt>
                <c:pt idx="2450">
                  <c:v>1057.287861277511</c:v>
                </c:pt>
                <c:pt idx="2451">
                  <c:v>1050.225533647652</c:v>
                </c:pt>
                <c:pt idx="2452">
                  <c:v>1043.2570000201</c:v>
                </c:pt>
                <c:pt idx="2453">
                  <c:v>1036.380501152813</c:v>
                </c:pt>
                <c:pt idx="2454">
                  <c:v>1029.594400225791</c:v>
                </c:pt>
                <c:pt idx="2455">
                  <c:v>1022.896516724745</c:v>
                </c:pt>
                <c:pt idx="2456">
                  <c:v>1016.285340845528</c:v>
                </c:pt>
                <c:pt idx="2457">
                  <c:v>1009.759136821178</c:v>
                </c:pt>
                <c:pt idx="2458">
                  <c:v>1003.316064300098</c:v>
                </c:pt>
                <c:pt idx="2459">
                  <c:v>996.954495657287</c:v>
                </c:pt>
                <c:pt idx="2460">
                  <c:v>990.6729773594034</c:v>
                </c:pt>
                <c:pt idx="2461">
                  <c:v>984.4700966972854</c:v>
                </c:pt>
                <c:pt idx="2462">
                  <c:v>978.3440401975179</c:v>
                </c:pt>
                <c:pt idx="2463">
                  <c:v>972.2936118151446</c:v>
                </c:pt>
                <c:pt idx="2464">
                  <c:v>966.316998759837</c:v>
                </c:pt>
                <c:pt idx="2465">
                  <c:v>960.4131184805874</c:v>
                </c:pt>
                <c:pt idx="2466">
                  <c:v>954.580528523174</c:v>
                </c:pt>
                <c:pt idx="2467">
                  <c:v>948.8178009342824</c:v>
                </c:pt>
                <c:pt idx="2468">
                  <c:v>943.123912076893</c:v>
                </c:pt>
                <c:pt idx="2469">
                  <c:v>937.4973553409162</c:v>
                </c:pt>
                <c:pt idx="2470">
                  <c:v>931.937024819368</c:v>
                </c:pt>
                <c:pt idx="2471">
                  <c:v>926.4416382790882</c:v>
                </c:pt>
                <c:pt idx="2472">
                  <c:v>921.0098830255986</c:v>
                </c:pt>
                <c:pt idx="2473">
                  <c:v>915.6410012987694</c:v>
                </c:pt>
                <c:pt idx="2474">
                  <c:v>910.3335548070634</c:v>
                </c:pt>
                <c:pt idx="2475">
                  <c:v>905.0865206784932</c:v>
                </c:pt>
                <c:pt idx="2476">
                  <c:v>899.8989230330194</c:v>
                </c:pt>
                <c:pt idx="2477">
                  <c:v>894.7695446749901</c:v>
                </c:pt>
                <c:pt idx="2478">
                  <c:v>889.6976165111289</c:v>
                </c:pt>
                <c:pt idx="2479">
                  <c:v>884.6820900202858</c:v>
                </c:pt>
                <c:pt idx="2480">
                  <c:v>879.7215958906573</c:v>
                </c:pt>
                <c:pt idx="2481">
                  <c:v>874.8156521042775</c:v>
                </c:pt>
                <c:pt idx="2482">
                  <c:v>869.9632957286793</c:v>
                </c:pt>
                <c:pt idx="2483">
                  <c:v>865.1633884941757</c:v>
                </c:pt>
                <c:pt idx="2484">
                  <c:v>860.4152857656971</c:v>
                </c:pt>
                <c:pt idx="2485">
                  <c:v>855.7179280950622</c:v>
                </c:pt>
                <c:pt idx="2486">
                  <c:v>851.070805550133</c:v>
                </c:pt>
                <c:pt idx="2487">
                  <c:v>846.4725200860894</c:v>
                </c:pt>
                <c:pt idx="2488">
                  <c:v>841.9226581882522</c:v>
                </c:pt>
                <c:pt idx="2489">
                  <c:v>837.4203085925409</c:v>
                </c:pt>
                <c:pt idx="2490">
                  <c:v>832.9649548735753</c:v>
                </c:pt>
                <c:pt idx="2491">
                  <c:v>828.555505383783</c:v>
                </c:pt>
                <c:pt idx="2492">
                  <c:v>824.1911533367025</c:v>
                </c:pt>
                <c:pt idx="2493">
                  <c:v>819.8717576628215</c:v>
                </c:pt>
                <c:pt idx="2494">
                  <c:v>815.5957672726035</c:v>
                </c:pt>
                <c:pt idx="2495">
                  <c:v>811.3632271264311</c:v>
                </c:pt>
                <c:pt idx="2496">
                  <c:v>807.1729963386835</c:v>
                </c:pt>
                <c:pt idx="2497">
                  <c:v>803.024801178678</c:v>
                </c:pt>
                <c:pt idx="2498">
                  <c:v>798.9174809521667</c:v>
                </c:pt>
                <c:pt idx="2499">
                  <c:v>794.8508020894143</c:v>
                </c:pt>
                <c:pt idx="2500">
                  <c:v>790.8240768898712</c:v>
                </c:pt>
                <c:pt idx="2501">
                  <c:v>786.8365772464572</c:v>
                </c:pt>
                <c:pt idx="2502">
                  <c:v>782.8876304003484</c:v>
                </c:pt>
                <c:pt idx="2503">
                  <c:v>778.9769204483121</c:v>
                </c:pt>
                <c:pt idx="2504">
                  <c:v>775.103672127837</c:v>
                </c:pt>
                <c:pt idx="2505">
                  <c:v>771.267422884924</c:v>
                </c:pt>
                <c:pt idx="2506">
                  <c:v>767.4674787463412</c:v>
                </c:pt>
                <c:pt idx="2507">
                  <c:v>763.7035937885515</c:v>
                </c:pt>
                <c:pt idx="2508">
                  <c:v>759.9746946821021</c:v>
                </c:pt>
                <c:pt idx="2509">
                  <c:v>756.2808877831076</c:v>
                </c:pt>
                <c:pt idx="2510">
                  <c:v>752.6211917702966</c:v>
                </c:pt>
                <c:pt idx="2511">
                  <c:v>748.9953789019034</c:v>
                </c:pt>
                <c:pt idx="2512">
                  <c:v>745.4028078750979</c:v>
                </c:pt>
                <c:pt idx="2513">
                  <c:v>741.8430882311835</c:v>
                </c:pt>
                <c:pt idx="2514">
                  <c:v>738.3158457533575</c:v>
                </c:pt>
                <c:pt idx="2515">
                  <c:v>734.820186939678</c:v>
                </c:pt>
                <c:pt idx="2516">
                  <c:v>731.3561764087964</c:v>
                </c:pt>
                <c:pt idx="2517">
                  <c:v>727.9229177904087</c:v>
                </c:pt>
                <c:pt idx="2518">
                  <c:v>724.5204380746505</c:v>
                </c:pt>
                <c:pt idx="2519">
                  <c:v>721.1479274740597</c:v>
                </c:pt>
                <c:pt idx="2520">
                  <c:v>717.8052654000272</c:v>
                </c:pt>
                <c:pt idx="2521">
                  <c:v>714.4917228852865</c:v>
                </c:pt>
                <c:pt idx="2522">
                  <c:v>711.2070848458528</c:v>
                </c:pt>
                <c:pt idx="2523">
                  <c:v>707.9508540973203</c:v>
                </c:pt>
                <c:pt idx="2524">
                  <c:v>704.7227285067643</c:v>
                </c:pt>
                <c:pt idx="2525">
                  <c:v>701.5223202056763</c:v>
                </c:pt>
                <c:pt idx="2526">
                  <c:v>698.3492125819305</c:v>
                </c:pt>
                <c:pt idx="2527">
                  <c:v>695.203004748691</c:v>
                </c:pt>
                <c:pt idx="2528">
                  <c:v>692.0833724847328</c:v>
                </c:pt>
                <c:pt idx="2529">
                  <c:v>688.9898248819524</c:v>
                </c:pt>
                <c:pt idx="2530">
                  <c:v>685.9223513842824</c:v>
                </c:pt>
                <c:pt idx="2531">
                  <c:v>682.880462546366</c:v>
                </c:pt>
                <c:pt idx="2532">
                  <c:v>679.8635423550972</c:v>
                </c:pt>
                <c:pt idx="2533">
                  <c:v>676.8716527232052</c:v>
                </c:pt>
                <c:pt idx="2534">
                  <c:v>673.9040914921022</c:v>
                </c:pt>
                <c:pt idx="2535">
                  <c:v>670.9609170954618</c:v>
                </c:pt>
                <c:pt idx="2536">
                  <c:v>668.0415662453444</c:v>
                </c:pt>
                <c:pt idx="2537">
                  <c:v>665.1457284953343</c:v>
                </c:pt>
                <c:pt idx="2538">
                  <c:v>662.27317864461</c:v>
                </c:pt>
                <c:pt idx="2539">
                  <c:v>659.4235192391006</c:v>
                </c:pt>
                <c:pt idx="2540">
                  <c:v>656.596613458041</c:v>
                </c:pt>
                <c:pt idx="2541">
                  <c:v>653.792103993351</c:v>
                </c:pt>
                <c:pt idx="2542">
                  <c:v>651.0096920654724</c:v>
                </c:pt>
                <c:pt idx="2543">
                  <c:v>648.248972750361</c:v>
                </c:pt>
                <c:pt idx="2544">
                  <c:v>645.5098476733166</c:v>
                </c:pt>
                <c:pt idx="2545">
                  <c:v>642.7920872009436</c:v>
                </c:pt>
                <c:pt idx="2546">
                  <c:v>640.0951599181096</c:v>
                </c:pt>
                <c:pt idx="2547">
                  <c:v>637.419166318942</c:v>
                </c:pt>
                <c:pt idx="2548">
                  <c:v>634.76354691662</c:v>
                </c:pt>
                <c:pt idx="2549">
                  <c:v>632.1280922649402</c:v>
                </c:pt>
                <c:pt idx="2550">
                  <c:v>629.5127487719172</c:v>
                </c:pt>
                <c:pt idx="2551">
                  <c:v>626.9169196019483</c:v>
                </c:pt>
                <c:pt idx="2552">
                  <c:v>624.3406740794328</c:v>
                </c:pt>
                <c:pt idx="2553">
                  <c:v>621.7836587492745</c:v>
                </c:pt>
                <c:pt idx="2554">
                  <c:v>619.245677629363</c:v>
                </c:pt>
                <c:pt idx="2555">
                  <c:v>616.7264510770531</c:v>
                </c:pt>
                <c:pt idx="2556">
                  <c:v>614.2258893851904</c:v>
                </c:pt>
                <c:pt idx="2557">
                  <c:v>611.743494359573</c:v>
                </c:pt>
                <c:pt idx="2558">
                  <c:v>609.2792662305557</c:v>
                </c:pt>
                <c:pt idx="2559">
                  <c:v>606.8329704659973</c:v>
                </c:pt>
                <c:pt idx="2560">
                  <c:v>604.4043579486786</c:v>
                </c:pt>
                <c:pt idx="2561">
                  <c:v>601.993073155893</c:v>
                </c:pt>
                <c:pt idx="2562">
                  <c:v>599.5991252334534</c:v>
                </c:pt>
                <c:pt idx="2563">
                  <c:v>597.222325131196</c:v>
                </c:pt>
                <c:pt idx="2564">
                  <c:v>594.8623272887172</c:v>
                </c:pt>
                <c:pt idx="2565">
                  <c:v>592.518913669606</c:v>
                </c:pt>
                <c:pt idx="2566">
                  <c:v>590.1920627451983</c:v>
                </c:pt>
                <c:pt idx="2567">
                  <c:v>587.881375925085</c:v>
                </c:pt>
                <c:pt idx="2568">
                  <c:v>585.5869027010963</c:v>
                </c:pt>
                <c:pt idx="2569">
                  <c:v>583.3082271396004</c:v>
                </c:pt>
                <c:pt idx="2570">
                  <c:v>581.0453031654074</c:v>
                </c:pt>
                <c:pt idx="2571">
                  <c:v>578.7978024110218</c:v>
                </c:pt>
                <c:pt idx="2572">
                  <c:v>576.5658184508834</c:v>
                </c:pt>
                <c:pt idx="2573">
                  <c:v>574.349018198228</c:v>
                </c:pt>
                <c:pt idx="2574">
                  <c:v>572.1471106686941</c:v>
                </c:pt>
                <c:pt idx="2575">
                  <c:v>569.9600264082156</c:v>
                </c:pt>
                <c:pt idx="2576">
                  <c:v>567.7877474072233</c:v>
                </c:pt>
                <c:pt idx="2577">
                  <c:v>565.629851046867</c:v>
                </c:pt>
                <c:pt idx="2578">
                  <c:v>563.4863858029894</c:v>
                </c:pt>
                <c:pt idx="2579">
                  <c:v>561.3570002934388</c:v>
                </c:pt>
                <c:pt idx="2580">
                  <c:v>559.241678161679</c:v>
                </c:pt>
                <c:pt idx="2581">
                  <c:v>557.1402176409025</c:v>
                </c:pt>
                <c:pt idx="2582">
                  <c:v>555.0525143448064</c:v>
                </c:pt>
                <c:pt idx="2583">
                  <c:v>552.978317657111</c:v>
                </c:pt>
                <c:pt idx="2584">
                  <c:v>550.917508457282</c:v>
                </c:pt>
                <c:pt idx="2585">
                  <c:v>548.8699249577902</c:v>
                </c:pt>
                <c:pt idx="2586">
                  <c:v>546.8356376884664</c:v>
                </c:pt>
                <c:pt idx="2587">
                  <c:v>544.8141257203285</c:v>
                </c:pt>
                <c:pt idx="2588">
                  <c:v>542.8055340981926</c:v>
                </c:pt>
                <c:pt idx="2589">
                  <c:v>540.809560858631</c:v>
                </c:pt>
                <c:pt idx="2590">
                  <c:v>538.8261277583877</c:v>
                </c:pt>
                <c:pt idx="2591">
                  <c:v>536.8553135061536</c:v>
                </c:pt>
                <c:pt idx="2592">
                  <c:v>534.8965376500325</c:v>
                </c:pt>
                <c:pt idx="2593">
                  <c:v>532.950048248941</c:v>
                </c:pt>
                <c:pt idx="2594">
                  <c:v>531.0155385109016</c:v>
                </c:pt>
                <c:pt idx="2595">
                  <c:v>529.0929000305446</c:v>
                </c:pt>
                <c:pt idx="2596">
                  <c:v>527.1821343745992</c:v>
                </c:pt>
                <c:pt idx="2597">
                  <c:v>525.2827985413085</c:v>
                </c:pt>
                <c:pt idx="2598">
                  <c:v>523.3950807865696</c:v>
                </c:pt>
                <c:pt idx="2599">
                  <c:v>521.518695568675</c:v>
                </c:pt>
                <c:pt idx="2600">
                  <c:v>519.653672009038</c:v>
                </c:pt>
                <c:pt idx="2601">
                  <c:v>517.79965376368</c:v>
                </c:pt>
                <c:pt idx="2602">
                  <c:v>515.9568627688301</c:v>
                </c:pt>
                <c:pt idx="2603">
                  <c:v>514.124897065918</c:v>
                </c:pt>
                <c:pt idx="2604">
                  <c:v>512.3037288483482</c:v>
                </c:pt>
                <c:pt idx="2605">
                  <c:v>510.4931756569773</c:v>
                </c:pt>
                <c:pt idx="2606">
                  <c:v>508.6933017080239</c:v>
                </c:pt>
                <c:pt idx="2607">
                  <c:v>506.9038223092683</c:v>
                </c:pt>
                <c:pt idx="2608">
                  <c:v>505.1248087556031</c:v>
                </c:pt>
                <c:pt idx="2609">
                  <c:v>503.3557788384514</c:v>
                </c:pt>
                <c:pt idx="2610">
                  <c:v>501.5971017990756</c:v>
                </c:pt>
                <c:pt idx="2611">
                  <c:v>499.848420163706</c:v>
                </c:pt>
                <c:pt idx="2612">
                  <c:v>498.1095252481819</c:v>
                </c:pt>
                <c:pt idx="2613">
                  <c:v>496.3806139692476</c:v>
                </c:pt>
                <c:pt idx="2614">
                  <c:v>494.6613726626376</c:v>
                </c:pt>
                <c:pt idx="2615">
                  <c:v>492.9518490496741</c:v>
                </c:pt>
                <c:pt idx="2616">
                  <c:v>491.2516809640626</c:v>
                </c:pt>
                <c:pt idx="2617">
                  <c:v>489.5610566024719</c:v>
                </c:pt>
                <c:pt idx="2618">
                  <c:v>487.8797344264725</c:v>
                </c:pt>
                <c:pt idx="2619">
                  <c:v>486.2075454750151</c:v>
                </c:pt>
                <c:pt idx="2620">
                  <c:v>484.5446196675135</c:v>
                </c:pt>
                <c:pt idx="2621">
                  <c:v>482.8906357015676</c:v>
                </c:pt>
                <c:pt idx="2622">
                  <c:v>481.2457643091932</c:v>
                </c:pt>
                <c:pt idx="2623">
                  <c:v>479.609645568342</c:v>
                </c:pt>
                <c:pt idx="2624">
                  <c:v>477.982296530312</c:v>
                </c:pt>
                <c:pt idx="2625">
                  <c:v>476.3635465196338</c:v>
                </c:pt>
                <c:pt idx="2626">
                  <c:v>474.7534727023408</c:v>
                </c:pt>
                <c:pt idx="2627">
                  <c:v>473.1519065613468</c:v>
                </c:pt>
                <c:pt idx="2628">
                  <c:v>471.5587601678012</c:v>
                </c:pt>
                <c:pt idx="2629">
                  <c:v>469.9739402718602</c:v>
                </c:pt>
                <c:pt idx="2630">
                  <c:v>468.3973869949149</c:v>
                </c:pt>
                <c:pt idx="2631">
                  <c:v>466.8288588852805</c:v>
                </c:pt>
                <c:pt idx="2632">
                  <c:v>465.2685108782808</c:v>
                </c:pt>
                <c:pt idx="2633">
                  <c:v>463.7160987122874</c:v>
                </c:pt>
                <c:pt idx="2634">
                  <c:v>462.1717347196819</c:v>
                </c:pt>
                <c:pt idx="2635">
                  <c:v>460.635046685321</c:v>
                </c:pt>
                <c:pt idx="2636">
                  <c:v>459.106166619164</c:v>
                </c:pt>
                <c:pt idx="2637">
                  <c:v>457.5849060409851</c:v>
                </c:pt>
                <c:pt idx="2638">
                  <c:v>456.0712970033295</c:v>
                </c:pt>
                <c:pt idx="2639">
                  <c:v>454.5651729661166</c:v>
                </c:pt>
                <c:pt idx="2640">
                  <c:v>453.0665112202944</c:v>
                </c:pt>
                <c:pt idx="2641">
                  <c:v>451.5751308342598</c:v>
                </c:pt>
                <c:pt idx="2642">
                  <c:v>450.0911493717092</c:v>
                </c:pt>
                <c:pt idx="2643">
                  <c:v>448.6143351614172</c:v>
                </c:pt>
                <c:pt idx="2644">
                  <c:v>447.1445551402637</c:v>
                </c:pt>
                <c:pt idx="2645">
                  <c:v>445.6818721555356</c:v>
                </c:pt>
                <c:pt idx="2646">
                  <c:v>444.2263931500923</c:v>
                </c:pt>
                <c:pt idx="2647">
                  <c:v>442.7775785677546</c:v>
                </c:pt>
                <c:pt idx="2648">
                  <c:v>441.3356377407374</c:v>
                </c:pt>
                <c:pt idx="2649">
                  <c:v>439.900503847531</c:v>
                </c:pt>
                <c:pt idx="2650">
                  <c:v>438.472082431612</c:v>
                </c:pt>
                <c:pt idx="2651">
                  <c:v>437.0502764595009</c:v>
                </c:pt>
                <c:pt idx="2652">
                  <c:v>435.6349972420844</c:v>
                </c:pt>
                <c:pt idx="2653">
                  <c:v>434.226263385034</c:v>
                </c:pt>
                <c:pt idx="2654">
                  <c:v>432.8238819128132</c:v>
                </c:pt>
                <c:pt idx="2655">
                  <c:v>431.4280055600136</c:v>
                </c:pt>
                <c:pt idx="2656">
                  <c:v>430.0382152565246</c:v>
                </c:pt>
                <c:pt idx="2657">
                  <c:v>428.65473092553</c:v>
                </c:pt>
                <c:pt idx="2658">
                  <c:v>427.2773972940079</c:v>
                </c:pt>
                <c:pt idx="2659">
                  <c:v>425.9004394167242</c:v>
                </c:pt>
                <c:pt idx="2660">
                  <c:v>424.5411394459651</c:v>
                </c:pt>
                <c:pt idx="2661">
                  <c:v>423.1817971617248</c:v>
                </c:pt>
                <c:pt idx="2662">
                  <c:v>421.8283379130089</c:v>
                </c:pt>
                <c:pt idx="2663">
                  <c:v>420.4807664133075</c:v>
                </c:pt>
                <c:pt idx="2664">
                  <c:v>419.1390154187375</c:v>
                </c:pt>
                <c:pt idx="2665">
                  <c:v>417.8027982470862</c:v>
                </c:pt>
                <c:pt idx="2666">
                  <c:v>416.4723612172326</c:v>
                </c:pt>
                <c:pt idx="2667">
                  <c:v>415.1473815802124</c:v>
                </c:pt>
                <c:pt idx="2668">
                  <c:v>413.8279334256989</c:v>
                </c:pt>
                <c:pt idx="2669">
                  <c:v>412.5138827249578</c:v>
                </c:pt>
                <c:pt idx="2670">
                  <c:v>411.2052421314112</c:v>
                </c:pt>
                <c:pt idx="2671">
                  <c:v>409.901906986291</c:v>
                </c:pt>
                <c:pt idx="2672">
                  <c:v>408.6038610964786</c:v>
                </c:pt>
                <c:pt idx="2673">
                  <c:v>407.3109548921593</c:v>
                </c:pt>
                <c:pt idx="2674">
                  <c:v>406.0231831139592</c:v>
                </c:pt>
                <c:pt idx="2675">
                  <c:v>404.7404108990875</c:v>
                </c:pt>
                <c:pt idx="2676">
                  <c:v>403.4626837055777</c:v>
                </c:pt>
                <c:pt idx="2677">
                  <c:v>402.1898724935891</c:v>
                </c:pt>
                <c:pt idx="2678">
                  <c:v>400.9219237670489</c:v>
                </c:pt>
                <c:pt idx="2679">
                  <c:v>399.6588904346908</c:v>
                </c:pt>
                <c:pt idx="2680">
                  <c:v>398.4004903721663</c:v>
                </c:pt>
                <c:pt idx="2681">
                  <c:v>397.1467895643847</c:v>
                </c:pt>
                <c:pt idx="2682">
                  <c:v>395.8976986222222</c:v>
                </c:pt>
                <c:pt idx="2683">
                  <c:v>394.6531982681282</c:v>
                </c:pt>
                <c:pt idx="2684">
                  <c:v>393.4131389290225</c:v>
                </c:pt>
                <c:pt idx="2685">
                  <c:v>392.1776108994708</c:v>
                </c:pt>
                <c:pt idx="2686">
                  <c:v>390.9462960942356</c:v>
                </c:pt>
                <c:pt idx="2687">
                  <c:v>389.719413943314</c:v>
                </c:pt>
                <c:pt idx="2688">
                  <c:v>388.4968046335451</c:v>
                </c:pt>
                <c:pt idx="2689">
                  <c:v>387.2782007101881</c:v>
                </c:pt>
                <c:pt idx="2690">
                  <c:v>386.0638623570943</c:v>
                </c:pt>
                <c:pt idx="2691">
                  <c:v>384.8534629579713</c:v>
                </c:pt>
                <c:pt idx="2692">
                  <c:v>383.6471719142258</c:v>
                </c:pt>
                <c:pt idx="2693">
                  <c:v>382.4447301525178</c:v>
                </c:pt>
                <c:pt idx="2694">
                  <c:v>381.2461764434966</c:v>
                </c:pt>
                <c:pt idx="2695">
                  <c:v>380.0514656129726</c:v>
                </c:pt>
                <c:pt idx="2696">
                  <c:v>378.8603976672496</c:v>
                </c:pt>
                <c:pt idx="2697">
                  <c:v>377.6728975363387</c:v>
                </c:pt>
                <c:pt idx="2698">
                  <c:v>376.4891240623966</c:v>
                </c:pt>
                <c:pt idx="2699">
                  <c:v>375.3088225866207</c:v>
                </c:pt>
                <c:pt idx="2700">
                  <c:v>374.132068565359</c:v>
                </c:pt>
                <c:pt idx="2701">
                  <c:v>372.9585435709155</c:v>
                </c:pt>
                <c:pt idx="2702">
                  <c:v>371.788397024592</c:v>
                </c:pt>
                <c:pt idx="2703">
                  <c:v>370.6215386502686</c:v>
                </c:pt>
                <c:pt idx="2704">
                  <c:v>369.4576460845017</c:v>
                </c:pt>
                <c:pt idx="2705">
                  <c:v>368.2970744285486</c:v>
                </c:pt>
                <c:pt idx="2706">
                  <c:v>367.1394350414396</c:v>
                </c:pt>
                <c:pt idx="2707">
                  <c:v>365.9847712739173</c:v>
                </c:pt>
                <c:pt idx="2708">
                  <c:v>364.8330028062732</c:v>
                </c:pt>
                <c:pt idx="2709">
                  <c:v>363.6838915068115</c:v>
                </c:pt>
                <c:pt idx="2710">
                  <c:v>362.5375929001993</c:v>
                </c:pt>
                <c:pt idx="2711">
                  <c:v>361.3939474746466</c:v>
                </c:pt>
                <c:pt idx="2712">
                  <c:v>360.2527080775839</c:v>
                </c:pt>
                <c:pt idx="2713">
                  <c:v>359.1141187733874</c:v>
                </c:pt>
                <c:pt idx="2714">
                  <c:v>357.9777838422502</c:v>
                </c:pt>
                <c:pt idx="2715">
                  <c:v>356.8437943894946</c:v>
                </c:pt>
                <c:pt idx="2716">
                  <c:v>355.7119560836692</c:v>
                </c:pt>
                <c:pt idx="2717">
                  <c:v>354.5822734618149</c:v>
                </c:pt>
                <c:pt idx="2718">
                  <c:v>353.4545236649961</c:v>
                </c:pt>
                <c:pt idx="2719">
                  <c:v>352.3287681943606</c:v>
                </c:pt>
                <c:pt idx="2720">
                  <c:v>351.2048156917142</c:v>
                </c:pt>
                <c:pt idx="2721">
                  <c:v>350.0825692585015</c:v>
                </c:pt>
                <c:pt idx="2722">
                  <c:v>348.9619803251307</c:v>
                </c:pt>
                <c:pt idx="2723">
                  <c:v>347.8428261945393</c:v>
                </c:pt>
                <c:pt idx="2724">
                  <c:v>346.7251272206815</c:v>
                </c:pt>
                <c:pt idx="2725">
                  <c:v>345.6087000440052</c:v>
                </c:pt>
                <c:pt idx="2726">
                  <c:v>344.4933669055569</c:v>
                </c:pt>
                <c:pt idx="2727">
                  <c:v>343.3791749954892</c:v>
                </c:pt>
                <c:pt idx="2728">
                  <c:v>342.2659394235262</c:v>
                </c:pt>
                <c:pt idx="2729">
                  <c:v>341.1533927796274</c:v>
                </c:pt>
                <c:pt idx="2730">
                  <c:v>340.0415087928056</c:v>
                </c:pt>
                <c:pt idx="2731">
                  <c:v>338.9302610400869</c:v>
                </c:pt>
                <c:pt idx="2732">
                  <c:v>337.8192352148783</c:v>
                </c:pt>
                <c:pt idx="2733">
                  <c:v>336.7084796679835</c:v>
                </c:pt>
                <c:pt idx="2734">
                  <c:v>335.5978788673365</c:v>
                </c:pt>
                <c:pt idx="2735">
                  <c:v>334.4872178282943</c:v>
                </c:pt>
                <c:pt idx="2736">
                  <c:v>333.3761621838136</c:v>
                </c:pt>
                <c:pt idx="2737">
                  <c:v>332.2648221130543</c:v>
                </c:pt>
                <c:pt idx="2738">
                  <c:v>331.1527976111835</c:v>
                </c:pt>
                <c:pt idx="2739">
                  <c:v>330.0399947101216</c:v>
                </c:pt>
                <c:pt idx="2740">
                  <c:v>328.9262194877534</c:v>
                </c:pt>
                <c:pt idx="2741">
                  <c:v>327.8111420028491</c:v>
                </c:pt>
                <c:pt idx="2742">
                  <c:v>326.6948140695187</c:v>
                </c:pt>
                <c:pt idx="2743">
                  <c:v>325.5766919350194</c:v>
                </c:pt>
                <c:pt idx="2744">
                  <c:v>324.4567123451853</c:v>
                </c:pt>
                <c:pt idx="2745">
                  <c:v>323.3346491101036</c:v>
                </c:pt>
                <c:pt idx="2746">
                  <c:v>322.2101526916819</c:v>
                </c:pt>
                <c:pt idx="2747">
                  <c:v>321.0830875557717</c:v>
                </c:pt>
                <c:pt idx="2748">
                  <c:v>319.952877820058</c:v>
                </c:pt>
                <c:pt idx="2749">
                  <c:v>318.81944178673</c:v>
                </c:pt>
                <c:pt idx="2750">
                  <c:v>317.6824265252979</c:v>
                </c:pt>
                <c:pt idx="2751">
                  <c:v>316.541465617267</c:v>
                </c:pt>
                <c:pt idx="2752">
                  <c:v>315.3961350198711</c:v>
                </c:pt>
                <c:pt idx="2753">
                  <c:v>314.2462040617121</c:v>
                </c:pt>
                <c:pt idx="2754">
                  <c:v>313.0910591085066</c:v>
                </c:pt>
                <c:pt idx="2755">
                  <c:v>311.9304768285418</c:v>
                </c:pt>
                <c:pt idx="2756">
                  <c:v>310.7638374319317</c:v>
                </c:pt>
                <c:pt idx="2757">
                  <c:v>309.5906301113013</c:v>
                </c:pt>
                <c:pt idx="2758">
                  <c:v>308.4105349979112</c:v>
                </c:pt>
                <c:pt idx="2759">
                  <c:v>307.2227117073753</c:v>
                </c:pt>
                <c:pt idx="2760">
                  <c:v>306.0267920828254</c:v>
                </c:pt>
                <c:pt idx="2761">
                  <c:v>304.8219526888207</c:v>
                </c:pt>
                <c:pt idx="2762">
                  <c:v>303.6075951755118</c:v>
                </c:pt>
                <c:pt idx="2763">
                  <c:v>302.3829671712199</c:v>
                </c:pt>
                <c:pt idx="2764">
                  <c:v>301.147300335073</c:v>
                </c:pt>
                <c:pt idx="2765">
                  <c:v>299.8996537600187</c:v>
                </c:pt>
                <c:pt idx="2766">
                  <c:v>298.639246114787</c:v>
                </c:pt>
                <c:pt idx="2767">
                  <c:v>297.3648769250064</c:v>
                </c:pt>
                <c:pt idx="2768">
                  <c:v>296.075521413043</c:v>
                </c:pt>
                <c:pt idx="2769">
                  <c:v>294.7700511669181</c:v>
                </c:pt>
                <c:pt idx="2770">
                  <c:v>293.4472084073245</c:v>
                </c:pt>
                <c:pt idx="2771">
                  <c:v>292.105428594845</c:v>
                </c:pt>
                <c:pt idx="2772">
                  <c:v>290.7433699894673</c:v>
                </c:pt>
                <c:pt idx="2773">
                  <c:v>289.359348557322</c:v>
                </c:pt>
                <c:pt idx="2774">
                  <c:v>287.9513611396026</c:v>
                </c:pt>
                <c:pt idx="2775">
                  <c:v>286.517640169733</c:v>
                </c:pt>
                <c:pt idx="2776">
                  <c:v>285.0557640233272</c:v>
                </c:pt>
                <c:pt idx="2777">
                  <c:v>283.5633692301632</c:v>
                </c:pt>
                <c:pt idx="2778">
                  <c:v>282.0376763387451</c:v>
                </c:pt>
                <c:pt idx="2779">
                  <c:v>280.4759155966734</c:v>
                </c:pt>
                <c:pt idx="2780">
                  <c:v>278.8744756723056</c:v>
                </c:pt>
                <c:pt idx="2781">
                  <c:v>277.2298930423125</c:v>
                </c:pt>
                <c:pt idx="2782">
                  <c:v>275.5377340283989</c:v>
                </c:pt>
                <c:pt idx="2783">
                  <c:v>273.7935346149906</c:v>
                </c:pt>
                <c:pt idx="2784">
                  <c:v>271.9918687007295</c:v>
                </c:pt>
                <c:pt idx="2785">
                  <c:v>270.1268139630039</c:v>
                </c:pt>
                <c:pt idx="2786">
                  <c:v>268.1915142285436</c:v>
                </c:pt>
                <c:pt idx="2787">
                  <c:v>266.1784111240865</c:v>
                </c:pt>
                <c:pt idx="2788">
                  <c:v>264.0784056967778</c:v>
                </c:pt>
                <c:pt idx="2789">
                  <c:v>261.8814481080321</c:v>
                </c:pt>
                <c:pt idx="2790">
                  <c:v>259.5756189259956</c:v>
                </c:pt>
                <c:pt idx="2791">
                  <c:v>257.1473423503087</c:v>
                </c:pt>
                <c:pt idx="2792">
                  <c:v>254.5802828841427</c:v>
                </c:pt>
                <c:pt idx="2793">
                  <c:v>251.855902008398</c:v>
                </c:pt>
                <c:pt idx="2794">
                  <c:v>248.951565980135</c:v>
                </c:pt>
                <c:pt idx="2795">
                  <c:v>245.8405547959863</c:v>
                </c:pt>
                <c:pt idx="2796">
                  <c:v>242.4909431645667</c:v>
                </c:pt>
                <c:pt idx="2797">
                  <c:v>238.8637752903649</c:v>
                </c:pt>
                <c:pt idx="2798">
                  <c:v>234.9117945209456</c:v>
                </c:pt>
                <c:pt idx="2799">
                  <c:v>230.5765214715723</c:v>
                </c:pt>
                <c:pt idx="2800">
                  <c:v>225.7853838778721</c:v>
                </c:pt>
                <c:pt idx="2801">
                  <c:v>220.4475024064857</c:v>
                </c:pt>
                <c:pt idx="2802">
                  <c:v>214.4479785348815</c:v>
                </c:pt>
                <c:pt idx="2803">
                  <c:v>207.6413600408362</c:v>
                </c:pt>
                <c:pt idx="2804">
                  <c:v>199.843317650532</c:v>
                </c:pt>
                <c:pt idx="2805">
                  <c:v>190.8250514691761</c:v>
                </c:pt>
                <c:pt idx="2806">
                  <c:v>180.320675261024</c:v>
                </c:pt>
                <c:pt idx="2807">
                  <c:v>168.0877373064531</c:v>
                </c:pt>
                <c:pt idx="2808">
                  <c:v>154.167354486172</c:v>
                </c:pt>
                <c:pt idx="2809">
                  <c:v>139.9125915273412</c:v>
                </c:pt>
                <c:pt idx="2810">
                  <c:v>131.8681720924058</c:v>
                </c:pt>
                <c:pt idx="2811">
                  <c:v>152.5100909829434</c:v>
                </c:pt>
                <c:pt idx="2812">
                  <c:v>252.132830265211</c:v>
                </c:pt>
                <c:pt idx="2813">
                  <c:v>567.3377925572902</c:v>
                </c:pt>
                <c:pt idx="2814">
                  <c:v>2642.591836391246</c:v>
                </c:pt>
                <c:pt idx="2815">
                  <c:v>2051.681032926716</c:v>
                </c:pt>
                <c:pt idx="2816">
                  <c:v>942.2162400543704</c:v>
                </c:pt>
                <c:pt idx="2817">
                  <c:v>682.7120617460765</c:v>
                </c:pt>
                <c:pt idx="2818">
                  <c:v>567.3600888712704</c:v>
                </c:pt>
                <c:pt idx="2819">
                  <c:v>502.1955845444328</c:v>
                </c:pt>
                <c:pt idx="2820">
                  <c:v>460.2754212257746</c:v>
                </c:pt>
                <c:pt idx="2821">
                  <c:v>430.9884301824258</c:v>
                </c:pt>
                <c:pt idx="2822">
                  <c:v>409.3187436383432</c:v>
                </c:pt>
                <c:pt idx="2823">
                  <c:v>392.5902183248024</c:v>
                </c:pt>
                <c:pt idx="2824">
                  <c:v>379.2463974238071</c:v>
                </c:pt>
                <c:pt idx="2825">
                  <c:v>368.3214586103561</c:v>
                </c:pt>
                <c:pt idx="2826">
                  <c:v>359.184213579178</c:v>
                </c:pt>
                <c:pt idx="2827">
                  <c:v>351.4054273859863</c:v>
                </c:pt>
                <c:pt idx="2828">
                  <c:v>344.6826941199117</c:v>
                </c:pt>
                <c:pt idx="2829">
                  <c:v>338.7971926433146</c:v>
                </c:pt>
                <c:pt idx="2830">
                  <c:v>333.5865193137212</c:v>
                </c:pt>
                <c:pt idx="2831">
                  <c:v>328.9279887215038</c:v>
                </c:pt>
                <c:pt idx="2832">
                  <c:v>324.7267276925782</c:v>
                </c:pt>
                <c:pt idx="2833">
                  <c:v>320.9084610016492</c:v>
                </c:pt>
                <c:pt idx="2834">
                  <c:v>317.4143100260674</c:v>
                </c:pt>
                <c:pt idx="2835">
                  <c:v>314.1968466424775</c:v>
                </c:pt>
                <c:pt idx="2836">
                  <c:v>311.217407106243</c:v>
                </c:pt>
                <c:pt idx="2837">
                  <c:v>308.444479163377</c:v>
                </c:pt>
                <c:pt idx="2838">
                  <c:v>305.8517489130957</c:v>
                </c:pt>
                <c:pt idx="2839">
                  <c:v>303.4170622063739</c:v>
                </c:pt>
                <c:pt idx="2840">
                  <c:v>301.1222125950281</c:v>
                </c:pt>
                <c:pt idx="2841">
                  <c:v>298.951207744382</c:v>
                </c:pt>
                <c:pt idx="2842">
                  <c:v>296.8907506703396</c:v>
                </c:pt>
                <c:pt idx="2843">
                  <c:v>294.9293300912476</c:v>
                </c:pt>
                <c:pt idx="2844">
                  <c:v>293.0569289280887</c:v>
                </c:pt>
                <c:pt idx="2845">
                  <c:v>291.2650581941821</c:v>
                </c:pt>
                <c:pt idx="2846">
                  <c:v>289.5460231486322</c:v>
                </c:pt>
                <c:pt idx="2847">
                  <c:v>287.8931814039352</c:v>
                </c:pt>
                <c:pt idx="2848">
                  <c:v>286.300779690779</c:v>
                </c:pt>
                <c:pt idx="2849">
                  <c:v>284.7637630710956</c:v>
                </c:pt>
                <c:pt idx="2850">
                  <c:v>283.2774189072781</c:v>
                </c:pt>
                <c:pt idx="2851">
                  <c:v>281.8377745729019</c:v>
                </c:pt>
                <c:pt idx="2852">
                  <c:v>280.4410921413099</c:v>
                </c:pt>
                <c:pt idx="2853">
                  <c:v>279.0842275169495</c:v>
                </c:pt>
                <c:pt idx="2854">
                  <c:v>277.7641982447026</c:v>
                </c:pt>
                <c:pt idx="2855">
                  <c:v>276.4784330933931</c:v>
                </c:pt>
                <c:pt idx="2856">
                  <c:v>275.2245425396274</c:v>
                </c:pt>
                <c:pt idx="2857">
                  <c:v>274.0003219420836</c:v>
                </c:pt>
                <c:pt idx="2858">
                  <c:v>272.8038326300866</c:v>
                </c:pt>
                <c:pt idx="2859">
                  <c:v>271.6332926642213</c:v>
                </c:pt>
                <c:pt idx="2860">
                  <c:v>270.4871077474641</c:v>
                </c:pt>
                <c:pt idx="2861">
                  <c:v>269.3637721024925</c:v>
                </c:pt>
                <c:pt idx="2862">
                  <c:v>268.2619478882072</c:v>
                </c:pt>
                <c:pt idx="2863">
                  <c:v>267.1802670074998</c:v>
                </c:pt>
                <c:pt idx="2864">
                  <c:v>266.1177280317468</c:v>
                </c:pt>
                <c:pt idx="2865">
                  <c:v>265.0732475866446</c:v>
                </c:pt>
                <c:pt idx="2866">
                  <c:v>264.045841589808</c:v>
                </c:pt>
                <c:pt idx="2867">
                  <c:v>263.0345104930186</c:v>
                </c:pt>
                <c:pt idx="2868">
                  <c:v>262.0385423365022</c:v>
                </c:pt>
                <c:pt idx="2869">
                  <c:v>261.0571987801526</c:v>
                </c:pt>
                <c:pt idx="2870">
                  <c:v>260.0895739950952</c:v>
                </c:pt>
                <c:pt idx="2871">
                  <c:v>259.1351648426262</c:v>
                </c:pt>
                <c:pt idx="2872">
                  <c:v>258.1932604278327</c:v>
                </c:pt>
                <c:pt idx="2873">
                  <c:v>257.2633410419919</c:v>
                </c:pt>
                <c:pt idx="2874">
                  <c:v>256.3448217673688</c:v>
                </c:pt>
                <c:pt idx="2875">
                  <c:v>255.4371719374021</c:v>
                </c:pt>
                <c:pt idx="2876">
                  <c:v>254.5400888935521</c:v>
                </c:pt>
                <c:pt idx="2877">
                  <c:v>253.652939261117</c:v>
                </c:pt>
                <c:pt idx="2878">
                  <c:v>252.7753531535435</c:v>
                </c:pt>
                <c:pt idx="2879">
                  <c:v>251.9068820241439</c:v>
                </c:pt>
                <c:pt idx="2880">
                  <c:v>251.0473129779777</c:v>
                </c:pt>
                <c:pt idx="2881">
                  <c:v>250.1962146972207</c:v>
                </c:pt>
                <c:pt idx="2882">
                  <c:v>249.3532141602747</c:v>
                </c:pt>
                <c:pt idx="2883">
                  <c:v>248.5180636775764</c:v>
                </c:pt>
                <c:pt idx="2884">
                  <c:v>247.690485266131</c:v>
                </c:pt>
                <c:pt idx="2885">
                  <c:v>246.8701714148866</c:v>
                </c:pt>
                <c:pt idx="2886">
                  <c:v>246.0568308530851</c:v>
                </c:pt>
                <c:pt idx="2887">
                  <c:v>245.2503020325822</c:v>
                </c:pt>
                <c:pt idx="2888">
                  <c:v>244.450369100358</c:v>
                </c:pt>
                <c:pt idx="2889">
                  <c:v>243.6566619456486</c:v>
                </c:pt>
                <c:pt idx="2890">
                  <c:v>242.8691215419072</c:v>
                </c:pt>
                <c:pt idx="2891">
                  <c:v>242.0874240697485</c:v>
                </c:pt>
                <c:pt idx="2892">
                  <c:v>241.3115008833736</c:v>
                </c:pt>
                <c:pt idx="2893">
                  <c:v>240.5410750528202</c:v>
                </c:pt>
                <c:pt idx="2894">
                  <c:v>239.7760304406138</c:v>
                </c:pt>
                <c:pt idx="2895">
                  <c:v>239.016267883968</c:v>
                </c:pt>
                <c:pt idx="2896">
                  <c:v>238.2614706572654</c:v>
                </c:pt>
                <c:pt idx="2897">
                  <c:v>237.5116020491172</c:v>
                </c:pt>
                <c:pt idx="2898">
                  <c:v>236.7665135924679</c:v>
                </c:pt>
                <c:pt idx="2899">
                  <c:v>236.0259849493829</c:v>
                </c:pt>
                <c:pt idx="2900">
                  <c:v>235.2900153429324</c:v>
                </c:pt>
                <c:pt idx="2901">
                  <c:v>234.5584271941092</c:v>
                </c:pt>
                <c:pt idx="2902">
                  <c:v>233.831071058701</c:v>
                </c:pt>
                <c:pt idx="2903">
                  <c:v>233.1078553685029</c:v>
                </c:pt>
                <c:pt idx="2904">
                  <c:v>232.3887120041073</c:v>
                </c:pt>
                <c:pt idx="2905">
                  <c:v>231.6734495484514</c:v>
                </c:pt>
                <c:pt idx="2906">
                  <c:v>230.962032113979</c:v>
                </c:pt>
                <c:pt idx="2907">
                  <c:v>230.2543523063908</c:v>
                </c:pt>
                <c:pt idx="2908">
                  <c:v>229.55034801252</c:v>
                </c:pt>
                <c:pt idx="2909">
                  <c:v>228.8498434181432</c:v>
                </c:pt>
                <c:pt idx="2910">
                  <c:v>228.1528607823496</c:v>
                </c:pt>
                <c:pt idx="2911">
                  <c:v>227.4592632253614</c:v>
                </c:pt>
                <c:pt idx="2912">
                  <c:v>226.7689218036528</c:v>
                </c:pt>
                <c:pt idx="2913">
                  <c:v>226.0817934631177</c:v>
                </c:pt>
                <c:pt idx="2914">
                  <c:v>225.3979111724385</c:v>
                </c:pt>
                <c:pt idx="2915">
                  <c:v>224.7170299972217</c:v>
                </c:pt>
                <c:pt idx="2916">
                  <c:v>224.0392657039056</c:v>
                </c:pt>
                <c:pt idx="2917">
                  <c:v>223.36438129369</c:v>
                </c:pt>
                <c:pt idx="2918">
                  <c:v>222.6923876550161</c:v>
                </c:pt>
                <c:pt idx="2919">
                  <c:v>222.0232216193907</c:v>
                </c:pt>
                <c:pt idx="2920">
                  <c:v>221.3568242272295</c:v>
                </c:pt>
                <c:pt idx="2921">
                  <c:v>220.693158484942</c:v>
                </c:pt>
                <c:pt idx="2922">
                  <c:v>220.0321726536168</c:v>
                </c:pt>
                <c:pt idx="2923">
                  <c:v>219.3737587220658</c:v>
                </c:pt>
                <c:pt idx="2924">
                  <c:v>218.7178953132866</c:v>
                </c:pt>
                <c:pt idx="2925">
                  <c:v>218.0644806013679</c:v>
                </c:pt>
                <c:pt idx="2926">
                  <c:v>217.4134911469818</c:v>
                </c:pt>
                <c:pt idx="2927">
                  <c:v>216.7650209653606</c:v>
                </c:pt>
                <c:pt idx="2928">
                  <c:v>216.1187770555832</c:v>
                </c:pt>
                <c:pt idx="2929">
                  <c:v>215.474866054335</c:v>
                </c:pt>
                <c:pt idx="2930">
                  <c:v>214.8332988056236</c:v>
                </c:pt>
                <c:pt idx="2931">
                  <c:v>214.1938916055547</c:v>
                </c:pt>
                <c:pt idx="2932">
                  <c:v>213.5568503294057</c:v>
                </c:pt>
                <c:pt idx="2933">
                  <c:v>212.921617900703</c:v>
                </c:pt>
                <c:pt idx="2934">
                  <c:v>212.2886509691129</c:v>
                </c:pt>
                <c:pt idx="2935">
                  <c:v>211.6577025954098</c:v>
                </c:pt>
                <c:pt idx="2936">
                  <c:v>211.0288344433522</c:v>
                </c:pt>
                <c:pt idx="2937">
                  <c:v>210.4018876205884</c:v>
                </c:pt>
                <c:pt idx="2938">
                  <c:v>209.776916556117</c:v>
                </c:pt>
                <c:pt idx="2939">
                  <c:v>209.1539326577932</c:v>
                </c:pt>
                <c:pt idx="2940">
                  <c:v>208.532714523839</c:v>
                </c:pt>
                <c:pt idx="2941">
                  <c:v>207.9133658087155</c:v>
                </c:pt>
                <c:pt idx="2942">
                  <c:v>207.2958443111141</c:v>
                </c:pt>
                <c:pt idx="2943">
                  <c:v>206.6801382420946</c:v>
                </c:pt>
                <c:pt idx="2944">
                  <c:v>206.0661587651032</c:v>
                </c:pt>
                <c:pt idx="2945">
                  <c:v>205.4539096490784</c:v>
                </c:pt>
                <c:pt idx="2946">
                  <c:v>204.8433434882564</c:v>
                </c:pt>
                <c:pt idx="2947">
                  <c:v>204.2344262105122</c:v>
                </c:pt>
                <c:pt idx="2948">
                  <c:v>203.6271401285886</c:v>
                </c:pt>
                <c:pt idx="2949">
                  <c:v>203.0214623022658</c:v>
                </c:pt>
                <c:pt idx="2950">
                  <c:v>202.4173618417712</c:v>
                </c:pt>
                <c:pt idx="2951">
                  <c:v>201.8148851648391</c:v>
                </c:pt>
                <c:pt idx="2952">
                  <c:v>201.213859500974</c:v>
                </c:pt>
                <c:pt idx="2953">
                  <c:v>200.6143676101492</c:v>
                </c:pt>
                <c:pt idx="2954">
                  <c:v>200.0162873751363</c:v>
                </c:pt>
                <c:pt idx="2955">
                  <c:v>199.4197283229684</c:v>
                </c:pt>
                <c:pt idx="2956">
                  <c:v>198.8244927957971</c:v>
                </c:pt>
                <c:pt idx="2957">
                  <c:v>198.2307239672603</c:v>
                </c:pt>
                <c:pt idx="2958">
                  <c:v>197.6383166016283</c:v>
                </c:pt>
                <c:pt idx="2959">
                  <c:v>197.0472495304556</c:v>
                </c:pt>
                <c:pt idx="2960">
                  <c:v>196.4575104413636</c:v>
                </c:pt>
                <c:pt idx="2961">
                  <c:v>195.8690688524307</c:v>
                </c:pt>
                <c:pt idx="2962">
                  <c:v>195.2818590905</c:v>
                </c:pt>
                <c:pt idx="2963">
                  <c:v>194.6960132168517</c:v>
                </c:pt>
                <c:pt idx="2964">
                  <c:v>194.1113761055987</c:v>
                </c:pt>
                <c:pt idx="2965">
                  <c:v>193.5279067981273</c:v>
                </c:pt>
                <c:pt idx="2966">
                  <c:v>192.945654602489</c:v>
                </c:pt>
                <c:pt idx="2967">
                  <c:v>192.3645427579592</c:v>
                </c:pt>
                <c:pt idx="2968">
                  <c:v>191.7845640444368</c:v>
                </c:pt>
                <c:pt idx="2969">
                  <c:v>191.205788085465</c:v>
                </c:pt>
                <c:pt idx="2970">
                  <c:v>190.6280821137211</c:v>
                </c:pt>
                <c:pt idx="2971">
                  <c:v>190.0514491366342</c:v>
                </c:pt>
                <c:pt idx="2972">
                  <c:v>189.4759115785122</c:v>
                </c:pt>
                <c:pt idx="2973">
                  <c:v>188.9013617559395</c:v>
                </c:pt>
                <c:pt idx="2974">
                  <c:v>188.3278974429892</c:v>
                </c:pt>
                <c:pt idx="2975">
                  <c:v>187.7553688988769</c:v>
                </c:pt>
                <c:pt idx="2976">
                  <c:v>187.1838746979222</c:v>
                </c:pt>
                <c:pt idx="2977">
                  <c:v>186.613384638021</c:v>
                </c:pt>
                <c:pt idx="2978">
                  <c:v>186.0437477317433</c:v>
                </c:pt>
                <c:pt idx="2979">
                  <c:v>185.475084744061</c:v>
                </c:pt>
                <c:pt idx="2980">
                  <c:v>184.9073436454928</c:v>
                </c:pt>
                <c:pt idx="2981">
                  <c:v>184.3404275376001</c:v>
                </c:pt>
                <c:pt idx="2982">
                  <c:v>183.7744493986463</c:v>
                </c:pt>
                <c:pt idx="2983">
                  <c:v>183.2092738769375</c:v>
                </c:pt>
                <c:pt idx="2984">
                  <c:v>182.644941131745</c:v>
                </c:pt>
                <c:pt idx="2985">
                  <c:v>182.081449237367</c:v>
                </c:pt>
                <c:pt idx="2986">
                  <c:v>181.5187316792126</c:v>
                </c:pt>
                <c:pt idx="2987">
                  <c:v>180.956796830996</c:v>
                </c:pt>
                <c:pt idx="2988">
                  <c:v>180.3955688290332</c:v>
                </c:pt>
                <c:pt idx="2989">
                  <c:v>179.8351303175202</c:v>
                </c:pt>
                <c:pt idx="2990">
                  <c:v>179.2753523731386</c:v>
                </c:pt>
                <c:pt idx="2991">
                  <c:v>178.7163332808098</c:v>
                </c:pt>
                <c:pt idx="2992">
                  <c:v>178.1579434183121</c:v>
                </c:pt>
                <c:pt idx="2993">
                  <c:v>177.6003055623961</c:v>
                </c:pt>
                <c:pt idx="2994">
                  <c:v>177.0431848503053</c:v>
                </c:pt>
                <c:pt idx="2995">
                  <c:v>176.486769460429</c:v>
                </c:pt>
                <c:pt idx="2996">
                  <c:v>175.9308981320941</c:v>
                </c:pt>
                <c:pt idx="2997">
                  <c:v>175.3756819902491</c:v>
                </c:pt>
                <c:pt idx="2998">
                  <c:v>174.8210086562692</c:v>
                </c:pt>
                <c:pt idx="2999">
                  <c:v>174.266839875133</c:v>
                </c:pt>
                <c:pt idx="3000">
                  <c:v>173.7132110551153</c:v>
                </c:pt>
                <c:pt idx="3001">
                  <c:v>173.1601203856987</c:v>
                </c:pt>
                <c:pt idx="3002">
                  <c:v>172.6075461886068</c:v>
                </c:pt>
                <c:pt idx="3003">
                  <c:v>172.0553637632779</c:v>
                </c:pt>
                <c:pt idx="3004">
                  <c:v>171.5036558763271</c:v>
                </c:pt>
                <c:pt idx="3005">
                  <c:v>170.9524329458224</c:v>
                </c:pt>
                <c:pt idx="3006">
                  <c:v>170.4015855454695</c:v>
                </c:pt>
                <c:pt idx="3007">
                  <c:v>169.8511064660631</c:v>
                </c:pt>
                <c:pt idx="3008">
                  <c:v>169.3010619639742</c:v>
                </c:pt>
                <c:pt idx="3009">
                  <c:v>168.7513403692961</c:v>
                </c:pt>
                <c:pt idx="3010">
                  <c:v>168.2019260609888</c:v>
                </c:pt>
                <c:pt idx="3011">
                  <c:v>167.6528477750976</c:v>
                </c:pt>
                <c:pt idx="3012">
                  <c:v>167.1040495306636</c:v>
                </c:pt>
                <c:pt idx="3013">
                  <c:v>166.5555360635196</c:v>
                </c:pt>
                <c:pt idx="3014">
                  <c:v>166.007277929722</c:v>
                </c:pt>
                <c:pt idx="3015">
                  <c:v>165.4592267657502</c:v>
                </c:pt>
                <c:pt idx="3016">
                  <c:v>164.9114209210454</c:v>
                </c:pt>
                <c:pt idx="3017">
                  <c:v>164.3637703861085</c:v>
                </c:pt>
                <c:pt idx="3018">
                  <c:v>163.816341162227</c:v>
                </c:pt>
                <c:pt idx="3019">
                  <c:v>163.2689811530495</c:v>
                </c:pt>
                <c:pt idx="3020">
                  <c:v>162.7218094830725</c:v>
                </c:pt>
                <c:pt idx="3021">
                  <c:v>162.1747040821965</c:v>
                </c:pt>
                <c:pt idx="3022">
                  <c:v>161.6276674248994</c:v>
                </c:pt>
                <c:pt idx="3023">
                  <c:v>161.0807275593123</c:v>
                </c:pt>
                <c:pt idx="3024">
                  <c:v>160.533810330023</c:v>
                </c:pt>
                <c:pt idx="3025">
                  <c:v>159.986848123304</c:v>
                </c:pt>
                <c:pt idx="3026">
                  <c:v>159.4399427363938</c:v>
                </c:pt>
                <c:pt idx="3027">
                  <c:v>158.89295840917</c:v>
                </c:pt>
                <c:pt idx="3028">
                  <c:v>158.3459666816073</c:v>
                </c:pt>
                <c:pt idx="3029">
                  <c:v>157.7988341032163</c:v>
                </c:pt>
                <c:pt idx="3030">
                  <c:v>157.2515897055769</c:v>
                </c:pt>
                <c:pt idx="3031">
                  <c:v>156.7042371168117</c:v>
                </c:pt>
                <c:pt idx="3032">
                  <c:v>156.1567190915928</c:v>
                </c:pt>
                <c:pt idx="3033">
                  <c:v>155.6090037596043</c:v>
                </c:pt>
                <c:pt idx="3034">
                  <c:v>155.0611198453325</c:v>
                </c:pt>
                <c:pt idx="3035">
                  <c:v>154.5129214475506</c:v>
                </c:pt>
                <c:pt idx="3036">
                  <c:v>153.964533392003</c:v>
                </c:pt>
                <c:pt idx="3037">
                  <c:v>153.4157625412348</c:v>
                </c:pt>
                <c:pt idx="3038">
                  <c:v>152.8667514210337</c:v>
                </c:pt>
                <c:pt idx="3039">
                  <c:v>152.317357813754</c:v>
                </c:pt>
                <c:pt idx="3040">
                  <c:v>151.7675978495444</c:v>
                </c:pt>
                <c:pt idx="3041">
                  <c:v>151.2174209660913</c:v>
                </c:pt>
                <c:pt idx="3042">
                  <c:v>150.6668022208951</c:v>
                </c:pt>
                <c:pt idx="3043">
                  <c:v>150.1157121905769</c:v>
                </c:pt>
                <c:pt idx="3044">
                  <c:v>149.5640906429378</c:v>
                </c:pt>
                <c:pt idx="3045">
                  <c:v>149.0119715843527</c:v>
                </c:pt>
                <c:pt idx="3046">
                  <c:v>148.4593216615832</c:v>
                </c:pt>
                <c:pt idx="3047">
                  <c:v>147.9060711706519</c:v>
                </c:pt>
                <c:pt idx="3048">
                  <c:v>147.3521329951762</c:v>
                </c:pt>
                <c:pt idx="3049">
                  <c:v>146.7975742039106</c:v>
                </c:pt>
                <c:pt idx="3050">
                  <c:v>146.2423155247359</c:v>
                </c:pt>
                <c:pt idx="3051">
                  <c:v>145.6863090814846</c:v>
                </c:pt>
                <c:pt idx="3052">
                  <c:v>145.12949751675</c:v>
                </c:pt>
                <c:pt idx="3053">
                  <c:v>144.5719475895361</c:v>
                </c:pt>
                <c:pt idx="3054">
                  <c:v>144.0135524657613</c:v>
                </c:pt>
                <c:pt idx="3055">
                  <c:v>143.454218877723</c:v>
                </c:pt>
                <c:pt idx="3056">
                  <c:v>142.8940415718951</c:v>
                </c:pt>
                <c:pt idx="3057">
                  <c:v>142.3328420125627</c:v>
                </c:pt>
                <c:pt idx="3058">
                  <c:v>141.7706482888587</c:v>
                </c:pt>
                <c:pt idx="3059">
                  <c:v>141.207396393831</c:v>
                </c:pt>
                <c:pt idx="3060">
                  <c:v>140.643101533777</c:v>
                </c:pt>
                <c:pt idx="3061">
                  <c:v>140.0776891428189</c:v>
                </c:pt>
                <c:pt idx="3062">
                  <c:v>139.5110223285901</c:v>
                </c:pt>
                <c:pt idx="3063">
                  <c:v>138.9431767878545</c:v>
                </c:pt>
                <c:pt idx="3064">
                  <c:v>138.374067031223</c:v>
                </c:pt>
                <c:pt idx="3065">
                  <c:v>137.8036676087056</c:v>
                </c:pt>
                <c:pt idx="3066">
                  <c:v>137.2318576707812</c:v>
                </c:pt>
                <c:pt idx="3067">
                  <c:v>136.6587037323152</c:v>
                </c:pt>
                <c:pt idx="3068">
                  <c:v>136.0839993170532</c:v>
                </c:pt>
                <c:pt idx="3069">
                  <c:v>135.5077819395142</c:v>
                </c:pt>
                <c:pt idx="3070">
                  <c:v>134.9299810110852</c:v>
                </c:pt>
                <c:pt idx="3071">
                  <c:v>134.3506240072278</c:v>
                </c:pt>
                <c:pt idx="3072">
                  <c:v>133.7695537914028</c:v>
                </c:pt>
                <c:pt idx="3073">
                  <c:v>133.1867769199598</c:v>
                </c:pt>
                <c:pt idx="3074">
                  <c:v>132.6020947644113</c:v>
                </c:pt>
                <c:pt idx="3075">
                  <c:v>132.0156284654165</c:v>
                </c:pt>
                <c:pt idx="3076">
                  <c:v>131.4272216575924</c:v>
                </c:pt>
                <c:pt idx="3077">
                  <c:v>130.836790196226</c:v>
                </c:pt>
                <c:pt idx="3078">
                  <c:v>130.2443084954811</c:v>
                </c:pt>
                <c:pt idx="3079">
                  <c:v>129.6497020066364</c:v>
                </c:pt>
                <c:pt idx="3080">
                  <c:v>129.052893665964</c:v>
                </c:pt>
                <c:pt idx="3081">
                  <c:v>128.4538342608382</c:v>
                </c:pt>
                <c:pt idx="3082">
                  <c:v>127.8524083395748</c:v>
                </c:pt>
                <c:pt idx="3083">
                  <c:v>127.2485966474191</c:v>
                </c:pt>
                <c:pt idx="3084">
                  <c:v>126.6421827267014</c:v>
                </c:pt>
                <c:pt idx="3085">
                  <c:v>126.0332765874749</c:v>
                </c:pt>
                <c:pt idx="3086">
                  <c:v>125.4216408102548</c:v>
                </c:pt>
                <c:pt idx="3087">
                  <c:v>124.8073488821557</c:v>
                </c:pt>
                <c:pt idx="3088">
                  <c:v>124.190177244859</c:v>
                </c:pt>
                <c:pt idx="3089">
                  <c:v>123.5700447920245</c:v>
                </c:pt>
                <c:pt idx="3090">
                  <c:v>122.9468954579347</c:v>
                </c:pt>
                <c:pt idx="3091">
                  <c:v>122.3206094676907</c:v>
                </c:pt>
                <c:pt idx="3092">
                  <c:v>121.6911279551883</c:v>
                </c:pt>
                <c:pt idx="3093">
                  <c:v>121.0582996533503</c:v>
                </c:pt>
                <c:pt idx="3094">
                  <c:v>120.4220614239843</c:v>
                </c:pt>
                <c:pt idx="3095">
                  <c:v>119.7822390827115</c:v>
                </c:pt>
                <c:pt idx="3096">
                  <c:v>119.1388159829593</c:v>
                </c:pt>
                <c:pt idx="3097">
                  <c:v>118.4916323681981</c:v>
                </c:pt>
                <c:pt idx="3098">
                  <c:v>117.8405162090985</c:v>
                </c:pt>
                <c:pt idx="3099">
                  <c:v>117.1854029997633</c:v>
                </c:pt>
                <c:pt idx="3100">
                  <c:v>116.5261430615037</c:v>
                </c:pt>
                <c:pt idx="3101">
                  <c:v>115.862607896795</c:v>
                </c:pt>
                <c:pt idx="3102">
                  <c:v>115.1946237548686</c:v>
                </c:pt>
                <c:pt idx="3103">
                  <c:v>114.5221162445126</c:v>
                </c:pt>
                <c:pt idx="3104">
                  <c:v>113.8448486781595</c:v>
                </c:pt>
                <c:pt idx="3105">
                  <c:v>113.1628266537323</c:v>
                </c:pt>
                <c:pt idx="3106">
                  <c:v>112.4756550312176</c:v>
                </c:pt>
                <c:pt idx="3107">
                  <c:v>111.7833782848554</c:v>
                </c:pt>
                <c:pt idx="3108">
                  <c:v>111.0857089973541</c:v>
                </c:pt>
                <c:pt idx="3109">
                  <c:v>110.3826049119741</c:v>
                </c:pt>
                <c:pt idx="3110">
                  <c:v>109.673661164755</c:v>
                </c:pt>
                <c:pt idx="3111">
                  <c:v>108.9588872811345</c:v>
                </c:pt>
                <c:pt idx="3112">
                  <c:v>108.2380457026705</c:v>
                </c:pt>
                <c:pt idx="3113">
                  <c:v>107.5108475547653</c:v>
                </c:pt>
                <c:pt idx="3114">
                  <c:v>106.7771470093643</c:v>
                </c:pt>
                <c:pt idx="3115">
                  <c:v>106.036646660734</c:v>
                </c:pt>
                <c:pt idx="3116">
                  <c:v>105.2892840700518</c:v>
                </c:pt>
                <c:pt idx="3117">
                  <c:v>104.534659847078</c:v>
                </c:pt>
                <c:pt idx="3118">
                  <c:v>103.7726124564802</c:v>
                </c:pt>
                <c:pt idx="3119">
                  <c:v>103.0028919139808</c:v>
                </c:pt>
                <c:pt idx="3120">
                  <c:v>102.2251126876078</c:v>
                </c:pt>
                <c:pt idx="3121">
                  <c:v>101.439152903891</c:v>
                </c:pt>
                <c:pt idx="3122">
                  <c:v>100.6446151607763</c:v>
                </c:pt>
                <c:pt idx="3123">
                  <c:v>99.84125522843402</c:v>
                </c:pt>
                <c:pt idx="3124">
                  <c:v>99.0287430364675</c:v>
                </c:pt>
                <c:pt idx="3125">
                  <c:v>98.20669251786501</c:v>
                </c:pt>
                <c:pt idx="3126">
                  <c:v>97.37488004709103</c:v>
                </c:pt>
                <c:pt idx="3127">
                  <c:v>96.5328445491574</c:v>
                </c:pt>
                <c:pt idx="3128">
                  <c:v>95.68029399768328</c:v>
                </c:pt>
                <c:pt idx="3129">
                  <c:v>94.81670528831936</c:v>
                </c:pt>
                <c:pt idx="3130">
                  <c:v>93.9417848782662</c:v>
                </c:pt>
                <c:pt idx="3131">
                  <c:v>93.05507917067337</c:v>
                </c:pt>
                <c:pt idx="3132">
                  <c:v>92.15620734014774</c:v>
                </c:pt>
                <c:pt idx="3133">
                  <c:v>91.2446506278205</c:v>
                </c:pt>
                <c:pt idx="3134">
                  <c:v>90.31983097253421</c:v>
                </c:pt>
                <c:pt idx="3135">
                  <c:v>89.38139690767244</c:v>
                </c:pt>
                <c:pt idx="3136">
                  <c:v>88.42874928877043</c:v>
                </c:pt>
                <c:pt idx="3137">
                  <c:v>87.46130713044928</c:v>
                </c:pt>
                <c:pt idx="3138">
                  <c:v>86.47849650256536</c:v>
                </c:pt>
                <c:pt idx="3139">
                  <c:v>85.47973932606574</c:v>
                </c:pt>
                <c:pt idx="3140">
                  <c:v>84.46442643346481</c:v>
                </c:pt>
                <c:pt idx="3141">
                  <c:v>83.43183847886698</c:v>
                </c:pt>
                <c:pt idx="3142">
                  <c:v>82.3812634176375</c:v>
                </c:pt>
                <c:pt idx="3143">
                  <c:v>81.3119697136196</c:v>
                </c:pt>
                <c:pt idx="3144">
                  <c:v>80.22317061011543</c:v>
                </c:pt>
                <c:pt idx="3145">
                  <c:v>79.11418686523636</c:v>
                </c:pt>
                <c:pt idx="3146">
                  <c:v>77.98396517553924</c:v>
                </c:pt>
                <c:pt idx="3147">
                  <c:v>76.83183697699235</c:v>
                </c:pt>
                <c:pt idx="3148">
                  <c:v>75.65667128319669</c:v>
                </c:pt>
                <c:pt idx="3149">
                  <c:v>74.45766351672988</c:v>
                </c:pt>
                <c:pt idx="3150">
                  <c:v>73.23369007764131</c:v>
                </c:pt>
                <c:pt idx="3151">
                  <c:v>71.98384895930512</c:v>
                </c:pt>
                <c:pt idx="3152">
                  <c:v>70.70684286901175</c:v>
                </c:pt>
                <c:pt idx="3153">
                  <c:v>69.40162685002471</c:v>
                </c:pt>
                <c:pt idx="3154">
                  <c:v>68.0670326158624</c:v>
                </c:pt>
                <c:pt idx="3155">
                  <c:v>66.70180297539752</c:v>
                </c:pt>
                <c:pt idx="3156">
                  <c:v>65.30475288616508</c:v>
                </c:pt>
                <c:pt idx="3157">
                  <c:v>63.87449062313159</c:v>
                </c:pt>
                <c:pt idx="3158">
                  <c:v>62.40969566161487</c:v>
                </c:pt>
                <c:pt idx="3159">
                  <c:v>60.9091834253457</c:v>
                </c:pt>
                <c:pt idx="3160">
                  <c:v>59.37148014413209</c:v>
                </c:pt>
                <c:pt idx="3161">
                  <c:v>57.7955129194646</c:v>
                </c:pt>
                <c:pt idx="3162">
                  <c:v>56.1799447121521</c:v>
                </c:pt>
                <c:pt idx="3163">
                  <c:v>54.52380305302921</c:v>
                </c:pt>
                <c:pt idx="3164">
                  <c:v>52.8262204944831</c:v>
                </c:pt>
                <c:pt idx="3165">
                  <c:v>51.08655119869805</c:v>
                </c:pt>
                <c:pt idx="3166">
                  <c:v>49.30460787762494</c:v>
                </c:pt>
                <c:pt idx="3167">
                  <c:v>47.48097319073573</c:v>
                </c:pt>
                <c:pt idx="3168">
                  <c:v>45.61667691391337</c:v>
                </c:pt>
                <c:pt idx="3169">
                  <c:v>43.71427982374095</c:v>
                </c:pt>
                <c:pt idx="3170">
                  <c:v>41.77774231655761</c:v>
                </c:pt>
                <c:pt idx="3171">
                  <c:v>39.81350222676513</c:v>
                </c:pt>
                <c:pt idx="3172">
                  <c:v>37.83111672870091</c:v>
                </c:pt>
                <c:pt idx="3173">
                  <c:v>35.84472740670201</c:v>
                </c:pt>
                <c:pt idx="3174">
                  <c:v>33.87502369151039</c:v>
                </c:pt>
                <c:pt idx="3175">
                  <c:v>31.95154307916626</c:v>
                </c:pt>
                <c:pt idx="3176">
                  <c:v>30.11621685224485</c:v>
                </c:pt>
                <c:pt idx="3177">
                  <c:v>28.42739000947645</c:v>
                </c:pt>
                <c:pt idx="3178">
                  <c:v>26.96435359391247</c:v>
                </c:pt>
                <c:pt idx="3179">
                  <c:v>25.82907973563594</c:v>
                </c:pt>
                <c:pt idx="3180">
                  <c:v>25.14395502975868</c:v>
                </c:pt>
                <c:pt idx="3181">
                  <c:v>25.03954835914863</c:v>
                </c:pt>
                <c:pt idx="3182">
                  <c:v>25.63217411734464</c:v>
                </c:pt>
                <c:pt idx="3183">
                  <c:v>27.00049713942681</c:v>
                </c:pt>
                <c:pt idx="3184">
                  <c:v>29.17471719993812</c:v>
                </c:pt>
                <c:pt idx="3185">
                  <c:v>32.14449478163593</c:v>
                </c:pt>
                <c:pt idx="3186">
                  <c:v>35.88006827469801</c:v>
                </c:pt>
                <c:pt idx="3187">
                  <c:v>40.35204916154479</c:v>
                </c:pt>
                <c:pt idx="3188">
                  <c:v>45.54400267260478</c:v>
                </c:pt>
                <c:pt idx="3189">
                  <c:v>51.45874038974212</c:v>
                </c:pt>
                <c:pt idx="3190">
                  <c:v>58.12045276037257</c:v>
                </c:pt>
                <c:pt idx="3191">
                  <c:v>65.57593624513707</c:v>
                </c:pt>
                <c:pt idx="3192">
                  <c:v>73.89539988302948</c:v>
                </c:pt>
                <c:pt idx="3193">
                  <c:v>83.17467869486258</c:v>
                </c:pt>
                <c:pt idx="3194">
                  <c:v>93.53943173943887</c:v>
                </c:pt>
                <c:pt idx="3195">
                  <c:v>105.1507016063577</c:v>
                </c:pt>
                <c:pt idx="3196">
                  <c:v>118.2135696797181</c:v>
                </c:pt>
                <c:pt idx="3197">
                  <c:v>132.9906156267754</c:v>
                </c:pt>
                <c:pt idx="3198">
                  <c:v>149.8191936080644</c:v>
                </c:pt>
                <c:pt idx="3199">
                  <c:v>169.1393263191374</c:v>
                </c:pt>
                <c:pt idx="3200">
                  <c:v>191.5322142240644</c:v>
                </c:pt>
                <c:pt idx="3201">
                  <c:v>217.7815374006874</c:v>
                </c:pt>
                <c:pt idx="3202">
                  <c:v>248.9675388025665</c:v>
                </c:pt>
                <c:pt idx="3203">
                  <c:v>286.6210117739255</c:v>
                </c:pt>
                <c:pt idx="3204">
                  <c:v>332.9828771237607</c:v>
                </c:pt>
                <c:pt idx="3205">
                  <c:v>391.4714522286928</c:v>
                </c:pt>
                <c:pt idx="3206">
                  <c:v>467.5689371876517</c:v>
                </c:pt>
                <c:pt idx="3207">
                  <c:v>570.6539201416384</c:v>
                </c:pt>
                <c:pt idx="3208">
                  <c:v>718.2119148434504</c:v>
                </c:pt>
                <c:pt idx="3209">
                  <c:v>947.0025543970224</c:v>
                </c:pt>
                <c:pt idx="3210">
                  <c:v>1349.726238175502</c:v>
                </c:pt>
                <c:pt idx="3211">
                  <c:v>2246.758055921609</c:v>
                </c:pt>
                <c:pt idx="3212">
                  <c:v>5996.97263491597</c:v>
                </c:pt>
                <c:pt idx="3213">
                  <c:v>10449.56481444035</c:v>
                </c:pt>
                <c:pt idx="3214">
                  <c:v>2909.827012734866</c:v>
                </c:pt>
                <c:pt idx="3215">
                  <c:v>1728.935771174372</c:v>
                </c:pt>
                <c:pt idx="3216">
                  <c:v>1248.454850881291</c:v>
                </c:pt>
                <c:pt idx="3217">
                  <c:v>987.700988617063</c:v>
                </c:pt>
                <c:pt idx="3218">
                  <c:v>823.9499878034381</c:v>
                </c:pt>
                <c:pt idx="3219">
                  <c:v>711.5264603715789</c:v>
                </c:pt>
                <c:pt idx="3220">
                  <c:v>629.5411023998984</c:v>
                </c:pt>
                <c:pt idx="3221">
                  <c:v>567.084722210085</c:v>
                </c:pt>
                <c:pt idx="3222">
                  <c:v>517.905146889819</c:v>
                </c:pt>
                <c:pt idx="3223">
                  <c:v>478.161993174037</c:v>
                </c:pt>
                <c:pt idx="3224">
                  <c:v>445.3652318071285</c:v>
                </c:pt>
                <c:pt idx="3225">
                  <c:v>417.8302670485421</c:v>
                </c:pt>
                <c:pt idx="3226">
                  <c:v>394.3762526238766</c:v>
                </c:pt>
                <c:pt idx="3227">
                  <c:v>374.1515018818997</c:v>
                </c:pt>
                <c:pt idx="3228">
                  <c:v>356.5251381220986</c:v>
                </c:pt>
                <c:pt idx="3229">
                  <c:v>341.0213739890002</c:v>
                </c:pt>
                <c:pt idx="3230">
                  <c:v>327.2735107770761</c:v>
                </c:pt>
                <c:pt idx="3231">
                  <c:v>314.9946002629026</c:v>
                </c:pt>
                <c:pt idx="3232">
                  <c:v>303.957166089624</c:v>
                </c:pt>
                <c:pt idx="3233">
                  <c:v>293.9785814281232</c:v>
                </c:pt>
                <c:pt idx="3234">
                  <c:v>284.9098935078523</c:v>
                </c:pt>
                <c:pt idx="3235">
                  <c:v>276.6292969168034</c:v>
                </c:pt>
                <c:pt idx="3236">
                  <c:v>269.0354803315412</c:v>
                </c:pt>
                <c:pt idx="3237">
                  <c:v>262.0439240871013</c:v>
                </c:pt>
                <c:pt idx="3238">
                  <c:v>255.5836167842734</c:v>
                </c:pt>
                <c:pt idx="3239">
                  <c:v>249.5938524059308</c:v>
                </c:pt>
                <c:pt idx="3240">
                  <c:v>244.0232970984681</c:v>
                </c:pt>
                <c:pt idx="3241">
                  <c:v>238.8275066480064</c:v>
                </c:pt>
                <c:pt idx="3242">
                  <c:v>233.9683086797168</c:v>
                </c:pt>
                <c:pt idx="3243">
                  <c:v>229.412469504954</c:v>
                </c:pt>
                <c:pt idx="3244">
                  <c:v>225.1309544675105</c:v>
                </c:pt>
                <c:pt idx="3245">
                  <c:v>221.0983538991732</c:v>
                </c:pt>
                <c:pt idx="3246">
                  <c:v>217.2923768052621</c:v>
                </c:pt>
                <c:pt idx="3247">
                  <c:v>213.6932534628183</c:v>
                </c:pt>
                <c:pt idx="3248">
                  <c:v>210.2835238684588</c:v>
                </c:pt>
                <c:pt idx="3249">
                  <c:v>207.0472684347436</c:v>
                </c:pt>
                <c:pt idx="3250">
                  <c:v>203.9710555187089</c:v>
                </c:pt>
                <c:pt idx="3251">
                  <c:v>201.0420857955172</c:v>
                </c:pt>
                <c:pt idx="3252">
                  <c:v>198.2492629140727</c:v>
                </c:pt>
                <c:pt idx="3253">
                  <c:v>195.5825902048022</c:v>
                </c:pt>
                <c:pt idx="3254">
                  <c:v>193.0327897934452</c:v>
                </c:pt>
                <c:pt idx="3255">
                  <c:v>190.5916630943445</c:v>
                </c:pt>
                <c:pt idx="3256">
                  <c:v>188.2517209566408</c:v>
                </c:pt>
                <c:pt idx="3257">
                  <c:v>186.0062055436552</c:v>
                </c:pt>
                <c:pt idx="3258">
                  <c:v>183.8488016332655</c:v>
                </c:pt>
                <c:pt idx="3259">
                  <c:v>181.7739096766646</c:v>
                </c:pt>
                <c:pt idx="3260">
                  <c:v>179.7762456054776</c:v>
                </c:pt>
                <c:pt idx="3261">
                  <c:v>177.8511773416971</c:v>
                </c:pt>
                <c:pt idx="3262">
                  <c:v>175.994199063725</c:v>
                </c:pt>
                <c:pt idx="3263">
                  <c:v>174.2013548928972</c:v>
                </c:pt>
                <c:pt idx="3264">
                  <c:v>172.4688300042091</c:v>
                </c:pt>
                <c:pt idx="3265">
                  <c:v>170.7933345784853</c:v>
                </c:pt>
                <c:pt idx="3266">
                  <c:v>169.1715290559937</c:v>
                </c:pt>
                <c:pt idx="3267">
                  <c:v>167.6005581108667</c:v>
                </c:pt>
                <c:pt idx="3268">
                  <c:v>166.0776718684182</c:v>
                </c:pt>
                <c:pt idx="3269">
                  <c:v>164.6003169530294</c:v>
                </c:pt>
                <c:pt idx="3270">
                  <c:v>163.1661293939393</c:v>
                </c:pt>
                <c:pt idx="3271">
                  <c:v>161.7729510577585</c:v>
                </c:pt>
                <c:pt idx="3272">
                  <c:v>160.4186974118454</c:v>
                </c:pt>
                <c:pt idx="3273">
                  <c:v>159.1014556652257</c:v>
                </c:pt>
                <c:pt idx="3274">
                  <c:v>157.81942546342</c:v>
                </c:pt>
                <c:pt idx="3275">
                  <c:v>156.5708637351179</c:v>
                </c:pt>
                <c:pt idx="3276">
                  <c:v>155.354358835699</c:v>
                </c:pt>
                <c:pt idx="3277">
                  <c:v>154.1682529978056</c:v>
                </c:pt>
                <c:pt idx="3278">
                  <c:v>153.011249946014</c:v>
                </c:pt>
                <c:pt idx="3279">
                  <c:v>151.8819178406427</c:v>
                </c:pt>
                <c:pt idx="3280">
                  <c:v>150.7791089447948</c:v>
                </c:pt>
                <c:pt idx="3281">
                  <c:v>149.7016124682017</c:v>
                </c:pt>
                <c:pt idx="3282">
                  <c:v>148.6482763791261</c:v>
                </c:pt>
                <c:pt idx="3283">
                  <c:v>147.6181099473834</c:v>
                </c:pt>
                <c:pt idx="3284">
                  <c:v>146.6098050738563</c:v>
                </c:pt>
                <c:pt idx="3285">
                  <c:v>145.6224344274508</c:v>
                </c:pt>
                <c:pt idx="3286">
                  <c:v>144.6549041376535</c:v>
                </c:pt>
                <c:pt idx="3287">
                  <c:v>143.7058621447549</c:v>
                </c:pt>
                <c:pt idx="3288">
                  <c:v>142.7735129116644</c:v>
                </c:pt>
                <c:pt idx="3289">
                  <c:v>141.8552746490253</c:v>
                </c:pt>
                <c:pt idx="3290">
                  <c:v>140.944929675377</c:v>
                </c:pt>
                <c:pt idx="3291">
                  <c:v>140.0213580642431</c:v>
                </c:pt>
                <c:pt idx="3292">
                  <c:v>138.8558313694</c:v>
                </c:pt>
                <c:pt idx="3293">
                  <c:v>138.7364604921125</c:v>
                </c:pt>
                <c:pt idx="3294">
                  <c:v>137.7320056137876</c:v>
                </c:pt>
                <c:pt idx="3295">
                  <c:v>136.8802778848258</c:v>
                </c:pt>
                <c:pt idx="3296">
                  <c:v>136.065516562708</c:v>
                </c:pt>
                <c:pt idx="3297">
                  <c:v>135.2724361861302</c:v>
                </c:pt>
                <c:pt idx="3298">
                  <c:v>134.4960349237707</c:v>
                </c:pt>
                <c:pt idx="3299">
                  <c:v>133.7341033782743</c:v>
                </c:pt>
                <c:pt idx="3300">
                  <c:v>132.9850166989305</c:v>
                </c:pt>
                <c:pt idx="3301">
                  <c:v>132.246756736449</c:v>
                </c:pt>
                <c:pt idx="3302">
                  <c:v>131.5107546368078</c:v>
                </c:pt>
                <c:pt idx="3303">
                  <c:v>130.8731735888504</c:v>
                </c:pt>
                <c:pt idx="3304">
                  <c:v>130.13414810849</c:v>
                </c:pt>
                <c:pt idx="3305">
                  <c:v>129.4395889778173</c:v>
                </c:pt>
                <c:pt idx="3306">
                  <c:v>128.7584448669538</c:v>
                </c:pt>
                <c:pt idx="3307">
                  <c:v>128.0883255878905</c:v>
                </c:pt>
                <c:pt idx="3308">
                  <c:v>127.4281714163189</c:v>
                </c:pt>
                <c:pt idx="3309">
                  <c:v>126.7775741472562</c:v>
                </c:pt>
                <c:pt idx="3310">
                  <c:v>126.136133512816</c:v>
                </c:pt>
                <c:pt idx="3311">
                  <c:v>125.5035435709685</c:v>
                </c:pt>
                <c:pt idx="3312">
                  <c:v>124.8796194982847</c:v>
                </c:pt>
                <c:pt idx="3313">
                  <c:v>124.2638579456245</c:v>
                </c:pt>
                <c:pt idx="3314">
                  <c:v>123.6562328937614</c:v>
                </c:pt>
                <c:pt idx="3315">
                  <c:v>123.0562765623699</c:v>
                </c:pt>
                <c:pt idx="3316">
                  <c:v>122.4640688945725</c:v>
                </c:pt>
                <c:pt idx="3317">
                  <c:v>121.879134439332</c:v>
                </c:pt>
                <c:pt idx="3318">
                  <c:v>121.301343731943</c:v>
                </c:pt>
                <c:pt idx="3319">
                  <c:v>120.7305843498584</c:v>
                </c:pt>
                <c:pt idx="3320">
                  <c:v>120.1665516478964</c:v>
                </c:pt>
                <c:pt idx="3321">
                  <c:v>119.6091644013957</c:v>
                </c:pt>
                <c:pt idx="3322">
                  <c:v>119.0580763576717</c:v>
                </c:pt>
                <c:pt idx="3323">
                  <c:v>118.5133238892563</c:v>
                </c:pt>
                <c:pt idx="3324">
                  <c:v>117.974618285373</c:v>
                </c:pt>
                <c:pt idx="3325">
                  <c:v>117.4419241887421</c:v>
                </c:pt>
                <c:pt idx="3326">
                  <c:v>116.9148791065033</c:v>
                </c:pt>
                <c:pt idx="3327">
                  <c:v>116.3935687043776</c:v>
                </c:pt>
                <c:pt idx="3328">
                  <c:v>115.8776763909965</c:v>
                </c:pt>
                <c:pt idx="3329">
                  <c:v>115.3671642708796</c:v>
                </c:pt>
                <c:pt idx="3330">
                  <c:v>114.8618032741674</c:v>
                </c:pt>
                <c:pt idx="3331">
                  <c:v>114.3616020203718</c:v>
                </c:pt>
                <c:pt idx="3332">
                  <c:v>113.8663144751495</c:v>
                </c:pt>
                <c:pt idx="3333">
                  <c:v>113.3759268038795</c:v>
                </c:pt>
                <c:pt idx="3334">
                  <c:v>112.8901916086529</c:v>
                </c:pt>
                <c:pt idx="3335">
                  <c:v>112.4090975655773</c:v>
                </c:pt>
                <c:pt idx="3336">
                  <c:v>111.9325224066682</c:v>
                </c:pt>
                <c:pt idx="3337">
                  <c:v>111.4603293211312</c:v>
                </c:pt>
                <c:pt idx="3338">
                  <c:v>110.992379182769</c:v>
                </c:pt>
                <c:pt idx="3339">
                  <c:v>110.5287073447208</c:v>
                </c:pt>
                <c:pt idx="3340">
                  <c:v>110.0690753215087</c:v>
                </c:pt>
                <c:pt idx="3341">
                  <c:v>109.6134763265188</c:v>
                </c:pt>
                <c:pt idx="3342">
                  <c:v>109.1616876520817</c:v>
                </c:pt>
                <c:pt idx="3343">
                  <c:v>108.7137904149883</c:v>
                </c:pt>
                <c:pt idx="3344">
                  <c:v>108.2696460189156</c:v>
                </c:pt>
                <c:pt idx="3345">
                  <c:v>107.8291189837849</c:v>
                </c:pt>
                <c:pt idx="3346">
                  <c:v>107.3921088931261</c:v>
                </c:pt>
                <c:pt idx="3347">
                  <c:v>106.9586519163707</c:v>
                </c:pt>
                <c:pt idx="3348">
                  <c:v>106.5285230668697</c:v>
                </c:pt>
                <c:pt idx="3349">
                  <c:v>106.1017430472594</c:v>
                </c:pt>
                <c:pt idx="3350">
                  <c:v>105.6782086093486</c:v>
                </c:pt>
                <c:pt idx="3351">
                  <c:v>105.2578442278086</c:v>
                </c:pt>
                <c:pt idx="3352">
                  <c:v>104.8405382466734</c:v>
                </c:pt>
                <c:pt idx="3353">
                  <c:v>104.4262671338408</c:v>
                </c:pt>
                <c:pt idx="3354">
                  <c:v>104.0150341268855</c:v>
                </c:pt>
                <c:pt idx="3355">
                  <c:v>103.6066244910581</c:v>
                </c:pt>
                <c:pt idx="3356">
                  <c:v>103.2010643625174</c:v>
                </c:pt>
                <c:pt idx="3357">
                  <c:v>102.7982045747311</c:v>
                </c:pt>
                <c:pt idx="3358">
                  <c:v>102.398119938838</c:v>
                </c:pt>
                <c:pt idx="3359">
                  <c:v>102.0006702289701</c:v>
                </c:pt>
                <c:pt idx="3360">
                  <c:v>101.6056837726886</c:v>
                </c:pt>
                <c:pt idx="3361">
                  <c:v>101.2132731661071</c:v>
                </c:pt>
                <c:pt idx="3362">
                  <c:v>100.8233391741937</c:v>
                </c:pt>
                <c:pt idx="3363">
                  <c:v>100.4357742568761</c:v>
                </c:pt>
                <c:pt idx="3364">
                  <c:v>100.0505447189502</c:v>
                </c:pt>
                <c:pt idx="3365">
                  <c:v>99.6676247316142</c:v>
                </c:pt>
                <c:pt idx="3366">
                  <c:v>99.286829928326</c:v>
                </c:pt>
                <c:pt idx="3367">
                  <c:v>98.90824659952978</c:v>
                </c:pt>
                <c:pt idx="3368">
                  <c:v>98.53180303858028</c:v>
                </c:pt>
                <c:pt idx="3369">
                  <c:v>98.15738552174895</c:v>
                </c:pt>
                <c:pt idx="3370">
                  <c:v>97.78492677721116</c:v>
                </c:pt>
                <c:pt idx="3371">
                  <c:v>97.4144844581142</c:v>
                </c:pt>
                <c:pt idx="3372">
                  <c:v>97.04584242775556</c:v>
                </c:pt>
                <c:pt idx="3373">
                  <c:v>96.67909622346029</c:v>
                </c:pt>
                <c:pt idx="3374">
                  <c:v>96.3141602911762</c:v>
                </c:pt>
                <c:pt idx="3375">
                  <c:v>95.95093522058112</c:v>
                </c:pt>
                <c:pt idx="3376">
                  <c:v>95.58936812688856</c:v>
                </c:pt>
                <c:pt idx="3377">
                  <c:v>95.22940387595125</c:v>
                </c:pt>
                <c:pt idx="3378">
                  <c:v>94.87106980795838</c:v>
                </c:pt>
                <c:pt idx="3379">
                  <c:v>94.5142262549612</c:v>
                </c:pt>
                <c:pt idx="3380">
                  <c:v>94.15886229995068</c:v>
                </c:pt>
                <c:pt idx="3381">
                  <c:v>93.8049192890751</c:v>
                </c:pt>
                <c:pt idx="3382">
                  <c:v>93.45235087317445</c:v>
                </c:pt>
                <c:pt idx="3383">
                  <c:v>93.101122078839</c:v>
                </c:pt>
                <c:pt idx="3384">
                  <c:v>92.7510994659155</c:v>
                </c:pt>
                <c:pt idx="3385">
                  <c:v>92.4022945902193</c:v>
                </c:pt>
                <c:pt idx="3386">
                  <c:v>92.0546294618302</c:v>
                </c:pt>
                <c:pt idx="3387">
                  <c:v>91.70808900496853</c:v>
                </c:pt>
                <c:pt idx="3388">
                  <c:v>91.36256665099198</c:v>
                </c:pt>
                <c:pt idx="3389">
                  <c:v>91.01812559088024</c:v>
                </c:pt>
                <c:pt idx="3390">
                  <c:v>90.67458050138423</c:v>
                </c:pt>
                <c:pt idx="3391">
                  <c:v>90.33187452811276</c:v>
                </c:pt>
                <c:pt idx="3392">
                  <c:v>89.99000417406786</c:v>
                </c:pt>
                <c:pt idx="3393">
                  <c:v>89.64891325102023</c:v>
                </c:pt>
                <c:pt idx="3394">
                  <c:v>89.30843986251024</c:v>
                </c:pt>
                <c:pt idx="3395">
                  <c:v>88.9687742571753</c:v>
                </c:pt>
                <c:pt idx="3396">
                  <c:v>88.62952484759055</c:v>
                </c:pt>
                <c:pt idx="3397">
                  <c:v>88.29088019746075</c:v>
                </c:pt>
                <c:pt idx="3398">
                  <c:v>87.95271242921906</c:v>
                </c:pt>
                <c:pt idx="3399">
                  <c:v>87.61491703100337</c:v>
                </c:pt>
                <c:pt idx="3400">
                  <c:v>87.27739059843849</c:v>
                </c:pt>
                <c:pt idx="3401">
                  <c:v>86.94016830749445</c:v>
                </c:pt>
                <c:pt idx="3402">
                  <c:v>86.60309317864925</c:v>
                </c:pt>
                <c:pt idx="3403">
                  <c:v>86.26617819042734</c:v>
                </c:pt>
                <c:pt idx="3404">
                  <c:v>85.92924965215568</c:v>
                </c:pt>
                <c:pt idx="3405">
                  <c:v>85.59232385347225</c:v>
                </c:pt>
                <c:pt idx="3406">
                  <c:v>85.25520685814545</c:v>
                </c:pt>
                <c:pt idx="3407">
                  <c:v>84.91794805362473</c:v>
                </c:pt>
                <c:pt idx="3408">
                  <c:v>84.58036859126462</c:v>
                </c:pt>
                <c:pt idx="3409">
                  <c:v>84.24239032066068</c:v>
                </c:pt>
                <c:pt idx="3410">
                  <c:v>83.90397597975726</c:v>
                </c:pt>
                <c:pt idx="3411">
                  <c:v>83.5649640829944</c:v>
                </c:pt>
                <c:pt idx="3412">
                  <c:v>83.22528925051118</c:v>
                </c:pt>
                <c:pt idx="3413">
                  <c:v>82.8848626197779</c:v>
                </c:pt>
                <c:pt idx="3414">
                  <c:v>82.54354401203668</c:v>
                </c:pt>
                <c:pt idx="3415">
                  <c:v>82.20129018116396</c:v>
                </c:pt>
                <c:pt idx="3416">
                  <c:v>81.85790712630983</c:v>
                </c:pt>
                <c:pt idx="3417">
                  <c:v>81.51324138063367</c:v>
                </c:pt>
                <c:pt idx="3418">
                  <c:v>81.16722822586186</c:v>
                </c:pt>
                <c:pt idx="3419">
                  <c:v>80.81976842393791</c:v>
                </c:pt>
                <c:pt idx="3420">
                  <c:v>80.47068988011483</c:v>
                </c:pt>
                <c:pt idx="3421">
                  <c:v>80.11980622577691</c:v>
                </c:pt>
                <c:pt idx="3422">
                  <c:v>79.76693825516401</c:v>
                </c:pt>
                <c:pt idx="3423">
                  <c:v>79.41205153465238</c:v>
                </c:pt>
                <c:pt idx="3424">
                  <c:v>79.05490148946712</c:v>
                </c:pt>
                <c:pt idx="3425">
                  <c:v>78.6952296502068</c:v>
                </c:pt>
                <c:pt idx="3426">
                  <c:v>78.33293168946314</c:v>
                </c:pt>
                <c:pt idx="3427">
                  <c:v>77.9678233833948</c:v>
                </c:pt>
                <c:pt idx="3428">
                  <c:v>77.59967972270981</c:v>
                </c:pt>
                <c:pt idx="3429">
                  <c:v>77.22814169377763</c:v>
                </c:pt>
                <c:pt idx="3430">
                  <c:v>76.85312493209505</c:v>
                </c:pt>
                <c:pt idx="3431">
                  <c:v>76.47424913568975</c:v>
                </c:pt>
                <c:pt idx="3432">
                  <c:v>76.09144785640248</c:v>
                </c:pt>
                <c:pt idx="3433">
                  <c:v>75.70416789232445</c:v>
                </c:pt>
                <c:pt idx="3434">
                  <c:v>75.3122587610128</c:v>
                </c:pt>
                <c:pt idx="3435">
                  <c:v>74.91535592505964</c:v>
                </c:pt>
                <c:pt idx="3436">
                  <c:v>74.51307180682269</c:v>
                </c:pt>
                <c:pt idx="3437">
                  <c:v>74.10502567112871</c:v>
                </c:pt>
                <c:pt idx="3438">
                  <c:v>73.69084102715776</c:v>
                </c:pt>
                <c:pt idx="3439">
                  <c:v>73.27013201730625</c:v>
                </c:pt>
                <c:pt idx="3440">
                  <c:v>72.84221131470888</c:v>
                </c:pt>
                <c:pt idx="3441">
                  <c:v>72.40675210915204</c:v>
                </c:pt>
                <c:pt idx="3442">
                  <c:v>71.963233175102</c:v>
                </c:pt>
                <c:pt idx="3443">
                  <c:v>71.5109227333957</c:v>
                </c:pt>
                <c:pt idx="3444">
                  <c:v>71.04921370252236</c:v>
                </c:pt>
                <c:pt idx="3445">
                  <c:v>70.57743427087314</c:v>
                </c:pt>
                <c:pt idx="3446">
                  <c:v>70.09481910313037</c:v>
                </c:pt>
                <c:pt idx="3447">
                  <c:v>69.6005831693878</c:v>
                </c:pt>
                <c:pt idx="3448">
                  <c:v>69.09362681649895</c:v>
                </c:pt>
                <c:pt idx="3449">
                  <c:v>68.57316195569165</c:v>
                </c:pt>
                <c:pt idx="3450">
                  <c:v>68.03808272701431</c:v>
                </c:pt>
                <c:pt idx="3451">
                  <c:v>67.48713230340439</c:v>
                </c:pt>
                <c:pt idx="3452">
                  <c:v>66.91898940118471</c:v>
                </c:pt>
                <c:pt idx="3453">
                  <c:v>66.33227423088134</c:v>
                </c:pt>
                <c:pt idx="3454">
                  <c:v>65.72530205017949</c:v>
                </c:pt>
                <c:pt idx="3455">
                  <c:v>65.0963596539307</c:v>
                </c:pt>
                <c:pt idx="3456">
                  <c:v>64.4434367488053</c:v>
                </c:pt>
                <c:pt idx="3457">
                  <c:v>63.76444589180405</c:v>
                </c:pt>
                <c:pt idx="3458">
                  <c:v>63.05695056910482</c:v>
                </c:pt>
                <c:pt idx="3459">
                  <c:v>62.31805580560242</c:v>
                </c:pt>
                <c:pt idx="3460">
                  <c:v>61.54490167723504</c:v>
                </c:pt>
                <c:pt idx="3461">
                  <c:v>60.73391186433277</c:v>
                </c:pt>
                <c:pt idx="3462">
                  <c:v>59.88127873377795</c:v>
                </c:pt>
                <c:pt idx="3463">
                  <c:v>58.9826459986894</c:v>
                </c:pt>
                <c:pt idx="3464">
                  <c:v>58.03299364159293</c:v>
                </c:pt>
                <c:pt idx="3465">
                  <c:v>57.02674550027028</c:v>
                </c:pt>
                <c:pt idx="3466">
                  <c:v>55.95749001018329</c:v>
                </c:pt>
                <c:pt idx="3467">
                  <c:v>54.81802813197907</c:v>
                </c:pt>
                <c:pt idx="3468">
                  <c:v>53.60006288335788</c:v>
                </c:pt>
                <c:pt idx="3469">
                  <c:v>52.2943108337419</c:v>
                </c:pt>
                <c:pt idx="3470">
                  <c:v>50.89016894361237</c:v>
                </c:pt>
                <c:pt idx="3471">
                  <c:v>49.37476084375444</c:v>
                </c:pt>
                <c:pt idx="3472">
                  <c:v>47.74564020523272</c:v>
                </c:pt>
                <c:pt idx="3473">
                  <c:v>45.97383424221204</c:v>
                </c:pt>
                <c:pt idx="3474">
                  <c:v>44.05807439152768</c:v>
                </c:pt>
                <c:pt idx="3475">
                  <c:v>41.9903359325554</c:v>
                </c:pt>
                <c:pt idx="3476">
                  <c:v>39.77526256482316</c:v>
                </c:pt>
                <c:pt idx="3477">
                  <c:v>37.44354381242026</c:v>
                </c:pt>
                <c:pt idx="3478">
                  <c:v>35.08162772565049</c:v>
                </c:pt>
                <c:pt idx="3479">
                  <c:v>32.8940723413489</c:v>
                </c:pt>
                <c:pt idx="3480">
                  <c:v>31.32114128887461</c:v>
                </c:pt>
                <c:pt idx="3481">
                  <c:v>31.21609001027109</c:v>
                </c:pt>
                <c:pt idx="3482">
                  <c:v>33.95188009811776</c:v>
                </c:pt>
                <c:pt idx="3483">
                  <c:v>41.24328531694473</c:v>
                </c:pt>
                <c:pt idx="3484">
                  <c:v>55.03813886457066</c:v>
                </c:pt>
                <c:pt idx="3485">
                  <c:v>78.43362275072644</c:v>
                </c:pt>
                <c:pt idx="3486">
                  <c:v>118.43890007007</c:v>
                </c:pt>
                <c:pt idx="3487">
                  <c:v>194.6634330847098</c:v>
                </c:pt>
                <c:pt idx="3488">
                  <c:v>385.2120181898759</c:v>
                </c:pt>
                <c:pt idx="3489">
                  <c:v>1628.486152774676</c:v>
                </c:pt>
                <c:pt idx="3490">
                  <c:v>1040.965595647594</c:v>
                </c:pt>
                <c:pt idx="3491">
                  <c:v>447.3487021314108</c:v>
                </c:pt>
                <c:pt idx="3492">
                  <c:v>304.3786307542888</c:v>
                </c:pt>
                <c:pt idx="3493">
                  <c:v>240.1592046916335</c:v>
                </c:pt>
                <c:pt idx="3494">
                  <c:v>203.6958419598278</c:v>
                </c:pt>
                <c:pt idx="3495">
                  <c:v>180.193416173993</c:v>
                </c:pt>
                <c:pt idx="3496">
                  <c:v>163.7803968887122</c:v>
                </c:pt>
                <c:pt idx="3497">
                  <c:v>151.6635061427459</c:v>
                </c:pt>
                <c:pt idx="3498">
                  <c:v>142.3449644898479</c:v>
                </c:pt>
                <c:pt idx="3499">
                  <c:v>134.9501084016111</c:v>
                </c:pt>
                <c:pt idx="3500">
                  <c:v>128.9334692443618</c:v>
                </c:pt>
                <c:pt idx="3501">
                  <c:v>123.9381699156577</c:v>
                </c:pt>
                <c:pt idx="3502">
                  <c:v>119.7203836585048</c:v>
                </c:pt>
                <c:pt idx="3503">
                  <c:v>116.1079537455704</c:v>
                </c:pt>
                <c:pt idx="3504">
                  <c:v>112.9761233751482</c:v>
                </c:pt>
                <c:pt idx="3505">
                  <c:v>110.2322982309954</c:v>
                </c:pt>
                <c:pt idx="3506">
                  <c:v>107.8060504903116</c:v>
                </c:pt>
                <c:pt idx="3507">
                  <c:v>105.642909738073</c:v>
                </c:pt>
                <c:pt idx="3508">
                  <c:v>103.7006198292718</c:v>
                </c:pt>
                <c:pt idx="3509">
                  <c:v>101.9449332332951</c:v>
                </c:pt>
                <c:pt idx="3510">
                  <c:v>100.348824555966</c:v>
                </c:pt>
                <c:pt idx="3511">
                  <c:v>98.89003757666573</c:v>
                </c:pt>
                <c:pt idx="3512">
                  <c:v>97.5503179004817</c:v>
                </c:pt>
                <c:pt idx="3513">
                  <c:v>96.31453513140801</c:v>
                </c:pt>
                <c:pt idx="3514">
                  <c:v>95.16998107869836</c:v>
                </c:pt>
                <c:pt idx="3515">
                  <c:v>94.10602273841671</c:v>
                </c:pt>
                <c:pt idx="3516">
                  <c:v>93.11355254610784</c:v>
                </c:pt>
                <c:pt idx="3517">
                  <c:v>92.18476687251975</c:v>
                </c:pt>
                <c:pt idx="3518">
                  <c:v>91.3132100531709</c:v>
                </c:pt>
                <c:pt idx="3519">
                  <c:v>90.49276492593392</c:v>
                </c:pt>
                <c:pt idx="3520">
                  <c:v>89.7188614192769</c:v>
                </c:pt>
                <c:pt idx="3521">
                  <c:v>88.98687174562505</c:v>
                </c:pt>
                <c:pt idx="3522">
                  <c:v>88.2930116916042</c:v>
                </c:pt>
                <c:pt idx="3523">
                  <c:v>87.63390584282568</c:v>
                </c:pt>
                <c:pt idx="3524">
                  <c:v>87.00663236173614</c:v>
                </c:pt>
                <c:pt idx="3525">
                  <c:v>86.40844461825394</c:v>
                </c:pt>
                <c:pt idx="3526">
                  <c:v>85.8371604893438</c:v>
                </c:pt>
                <c:pt idx="3527">
                  <c:v>85.29050712657595</c:v>
                </c:pt>
                <c:pt idx="3528">
                  <c:v>84.76672357179124</c:v>
                </c:pt>
                <c:pt idx="3529">
                  <c:v>84.2640440206498</c:v>
                </c:pt>
                <c:pt idx="3530">
                  <c:v>83.78103477506481</c:v>
                </c:pt>
                <c:pt idx="3531">
                  <c:v>83.31627550640215</c:v>
                </c:pt>
                <c:pt idx="3532">
                  <c:v>82.86834003576058</c:v>
                </c:pt>
                <c:pt idx="3533">
                  <c:v>82.43634573953648</c:v>
                </c:pt>
                <c:pt idx="3534">
                  <c:v>82.01919865409344</c:v>
                </c:pt>
                <c:pt idx="3535">
                  <c:v>81.61588601392145</c:v>
                </c:pt>
                <c:pt idx="3536">
                  <c:v>81.22566565348868</c:v>
                </c:pt>
                <c:pt idx="3537">
                  <c:v>80.84758449097162</c:v>
                </c:pt>
                <c:pt idx="3538">
                  <c:v>80.4810994818575</c:v>
                </c:pt>
                <c:pt idx="3539">
                  <c:v>80.12543419816153</c:v>
                </c:pt>
                <c:pt idx="3540">
                  <c:v>79.77999419079478</c:v>
                </c:pt>
                <c:pt idx="3541">
                  <c:v>79.4442591227324</c:v>
                </c:pt>
                <c:pt idx="3542">
                  <c:v>79.11757201203825</c:v>
                </c:pt>
                <c:pt idx="3543">
                  <c:v>78.7996197369604</c:v>
                </c:pt>
                <c:pt idx="3544">
                  <c:v>78.48991374412126</c:v>
                </c:pt>
                <c:pt idx="3545">
                  <c:v>78.18796580403841</c:v>
                </c:pt>
                <c:pt idx="3546">
                  <c:v>77.8934134757311</c:v>
                </c:pt>
                <c:pt idx="3547">
                  <c:v>77.60594390779397</c:v>
                </c:pt>
                <c:pt idx="3548">
                  <c:v>77.32518867362442</c:v>
                </c:pt>
                <c:pt idx="3549">
                  <c:v>77.05087688823845</c:v>
                </c:pt>
                <c:pt idx="3550">
                  <c:v>76.78263270574713</c:v>
                </c:pt>
                <c:pt idx="3551">
                  <c:v>76.52033082110974</c:v>
                </c:pt>
                <c:pt idx="3552">
                  <c:v>76.26344559846248</c:v>
                </c:pt>
                <c:pt idx="3553">
                  <c:v>76.01200396325876</c:v>
                </c:pt>
                <c:pt idx="3554">
                  <c:v>75.76568059150601</c:v>
                </c:pt>
                <c:pt idx="3555">
                  <c:v>75.52419013915291</c:v>
                </c:pt>
                <c:pt idx="3556">
                  <c:v>75.28747080162265</c:v>
                </c:pt>
                <c:pt idx="3557">
                  <c:v>75.05523504430553</c:v>
                </c:pt>
                <c:pt idx="3558">
                  <c:v>74.82741810818725</c:v>
                </c:pt>
                <c:pt idx="3559">
                  <c:v>74.60367383752485</c:v>
                </c:pt>
                <c:pt idx="3560">
                  <c:v>74.38393878121185</c:v>
                </c:pt>
                <c:pt idx="3561">
                  <c:v>74.16815899167456</c:v>
                </c:pt>
                <c:pt idx="3562">
                  <c:v>73.95604797925688</c:v>
                </c:pt>
                <c:pt idx="3563">
                  <c:v>73.7475536060717</c:v>
                </c:pt>
                <c:pt idx="3564">
                  <c:v>73.54243197493024</c:v>
                </c:pt>
                <c:pt idx="3565">
                  <c:v>73.34072202707135</c:v>
                </c:pt>
                <c:pt idx="3566">
                  <c:v>73.14224842157702</c:v>
                </c:pt>
                <c:pt idx="3567">
                  <c:v>72.94684261491106</c:v>
                </c:pt>
                <c:pt idx="3568">
                  <c:v>72.75449898402381</c:v>
                </c:pt>
                <c:pt idx="3569">
                  <c:v>72.56507788389877</c:v>
                </c:pt>
                <c:pt idx="3570">
                  <c:v>72.37839055202602</c:v>
                </c:pt>
                <c:pt idx="3571">
                  <c:v>72.19452247617064</c:v>
                </c:pt>
                <c:pt idx="3572">
                  <c:v>72.01324337706938</c:v>
                </c:pt>
                <c:pt idx="3573">
                  <c:v>71.8345612681889</c:v>
                </c:pt>
                <c:pt idx="3574">
                  <c:v>71.65835261090518</c:v>
                </c:pt>
                <c:pt idx="3575">
                  <c:v>71.4845699388757</c:v>
                </c:pt>
                <c:pt idx="3576">
                  <c:v>71.31309659316631</c:v>
                </c:pt>
                <c:pt idx="3577">
                  <c:v>71.14394178378085</c:v>
                </c:pt>
                <c:pt idx="3578">
                  <c:v>70.97691633264778</c:v>
                </c:pt>
                <c:pt idx="3579">
                  <c:v>70.8121534058322</c:v>
                </c:pt>
                <c:pt idx="3580">
                  <c:v>70.64933268635595</c:v>
                </c:pt>
                <c:pt idx="3581">
                  <c:v>70.48861932364144</c:v>
                </c:pt>
                <c:pt idx="3582">
                  <c:v>70.32985626150855</c:v>
                </c:pt>
                <c:pt idx="3583">
                  <c:v>70.1729653575608</c:v>
                </c:pt>
                <c:pt idx="3584">
                  <c:v>70.01798769495766</c:v>
                </c:pt>
                <c:pt idx="3585">
                  <c:v>69.86484738030593</c:v>
                </c:pt>
                <c:pt idx="3586">
                  <c:v>69.71340267854313</c:v>
                </c:pt>
                <c:pt idx="3587">
                  <c:v>69.56374504724488</c:v>
                </c:pt>
                <c:pt idx="3588">
                  <c:v>69.4157281065319</c:v>
                </c:pt>
                <c:pt idx="3589">
                  <c:v>69.26934591505452</c:v>
                </c:pt>
                <c:pt idx="3590">
                  <c:v>69.12463135352561</c:v>
                </c:pt>
                <c:pt idx="3591">
                  <c:v>68.98135949380372</c:v>
                </c:pt>
                <c:pt idx="3592">
                  <c:v>68.83963152992311</c:v>
                </c:pt>
                <c:pt idx="3593">
                  <c:v>68.69942720621101</c:v>
                </c:pt>
                <c:pt idx="3594">
                  <c:v>68.56066307060386</c:v>
                </c:pt>
                <c:pt idx="3595">
                  <c:v>68.42331849227757</c:v>
                </c:pt>
                <c:pt idx="3596">
                  <c:v>68.2872507652713</c:v>
                </c:pt>
                <c:pt idx="3597">
                  <c:v>68.15263979238816</c:v>
                </c:pt>
                <c:pt idx="3598">
                  <c:v>68.0192234408469</c:v>
                </c:pt>
                <c:pt idx="3599">
                  <c:v>67.88718766296675</c:v>
                </c:pt>
                <c:pt idx="3600">
                  <c:v>67.75640208908958</c:v>
                </c:pt>
                <c:pt idx="3601">
                  <c:v>67.62672686256063</c:v>
                </c:pt>
                <c:pt idx="3602">
                  <c:v>67.49836955899107</c:v>
                </c:pt>
                <c:pt idx="3603">
                  <c:v>67.37108512346873</c:v>
                </c:pt>
                <c:pt idx="3604">
                  <c:v>67.24500219985218</c:v>
                </c:pt>
                <c:pt idx="3605">
                  <c:v>67.12003536094983</c:v>
                </c:pt>
                <c:pt idx="3606">
                  <c:v>66.99607552018597</c:v>
                </c:pt>
                <c:pt idx="3607">
                  <c:v>66.87325535435761</c:v>
                </c:pt>
                <c:pt idx="3608">
                  <c:v>66.75143194764844</c:v>
                </c:pt>
                <c:pt idx="3609">
                  <c:v>66.63066149143907</c:v>
                </c:pt>
                <c:pt idx="3610">
                  <c:v>66.51088692673105</c:v>
                </c:pt>
                <c:pt idx="3611">
                  <c:v>66.39205644725807</c:v>
                </c:pt>
                <c:pt idx="3612">
                  <c:v>66.27417069976276</c:v>
                </c:pt>
                <c:pt idx="3613">
                  <c:v>66.15728726449075</c:v>
                </c:pt>
                <c:pt idx="3614">
                  <c:v>66.0412069688159</c:v>
                </c:pt>
                <c:pt idx="3615">
                  <c:v>65.92605624500427</c:v>
                </c:pt>
                <c:pt idx="3616">
                  <c:v>65.81178681933635</c:v>
                </c:pt>
                <c:pt idx="3617">
                  <c:v>65.69838863866296</c:v>
                </c:pt>
                <c:pt idx="3618">
                  <c:v>65.58579651260045</c:v>
                </c:pt>
                <c:pt idx="3619">
                  <c:v>65.47394656164427</c:v>
                </c:pt>
                <c:pt idx="3620">
                  <c:v>65.3630252657687</c:v>
                </c:pt>
                <c:pt idx="3621">
                  <c:v>65.25277260796472</c:v>
                </c:pt>
                <c:pt idx="3622">
                  <c:v>65.1432847633673</c:v>
                </c:pt>
                <c:pt idx="3623">
                  <c:v>65.0345641050506</c:v>
                </c:pt>
                <c:pt idx="3624">
                  <c:v>64.92654625444361</c:v>
                </c:pt>
                <c:pt idx="3625">
                  <c:v>64.81927724935816</c:v>
                </c:pt>
                <c:pt idx="3626">
                  <c:v>64.71271822397764</c:v>
                </c:pt>
                <c:pt idx="3627">
                  <c:v>64.60682680037934</c:v>
                </c:pt>
                <c:pt idx="3628">
                  <c:v>64.50160527849057</c:v>
                </c:pt>
                <c:pt idx="3629">
                  <c:v>64.39695320007686</c:v>
                </c:pt>
                <c:pt idx="3630">
                  <c:v>64.29292333976331</c:v>
                </c:pt>
                <c:pt idx="3631">
                  <c:v>64.18956546214896</c:v>
                </c:pt>
                <c:pt idx="3632">
                  <c:v>64.08681678218348</c:v>
                </c:pt>
                <c:pt idx="3633">
                  <c:v>63.98464593740027</c:v>
                </c:pt>
                <c:pt idx="3634">
                  <c:v>63.88300561110012</c:v>
                </c:pt>
                <c:pt idx="3635">
                  <c:v>63.78200120870622</c:v>
                </c:pt>
                <c:pt idx="3636">
                  <c:v>63.68149243150971</c:v>
                </c:pt>
                <c:pt idx="3637">
                  <c:v>63.58148410552985</c:v>
                </c:pt>
                <c:pt idx="3638">
                  <c:v>63.48202118153634</c:v>
                </c:pt>
                <c:pt idx="3639">
                  <c:v>63.3831045467381</c:v>
                </c:pt>
                <c:pt idx="3640">
                  <c:v>63.28462119644809</c:v>
                </c:pt>
                <c:pt idx="3641">
                  <c:v>63.18666370683904</c:v>
                </c:pt>
                <c:pt idx="3642">
                  <c:v>63.08906750561841</c:v>
                </c:pt>
                <c:pt idx="3643">
                  <c:v>62.99202916317407</c:v>
                </c:pt>
                <c:pt idx="3644">
                  <c:v>62.89540981087747</c:v>
                </c:pt>
                <c:pt idx="3645">
                  <c:v>62.79916758099237</c:v>
                </c:pt>
                <c:pt idx="3646">
                  <c:v>62.70340320841125</c:v>
                </c:pt>
                <c:pt idx="3647">
                  <c:v>62.60801544832033</c:v>
                </c:pt>
                <c:pt idx="3648">
                  <c:v>62.51301154681659</c:v>
                </c:pt>
                <c:pt idx="3649">
                  <c:v>62.41841455031737</c:v>
                </c:pt>
                <c:pt idx="3650">
                  <c:v>62.32410775844154</c:v>
                </c:pt>
                <c:pt idx="3651">
                  <c:v>62.23022534547941</c:v>
                </c:pt>
                <c:pt idx="3652">
                  <c:v>62.13668257133741</c:v>
                </c:pt>
                <c:pt idx="3653">
                  <c:v>62.04343426068494</c:v>
                </c:pt>
                <c:pt idx="3654">
                  <c:v>61.95050108578117</c:v>
                </c:pt>
                <c:pt idx="3655">
                  <c:v>61.85787350129707</c:v>
                </c:pt>
                <c:pt idx="3656">
                  <c:v>61.76553745159752</c:v>
                </c:pt>
                <c:pt idx="3657">
                  <c:v>61.67336729604906</c:v>
                </c:pt>
                <c:pt idx="3658">
                  <c:v>61.58281150100395</c:v>
                </c:pt>
                <c:pt idx="3659">
                  <c:v>61.49062828526542</c:v>
                </c:pt>
                <c:pt idx="3660">
                  <c:v>61.399316358076</c:v>
                </c:pt>
                <c:pt idx="3661">
                  <c:v>61.3082793867412</c:v>
                </c:pt>
                <c:pt idx="3662">
                  <c:v>61.21756874250473</c:v>
                </c:pt>
                <c:pt idx="3663">
                  <c:v>61.12698689797258</c:v>
                </c:pt>
                <c:pt idx="3664">
                  <c:v>61.03669082112086</c:v>
                </c:pt>
                <c:pt idx="3665">
                  <c:v>60.94655263253144</c:v>
                </c:pt>
                <c:pt idx="3666">
                  <c:v>60.85663638072219</c:v>
                </c:pt>
                <c:pt idx="3667">
                  <c:v>60.76683400843911</c:v>
                </c:pt>
                <c:pt idx="3668">
                  <c:v>60.67727647284374</c:v>
                </c:pt>
                <c:pt idx="3669">
                  <c:v>60.58780170961877</c:v>
                </c:pt>
                <c:pt idx="3670">
                  <c:v>60.49850252128398</c:v>
                </c:pt>
                <c:pt idx="3671">
                  <c:v>60.40933918418151</c:v>
                </c:pt>
                <c:pt idx="3672">
                  <c:v>60.32034642587696</c:v>
                </c:pt>
                <c:pt idx="3673">
                  <c:v>60.2314069985212</c:v>
                </c:pt>
                <c:pt idx="3674">
                  <c:v>60.14259257531867</c:v>
                </c:pt>
                <c:pt idx="3675">
                  <c:v>60.05384836790964</c:v>
                </c:pt>
                <c:pt idx="3676">
                  <c:v>59.965206236585</c:v>
                </c:pt>
                <c:pt idx="3677">
                  <c:v>59.87667247626002</c:v>
                </c:pt>
                <c:pt idx="3678">
                  <c:v>59.78815753724898</c:v>
                </c:pt>
                <c:pt idx="3679">
                  <c:v>59.69969304089745</c:v>
                </c:pt>
                <c:pt idx="3680">
                  <c:v>59.61127500272453</c:v>
                </c:pt>
                <c:pt idx="3681">
                  <c:v>59.52291162404448</c:v>
                </c:pt>
                <c:pt idx="3682">
                  <c:v>59.43452648398137</c:v>
                </c:pt>
                <c:pt idx="3683">
                  <c:v>59.3462635100245</c:v>
                </c:pt>
                <c:pt idx="3684">
                  <c:v>59.25783247051609</c:v>
                </c:pt>
                <c:pt idx="3685">
                  <c:v>59.1694678245825</c:v>
                </c:pt>
                <c:pt idx="3686">
                  <c:v>59.08105119564716</c:v>
                </c:pt>
                <c:pt idx="3687">
                  <c:v>58.99263237000018</c:v>
                </c:pt>
                <c:pt idx="3688">
                  <c:v>58.90422442061626</c:v>
                </c:pt>
                <c:pt idx="3689">
                  <c:v>58.81569170970374</c:v>
                </c:pt>
                <c:pt idx="3690">
                  <c:v>58.72706921833718</c:v>
                </c:pt>
                <c:pt idx="3691">
                  <c:v>58.63842479640462</c:v>
                </c:pt>
                <c:pt idx="3692">
                  <c:v>58.54966823410405</c:v>
                </c:pt>
                <c:pt idx="3693">
                  <c:v>58.46085556481393</c:v>
                </c:pt>
                <c:pt idx="3694">
                  <c:v>58.37193804354239</c:v>
                </c:pt>
                <c:pt idx="3695">
                  <c:v>58.28287029885268</c:v>
                </c:pt>
                <c:pt idx="3696">
                  <c:v>58.19369695849957</c:v>
                </c:pt>
                <c:pt idx="3697">
                  <c:v>58.10438881076404</c:v>
                </c:pt>
                <c:pt idx="3698">
                  <c:v>58.01492283829135</c:v>
                </c:pt>
                <c:pt idx="3699">
                  <c:v>57.92527398451266</c:v>
                </c:pt>
                <c:pt idx="3700">
                  <c:v>57.83547356859815</c:v>
                </c:pt>
                <c:pt idx="3701">
                  <c:v>57.7454551030812</c:v>
                </c:pt>
                <c:pt idx="3702">
                  <c:v>57.65532623212926</c:v>
                </c:pt>
                <c:pt idx="3703">
                  <c:v>57.56492934900878</c:v>
                </c:pt>
                <c:pt idx="3704">
                  <c:v>57.47435783318325</c:v>
                </c:pt>
                <c:pt idx="3705">
                  <c:v>57.38350957224734</c:v>
                </c:pt>
                <c:pt idx="3706">
                  <c:v>57.292487119952</c:v>
                </c:pt>
                <c:pt idx="3707">
                  <c:v>57.2012158207499</c:v>
                </c:pt>
                <c:pt idx="3708">
                  <c:v>57.10967019803847</c:v>
                </c:pt>
                <c:pt idx="3709">
                  <c:v>57.01783230276151</c:v>
                </c:pt>
                <c:pt idx="3710">
                  <c:v>56.92577052194992</c:v>
                </c:pt>
                <c:pt idx="3711">
                  <c:v>56.83336764760429</c:v>
                </c:pt>
                <c:pt idx="3712">
                  <c:v>56.74070279654131</c:v>
                </c:pt>
                <c:pt idx="3713">
                  <c:v>56.64770934282996</c:v>
                </c:pt>
                <c:pt idx="3714">
                  <c:v>56.5543345061354</c:v>
                </c:pt>
                <c:pt idx="3715">
                  <c:v>56.46066553403728</c:v>
                </c:pt>
                <c:pt idx="3716">
                  <c:v>56.3667027368992</c:v>
                </c:pt>
                <c:pt idx="3717">
                  <c:v>56.27228438370107</c:v>
                </c:pt>
                <c:pt idx="3718">
                  <c:v>56.17758154229827</c:v>
                </c:pt>
                <c:pt idx="3719">
                  <c:v>56.08245073484398</c:v>
                </c:pt>
                <c:pt idx="3720">
                  <c:v>55.98694627138741</c:v>
                </c:pt>
                <c:pt idx="3721">
                  <c:v>55.89092844898152</c:v>
                </c:pt>
                <c:pt idx="3722">
                  <c:v>55.79464506479719</c:v>
                </c:pt>
                <c:pt idx="3723">
                  <c:v>55.69788978647362</c:v>
                </c:pt>
                <c:pt idx="3724">
                  <c:v>55.60058027850411</c:v>
                </c:pt>
                <c:pt idx="3725">
                  <c:v>55.50298084078734</c:v>
                </c:pt>
                <c:pt idx="3726">
                  <c:v>55.40476825878709</c:v>
                </c:pt>
                <c:pt idx="3727">
                  <c:v>55.30609159170718</c:v>
                </c:pt>
                <c:pt idx="3728">
                  <c:v>55.20692387872667</c:v>
                </c:pt>
                <c:pt idx="3729">
                  <c:v>55.10733070114986</c:v>
                </c:pt>
                <c:pt idx="3730">
                  <c:v>55.00715394691771</c:v>
                </c:pt>
                <c:pt idx="3731">
                  <c:v>54.90646598977754</c:v>
                </c:pt>
                <c:pt idx="3732">
                  <c:v>54.80517847673545</c:v>
                </c:pt>
                <c:pt idx="3733">
                  <c:v>54.70342449754687</c:v>
                </c:pt>
                <c:pt idx="3734">
                  <c:v>54.60100738871029</c:v>
                </c:pt>
                <c:pt idx="3735">
                  <c:v>54.4980111315625</c:v>
                </c:pt>
                <c:pt idx="3736">
                  <c:v>54.39448137792107</c:v>
                </c:pt>
                <c:pt idx="3737">
                  <c:v>54.29031364196441</c:v>
                </c:pt>
                <c:pt idx="3738">
                  <c:v>54.18550144150808</c:v>
                </c:pt>
                <c:pt idx="3739">
                  <c:v>54.0800369181223</c:v>
                </c:pt>
                <c:pt idx="3740">
                  <c:v>53.97388167274456</c:v>
                </c:pt>
                <c:pt idx="3741">
                  <c:v>53.86713127226497</c:v>
                </c:pt>
                <c:pt idx="3742">
                  <c:v>53.75967188513214</c:v>
                </c:pt>
                <c:pt idx="3743">
                  <c:v>53.65150579248938</c:v>
                </c:pt>
                <c:pt idx="3744">
                  <c:v>53.54259053449451</c:v>
                </c:pt>
                <c:pt idx="3745">
                  <c:v>53.43300746681307</c:v>
                </c:pt>
                <c:pt idx="3746">
                  <c:v>53.32262845752513</c:v>
                </c:pt>
                <c:pt idx="3747">
                  <c:v>53.21148221143294</c:v>
                </c:pt>
                <c:pt idx="3748">
                  <c:v>53.09966906178552</c:v>
                </c:pt>
                <c:pt idx="3749">
                  <c:v>52.98689067760674</c:v>
                </c:pt>
                <c:pt idx="3750">
                  <c:v>52.87331779032987</c:v>
                </c:pt>
                <c:pt idx="3751">
                  <c:v>52.75905657538238</c:v>
                </c:pt>
                <c:pt idx="3752">
                  <c:v>52.64397413016947</c:v>
                </c:pt>
                <c:pt idx="3753">
                  <c:v>52.52794431023251</c:v>
                </c:pt>
                <c:pt idx="3754">
                  <c:v>52.41102109834075</c:v>
                </c:pt>
                <c:pt idx="3755">
                  <c:v>52.29328081583525</c:v>
                </c:pt>
                <c:pt idx="3756">
                  <c:v>52.17459344791143</c:v>
                </c:pt>
                <c:pt idx="3757">
                  <c:v>52.054959176586</c:v>
                </c:pt>
                <c:pt idx="3758">
                  <c:v>51.93436518262205</c:v>
                </c:pt>
                <c:pt idx="3759">
                  <c:v>51.81288884481583</c:v>
                </c:pt>
                <c:pt idx="3760">
                  <c:v>51.6904125319547</c:v>
                </c:pt>
                <c:pt idx="3761">
                  <c:v>51.56697975104274</c:v>
                </c:pt>
                <c:pt idx="3762">
                  <c:v>51.44239993618408</c:v>
                </c:pt>
                <c:pt idx="3763">
                  <c:v>51.31692500233237</c:v>
                </c:pt>
                <c:pt idx="3764">
                  <c:v>51.19037953066632</c:v>
                </c:pt>
                <c:pt idx="3765">
                  <c:v>51.06270395403075</c:v>
                </c:pt>
                <c:pt idx="3766">
                  <c:v>50.93397677069039</c:v>
                </c:pt>
                <c:pt idx="3767">
                  <c:v>50.80418124623024</c:v>
                </c:pt>
                <c:pt idx="3768">
                  <c:v>50.67315024130316</c:v>
                </c:pt>
                <c:pt idx="3769">
                  <c:v>50.54108662317304</c:v>
                </c:pt>
                <c:pt idx="3770">
                  <c:v>50.40782629133972</c:v>
                </c:pt>
                <c:pt idx="3771">
                  <c:v>50.27346755251924</c:v>
                </c:pt>
                <c:pt idx="3772">
                  <c:v>50.13766269948344</c:v>
                </c:pt>
                <c:pt idx="3773">
                  <c:v>50.00075400937828</c:v>
                </c:pt>
                <c:pt idx="3774">
                  <c:v>49.86265044018278</c:v>
                </c:pt>
                <c:pt idx="3775">
                  <c:v>49.72315098886238</c:v>
                </c:pt>
                <c:pt idx="3776">
                  <c:v>49.58252538568481</c:v>
                </c:pt>
                <c:pt idx="3777">
                  <c:v>49.44046278986246</c:v>
                </c:pt>
                <c:pt idx="3778">
                  <c:v>49.29707888635817</c:v>
                </c:pt>
                <c:pt idx="3779">
                  <c:v>49.15236977276516</c:v>
                </c:pt>
                <c:pt idx="3780">
                  <c:v>49.00628799255027</c:v>
                </c:pt>
                <c:pt idx="3781">
                  <c:v>48.85875877638898</c:v>
                </c:pt>
                <c:pt idx="3782">
                  <c:v>48.70977863855866</c:v>
                </c:pt>
                <c:pt idx="3783">
                  <c:v>48.55943583360565</c:v>
                </c:pt>
                <c:pt idx="3784">
                  <c:v>48.40744518920499</c:v>
                </c:pt>
                <c:pt idx="3785">
                  <c:v>48.2541046824755</c:v>
                </c:pt>
                <c:pt idx="3786">
                  <c:v>48.09912968632961</c:v>
                </c:pt>
                <c:pt idx="3787">
                  <c:v>47.9427471146516</c:v>
                </c:pt>
                <c:pt idx="3788">
                  <c:v>47.78466696183094</c:v>
                </c:pt>
                <c:pt idx="3789">
                  <c:v>47.62506096244996</c:v>
                </c:pt>
                <c:pt idx="3790">
                  <c:v>47.4637778419334</c:v>
                </c:pt>
                <c:pt idx="3791">
                  <c:v>47.30085386046539</c:v>
                </c:pt>
                <c:pt idx="3792">
                  <c:v>47.136140063976</c:v>
                </c:pt>
                <c:pt idx="3793">
                  <c:v>46.96982069748272</c:v>
                </c:pt>
                <c:pt idx="3794">
                  <c:v>46.80172606819707</c:v>
                </c:pt>
                <c:pt idx="3795">
                  <c:v>46.6317582936569</c:v>
                </c:pt>
                <c:pt idx="3796">
                  <c:v>46.46013150306645</c:v>
                </c:pt>
                <c:pt idx="3797">
                  <c:v>46.28669340568649</c:v>
                </c:pt>
                <c:pt idx="3798">
                  <c:v>46.111235538192</c:v>
                </c:pt>
                <c:pt idx="3799">
                  <c:v>45.93405522391858</c:v>
                </c:pt>
                <c:pt idx="3800">
                  <c:v>45.75482082684032</c:v>
                </c:pt>
                <c:pt idx="3801">
                  <c:v>45.57368579814354</c:v>
                </c:pt>
                <c:pt idx="3802">
                  <c:v>45.39051470588296</c:v>
                </c:pt>
                <c:pt idx="3803">
                  <c:v>45.2058743445712</c:v>
                </c:pt>
                <c:pt idx="3804">
                  <c:v>45.018465338826</c:v>
                </c:pt>
                <c:pt idx="3805">
                  <c:v>44.82924256122442</c:v>
                </c:pt>
                <c:pt idx="3806">
                  <c:v>44.63784150137104</c:v>
                </c:pt>
                <c:pt idx="3807">
                  <c:v>44.44435874320521</c:v>
                </c:pt>
                <c:pt idx="3808">
                  <c:v>44.24875530345303</c:v>
                </c:pt>
                <c:pt idx="3809">
                  <c:v>44.05081994607645</c:v>
                </c:pt>
                <c:pt idx="3810">
                  <c:v>43.85070493523834</c:v>
                </c:pt>
                <c:pt idx="3811">
                  <c:v>43.64839373659476</c:v>
                </c:pt>
                <c:pt idx="3812">
                  <c:v>43.44365777480395</c:v>
                </c:pt>
                <c:pt idx="3813">
                  <c:v>43.23655462522077</c:v>
                </c:pt>
                <c:pt idx="3814">
                  <c:v>43.02722458465642</c:v>
                </c:pt>
                <c:pt idx="3815">
                  <c:v>42.81531029423378</c:v>
                </c:pt>
                <c:pt idx="3816">
                  <c:v>42.60101985691898</c:v>
                </c:pt>
                <c:pt idx="3817">
                  <c:v>42.38416964638034</c:v>
                </c:pt>
                <c:pt idx="3818">
                  <c:v>42.1649383377261</c:v>
                </c:pt>
                <c:pt idx="3819">
                  <c:v>41.94305366148586</c:v>
                </c:pt>
                <c:pt idx="3820">
                  <c:v>41.7185803285299</c:v>
                </c:pt>
                <c:pt idx="3821">
                  <c:v>41.49134716549689</c:v>
                </c:pt>
                <c:pt idx="3822">
                  <c:v>41.26160506024447</c:v>
                </c:pt>
                <c:pt idx="3823">
                  <c:v>41.0291337992798</c:v>
                </c:pt>
                <c:pt idx="3824">
                  <c:v>40.79389406679872</c:v>
                </c:pt>
                <c:pt idx="3825">
                  <c:v>40.55585380220993</c:v>
                </c:pt>
                <c:pt idx="3826">
                  <c:v>40.31500714490318</c:v>
                </c:pt>
                <c:pt idx="3827">
                  <c:v>40.07130738718078</c:v>
                </c:pt>
                <c:pt idx="3828">
                  <c:v>39.82473321493746</c:v>
                </c:pt>
                <c:pt idx="3829">
                  <c:v>39.5751472569255</c:v>
                </c:pt>
                <c:pt idx="3830">
                  <c:v>39.3228401466387</c:v>
                </c:pt>
                <c:pt idx="3831">
                  <c:v>39.0673610478788</c:v>
                </c:pt>
                <c:pt idx="3832">
                  <c:v>38.80879744953845</c:v>
                </c:pt>
                <c:pt idx="3833">
                  <c:v>38.54734652628785</c:v>
                </c:pt>
                <c:pt idx="3834">
                  <c:v>38.2826656117619</c:v>
                </c:pt>
                <c:pt idx="3835">
                  <c:v>38.01495948995571</c:v>
                </c:pt>
                <c:pt idx="3836">
                  <c:v>37.74407371053425</c:v>
                </c:pt>
                <c:pt idx="3837">
                  <c:v>37.47005739248711</c:v>
                </c:pt>
                <c:pt idx="3838">
                  <c:v>37.1928821682716</c:v>
                </c:pt>
                <c:pt idx="3839">
                  <c:v>36.91243042965905</c:v>
                </c:pt>
                <c:pt idx="3840">
                  <c:v>36.62875246516934</c:v>
                </c:pt>
                <c:pt idx="3841">
                  <c:v>36.34182852183199</c:v>
                </c:pt>
                <c:pt idx="3842">
                  <c:v>36.05170422018649</c:v>
                </c:pt>
                <c:pt idx="3843">
                  <c:v>35.75824686663682</c:v>
                </c:pt>
                <c:pt idx="3844">
                  <c:v>35.46158097481094</c:v>
                </c:pt>
                <c:pt idx="3845">
                  <c:v>35.16168093336952</c:v>
                </c:pt>
                <c:pt idx="3846">
                  <c:v>34.85848808766202</c:v>
                </c:pt>
                <c:pt idx="3847">
                  <c:v>34.55206138836279</c:v>
                </c:pt>
                <c:pt idx="3848">
                  <c:v>34.2425129449703</c:v>
                </c:pt>
                <c:pt idx="3849">
                  <c:v>33.929678597883</c:v>
                </c:pt>
                <c:pt idx="3850">
                  <c:v>33.61379215617142</c:v>
                </c:pt>
                <c:pt idx="3851">
                  <c:v>33.2947027265748</c:v>
                </c:pt>
                <c:pt idx="3852">
                  <c:v>32.97256220660483</c:v>
                </c:pt>
                <c:pt idx="3853">
                  <c:v>32.64754831160059</c:v>
                </c:pt>
                <c:pt idx="3854">
                  <c:v>32.31968709613086</c:v>
                </c:pt>
                <c:pt idx="3855">
                  <c:v>31.98895254840348</c:v>
                </c:pt>
                <c:pt idx="3856">
                  <c:v>31.65550299985155</c:v>
                </c:pt>
                <c:pt idx="3857">
                  <c:v>31.31969754532138</c:v>
                </c:pt>
                <c:pt idx="3858">
                  <c:v>30.98146251886832</c:v>
                </c:pt>
                <c:pt idx="3859">
                  <c:v>30.64089696788389</c:v>
                </c:pt>
                <c:pt idx="3860">
                  <c:v>30.29845851382488</c:v>
                </c:pt>
                <c:pt idx="3861">
                  <c:v>29.95419340719929</c:v>
                </c:pt>
                <c:pt idx="3862">
                  <c:v>29.60855969915149</c:v>
                </c:pt>
                <c:pt idx="3863">
                  <c:v>29.26165221807511</c:v>
                </c:pt>
                <c:pt idx="3864">
                  <c:v>28.91401924350273</c:v>
                </c:pt>
                <c:pt idx="3865">
                  <c:v>28.5658195873506</c:v>
                </c:pt>
                <c:pt idx="3866">
                  <c:v>28.21767895837855</c:v>
                </c:pt>
                <c:pt idx="3867">
                  <c:v>27.86998820599915</c:v>
                </c:pt>
                <c:pt idx="3868">
                  <c:v>27.52335707829514</c:v>
                </c:pt>
                <c:pt idx="3869">
                  <c:v>27.17822103720666</c:v>
                </c:pt>
                <c:pt idx="3870">
                  <c:v>26.8354997514829</c:v>
                </c:pt>
                <c:pt idx="3871">
                  <c:v>26.49595441510413</c:v>
                </c:pt>
                <c:pt idx="3872">
                  <c:v>26.16021182504466</c:v>
                </c:pt>
                <c:pt idx="3873">
                  <c:v>25.82938928540563</c:v>
                </c:pt>
                <c:pt idx="3874">
                  <c:v>25.50462655111332</c:v>
                </c:pt>
                <c:pt idx="3875">
                  <c:v>25.18681777772802</c:v>
                </c:pt>
                <c:pt idx="3876">
                  <c:v>24.87760251339751</c:v>
                </c:pt>
                <c:pt idx="3877">
                  <c:v>24.57812224046688</c:v>
                </c:pt>
                <c:pt idx="3878">
                  <c:v>24.29000005679936</c:v>
                </c:pt>
                <c:pt idx="3879">
                  <c:v>24.01514353227962</c:v>
                </c:pt>
                <c:pt idx="3880">
                  <c:v>23.75522124522956</c:v>
                </c:pt>
                <c:pt idx="3881">
                  <c:v>23.51231764486353</c:v>
                </c:pt>
                <c:pt idx="3882">
                  <c:v>23.28870107104368</c:v>
                </c:pt>
                <c:pt idx="3883">
                  <c:v>23.08703226195775</c:v>
                </c:pt>
                <c:pt idx="3884">
                  <c:v>22.90929216114647</c:v>
                </c:pt>
                <c:pt idx="3885">
                  <c:v>22.75861462483703</c:v>
                </c:pt>
                <c:pt idx="3886">
                  <c:v>22.6376784215335</c:v>
                </c:pt>
                <c:pt idx="3887">
                  <c:v>22.54958809538963</c:v>
                </c:pt>
                <c:pt idx="3888">
                  <c:v>22.4975078019727</c:v>
                </c:pt>
                <c:pt idx="3889">
                  <c:v>22.4846993238234</c:v>
                </c:pt>
                <c:pt idx="3890">
                  <c:v>22.5139667008651</c:v>
                </c:pt>
                <c:pt idx="3891">
                  <c:v>22.5890559516025</c:v>
                </c:pt>
                <c:pt idx="3892">
                  <c:v>22.71324986694312</c:v>
                </c:pt>
                <c:pt idx="3893">
                  <c:v>22.88948132961584</c:v>
                </c:pt>
                <c:pt idx="3894">
                  <c:v>23.1209974318343</c:v>
                </c:pt>
                <c:pt idx="3895">
                  <c:v>23.41081825954584</c:v>
                </c:pt>
                <c:pt idx="3896">
                  <c:v>23.76161625279438</c:v>
                </c:pt>
                <c:pt idx="3897">
                  <c:v>24.17593786757334</c:v>
                </c:pt>
                <c:pt idx="3898">
                  <c:v>24.65659968239559</c:v>
                </c:pt>
                <c:pt idx="3899">
                  <c:v>25.20537063848116</c:v>
                </c:pt>
                <c:pt idx="3900">
                  <c:v>25.82463734947238</c:v>
                </c:pt>
                <c:pt idx="3901">
                  <c:v>26.51595802641742</c:v>
                </c:pt>
                <c:pt idx="3902">
                  <c:v>27.28157337503098</c:v>
                </c:pt>
                <c:pt idx="3903">
                  <c:v>28.12272125987768</c:v>
                </c:pt>
                <c:pt idx="3904">
                  <c:v>29.04132038668712</c:v>
                </c:pt>
                <c:pt idx="3905">
                  <c:v>30.03890502487281</c:v>
                </c:pt>
                <c:pt idx="3906">
                  <c:v>31.11703330218105</c:v>
                </c:pt>
                <c:pt idx="3907">
                  <c:v>32.27739519001764</c:v>
                </c:pt>
                <c:pt idx="3908">
                  <c:v>33.52209839331685</c:v>
                </c:pt>
                <c:pt idx="3909">
                  <c:v>34.85343027817225</c:v>
                </c:pt>
                <c:pt idx="3910">
                  <c:v>36.27346995567709</c:v>
                </c:pt>
                <c:pt idx="3911">
                  <c:v>37.78456699213786</c:v>
                </c:pt>
                <c:pt idx="3912">
                  <c:v>39.39009972340438</c:v>
                </c:pt>
                <c:pt idx="3913">
                  <c:v>41.09344893750512</c:v>
                </c:pt>
                <c:pt idx="3914">
                  <c:v>42.8980110655799</c:v>
                </c:pt>
                <c:pt idx="3915">
                  <c:v>44.80828812432563</c:v>
                </c:pt>
                <c:pt idx="3916">
                  <c:v>46.82901428997426</c:v>
                </c:pt>
                <c:pt idx="3917">
                  <c:v>48.9657334963429</c:v>
                </c:pt>
                <c:pt idx="3918">
                  <c:v>51.2239333939473</c:v>
                </c:pt>
                <c:pt idx="3919">
                  <c:v>53.61099127966729</c:v>
                </c:pt>
                <c:pt idx="3920">
                  <c:v>56.134308757727</c:v>
                </c:pt>
                <c:pt idx="3921">
                  <c:v>58.80217846105609</c:v>
                </c:pt>
                <c:pt idx="3922">
                  <c:v>61.62451797572361</c:v>
                </c:pt>
                <c:pt idx="3923">
                  <c:v>64.61227747107645</c:v>
                </c:pt>
                <c:pt idx="3924">
                  <c:v>67.77718874931896</c:v>
                </c:pt>
                <c:pt idx="3925">
                  <c:v>71.13333520496099</c:v>
                </c:pt>
                <c:pt idx="3926">
                  <c:v>74.69589252599084</c:v>
                </c:pt>
                <c:pt idx="3927">
                  <c:v>78.48229231817965</c:v>
                </c:pt>
                <c:pt idx="3928">
                  <c:v>82.51320678633942</c:v>
                </c:pt>
                <c:pt idx="3929">
                  <c:v>86.8105858761236</c:v>
                </c:pt>
                <c:pt idx="3930">
                  <c:v>91.40110854439</c:v>
                </c:pt>
                <c:pt idx="3931">
                  <c:v>96.31454003119931</c:v>
                </c:pt>
                <c:pt idx="3932">
                  <c:v>101.5855838068964</c:v>
                </c:pt>
                <c:pt idx="3933">
                  <c:v>107.2540386716191</c:v>
                </c:pt>
                <c:pt idx="3934">
                  <c:v>113.3674932193583</c:v>
                </c:pt>
                <c:pt idx="3935">
                  <c:v>119.9808569876894</c:v>
                </c:pt>
                <c:pt idx="3936">
                  <c:v>127.1597004971315</c:v>
                </c:pt>
                <c:pt idx="3937">
                  <c:v>134.9817578650392</c:v>
                </c:pt>
                <c:pt idx="3938">
                  <c:v>143.5414172249441</c:v>
                </c:pt>
                <c:pt idx="3939">
                  <c:v>152.9532287638036</c:v>
                </c:pt>
                <c:pt idx="3940">
                  <c:v>163.3560149118464</c:v>
                </c:pt>
                <c:pt idx="3941">
                  <c:v>174.9254077261137</c:v>
                </c:pt>
                <c:pt idx="3942">
                  <c:v>187.8790544027278</c:v>
                </c:pt>
                <c:pt idx="3943">
                  <c:v>202.4968294673095</c:v>
                </c:pt>
                <c:pt idx="3944">
                  <c:v>219.1422682810841</c:v>
                </c:pt>
                <c:pt idx="3945">
                  <c:v>238.2947945580009</c:v>
                </c:pt>
                <c:pt idx="3946">
                  <c:v>260.6038382154816</c:v>
                </c:pt>
                <c:pt idx="3947">
                  <c:v>286.969804520709</c:v>
                </c:pt>
                <c:pt idx="3948">
                  <c:v>318.6809161885502</c:v>
                </c:pt>
                <c:pt idx="3949">
                  <c:v>357.6456359124767</c:v>
                </c:pt>
                <c:pt idx="3950">
                  <c:v>406.8241904172921</c:v>
                </c:pt>
                <c:pt idx="3951">
                  <c:v>471.0638372558061</c:v>
                </c:pt>
                <c:pt idx="3952">
                  <c:v>558.9021057984068</c:v>
                </c:pt>
                <c:pt idx="3953">
                  <c:v>686.9108528341884</c:v>
                </c:pt>
                <c:pt idx="3954">
                  <c:v>892.0692063386143</c:v>
                </c:pt>
                <c:pt idx="3955">
                  <c:v>1277.208084066518</c:v>
                </c:pt>
                <c:pt idx="3956">
                  <c:v>2275.426495950058</c:v>
                </c:pt>
                <c:pt idx="3957">
                  <c:v>11384.24834551604</c:v>
                </c:pt>
                <c:pt idx="3958">
                  <c:v>3631.979569243438</c:v>
                </c:pt>
                <c:pt idx="3959">
                  <c:v>1528.240817137468</c:v>
                </c:pt>
                <c:pt idx="3960">
                  <c:v>948.0266505612756</c:v>
                </c:pt>
                <c:pt idx="3961">
                  <c:v>673.7278010946994</c:v>
                </c:pt>
                <c:pt idx="3962">
                  <c:v>512.0142795036955</c:v>
                </c:pt>
                <c:pt idx="3963">
                  <c:v>403.8896991031591</c:v>
                </c:pt>
                <c:pt idx="3964">
                  <c:v>325.246266706588</c:v>
                </c:pt>
                <c:pt idx="3965">
                  <c:v>264.3620625119636</c:v>
                </c:pt>
                <c:pt idx="3966">
                  <c:v>214.816611024847</c:v>
                </c:pt>
                <c:pt idx="3967">
                  <c:v>172.7663897919632</c:v>
                </c:pt>
                <c:pt idx="3968">
                  <c:v>135.7350251902863</c:v>
                </c:pt>
                <c:pt idx="3969">
                  <c:v>102.0415269580756</c:v>
                </c:pt>
                <c:pt idx="3970">
                  <c:v>70.55031119431733</c:v>
                </c:pt>
                <c:pt idx="3971">
                  <c:v>40.89957269396813</c:v>
                </c:pt>
                <c:pt idx="3972">
                  <c:v>18.27528011321682</c:v>
                </c:pt>
                <c:pt idx="3973">
                  <c:v>32.27935357156908</c:v>
                </c:pt>
                <c:pt idx="3974">
                  <c:v>64.4003216682055</c:v>
                </c:pt>
                <c:pt idx="3975">
                  <c:v>101.8042628049302</c:v>
                </c:pt>
                <c:pt idx="3976">
                  <c:v>144.8206212700684</c:v>
                </c:pt>
                <c:pt idx="3977">
                  <c:v>195.5435914770615</c:v>
                </c:pt>
                <c:pt idx="3978">
                  <c:v>257.4403583804714</c:v>
                </c:pt>
                <c:pt idx="3979">
                  <c:v>336.1931087187773</c:v>
                </c:pt>
                <c:pt idx="3980">
                  <c:v>441.7401404674106</c:v>
                </c:pt>
                <c:pt idx="3981">
                  <c:v>593.2597081824854</c:v>
                </c:pt>
                <c:pt idx="3982">
                  <c:v>833.3087289029734</c:v>
                </c:pt>
                <c:pt idx="3983">
                  <c:v>1279.402968205407</c:v>
                </c:pt>
                <c:pt idx="3984">
                  <c:v>2420.084383268735</c:v>
                </c:pt>
                <c:pt idx="3985">
                  <c:v>12092.33041407819</c:v>
                </c:pt>
                <c:pt idx="3986">
                  <c:v>4566.464045707735</c:v>
                </c:pt>
                <c:pt idx="3987">
                  <c:v>2003.441398225305</c:v>
                </c:pt>
                <c:pt idx="3988">
                  <c:v>1308.381566490767</c:v>
                </c:pt>
                <c:pt idx="3989">
                  <c:v>979.065258616717</c:v>
                </c:pt>
                <c:pt idx="3990">
                  <c:v>781.5648591370292</c:v>
                </c:pt>
                <c:pt idx="3991">
                  <c:v>643.4269890166456</c:v>
                </c:pt>
                <c:pt idx="3992">
                  <c:v>531.7701551044927</c:v>
                </c:pt>
                <c:pt idx="3993">
                  <c:v>422.5487252973708</c:v>
                </c:pt>
                <c:pt idx="3994">
                  <c:v>301.6651417673673</c:v>
                </c:pt>
                <c:pt idx="3995">
                  <c:v>4907.06443273088</c:v>
                </c:pt>
                <c:pt idx="3996">
                  <c:v>882.3114982179313</c:v>
                </c:pt>
                <c:pt idx="3997">
                  <c:v>624.1967540762337</c:v>
                </c:pt>
                <c:pt idx="3998">
                  <c:v>530.5507632509733</c:v>
                </c:pt>
                <c:pt idx="3999">
                  <c:v>476.6109534009167</c:v>
                </c:pt>
                <c:pt idx="4000">
                  <c:v>439.2222655680939</c:v>
                </c:pt>
                <c:pt idx="4001">
                  <c:v>410.7369204523162</c:v>
                </c:pt>
                <c:pt idx="4002">
                  <c:v>387.8029328993213</c:v>
                </c:pt>
                <c:pt idx="4003">
                  <c:v>368.6720843221415</c:v>
                </c:pt>
                <c:pt idx="4004">
                  <c:v>352.3180684064756</c:v>
                </c:pt>
                <c:pt idx="4005">
                  <c:v>338.0855494558289</c:v>
                </c:pt>
                <c:pt idx="4006">
                  <c:v>325.529257651927</c:v>
                </c:pt>
                <c:pt idx="4007">
                  <c:v>314.3313419676692</c:v>
                </c:pt>
                <c:pt idx="4008">
                  <c:v>304.2567410159138</c:v>
                </c:pt>
                <c:pt idx="4009">
                  <c:v>295.1259119268632</c:v>
                </c:pt>
                <c:pt idx="4010">
                  <c:v>286.7988231427922</c:v>
                </c:pt>
                <c:pt idx="4011">
                  <c:v>279.1643064693788</c:v>
                </c:pt>
                <c:pt idx="4012">
                  <c:v>272.1306781412551</c:v>
                </c:pt>
                <c:pt idx="4013">
                  <c:v>265.6247955693876</c:v>
                </c:pt>
                <c:pt idx="4014">
                  <c:v>259.584249122419</c:v>
                </c:pt>
                <c:pt idx="4015">
                  <c:v>253.9575259344907</c:v>
                </c:pt>
                <c:pt idx="4016">
                  <c:v>248.7003879722415</c:v>
                </c:pt>
                <c:pt idx="4017">
                  <c:v>243.7744419654561</c:v>
                </c:pt>
                <c:pt idx="4018">
                  <c:v>239.147754636157</c:v>
                </c:pt>
                <c:pt idx="4019">
                  <c:v>234.7920713948827</c:v>
                </c:pt>
                <c:pt idx="4020">
                  <c:v>230.6828427077328</c:v>
                </c:pt>
                <c:pt idx="4021">
                  <c:v>226.7983206058673</c:v>
                </c:pt>
                <c:pt idx="4022">
                  <c:v>223.1195202577165</c:v>
                </c:pt>
                <c:pt idx="4023">
                  <c:v>219.629833419805</c:v>
                </c:pt>
                <c:pt idx="4024">
                  <c:v>216.3137802174935</c:v>
                </c:pt>
                <c:pt idx="4025">
                  <c:v>213.1581135785365</c:v>
                </c:pt>
                <c:pt idx="4026">
                  <c:v>210.1512767661087</c:v>
                </c:pt>
                <c:pt idx="4027">
                  <c:v>207.2818927771334</c:v>
                </c:pt>
                <c:pt idx="4028">
                  <c:v>204.540311992857</c:v>
                </c:pt>
                <c:pt idx="4029">
                  <c:v>201.9178950080968</c:v>
                </c:pt>
                <c:pt idx="4030">
                  <c:v>199.4063737267448</c:v>
                </c:pt>
                <c:pt idx="4031">
                  <c:v>196.9990340579528</c:v>
                </c:pt>
                <c:pt idx="4032">
                  <c:v>194.688739273191</c:v>
                </c:pt>
                <c:pt idx="4033">
                  <c:v>192.4694179699158</c:v>
                </c:pt>
                <c:pt idx="4034">
                  <c:v>190.3353985137161</c:v>
                </c:pt>
                <c:pt idx="4035">
                  <c:v>188.282105462557</c:v>
                </c:pt>
                <c:pt idx="4036">
                  <c:v>186.3044032599566</c:v>
                </c:pt>
                <c:pt idx="4037">
                  <c:v>184.3981343883445</c:v>
                </c:pt>
                <c:pt idx="4038">
                  <c:v>182.5593468891273</c:v>
                </c:pt>
                <c:pt idx="4039">
                  <c:v>180.7841049612142</c:v>
                </c:pt>
                <c:pt idx="4040">
                  <c:v>179.0691552608667</c:v>
                </c:pt>
                <c:pt idx="4041">
                  <c:v>177.411248234171</c:v>
                </c:pt>
                <c:pt idx="4042">
                  <c:v>175.8074757988641</c:v>
                </c:pt>
                <c:pt idx="4043">
                  <c:v>174.255011983925</c:v>
                </c:pt>
                <c:pt idx="4044">
                  <c:v>172.751457575246</c:v>
                </c:pt>
                <c:pt idx="4045">
                  <c:v>171.2942357496102</c:v>
                </c:pt>
                <c:pt idx="4046">
                  <c:v>169.8810425050935</c:v>
                </c:pt>
                <c:pt idx="4047">
                  <c:v>168.510319586436</c:v>
                </c:pt>
                <c:pt idx="4048">
                  <c:v>167.1793313887084</c:v>
                </c:pt>
                <c:pt idx="4049">
                  <c:v>165.8863845622164</c:v>
                </c:pt>
                <c:pt idx="4050">
                  <c:v>164.6305782956699</c:v>
                </c:pt>
                <c:pt idx="4051">
                  <c:v>163.4093904291507</c:v>
                </c:pt>
                <c:pt idx="4052">
                  <c:v>162.2215830248941</c:v>
                </c:pt>
                <c:pt idx="4053">
                  <c:v>161.065591894599</c:v>
                </c:pt>
                <c:pt idx="4054">
                  <c:v>159.940295625662</c:v>
                </c:pt>
                <c:pt idx="4055">
                  <c:v>158.8442884635328</c:v>
                </c:pt>
                <c:pt idx="4056">
                  <c:v>157.7763520142948</c:v>
                </c:pt>
                <c:pt idx="4057">
                  <c:v>156.7354076611001</c:v>
                </c:pt>
                <c:pt idx="4058">
                  <c:v>155.7202479559092</c:v>
                </c:pt>
                <c:pt idx="4059">
                  <c:v>154.729927313707</c:v>
                </c:pt>
                <c:pt idx="4060">
                  <c:v>153.7636674395099</c:v>
                </c:pt>
                <c:pt idx="4061">
                  <c:v>152.82015659156</c:v>
                </c:pt>
                <c:pt idx="4062">
                  <c:v>151.89873813696</c:v>
                </c:pt>
                <c:pt idx="4063">
                  <c:v>150.9986334525534</c:v>
                </c:pt>
                <c:pt idx="4064">
                  <c:v>150.1189025311252</c:v>
                </c:pt>
                <c:pt idx="4065">
                  <c:v>149.2588498548203</c:v>
                </c:pt>
                <c:pt idx="4066">
                  <c:v>148.4179703165137</c:v>
                </c:pt>
                <c:pt idx="4067">
                  <c:v>147.5952067738012</c:v>
                </c:pt>
                <c:pt idx="4068">
                  <c:v>146.7902223933304</c:v>
                </c:pt>
                <c:pt idx="4069">
                  <c:v>146.0021914908884</c:v>
                </c:pt>
                <c:pt idx="4070">
                  <c:v>145.230585384987</c:v>
                </c:pt>
                <c:pt idx="4071">
                  <c:v>144.475070541429</c:v>
                </c:pt>
                <c:pt idx="4072">
                  <c:v>143.7347754378017</c:v>
                </c:pt>
                <c:pt idx="4073">
                  <c:v>143.0092923312525</c:v>
                </c:pt>
                <c:pt idx="4074">
                  <c:v>142.2981101505878</c:v>
                </c:pt>
                <c:pt idx="4075">
                  <c:v>141.6009777732004</c:v>
                </c:pt>
                <c:pt idx="4076">
                  <c:v>140.9172236946311</c:v>
                </c:pt>
                <c:pt idx="4077">
                  <c:v>140.2465197528896</c:v>
                </c:pt>
                <c:pt idx="4078">
                  <c:v>139.5879995207054</c:v>
                </c:pt>
                <c:pt idx="4079">
                  <c:v>138.9421338542467</c:v>
                </c:pt>
                <c:pt idx="4080">
                  <c:v>138.3077854218083</c:v>
                </c:pt>
                <c:pt idx="4081">
                  <c:v>137.6850629391176</c:v>
                </c:pt>
                <c:pt idx="4082">
                  <c:v>137.0735839680392</c:v>
                </c:pt>
                <c:pt idx="4083">
                  <c:v>136.472437487744</c:v>
                </c:pt>
                <c:pt idx="4084">
                  <c:v>135.8819991477108</c:v>
                </c:pt>
                <c:pt idx="4085">
                  <c:v>135.3015281800312</c:v>
                </c:pt>
                <c:pt idx="4086">
                  <c:v>134.7310314961066</c:v>
                </c:pt>
                <c:pt idx="4087">
                  <c:v>134.1699708440072</c:v>
                </c:pt>
                <c:pt idx="4088">
                  <c:v>133.6182187380321</c:v>
                </c:pt>
                <c:pt idx="4089">
                  <c:v>133.0754982001537</c:v>
                </c:pt>
                <c:pt idx="4090">
                  <c:v>132.5414194407715</c:v>
                </c:pt>
                <c:pt idx="4091">
                  <c:v>132.0157942235975</c:v>
                </c:pt>
                <c:pt idx="4092">
                  <c:v>131.4985795780358</c:v>
                </c:pt>
                <c:pt idx="4093">
                  <c:v>130.989307227783</c:v>
                </c:pt>
                <c:pt idx="4094">
                  <c:v>130.4877604418662</c:v>
                </c:pt>
                <c:pt idx="4095">
                  <c:v>129.9939289325471</c:v>
                </c:pt>
                <c:pt idx="4096">
                  <c:v>129.507337859015</c:v>
                </c:pt>
                <c:pt idx="4097">
                  <c:v>129.0280070347205</c:v>
                </c:pt>
                <c:pt idx="4098">
                  <c:v>128.5557548819306</c:v>
                </c:pt>
                <c:pt idx="4099">
                  <c:v>128.0902067659027</c:v>
                </c:pt>
                <c:pt idx="4100">
                  <c:v>127.6312584503196</c:v>
                </c:pt>
                <c:pt idx="4101">
                  <c:v>127.1788579116337</c:v>
                </c:pt>
                <c:pt idx="4102">
                  <c:v>126.7326660938968</c:v>
                </c:pt>
                <c:pt idx="4103">
                  <c:v>126.2925725424979</c:v>
                </c:pt>
                <c:pt idx="4104">
                  <c:v>125.8577179209226</c:v>
                </c:pt>
                <c:pt idx="4105">
                  <c:v>125.4304069444788</c:v>
                </c:pt>
                <c:pt idx="4106">
                  <c:v>125.0077697785948</c:v>
                </c:pt>
                <c:pt idx="4107">
                  <c:v>124.5906717785683</c:v>
                </c:pt>
                <c:pt idx="4108">
                  <c:v>124.1789385719962</c:v>
                </c:pt>
                <c:pt idx="4109">
                  <c:v>123.7723873604915</c:v>
                </c:pt>
                <c:pt idx="4110">
                  <c:v>123.3711902573356</c:v>
                </c:pt>
                <c:pt idx="4111">
                  <c:v>122.9747068565539</c:v>
                </c:pt>
                <c:pt idx="4112">
                  <c:v>122.5832843726568</c:v>
                </c:pt>
                <c:pt idx="4113">
                  <c:v>122.1965777318706</c:v>
                </c:pt>
                <c:pt idx="4114">
                  <c:v>121.8145712985598</c:v>
                </c:pt>
                <c:pt idx="4115">
                  <c:v>121.4369382281022</c:v>
                </c:pt>
                <c:pt idx="4116">
                  <c:v>121.0639016488612</c:v>
                </c:pt>
                <c:pt idx="4117">
                  <c:v>120.6950632956304</c:v>
                </c:pt>
                <c:pt idx="4118">
                  <c:v>120.3303507659668</c:v>
                </c:pt>
                <c:pt idx="4119">
                  <c:v>119.9699710145514</c:v>
                </c:pt>
                <c:pt idx="4120">
                  <c:v>119.6135452430144</c:v>
                </c:pt>
                <c:pt idx="4121">
                  <c:v>119.2609794710264</c:v>
                </c:pt>
                <c:pt idx="4122">
                  <c:v>118.9123044703397</c:v>
                </c:pt>
                <c:pt idx="4123">
                  <c:v>118.5673388547801</c:v>
                </c:pt>
                <c:pt idx="4124">
                  <c:v>118.2260568015312</c:v>
                </c:pt>
                <c:pt idx="4125">
                  <c:v>117.8882545344441</c:v>
                </c:pt>
                <c:pt idx="4126">
                  <c:v>117.5541394374776</c:v>
                </c:pt>
                <c:pt idx="4127">
                  <c:v>117.2232272219964</c:v>
                </c:pt>
                <c:pt idx="4128">
                  <c:v>116.8958528260009</c:v>
                </c:pt>
                <c:pt idx="4129">
                  <c:v>116.5716340070742</c:v>
                </c:pt>
                <c:pt idx="4130">
                  <c:v>116.2506354699023</c:v>
                </c:pt>
                <c:pt idx="4131">
                  <c:v>115.9327484262212</c:v>
                </c:pt>
                <c:pt idx="4132">
                  <c:v>115.617995971232</c:v>
                </c:pt>
                <c:pt idx="4133">
                  <c:v>115.3060116112897</c:v>
                </c:pt>
                <c:pt idx="4134">
                  <c:v>114.9971084615501</c:v>
                </c:pt>
                <c:pt idx="4135">
                  <c:v>114.6910124088694</c:v>
                </c:pt>
                <c:pt idx="4136">
                  <c:v>114.3877886384101</c:v>
                </c:pt>
                <c:pt idx="4137">
                  <c:v>114.0872742125462</c:v>
                </c:pt>
                <c:pt idx="4138">
                  <c:v>113.7893797741228</c:v>
                </c:pt>
                <c:pt idx="4139">
                  <c:v>113.4941384660502</c:v>
                </c:pt>
                <c:pt idx="4140">
                  <c:v>113.2013841399399</c:v>
                </c:pt>
                <c:pt idx="4141">
                  <c:v>112.9111554080665</c:v>
                </c:pt>
                <c:pt idx="4142">
                  <c:v>112.6234115323383</c:v>
                </c:pt>
                <c:pt idx="4143">
                  <c:v>112.3381048441749</c:v>
                </c:pt>
                <c:pt idx="4144">
                  <c:v>112.0550141214611</c:v>
                </c:pt>
                <c:pt idx="4145">
                  <c:v>111.7744072768006</c:v>
                </c:pt>
                <c:pt idx="4146">
                  <c:v>111.4959206711351</c:v>
                </c:pt>
                <c:pt idx="4147">
                  <c:v>111.2196141398764</c:v>
                </c:pt>
                <c:pt idx="4148">
                  <c:v>110.9455237047047</c:v>
                </c:pt>
                <c:pt idx="4149">
                  <c:v>110.6735387859782</c:v>
                </c:pt>
                <c:pt idx="4150">
                  <c:v>110.4035455520389</c:v>
                </c:pt>
                <c:pt idx="4151">
                  <c:v>110.135579152497</c:v>
                </c:pt>
                <c:pt idx="4152">
                  <c:v>109.8696840274311</c:v>
                </c:pt>
                <c:pt idx="4153">
                  <c:v>109.6056571740087</c:v>
                </c:pt>
                <c:pt idx="4154">
                  <c:v>109.343399612993</c:v>
                </c:pt>
                <c:pt idx="4155">
                  <c:v>109.0831319596025</c:v>
                </c:pt>
                <c:pt idx="4156">
                  <c:v>108.824334362071</c:v>
                </c:pt>
                <c:pt idx="4157">
                  <c:v>108.5675553893717</c:v>
                </c:pt>
                <c:pt idx="4158">
                  <c:v>108.3122490534013</c:v>
                </c:pt>
                <c:pt idx="4159">
                  <c:v>108.0583841980995</c:v>
                </c:pt>
                <c:pt idx="4160">
                  <c:v>107.8059366102419</c:v>
                </c:pt>
                <c:pt idx="4161">
                  <c:v>107.5534369134406</c:v>
                </c:pt>
                <c:pt idx="4162">
                  <c:v>107.288995817295</c:v>
                </c:pt>
                <c:pt idx="4163">
                  <c:v>107.0587649288253</c:v>
                </c:pt>
                <c:pt idx="4164">
                  <c:v>106.8178710652934</c:v>
                </c:pt>
                <c:pt idx="4165">
                  <c:v>106.5763396981636</c:v>
                </c:pt>
                <c:pt idx="4166">
                  <c:v>106.3354178554018</c:v>
                </c:pt>
                <c:pt idx="4167">
                  <c:v>106.0956407508065</c:v>
                </c:pt>
                <c:pt idx="4168">
                  <c:v>105.8570815753055</c:v>
                </c:pt>
                <c:pt idx="4169">
                  <c:v>105.619858830324</c:v>
                </c:pt>
                <c:pt idx="4170">
                  <c:v>105.3838873319446</c:v>
                </c:pt>
                <c:pt idx="4171">
                  <c:v>105.1492421168333</c:v>
                </c:pt>
                <c:pt idx="4172">
                  <c:v>104.915800991649</c:v>
                </c:pt>
                <c:pt idx="4173">
                  <c:v>104.68380517239</c:v>
                </c:pt>
                <c:pt idx="4174">
                  <c:v>104.4528087013641</c:v>
                </c:pt>
                <c:pt idx="4175">
                  <c:v>104.2231120837635</c:v>
                </c:pt>
                <c:pt idx="4176">
                  <c:v>103.9946792258297</c:v>
                </c:pt>
                <c:pt idx="4177">
                  <c:v>103.7673265596259</c:v>
                </c:pt>
                <c:pt idx="4178">
                  <c:v>103.5412501252996</c:v>
                </c:pt>
                <c:pt idx="4179">
                  <c:v>103.3163688672415</c:v>
                </c:pt>
                <c:pt idx="4180">
                  <c:v>103.0924591967056</c:v>
                </c:pt>
                <c:pt idx="4181">
                  <c:v>102.8699056153927</c:v>
                </c:pt>
                <c:pt idx="4182">
                  <c:v>102.6481699366369</c:v>
                </c:pt>
                <c:pt idx="4183">
                  <c:v>102.4275743749373</c:v>
                </c:pt>
                <c:pt idx="4184">
                  <c:v>102.2080074967173</c:v>
                </c:pt>
                <c:pt idx="4185">
                  <c:v>101.9895600932768</c:v>
                </c:pt>
                <c:pt idx="4186">
                  <c:v>101.7720275277897</c:v>
                </c:pt>
                <c:pt idx="4187">
                  <c:v>101.5553566868071</c:v>
                </c:pt>
                <c:pt idx="4188">
                  <c:v>101.3399881101874</c:v>
                </c:pt>
                <c:pt idx="4189">
                  <c:v>101.1254298824175</c:v>
                </c:pt>
                <c:pt idx="4190">
                  <c:v>100.9117234951995</c:v>
                </c:pt>
                <c:pt idx="4191">
                  <c:v>100.6989313041851</c:v>
                </c:pt>
                <c:pt idx="4192">
                  <c:v>100.4870288135434</c:v>
                </c:pt>
                <c:pt idx="4193">
                  <c:v>100.2762196172286</c:v>
                </c:pt>
                <c:pt idx="4194">
                  <c:v>100.0661336323836</c:v>
                </c:pt>
                <c:pt idx="4195">
                  <c:v>99.8569440809375</c:v>
                </c:pt>
                <c:pt idx="4196">
                  <c:v>99.64860866423262</c:v>
                </c:pt>
                <c:pt idx="4197">
                  <c:v>99.4411210400813</c:v>
                </c:pt>
                <c:pt idx="4198">
                  <c:v>99.23444245070764</c:v>
                </c:pt>
                <c:pt idx="4199">
                  <c:v>99.02844948684583</c:v>
                </c:pt>
                <c:pt idx="4200">
                  <c:v>98.82337651719529</c:v>
                </c:pt>
                <c:pt idx="4201">
                  <c:v>98.61903858811185</c:v>
                </c:pt>
                <c:pt idx="4202">
                  <c:v>98.41550981148315</c:v>
                </c:pt>
                <c:pt idx="4203">
                  <c:v>98.21268965056061</c:v>
                </c:pt>
                <c:pt idx="4204">
                  <c:v>98.01069131802751</c:v>
                </c:pt>
                <c:pt idx="4205">
                  <c:v>97.80945910448541</c:v>
                </c:pt>
                <c:pt idx="4206">
                  <c:v>97.60877168829404</c:v>
                </c:pt>
                <c:pt idx="4207">
                  <c:v>97.40892704378807</c:v>
                </c:pt>
                <c:pt idx="4208">
                  <c:v>97.20978141110918</c:v>
                </c:pt>
                <c:pt idx="4209">
                  <c:v>97.01137580011695</c:v>
                </c:pt>
                <c:pt idx="4210">
                  <c:v>96.8137410413676</c:v>
                </c:pt>
                <c:pt idx="4211">
                  <c:v>96.61662488240605</c:v>
                </c:pt>
                <c:pt idx="4212">
                  <c:v>96.42027219451738</c:v>
                </c:pt>
                <c:pt idx="4213">
                  <c:v>96.22467295029465</c:v>
                </c:pt>
                <c:pt idx="4214">
                  <c:v>96.0296556152257</c:v>
                </c:pt>
                <c:pt idx="4215">
                  <c:v>95.83517425189878</c:v>
                </c:pt>
                <c:pt idx="4216">
                  <c:v>95.6415544910732</c:v>
                </c:pt>
                <c:pt idx="4217">
                  <c:v>95.44858756102985</c:v>
                </c:pt>
                <c:pt idx="4218">
                  <c:v>95.25630866179415</c:v>
                </c:pt>
                <c:pt idx="4219">
                  <c:v>95.06450879117167</c:v>
                </c:pt>
                <c:pt idx="4220">
                  <c:v>94.87369227983395</c:v>
                </c:pt>
                <c:pt idx="4221">
                  <c:v>94.68326465053965</c:v>
                </c:pt>
                <c:pt idx="4222">
                  <c:v>94.49366311409483</c:v>
                </c:pt>
                <c:pt idx="4223">
                  <c:v>94.30448545301614</c:v>
                </c:pt>
                <c:pt idx="4224">
                  <c:v>94.1162010442455</c:v>
                </c:pt>
                <c:pt idx="4225">
                  <c:v>93.92838059767745</c:v>
                </c:pt>
                <c:pt idx="4226">
                  <c:v>93.74136255673275</c:v>
                </c:pt>
                <c:pt idx="4227">
                  <c:v>93.5549605033025</c:v>
                </c:pt>
                <c:pt idx="4228">
                  <c:v>93.36951777382235</c:v>
                </c:pt>
                <c:pt idx="4229">
                  <c:v>93.18432368961192</c:v>
                </c:pt>
                <c:pt idx="4230">
                  <c:v>93.000273327098</c:v>
                </c:pt>
                <c:pt idx="4231">
                  <c:v>92.81655384475021</c:v>
                </c:pt>
                <c:pt idx="4232">
                  <c:v>92.63358155634637</c:v>
                </c:pt>
                <c:pt idx="4233">
                  <c:v>92.4516035937729</c:v>
                </c:pt>
                <c:pt idx="4234">
                  <c:v>92.27024574506481</c:v>
                </c:pt>
                <c:pt idx="4235">
                  <c:v>92.08960955069621</c:v>
                </c:pt>
                <c:pt idx="4236">
                  <c:v>91.90980537029766</c:v>
                </c:pt>
                <c:pt idx="4237">
                  <c:v>91.73068316215958</c:v>
                </c:pt>
                <c:pt idx="4238">
                  <c:v>91.55236853483565</c:v>
                </c:pt>
                <c:pt idx="4239">
                  <c:v>91.37513954694064</c:v>
                </c:pt>
                <c:pt idx="4240">
                  <c:v>91.19885634167507</c:v>
                </c:pt>
                <c:pt idx="4241">
                  <c:v>91.0230458050151</c:v>
                </c:pt>
                <c:pt idx="4242">
                  <c:v>90.84824983332031</c:v>
                </c:pt>
                <c:pt idx="4243">
                  <c:v>90.67462289724535</c:v>
                </c:pt>
                <c:pt idx="4244">
                  <c:v>90.50187862284997</c:v>
                </c:pt>
                <c:pt idx="4245">
                  <c:v>90.33005483033128</c:v>
                </c:pt>
                <c:pt idx="4246">
                  <c:v>90.15950495715231</c:v>
                </c:pt>
                <c:pt idx="4247">
                  <c:v>89.990114748906</c:v>
                </c:pt>
                <c:pt idx="4248">
                  <c:v>89.82169985793547</c:v>
                </c:pt>
                <c:pt idx="4249">
                  <c:v>89.65459718880571</c:v>
                </c:pt>
                <c:pt idx="4250">
                  <c:v>89.48895585785225</c:v>
                </c:pt>
                <c:pt idx="4251">
                  <c:v>89.3242864612373</c:v>
                </c:pt>
                <c:pt idx="4252">
                  <c:v>89.16107660855575</c:v>
                </c:pt>
                <c:pt idx="4253">
                  <c:v>88.9996233744324</c:v>
                </c:pt>
                <c:pt idx="4254">
                  <c:v>88.83942971762261</c:v>
                </c:pt>
                <c:pt idx="4255">
                  <c:v>88.68082385839584</c:v>
                </c:pt>
                <c:pt idx="4256">
                  <c:v>88.52388068293105</c:v>
                </c:pt>
                <c:pt idx="4257">
                  <c:v>88.36899374611842</c:v>
                </c:pt>
                <c:pt idx="4258">
                  <c:v>88.21590103033865</c:v>
                </c:pt>
                <c:pt idx="4259">
                  <c:v>88.06485829014073</c:v>
                </c:pt>
                <c:pt idx="4260">
                  <c:v>87.9159069483102</c:v>
                </c:pt>
                <c:pt idx="4261">
                  <c:v>87.7692856043831</c:v>
                </c:pt>
                <c:pt idx="4262">
                  <c:v>87.62500724007374</c:v>
                </c:pt>
                <c:pt idx="4263">
                  <c:v>87.48301483660961</c:v>
                </c:pt>
                <c:pt idx="4264">
                  <c:v>87.3442658210972</c:v>
                </c:pt>
                <c:pt idx="4265">
                  <c:v>87.20784294337437</c:v>
                </c:pt>
                <c:pt idx="4266">
                  <c:v>87.0748139999112</c:v>
                </c:pt>
                <c:pt idx="4267">
                  <c:v>86.94527765820052</c:v>
                </c:pt>
                <c:pt idx="4268">
                  <c:v>86.81871992908101</c:v>
                </c:pt>
                <c:pt idx="4269">
                  <c:v>86.69620387570776</c:v>
                </c:pt>
                <c:pt idx="4270">
                  <c:v>86.57784890484241</c:v>
                </c:pt>
                <c:pt idx="4271">
                  <c:v>86.46355083427185</c:v>
                </c:pt>
                <c:pt idx="4272">
                  <c:v>86.35379872270644</c:v>
                </c:pt>
                <c:pt idx="4273">
                  <c:v>86.2490255385874</c:v>
                </c:pt>
                <c:pt idx="4274">
                  <c:v>86.1496094017104</c:v>
                </c:pt>
                <c:pt idx="4275">
                  <c:v>86.05558218924718</c:v>
                </c:pt>
                <c:pt idx="4276">
                  <c:v>85.96818472743048</c:v>
                </c:pt>
                <c:pt idx="4277">
                  <c:v>85.88723634182165</c:v>
                </c:pt>
                <c:pt idx="4278">
                  <c:v>85.81318842233551</c:v>
                </c:pt>
                <c:pt idx="4279">
                  <c:v>85.7469641502013</c:v>
                </c:pt>
                <c:pt idx="4280">
                  <c:v>85.68898253516438</c:v>
                </c:pt>
                <c:pt idx="4281">
                  <c:v>85.63997267455733</c:v>
                </c:pt>
                <c:pt idx="4282">
                  <c:v>85.60079608749623</c:v>
                </c:pt>
                <c:pt idx="4283">
                  <c:v>85.57206159938271</c:v>
                </c:pt>
                <c:pt idx="4284">
                  <c:v>85.55443248352721</c:v>
                </c:pt>
                <c:pt idx="4285">
                  <c:v>85.54944341449975</c:v>
                </c:pt>
                <c:pt idx="4286">
                  <c:v>85.55821352488408</c:v>
                </c:pt>
                <c:pt idx="4287">
                  <c:v>85.5811862073905</c:v>
                </c:pt>
                <c:pt idx="4288">
                  <c:v>85.6206405952172</c:v>
                </c:pt>
                <c:pt idx="4289">
                  <c:v>85.6776483956553</c:v>
                </c:pt>
                <c:pt idx="4290">
                  <c:v>85.75351901044191</c:v>
                </c:pt>
                <c:pt idx="4291">
                  <c:v>85.85025765094046</c:v>
                </c:pt>
                <c:pt idx="4292">
                  <c:v>85.97019165723797</c:v>
                </c:pt>
                <c:pt idx="4293">
                  <c:v>86.11518718557578</c:v>
                </c:pt>
                <c:pt idx="4294">
                  <c:v>86.28823577203205</c:v>
                </c:pt>
                <c:pt idx="4295">
                  <c:v>86.49187535220445</c:v>
                </c:pt>
                <c:pt idx="4296">
                  <c:v>86.729263399203</c:v>
                </c:pt>
                <c:pt idx="4297">
                  <c:v>87.00424679120882</c:v>
                </c:pt>
                <c:pt idx="4298">
                  <c:v>87.32007788485517</c:v>
                </c:pt>
                <c:pt idx="4299">
                  <c:v>87.68179016081361</c:v>
                </c:pt>
                <c:pt idx="4300">
                  <c:v>88.09519659778014</c:v>
                </c:pt>
                <c:pt idx="4301">
                  <c:v>88.564527140088</c:v>
                </c:pt>
                <c:pt idx="4302">
                  <c:v>89.09737850908701</c:v>
                </c:pt>
                <c:pt idx="4303">
                  <c:v>89.70141371785438</c:v>
                </c:pt>
                <c:pt idx="4304">
                  <c:v>90.38466303355038</c:v>
                </c:pt>
                <c:pt idx="4305">
                  <c:v>91.15703838723375</c:v>
                </c:pt>
                <c:pt idx="4306">
                  <c:v>92.03053261854311</c:v>
                </c:pt>
                <c:pt idx="4307">
                  <c:v>93.0172623583972</c:v>
                </c:pt>
                <c:pt idx="4308">
                  <c:v>94.13164345263078</c:v>
                </c:pt>
                <c:pt idx="4309">
                  <c:v>95.39300792165452</c:v>
                </c:pt>
                <c:pt idx="4310">
                  <c:v>96.82025751173781</c:v>
                </c:pt>
                <c:pt idx="4311">
                  <c:v>98.43874785405416</c:v>
                </c:pt>
                <c:pt idx="4312">
                  <c:v>100.274432395973</c:v>
                </c:pt>
                <c:pt idx="4313">
                  <c:v>102.362106263631</c:v>
                </c:pt>
                <c:pt idx="4314">
                  <c:v>104.7398700099456</c:v>
                </c:pt>
                <c:pt idx="4315">
                  <c:v>107.4551860576867</c:v>
                </c:pt>
                <c:pt idx="4316">
                  <c:v>110.5655712096007</c:v>
                </c:pt>
                <c:pt idx="4317">
                  <c:v>114.1396820405705</c:v>
                </c:pt>
                <c:pt idx="4318">
                  <c:v>118.2598623629095</c:v>
                </c:pt>
                <c:pt idx="4319">
                  <c:v>123.0309498099366</c:v>
                </c:pt>
                <c:pt idx="4320">
                  <c:v>128.5855029041055</c:v>
                </c:pt>
                <c:pt idx="4321">
                  <c:v>135.084457216398</c:v>
                </c:pt>
                <c:pt idx="4322">
                  <c:v>142.741461108182</c:v>
                </c:pt>
                <c:pt idx="4323">
                  <c:v>151.8329661661783</c:v>
                </c:pt>
                <c:pt idx="4324">
                  <c:v>162.725157420493</c:v>
                </c:pt>
                <c:pt idx="4325">
                  <c:v>175.9240104344178</c:v>
                </c:pt>
                <c:pt idx="4326">
                  <c:v>192.1294239810987</c:v>
                </c:pt>
                <c:pt idx="4327">
                  <c:v>212.354923452709</c:v>
                </c:pt>
                <c:pt idx="4328">
                  <c:v>238.1291401040207</c:v>
                </c:pt>
                <c:pt idx="4329">
                  <c:v>271.8473559600281</c:v>
                </c:pt>
                <c:pt idx="4330">
                  <c:v>317.5284662676727</c:v>
                </c:pt>
                <c:pt idx="4331">
                  <c:v>382.4358748429748</c:v>
                </c:pt>
                <c:pt idx="4332">
                  <c:v>481.1972265652364</c:v>
                </c:pt>
                <c:pt idx="4333">
                  <c:v>648.353340572396</c:v>
                </c:pt>
                <c:pt idx="4334">
                  <c:v>989.679951209605</c:v>
                </c:pt>
                <c:pt idx="4335">
                  <c:v>2061.403727341504</c:v>
                </c:pt>
                <c:pt idx="4336">
                  <c:v>32188.33877774515</c:v>
                </c:pt>
                <c:pt idx="4337">
                  <c:v>1866.251501553875</c:v>
                </c:pt>
                <c:pt idx="4338">
                  <c:v>973.476544294619</c:v>
                </c:pt>
                <c:pt idx="4339">
                  <c:v>665.0389799134431</c:v>
                </c:pt>
                <c:pt idx="4340">
                  <c:v>509.2138556461408</c:v>
                </c:pt>
                <c:pt idx="4341">
                  <c:v>415.5172255966904</c:v>
                </c:pt>
                <c:pt idx="4342">
                  <c:v>353.1787064640504</c:v>
                </c:pt>
                <c:pt idx="4343">
                  <c:v>308.8629888565141</c:v>
                </c:pt>
                <c:pt idx="4344">
                  <c:v>275.8502164271567</c:v>
                </c:pt>
                <c:pt idx="4345">
                  <c:v>250.3899026352984</c:v>
                </c:pt>
                <c:pt idx="4346">
                  <c:v>230.2211607216335</c:v>
                </c:pt>
                <c:pt idx="4347">
                  <c:v>213.9081651019108</c:v>
                </c:pt>
                <c:pt idx="4348">
                  <c:v>200.4866979169877</c:v>
                </c:pt>
                <c:pt idx="4349">
                  <c:v>189.2918152044757</c:v>
                </c:pt>
                <c:pt idx="4350">
                  <c:v>179.8472445021478</c:v>
                </c:pt>
                <c:pt idx="4351">
                  <c:v>171.8070095884453</c:v>
                </c:pt>
                <c:pt idx="4352">
                  <c:v>164.9089156160408</c:v>
                </c:pt>
                <c:pt idx="4353">
                  <c:v>158.9558942314258</c:v>
                </c:pt>
                <c:pt idx="4354">
                  <c:v>153.7985116170867</c:v>
                </c:pt>
                <c:pt idx="4355">
                  <c:v>149.3158989604268</c:v>
                </c:pt>
                <c:pt idx="4356">
                  <c:v>145.4156772424057</c:v>
                </c:pt>
                <c:pt idx="4357">
                  <c:v>142.0236861720604</c:v>
                </c:pt>
                <c:pt idx="4358">
                  <c:v>139.076939687885</c:v>
                </c:pt>
                <c:pt idx="4359">
                  <c:v>136.526154464356</c:v>
                </c:pt>
                <c:pt idx="4360">
                  <c:v>134.334859323438</c:v>
                </c:pt>
                <c:pt idx="4361">
                  <c:v>132.482015996698</c:v>
                </c:pt>
                <c:pt idx="4362">
                  <c:v>130.9492057875498</c:v>
                </c:pt>
                <c:pt idx="4363">
                  <c:v>129.7207204366214</c:v>
                </c:pt>
                <c:pt idx="4364">
                  <c:v>128.7899145459823</c:v>
                </c:pt>
                <c:pt idx="4365">
                  <c:v>128.154422197655</c:v>
                </c:pt>
                <c:pt idx="4366">
                  <c:v>127.8151324811303</c:v>
                </c:pt>
                <c:pt idx="4367">
                  <c:v>127.7844634474503</c:v>
                </c:pt>
                <c:pt idx="4368">
                  <c:v>128.0773279129238</c:v>
                </c:pt>
                <c:pt idx="4369">
                  <c:v>128.718128946956</c:v>
                </c:pt>
                <c:pt idx="4370">
                  <c:v>129.7393887703857</c:v>
                </c:pt>
                <c:pt idx="4371">
                  <c:v>131.1851373732844</c:v>
                </c:pt>
                <c:pt idx="4372">
                  <c:v>133.1104625444769</c:v>
                </c:pt>
                <c:pt idx="4373">
                  <c:v>135.5891153547066</c:v>
                </c:pt>
                <c:pt idx="4374">
                  <c:v>138.7135078346294</c:v>
                </c:pt>
                <c:pt idx="4375">
                  <c:v>142.6060472736321</c:v>
                </c:pt>
                <c:pt idx="4376">
                  <c:v>147.4245005125044</c:v>
                </c:pt>
                <c:pt idx="4377">
                  <c:v>153.3751105764055</c:v>
                </c:pt>
                <c:pt idx="4378">
                  <c:v>160.740223831009</c:v>
                </c:pt>
                <c:pt idx="4379">
                  <c:v>169.903021500025</c:v>
                </c:pt>
                <c:pt idx="4380">
                  <c:v>181.3967873755327</c:v>
                </c:pt>
                <c:pt idx="4381">
                  <c:v>195.9942572637112</c:v>
                </c:pt>
                <c:pt idx="4382">
                  <c:v>214.8469327451142</c:v>
                </c:pt>
                <c:pt idx="4383">
                  <c:v>239.7609032000582</c:v>
                </c:pt>
                <c:pt idx="4384">
                  <c:v>273.7139673625359</c:v>
                </c:pt>
                <c:pt idx="4385">
                  <c:v>322.0276193028437</c:v>
                </c:pt>
                <c:pt idx="4386">
                  <c:v>395.2021134910239</c:v>
                </c:pt>
                <c:pt idx="4387">
                  <c:v>517.2891764350046</c:v>
                </c:pt>
                <c:pt idx="4388">
                  <c:v>758.169499026398</c:v>
                </c:pt>
                <c:pt idx="4389">
                  <c:v>1442.12568003739</c:v>
                </c:pt>
                <c:pt idx="4390">
                  <c:v>16040.98422171075</c:v>
                </c:pt>
                <c:pt idx="4391">
                  <c:v>1758.59194719054</c:v>
                </c:pt>
                <c:pt idx="4392">
                  <c:v>837.490084978847</c:v>
                </c:pt>
                <c:pt idx="4393">
                  <c:v>552.774550702898</c:v>
                </c:pt>
                <c:pt idx="4394">
                  <c:v>415.0312770946639</c:v>
                </c:pt>
                <c:pt idx="4395">
                  <c:v>334.2564905811367</c:v>
                </c:pt>
                <c:pt idx="4396">
                  <c:v>281.4383336977832</c:v>
                </c:pt>
                <c:pt idx="4397">
                  <c:v>244.3910019002498</c:v>
                </c:pt>
                <c:pt idx="4398">
                  <c:v>217.088874887585</c:v>
                </c:pt>
                <c:pt idx="4399">
                  <c:v>196.2203906964224</c:v>
                </c:pt>
                <c:pt idx="4400">
                  <c:v>179.812292252995</c:v>
                </c:pt>
                <c:pt idx="4401">
                  <c:v>166.6171998613044</c:v>
                </c:pt>
                <c:pt idx="4402">
                  <c:v>155.8045340915892</c:v>
                </c:pt>
                <c:pt idx="4403">
                  <c:v>146.8068168984367</c:v>
                </c:pt>
                <c:pt idx="4404">
                  <c:v>139.2174477716668</c:v>
                </c:pt>
                <c:pt idx="4405">
                  <c:v>132.7407549610232</c:v>
                </c:pt>
                <c:pt idx="4406">
                  <c:v>127.1596013216948</c:v>
                </c:pt>
                <c:pt idx="4407">
                  <c:v>122.304511184744</c:v>
                </c:pt>
                <c:pt idx="4408">
                  <c:v>118.0457169512167</c:v>
                </c:pt>
                <c:pt idx="4409">
                  <c:v>114.2836981510938</c:v>
                </c:pt>
                <c:pt idx="4410">
                  <c:v>110.9372685127694</c:v>
                </c:pt>
                <c:pt idx="4411">
                  <c:v>107.9423638678552</c:v>
                </c:pt>
                <c:pt idx="4412">
                  <c:v>105.2469687023242</c:v>
                </c:pt>
                <c:pt idx="4413">
                  <c:v>102.807305455219</c:v>
                </c:pt>
                <c:pt idx="4414">
                  <c:v>100.5891349002019</c:v>
                </c:pt>
                <c:pt idx="4415">
                  <c:v>98.56207781012898</c:v>
                </c:pt>
                <c:pt idx="4416">
                  <c:v>96.70257813267288</c:v>
                </c:pt>
                <c:pt idx="4417">
                  <c:v>94.98931633441025</c:v>
                </c:pt>
                <c:pt idx="4418">
                  <c:v>93.40492821988516</c:v>
                </c:pt>
                <c:pt idx="4419">
                  <c:v>91.93451451624912</c:v>
                </c:pt>
                <c:pt idx="4420">
                  <c:v>90.5657208920923</c:v>
                </c:pt>
                <c:pt idx="4421">
                  <c:v>89.28703899180894</c:v>
                </c:pt>
                <c:pt idx="4422">
                  <c:v>88.0896526399282</c:v>
                </c:pt>
                <c:pt idx="4423">
                  <c:v>86.9651966146125</c:v>
                </c:pt>
                <c:pt idx="4424">
                  <c:v>85.90795152829046</c:v>
                </c:pt>
                <c:pt idx="4425">
                  <c:v>84.9118909881641</c:v>
                </c:pt>
                <c:pt idx="4426">
                  <c:v>83.96534816639969</c:v>
                </c:pt>
                <c:pt idx="4427">
                  <c:v>83.06043749411752</c:v>
                </c:pt>
                <c:pt idx="4428">
                  <c:v>82.19700684734272</c:v>
                </c:pt>
                <c:pt idx="4429">
                  <c:v>81.37403801322263</c:v>
                </c:pt>
                <c:pt idx="4430">
                  <c:v>80.58915691838158</c:v>
                </c:pt>
                <c:pt idx="4431">
                  <c:v>79.83817301560325</c:v>
                </c:pt>
                <c:pt idx="4432">
                  <c:v>79.11834250906874</c:v>
                </c:pt>
                <c:pt idx="4433">
                  <c:v>78.4270491986454</c:v>
                </c:pt>
                <c:pt idx="4434">
                  <c:v>77.7616137732256</c:v>
                </c:pt>
                <c:pt idx="4435">
                  <c:v>77.12006487360314</c:v>
                </c:pt>
                <c:pt idx="4436">
                  <c:v>76.5006714406473</c:v>
                </c:pt>
                <c:pt idx="4437">
                  <c:v>75.90200499693267</c:v>
                </c:pt>
                <c:pt idx="4438">
                  <c:v>75.32224399104407</c:v>
                </c:pt>
                <c:pt idx="4439">
                  <c:v>74.75971151813575</c:v>
                </c:pt>
                <c:pt idx="4440">
                  <c:v>74.21374271858103</c:v>
                </c:pt>
                <c:pt idx="4441">
                  <c:v>73.68284189834853</c:v>
                </c:pt>
                <c:pt idx="4442">
                  <c:v>73.16611769333222</c:v>
                </c:pt>
                <c:pt idx="4443">
                  <c:v>72.66283057959218</c:v>
                </c:pt>
                <c:pt idx="4444">
                  <c:v>72.17166520620428</c:v>
                </c:pt>
                <c:pt idx="4445">
                  <c:v>71.69178241631845</c:v>
                </c:pt>
                <c:pt idx="4446">
                  <c:v>71.22301591516674</c:v>
                </c:pt>
                <c:pt idx="4447">
                  <c:v>70.7642186416062</c:v>
                </c:pt>
                <c:pt idx="4448">
                  <c:v>70.3145947750984</c:v>
                </c:pt>
                <c:pt idx="4449">
                  <c:v>69.87375454534722</c:v>
                </c:pt>
                <c:pt idx="4450">
                  <c:v>69.4413247708376</c:v>
                </c:pt>
                <c:pt idx="4451">
                  <c:v>69.01663063052545</c:v>
                </c:pt>
                <c:pt idx="4452">
                  <c:v>68.59932852049612</c:v>
                </c:pt>
                <c:pt idx="4453">
                  <c:v>68.18874878131631</c:v>
                </c:pt>
                <c:pt idx="4454">
                  <c:v>67.78448600660676</c:v>
                </c:pt>
                <c:pt idx="4455">
                  <c:v>67.3862886568815</c:v>
                </c:pt>
                <c:pt idx="4456">
                  <c:v>66.9934330889678</c:v>
                </c:pt>
                <c:pt idx="4457">
                  <c:v>66.6060767216585</c:v>
                </c:pt>
                <c:pt idx="4458">
                  <c:v>66.22389930796172</c:v>
                </c:pt>
                <c:pt idx="4459">
                  <c:v>65.84614769640224</c:v>
                </c:pt>
                <c:pt idx="4460">
                  <c:v>65.47248701318013</c:v>
                </c:pt>
                <c:pt idx="4461">
                  <c:v>65.10332120711067</c:v>
                </c:pt>
                <c:pt idx="4462">
                  <c:v>64.7369679610358</c:v>
                </c:pt>
                <c:pt idx="4463">
                  <c:v>64.37506930261667</c:v>
                </c:pt>
                <c:pt idx="4464">
                  <c:v>64.01583822515731</c:v>
                </c:pt>
                <c:pt idx="4465">
                  <c:v>63.65969962674212</c:v>
                </c:pt>
                <c:pt idx="4466">
                  <c:v>63.30608260523514</c:v>
                </c:pt>
                <c:pt idx="4467">
                  <c:v>62.95515079252567</c:v>
                </c:pt>
                <c:pt idx="4468">
                  <c:v>62.60600311969439</c:v>
                </c:pt>
                <c:pt idx="4469">
                  <c:v>62.25924477686327</c:v>
                </c:pt>
                <c:pt idx="4470">
                  <c:v>61.9137543919911</c:v>
                </c:pt>
                <c:pt idx="4471">
                  <c:v>61.56985761353837</c:v>
                </c:pt>
                <c:pt idx="4472">
                  <c:v>61.2270197182827</c:v>
                </c:pt>
                <c:pt idx="4473">
                  <c:v>60.8852580160902</c:v>
                </c:pt>
                <c:pt idx="4474">
                  <c:v>60.54371066044412</c:v>
                </c:pt>
                <c:pt idx="4475">
                  <c:v>60.20287561278026</c:v>
                </c:pt>
                <c:pt idx="4476">
                  <c:v>59.86185358261713</c:v>
                </c:pt>
                <c:pt idx="4477">
                  <c:v>59.52069957853122</c:v>
                </c:pt>
                <c:pt idx="4478">
                  <c:v>59.1785839416323</c:v>
                </c:pt>
                <c:pt idx="4479">
                  <c:v>58.83540098823905</c:v>
                </c:pt>
                <c:pt idx="4480">
                  <c:v>58.49075338219827</c:v>
                </c:pt>
                <c:pt idx="4481">
                  <c:v>58.14387725094495</c:v>
                </c:pt>
                <c:pt idx="4482">
                  <c:v>57.79466388009831</c:v>
                </c:pt>
                <c:pt idx="4483">
                  <c:v>57.4417708348957</c:v>
                </c:pt>
                <c:pt idx="4484">
                  <c:v>57.08504152767586</c:v>
                </c:pt>
                <c:pt idx="4485">
                  <c:v>56.72380495500091</c:v>
                </c:pt>
                <c:pt idx="4486">
                  <c:v>56.35708992131212</c:v>
                </c:pt>
                <c:pt idx="4487">
                  <c:v>55.98328880884859</c:v>
                </c:pt>
                <c:pt idx="4488">
                  <c:v>55.60168205875294</c:v>
                </c:pt>
                <c:pt idx="4489">
                  <c:v>55.21128065310904</c:v>
                </c:pt>
                <c:pt idx="4490">
                  <c:v>54.80981798576889</c:v>
                </c:pt>
                <c:pt idx="4491">
                  <c:v>54.39612478674449</c:v>
                </c:pt>
                <c:pt idx="4492">
                  <c:v>53.96924484702161</c:v>
                </c:pt>
                <c:pt idx="4493">
                  <c:v>53.5286849151861</c:v>
                </c:pt>
                <c:pt idx="4494">
                  <c:v>53.0771387675098</c:v>
                </c:pt>
                <c:pt idx="4495">
                  <c:v>52.62269131845741</c:v>
                </c:pt>
                <c:pt idx="4496">
                  <c:v>52.1907869099596</c:v>
                </c:pt>
                <c:pt idx="4497">
                  <c:v>51.85264040121048</c:v>
                </c:pt>
                <c:pt idx="4498">
                  <c:v>51.81518705844599</c:v>
                </c:pt>
                <c:pt idx="4499">
                  <c:v>52.7762733272016</c:v>
                </c:pt>
                <c:pt idx="4500">
                  <c:v>57.64172772329001</c:v>
                </c:pt>
                <c:pt idx="4501">
                  <c:v>84.30076138138931</c:v>
                </c:pt>
                <c:pt idx="4502">
                  <c:v>896.2276480748263</c:v>
                </c:pt>
                <c:pt idx="4503">
                  <c:v>132.1753429322215</c:v>
                </c:pt>
                <c:pt idx="4504">
                  <c:v>83.64983517011578</c:v>
                </c:pt>
                <c:pt idx="4505">
                  <c:v>70.47537888375838</c:v>
                </c:pt>
                <c:pt idx="4506">
                  <c:v>64.6135234694773</c:v>
                </c:pt>
                <c:pt idx="4507">
                  <c:v>61.320290997067</c:v>
                </c:pt>
                <c:pt idx="4508">
                  <c:v>59.18956832760716</c:v>
                </c:pt>
                <c:pt idx="4509">
                  <c:v>57.67178019314317</c:v>
                </c:pt>
                <c:pt idx="4510">
                  <c:v>56.51373881081676</c:v>
                </c:pt>
                <c:pt idx="4511">
                  <c:v>55.58210089962798</c:v>
                </c:pt>
                <c:pt idx="4512">
                  <c:v>54.80260256611334</c:v>
                </c:pt>
                <c:pt idx="4513">
                  <c:v>54.12948766009544</c:v>
                </c:pt>
                <c:pt idx="4514">
                  <c:v>53.5339255524114</c:v>
                </c:pt>
                <c:pt idx="4515">
                  <c:v>52.99551056837068</c:v>
                </c:pt>
                <c:pt idx="4516">
                  <c:v>52.50130474902844</c:v>
                </c:pt>
                <c:pt idx="4517">
                  <c:v>52.04198645095675</c:v>
                </c:pt>
                <c:pt idx="4518">
                  <c:v>51.61028501953498</c:v>
                </c:pt>
                <c:pt idx="4519">
                  <c:v>51.20087075632735</c:v>
                </c:pt>
                <c:pt idx="4520">
                  <c:v>50.80964453132599</c:v>
                </c:pt>
                <c:pt idx="4521">
                  <c:v>50.43392161046143</c:v>
                </c:pt>
                <c:pt idx="4522">
                  <c:v>50.07074523188665</c:v>
                </c:pt>
                <c:pt idx="4523">
                  <c:v>49.71869117800775</c:v>
                </c:pt>
                <c:pt idx="4524">
                  <c:v>49.37580259053745</c:v>
                </c:pt>
                <c:pt idx="4525">
                  <c:v>49.04102645492915</c:v>
                </c:pt>
                <c:pt idx="4526">
                  <c:v>48.7128648081382</c:v>
                </c:pt>
                <c:pt idx="4527">
                  <c:v>48.39091110760462</c:v>
                </c:pt>
                <c:pt idx="4528">
                  <c:v>48.07442988887752</c:v>
                </c:pt>
                <c:pt idx="4529">
                  <c:v>47.7623640833451</c:v>
                </c:pt>
                <c:pt idx="4530">
                  <c:v>47.45463605099712</c:v>
                </c:pt>
                <c:pt idx="4531">
                  <c:v>47.15082950788999</c:v>
                </c:pt>
                <c:pt idx="4532">
                  <c:v>46.84992373050625</c:v>
                </c:pt>
                <c:pt idx="4533">
                  <c:v>46.55213260177106</c:v>
                </c:pt>
                <c:pt idx="4534">
                  <c:v>46.2569738999563</c:v>
                </c:pt>
                <c:pt idx="4535">
                  <c:v>45.96415300777856</c:v>
                </c:pt>
                <c:pt idx="4536">
                  <c:v>45.67363168050417</c:v>
                </c:pt>
                <c:pt idx="4537">
                  <c:v>45.38509611136362</c:v>
                </c:pt>
                <c:pt idx="4538">
                  <c:v>45.09834962328447</c:v>
                </c:pt>
                <c:pt idx="4539">
                  <c:v>44.81313159456984</c:v>
                </c:pt>
                <c:pt idx="4540">
                  <c:v>44.52954253949813</c:v>
                </c:pt>
                <c:pt idx="4541">
                  <c:v>44.24730639218682</c:v>
                </c:pt>
                <c:pt idx="4542">
                  <c:v>43.96617656156442</c:v>
                </c:pt>
                <c:pt idx="4543">
                  <c:v>43.68625645506271</c:v>
                </c:pt>
                <c:pt idx="4544">
                  <c:v>43.40733665616852</c:v>
                </c:pt>
                <c:pt idx="4545">
                  <c:v>43.12924380043526</c:v>
                </c:pt>
                <c:pt idx="4546">
                  <c:v>42.85205082022952</c:v>
                </c:pt>
                <c:pt idx="4547">
                  <c:v>42.57580295432742</c:v>
                </c:pt>
                <c:pt idx="4548">
                  <c:v>42.30007541713965</c:v>
                </c:pt>
                <c:pt idx="4549">
                  <c:v>42.02526222741538</c:v>
                </c:pt>
                <c:pt idx="4550">
                  <c:v>41.7509242220121</c:v>
                </c:pt>
                <c:pt idx="4551">
                  <c:v>41.4769799745195</c:v>
                </c:pt>
                <c:pt idx="4552">
                  <c:v>41.20371981258526</c:v>
                </c:pt>
                <c:pt idx="4553">
                  <c:v>40.93089281789852</c:v>
                </c:pt>
                <c:pt idx="4554">
                  <c:v>40.65851524550726</c:v>
                </c:pt>
                <c:pt idx="4555">
                  <c:v>40.38643695902719</c:v>
                </c:pt>
                <c:pt idx="4556">
                  <c:v>40.11457288459864</c:v>
                </c:pt>
                <c:pt idx="4557">
                  <c:v>39.84317466253944</c:v>
                </c:pt>
                <c:pt idx="4558">
                  <c:v>39.57196080351505</c:v>
                </c:pt>
                <c:pt idx="4559">
                  <c:v>39.300980091985</c:v>
                </c:pt>
                <c:pt idx="4560">
                  <c:v>39.03010616326144</c:v>
                </c:pt>
                <c:pt idx="4561">
                  <c:v>38.75960757706599</c:v>
                </c:pt>
                <c:pt idx="4562">
                  <c:v>38.48907703539506</c:v>
                </c:pt>
                <c:pt idx="4563">
                  <c:v>38.21882516063279</c:v>
                </c:pt>
                <c:pt idx="4564">
                  <c:v>37.9486229354299</c:v>
                </c:pt>
                <c:pt idx="4565">
                  <c:v>37.67859607350653</c:v>
                </c:pt>
                <c:pt idx="4566">
                  <c:v>37.40816614041573</c:v>
                </c:pt>
                <c:pt idx="4567">
                  <c:v>37.13832937720323</c:v>
                </c:pt>
                <c:pt idx="4568">
                  <c:v>36.86842023343223</c:v>
                </c:pt>
                <c:pt idx="4569">
                  <c:v>36.5983649058679</c:v>
                </c:pt>
                <c:pt idx="4570">
                  <c:v>36.32828537426163</c:v>
                </c:pt>
                <c:pt idx="4571">
                  <c:v>36.05821119188684</c:v>
                </c:pt>
                <c:pt idx="4572">
                  <c:v>35.78807273957411</c:v>
                </c:pt>
                <c:pt idx="4573">
                  <c:v>35.51791497094739</c:v>
                </c:pt>
                <c:pt idx="4574">
                  <c:v>35.24759980339395</c:v>
                </c:pt>
                <c:pt idx="4575">
                  <c:v>34.97728796525479</c:v>
                </c:pt>
                <c:pt idx="4576">
                  <c:v>34.7067695860884</c:v>
                </c:pt>
                <c:pt idx="4577">
                  <c:v>34.43603533249878</c:v>
                </c:pt>
                <c:pt idx="4578">
                  <c:v>34.1653576744635</c:v>
                </c:pt>
                <c:pt idx="4579">
                  <c:v>33.89458808402792</c:v>
                </c:pt>
                <c:pt idx="4580">
                  <c:v>33.62346092309239</c:v>
                </c:pt>
                <c:pt idx="4581">
                  <c:v>33.35225036195688</c:v>
                </c:pt>
                <c:pt idx="4582">
                  <c:v>33.08081529254333</c:v>
                </c:pt>
                <c:pt idx="4583">
                  <c:v>32.80914152962885</c:v>
                </c:pt>
                <c:pt idx="4584">
                  <c:v>32.53730521446543</c:v>
                </c:pt>
                <c:pt idx="4585">
                  <c:v>32.2651841407573</c:v>
                </c:pt>
                <c:pt idx="4586">
                  <c:v>31.99302900323912</c:v>
                </c:pt>
                <c:pt idx="4587">
                  <c:v>31.7203476344405</c:v>
                </c:pt>
                <c:pt idx="4588">
                  <c:v>31.44754707697885</c:v>
                </c:pt>
                <c:pt idx="4589">
                  <c:v>31.17444536439476</c:v>
                </c:pt>
                <c:pt idx="4590">
                  <c:v>30.90108088247788</c:v>
                </c:pt>
                <c:pt idx="4591">
                  <c:v>30.62740131464736</c:v>
                </c:pt>
                <c:pt idx="4592">
                  <c:v>30.3534965843523</c:v>
                </c:pt>
                <c:pt idx="4593">
                  <c:v>30.07916138530178</c:v>
                </c:pt>
                <c:pt idx="4594">
                  <c:v>29.80459102105988</c:v>
                </c:pt>
                <c:pt idx="4595">
                  <c:v>29.5298045220163</c:v>
                </c:pt>
                <c:pt idx="4596">
                  <c:v>29.25440459356697</c:v>
                </c:pt>
                <c:pt idx="4597">
                  <c:v>28.97885891919974</c:v>
                </c:pt>
                <c:pt idx="4598">
                  <c:v>28.70292265734496</c:v>
                </c:pt>
                <c:pt idx="4599">
                  <c:v>28.4264276480041</c:v>
                </c:pt>
                <c:pt idx="4600">
                  <c:v>28.14961641538353</c:v>
                </c:pt>
                <c:pt idx="4601">
                  <c:v>27.87251261879761</c:v>
                </c:pt>
                <c:pt idx="4602">
                  <c:v>27.59507154341997</c:v>
                </c:pt>
                <c:pt idx="4603">
                  <c:v>27.3168431374605</c:v>
                </c:pt>
                <c:pt idx="4604">
                  <c:v>27.03834183259502</c:v>
                </c:pt>
                <c:pt idx="4605">
                  <c:v>26.75945180714942</c:v>
                </c:pt>
                <c:pt idx="4606">
                  <c:v>26.48006031941378</c:v>
                </c:pt>
                <c:pt idx="4607">
                  <c:v>26.19999433581276</c:v>
                </c:pt>
                <c:pt idx="4608">
                  <c:v>25.91971747603171</c:v>
                </c:pt>
                <c:pt idx="4609">
                  <c:v>25.63872961493928</c:v>
                </c:pt>
                <c:pt idx="4610">
                  <c:v>25.35721583069878</c:v>
                </c:pt>
                <c:pt idx="4611">
                  <c:v>25.07518773299072</c:v>
                </c:pt>
                <c:pt idx="4612">
                  <c:v>24.79242689088724</c:v>
                </c:pt>
                <c:pt idx="4613">
                  <c:v>24.50929635078349</c:v>
                </c:pt>
                <c:pt idx="4614">
                  <c:v>24.2252844123747</c:v>
                </c:pt>
                <c:pt idx="4615">
                  <c:v>23.94064850652572</c:v>
                </c:pt>
                <c:pt idx="4616">
                  <c:v>23.65547158768311</c:v>
                </c:pt>
                <c:pt idx="4617">
                  <c:v>23.36953038922615</c:v>
                </c:pt>
                <c:pt idx="4618">
                  <c:v>23.08259417721719</c:v>
                </c:pt>
                <c:pt idx="4619">
                  <c:v>22.79481856777245</c:v>
                </c:pt>
                <c:pt idx="4620">
                  <c:v>22.50657685918443</c:v>
                </c:pt>
                <c:pt idx="4621">
                  <c:v>22.21738365580525</c:v>
                </c:pt>
                <c:pt idx="4622">
                  <c:v>21.92688282398188</c:v>
                </c:pt>
                <c:pt idx="4623">
                  <c:v>21.63580863674414</c:v>
                </c:pt>
                <c:pt idx="4624">
                  <c:v>21.34332435774732</c:v>
                </c:pt>
                <c:pt idx="4625">
                  <c:v>21.04985225830843</c:v>
                </c:pt>
                <c:pt idx="4626">
                  <c:v>20.75537493989398</c:v>
                </c:pt>
                <c:pt idx="4627">
                  <c:v>20.45957150513022</c:v>
                </c:pt>
                <c:pt idx="4628">
                  <c:v>20.16236907978406</c:v>
                </c:pt>
                <c:pt idx="4629">
                  <c:v>19.86356989626188</c:v>
                </c:pt>
                <c:pt idx="4630">
                  <c:v>19.5631914712776</c:v>
                </c:pt>
                <c:pt idx="4631">
                  <c:v>19.26134920507657</c:v>
                </c:pt>
                <c:pt idx="4632">
                  <c:v>18.9572479463765</c:v>
                </c:pt>
                <c:pt idx="4633">
                  <c:v>18.65150097914374</c:v>
                </c:pt>
                <c:pt idx="4634">
                  <c:v>18.34351662377349</c:v>
                </c:pt>
                <c:pt idx="4635">
                  <c:v>18.03297780366997</c:v>
                </c:pt>
                <c:pt idx="4636">
                  <c:v>17.72021359299788</c:v>
                </c:pt>
                <c:pt idx="4637">
                  <c:v>17.40412195263464</c:v>
                </c:pt>
                <c:pt idx="4638">
                  <c:v>17.08501743690189</c:v>
                </c:pt>
                <c:pt idx="4639">
                  <c:v>16.76226729147172</c:v>
                </c:pt>
                <c:pt idx="4640">
                  <c:v>16.43571458861321</c:v>
                </c:pt>
                <c:pt idx="4641">
                  <c:v>16.10477052675412</c:v>
                </c:pt>
                <c:pt idx="4642">
                  <c:v>15.76882699814045</c:v>
                </c:pt>
                <c:pt idx="4643">
                  <c:v>15.42765550383626</c:v>
                </c:pt>
                <c:pt idx="4644">
                  <c:v>15.08005578145702</c:v>
                </c:pt>
                <c:pt idx="4645">
                  <c:v>14.72532571205</c:v>
                </c:pt>
                <c:pt idx="4646">
                  <c:v>14.36260986707501</c:v>
                </c:pt>
                <c:pt idx="4647">
                  <c:v>13.99085049287549</c:v>
                </c:pt>
                <c:pt idx="4648">
                  <c:v>13.60825797789755</c:v>
                </c:pt>
                <c:pt idx="4649">
                  <c:v>13.213504625294</c:v>
                </c:pt>
                <c:pt idx="4650">
                  <c:v>12.8042763739047</c:v>
                </c:pt>
                <c:pt idx="4651">
                  <c:v>12.37841097030906</c:v>
                </c:pt>
                <c:pt idx="4652">
                  <c:v>11.9327519130085</c:v>
                </c:pt>
                <c:pt idx="4653">
                  <c:v>11.46398417018036</c:v>
                </c:pt>
                <c:pt idx="4654">
                  <c:v>10.96642372799896</c:v>
                </c:pt>
                <c:pt idx="4655">
                  <c:v>10.43526300386327</c:v>
                </c:pt>
                <c:pt idx="4656">
                  <c:v>9.8623560851879</c:v>
                </c:pt>
                <c:pt idx="4657">
                  <c:v>9.238161278918431</c:v>
                </c:pt>
                <c:pt idx="4658">
                  <c:v>8.549928981866323</c:v>
                </c:pt>
                <c:pt idx="4659">
                  <c:v>7.781005577478695</c:v>
                </c:pt>
                <c:pt idx="4660">
                  <c:v>6.909079771677142</c:v>
                </c:pt>
                <c:pt idx="4661">
                  <c:v>5.90687009822483</c:v>
                </c:pt>
                <c:pt idx="4662">
                  <c:v>4.746512879608001</c:v>
                </c:pt>
                <c:pt idx="4663">
                  <c:v>3.446190070792516</c:v>
                </c:pt>
                <c:pt idx="4664">
                  <c:v>2.42512223027612</c:v>
                </c:pt>
                <c:pt idx="4665">
                  <c:v>3.463342143848624</c:v>
                </c:pt>
                <c:pt idx="4666">
                  <c:v>7.171675143066731</c:v>
                </c:pt>
                <c:pt idx="4667">
                  <c:v>14.02987014746824</c:v>
                </c:pt>
                <c:pt idx="4668">
                  <c:v>28.21237462750311</c:v>
                </c:pt>
                <c:pt idx="4669">
                  <c:v>73.49389296769013</c:v>
                </c:pt>
                <c:pt idx="4670">
                  <c:v>883.5590185495678</c:v>
                </c:pt>
                <c:pt idx="4671">
                  <c:v>84.65276353703854</c:v>
                </c:pt>
                <c:pt idx="4672">
                  <c:v>50.0863039344668</c:v>
                </c:pt>
                <c:pt idx="4673">
                  <c:v>37.826316191684</c:v>
                </c:pt>
                <c:pt idx="4674">
                  <c:v>31.51697813212919</c:v>
                </c:pt>
                <c:pt idx="4675">
                  <c:v>27.65427044629655</c:v>
                </c:pt>
                <c:pt idx="4676">
                  <c:v>25.0368434226359</c:v>
                </c:pt>
                <c:pt idx="4677">
                  <c:v>23.1421159108322</c:v>
                </c:pt>
                <c:pt idx="4678">
                  <c:v>21.70523663973339</c:v>
                </c:pt>
                <c:pt idx="4679">
                  <c:v>20.57801939395176</c:v>
                </c:pt>
                <c:pt idx="4680">
                  <c:v>19.67211260908502</c:v>
                </c:pt>
                <c:pt idx="4681">
                  <c:v>18.92954487163678</c:v>
                </c:pt>
                <c:pt idx="4682">
                  <c:v>18.31393121224472</c:v>
                </c:pt>
                <c:pt idx="4683">
                  <c:v>17.79757549411685</c:v>
                </c:pt>
                <c:pt idx="4684">
                  <c:v>17.36241864574222</c:v>
                </c:pt>
                <c:pt idx="4685">
                  <c:v>16.99447621252892</c:v>
                </c:pt>
                <c:pt idx="4686">
                  <c:v>16.68381103493557</c:v>
                </c:pt>
                <c:pt idx="4687">
                  <c:v>16.42224894548479</c:v>
                </c:pt>
                <c:pt idx="4688">
                  <c:v>16.20359940530755</c:v>
                </c:pt>
                <c:pt idx="4689">
                  <c:v>16.02356714577859</c:v>
                </c:pt>
                <c:pt idx="4690">
                  <c:v>15.87748230025283</c:v>
                </c:pt>
                <c:pt idx="4691">
                  <c:v>15.7629357293645</c:v>
                </c:pt>
                <c:pt idx="4692">
                  <c:v>15.6767614181135</c:v>
                </c:pt>
                <c:pt idx="4693">
                  <c:v>15.61721512216104</c:v>
                </c:pt>
                <c:pt idx="4694">
                  <c:v>15.58210941801194</c:v>
                </c:pt>
                <c:pt idx="4695">
                  <c:v>15.56993428388866</c:v>
                </c:pt>
                <c:pt idx="4696">
                  <c:v>15.57946994131032</c:v>
                </c:pt>
                <c:pt idx="4697">
                  <c:v>15.60958452252027</c:v>
                </c:pt>
                <c:pt idx="4698">
                  <c:v>15.65885552333245</c:v>
                </c:pt>
                <c:pt idx="4699">
                  <c:v>15.7264852114223</c:v>
                </c:pt>
                <c:pt idx="4700">
                  <c:v>15.81177176630659</c:v>
                </c:pt>
                <c:pt idx="4701">
                  <c:v>15.913662943907</c:v>
                </c:pt>
                <c:pt idx="4702">
                  <c:v>16.03171006370694</c:v>
                </c:pt>
                <c:pt idx="4703">
                  <c:v>16.1648716119484</c:v>
                </c:pt>
                <c:pt idx="4704">
                  <c:v>16.31252511035196</c:v>
                </c:pt>
                <c:pt idx="4705">
                  <c:v>16.47436708116202</c:v>
                </c:pt>
                <c:pt idx="4706">
                  <c:v>16.64975941872034</c:v>
                </c:pt>
                <c:pt idx="4707">
                  <c:v>16.83805637883601</c:v>
                </c:pt>
                <c:pt idx="4708">
                  <c:v>17.03893143390569</c:v>
                </c:pt>
                <c:pt idx="4709">
                  <c:v>17.2518546462525</c:v>
                </c:pt>
                <c:pt idx="4710">
                  <c:v>17.47633586020007</c:v>
                </c:pt>
                <c:pt idx="4711">
                  <c:v>17.71231274505072</c:v>
                </c:pt>
                <c:pt idx="4712">
                  <c:v>17.95898855716986</c:v>
                </c:pt>
                <c:pt idx="4713">
                  <c:v>18.21580939799093</c:v>
                </c:pt>
                <c:pt idx="4714">
                  <c:v>18.48308831742395</c:v>
                </c:pt>
                <c:pt idx="4715">
                  <c:v>18.76027161242597</c:v>
                </c:pt>
                <c:pt idx="4716">
                  <c:v>19.04699907590096</c:v>
                </c:pt>
                <c:pt idx="4717">
                  <c:v>19.34306607239054</c:v>
                </c:pt>
                <c:pt idx="4718">
                  <c:v>19.64830642469539</c:v>
                </c:pt>
                <c:pt idx="4719">
                  <c:v>19.96220857184018</c:v>
                </c:pt>
                <c:pt idx="4720">
                  <c:v>20.28485970995127</c:v>
                </c:pt>
                <c:pt idx="4721">
                  <c:v>20.61607108214971</c:v>
                </c:pt>
                <c:pt idx="4722">
                  <c:v>20.95546003226772</c:v>
                </c:pt>
                <c:pt idx="4723">
                  <c:v>21.30307274180039</c:v>
                </c:pt>
                <c:pt idx="4724">
                  <c:v>21.65863265635518</c:v>
                </c:pt>
                <c:pt idx="4725">
                  <c:v>22.02205672577603</c:v>
                </c:pt>
                <c:pt idx="4726">
                  <c:v>22.39350896270793</c:v>
                </c:pt>
                <c:pt idx="4727">
                  <c:v>22.77259778591738</c:v>
                </c:pt>
                <c:pt idx="4728">
                  <c:v>23.15939756180816</c:v>
                </c:pt>
                <c:pt idx="4729">
                  <c:v>23.55362929218238</c:v>
                </c:pt>
                <c:pt idx="4730">
                  <c:v>23.95576657565257</c:v>
                </c:pt>
                <c:pt idx="4731">
                  <c:v>24.36541447320941</c:v>
                </c:pt>
                <c:pt idx="4732">
                  <c:v>24.78256835141475</c:v>
                </c:pt>
                <c:pt idx="4733">
                  <c:v>25.20743588051528</c:v>
                </c:pt>
                <c:pt idx="4734">
                  <c:v>25.6400941943558</c:v>
                </c:pt>
                <c:pt idx="4735">
                  <c:v>26.0802717873839</c:v>
                </c:pt>
                <c:pt idx="4736">
                  <c:v>26.52846630258257</c:v>
                </c:pt>
                <c:pt idx="4737">
                  <c:v>26.98448930369825</c:v>
                </c:pt>
                <c:pt idx="4738">
                  <c:v>27.44853610397726</c:v>
                </c:pt>
                <c:pt idx="4739">
                  <c:v>27.92091409193661</c:v>
                </c:pt>
                <c:pt idx="4740">
                  <c:v>28.40179875036495</c:v>
                </c:pt>
                <c:pt idx="4741">
                  <c:v>28.89109982403585</c:v>
                </c:pt>
                <c:pt idx="4742">
                  <c:v>29.3895645995112</c:v>
                </c:pt>
                <c:pt idx="4743">
                  <c:v>29.89711287791522</c:v>
                </c:pt>
                <c:pt idx="4744">
                  <c:v>30.41421251291802</c:v>
                </c:pt>
                <c:pt idx="4745">
                  <c:v>30.94111965469387</c:v>
                </c:pt>
                <c:pt idx="4746">
                  <c:v>31.47860038677729</c:v>
                </c:pt>
                <c:pt idx="4747">
                  <c:v>32.02684579427822</c:v>
                </c:pt>
                <c:pt idx="4748">
                  <c:v>32.58691534995138</c:v>
                </c:pt>
                <c:pt idx="4749">
                  <c:v>33.15874044379427</c:v>
                </c:pt>
                <c:pt idx="4750">
                  <c:v>33.7439339187637</c:v>
                </c:pt>
                <c:pt idx="4751">
                  <c:v>34.34333313960614</c:v>
                </c:pt>
                <c:pt idx="4752">
                  <c:v>34.9576623328639</c:v>
                </c:pt>
                <c:pt idx="4753">
                  <c:v>35.58863595961029</c:v>
                </c:pt>
                <c:pt idx="4754">
                  <c:v>36.23781992701884</c:v>
                </c:pt>
                <c:pt idx="4755">
                  <c:v>36.90688036759152</c:v>
                </c:pt>
                <c:pt idx="4756">
                  <c:v>37.5990200326502</c:v>
                </c:pt>
                <c:pt idx="4757">
                  <c:v>38.31651599676728</c:v>
                </c:pt>
                <c:pt idx="4758">
                  <c:v>39.06376541883238</c:v>
                </c:pt>
                <c:pt idx="4759">
                  <c:v>39.84556393230314</c:v>
                </c:pt>
                <c:pt idx="4760">
                  <c:v>40.66840388797352</c:v>
                </c:pt>
                <c:pt idx="4761">
                  <c:v>41.54082780578151</c:v>
                </c:pt>
                <c:pt idx="4762">
                  <c:v>42.47483031466182</c:v>
                </c:pt>
                <c:pt idx="4763">
                  <c:v>43.48804294636067</c:v>
                </c:pt>
                <c:pt idx="4764">
                  <c:v>44.60498871706442</c:v>
                </c:pt>
                <c:pt idx="4765">
                  <c:v>45.8635553194705</c:v>
                </c:pt>
                <c:pt idx="4766">
                  <c:v>47.32622033931752</c:v>
                </c:pt>
                <c:pt idx="4767">
                  <c:v>49.10150419566037</c:v>
                </c:pt>
                <c:pt idx="4768">
                  <c:v>51.3949783282473</c:v>
                </c:pt>
                <c:pt idx="4769">
                  <c:v>54.65667668037009</c:v>
                </c:pt>
                <c:pt idx="4770">
                  <c:v>60.09193336613613</c:v>
                </c:pt>
                <c:pt idx="4771">
                  <c:v>72.39282234248428</c:v>
                </c:pt>
                <c:pt idx="4772">
                  <c:v>144.8612974034666</c:v>
                </c:pt>
                <c:pt idx="4773">
                  <c:v>21.32233930135062</c:v>
                </c:pt>
                <c:pt idx="4774">
                  <c:v>24.32656211422058</c:v>
                </c:pt>
                <c:pt idx="4775">
                  <c:v>33.63012228023983</c:v>
                </c:pt>
                <c:pt idx="4776">
                  <c:v>38.35674986071799</c:v>
                </c:pt>
                <c:pt idx="4777">
                  <c:v>41.42706440692724</c:v>
                </c:pt>
                <c:pt idx="4778">
                  <c:v>43.73083419526824</c:v>
                </c:pt>
                <c:pt idx="4779">
                  <c:v>45.625816138235</c:v>
                </c:pt>
                <c:pt idx="4780">
                  <c:v>47.28409519433954</c:v>
                </c:pt>
                <c:pt idx="4781">
                  <c:v>48.80097362519795</c:v>
                </c:pt>
                <c:pt idx="4782">
                  <c:v>50.23247440779321</c:v>
                </c:pt>
                <c:pt idx="4783">
                  <c:v>51.61548903711135</c:v>
                </c:pt>
                <c:pt idx="4784">
                  <c:v>52.97682579307984</c:v>
                </c:pt>
                <c:pt idx="4785">
                  <c:v>54.33617599939431</c:v>
                </c:pt>
                <c:pt idx="4786">
                  <c:v>55.70994864815391</c:v>
                </c:pt>
                <c:pt idx="4787">
                  <c:v>57.11357761953941</c:v>
                </c:pt>
                <c:pt idx="4788">
                  <c:v>58.5609926824289</c:v>
                </c:pt>
                <c:pt idx="4789">
                  <c:v>60.06789858703397</c:v>
                </c:pt>
                <c:pt idx="4790">
                  <c:v>61.65130274148437</c:v>
                </c:pt>
                <c:pt idx="4791">
                  <c:v>63.3302516790292</c:v>
                </c:pt>
                <c:pt idx="4792">
                  <c:v>65.12958450198605</c:v>
                </c:pt>
                <c:pt idx="4793">
                  <c:v>67.07999223166357</c:v>
                </c:pt>
                <c:pt idx="4794">
                  <c:v>69.22046113687227</c:v>
                </c:pt>
                <c:pt idx="4795">
                  <c:v>71.60645600075392</c:v>
                </c:pt>
                <c:pt idx="4796">
                  <c:v>74.31090016020074</c:v>
                </c:pt>
                <c:pt idx="4797">
                  <c:v>77.44234084559638</c:v>
                </c:pt>
                <c:pt idx="4798">
                  <c:v>81.16077346508271</c:v>
                </c:pt>
                <c:pt idx="4799">
                  <c:v>85.7166141938068</c:v>
                </c:pt>
                <c:pt idx="4800">
                  <c:v>91.52606648082991</c:v>
                </c:pt>
                <c:pt idx="4801">
                  <c:v>99.33017857808964</c:v>
                </c:pt>
                <c:pt idx="4802">
                  <c:v>110.5758252605674</c:v>
                </c:pt>
                <c:pt idx="4803">
                  <c:v>128.5182800912283</c:v>
                </c:pt>
                <c:pt idx="4804">
                  <c:v>162.2086918466368</c:v>
                </c:pt>
                <c:pt idx="4805">
                  <c:v>249.1186229366483</c:v>
                </c:pt>
                <c:pt idx="4806">
                  <c:v>946.175848598284</c:v>
                </c:pt>
                <c:pt idx="4807">
                  <c:v>330.4349667319308</c:v>
                </c:pt>
                <c:pt idx="4808">
                  <c:v>121.2049904503782</c:v>
                </c:pt>
                <c:pt idx="4809">
                  <c:v>73.84485691002465</c:v>
                </c:pt>
                <c:pt idx="4810">
                  <c:v>58.56233786424103</c:v>
                </c:pt>
                <c:pt idx="4811">
                  <c:v>54.29170373554703</c:v>
                </c:pt>
                <c:pt idx="4812">
                  <c:v>54.16149030874016</c:v>
                </c:pt>
                <c:pt idx="4813">
                  <c:v>55.57937630457061</c:v>
                </c:pt>
                <c:pt idx="4814">
                  <c:v>57.55414807121376</c:v>
                </c:pt>
                <c:pt idx="4815">
                  <c:v>59.70317535117386</c:v>
                </c:pt>
                <c:pt idx="4816">
                  <c:v>61.87831964780141</c:v>
                </c:pt>
                <c:pt idx="4817">
                  <c:v>64.02373183791362</c:v>
                </c:pt>
                <c:pt idx="4818">
                  <c:v>66.12562254599688</c:v>
                </c:pt>
                <c:pt idx="4819">
                  <c:v>68.18221380347045</c:v>
                </c:pt>
                <c:pt idx="4820">
                  <c:v>70.20081811921425</c:v>
                </c:pt>
                <c:pt idx="4821">
                  <c:v>72.18928618433648</c:v>
                </c:pt>
                <c:pt idx="4822">
                  <c:v>74.15639325058754</c:v>
                </c:pt>
                <c:pt idx="4823">
                  <c:v>76.11279488766715</c:v>
                </c:pt>
                <c:pt idx="4824">
                  <c:v>78.06504929617557</c:v>
                </c:pt>
                <c:pt idx="4825">
                  <c:v>80.02160191075315</c:v>
                </c:pt>
                <c:pt idx="4826">
                  <c:v>81.989579220738</c:v>
                </c:pt>
                <c:pt idx="4827">
                  <c:v>83.97527209664339</c:v>
                </c:pt>
                <c:pt idx="4828">
                  <c:v>85.98606015283079</c:v>
                </c:pt>
                <c:pt idx="4829">
                  <c:v>88.02688836488088</c:v>
                </c:pt>
                <c:pt idx="4830">
                  <c:v>90.10493471849109</c:v>
                </c:pt>
                <c:pt idx="4831">
                  <c:v>92.22463192441903</c:v>
                </c:pt>
                <c:pt idx="4832">
                  <c:v>94.39323574449415</c:v>
                </c:pt>
                <c:pt idx="4833">
                  <c:v>96.61668385929318</c:v>
                </c:pt>
                <c:pt idx="4834">
                  <c:v>98.90107350886148</c:v>
                </c:pt>
                <c:pt idx="4835">
                  <c:v>101.2525626800353</c:v>
                </c:pt>
                <c:pt idx="4836">
                  <c:v>103.6782385415718</c:v>
                </c:pt>
                <c:pt idx="4837">
                  <c:v>106.1848998239766</c:v>
                </c:pt>
                <c:pt idx="4838">
                  <c:v>108.7805199061307</c:v>
                </c:pt>
                <c:pt idx="4839">
                  <c:v>111.4743935868394</c:v>
                </c:pt>
                <c:pt idx="4840">
                  <c:v>114.2735339853553</c:v>
                </c:pt>
                <c:pt idx="4841">
                  <c:v>117.1885342085111</c:v>
                </c:pt>
                <c:pt idx="4842">
                  <c:v>120.2304051963816</c:v>
                </c:pt>
                <c:pt idx="4843">
                  <c:v>123.4106933785362</c:v>
                </c:pt>
                <c:pt idx="4844">
                  <c:v>126.741803626761</c:v>
                </c:pt>
                <c:pt idx="4845">
                  <c:v>130.2393114565603</c:v>
                </c:pt>
                <c:pt idx="4846">
                  <c:v>133.9183118751293</c:v>
                </c:pt>
                <c:pt idx="4847">
                  <c:v>137.7966415147282</c:v>
                </c:pt>
                <c:pt idx="4848">
                  <c:v>141.895619243826</c:v>
                </c:pt>
                <c:pt idx="4849">
                  <c:v>146.2372264244926</c:v>
                </c:pt>
                <c:pt idx="4850">
                  <c:v>150.848256634816</c:v>
                </c:pt>
                <c:pt idx="4851">
                  <c:v>155.7583740951204</c:v>
                </c:pt>
                <c:pt idx="4852">
                  <c:v>161.0007199829258</c:v>
                </c:pt>
                <c:pt idx="4853">
                  <c:v>166.6170282001023</c:v>
                </c:pt>
                <c:pt idx="4854">
                  <c:v>172.6503807505287</c:v>
                </c:pt>
                <c:pt idx="4855">
                  <c:v>179.1556041644112</c:v>
                </c:pt>
                <c:pt idx="4856">
                  <c:v>186.1955392204666</c:v>
                </c:pt>
                <c:pt idx="4857">
                  <c:v>193.845102455719</c:v>
                </c:pt>
                <c:pt idx="4858">
                  <c:v>202.1908013344444</c:v>
                </c:pt>
                <c:pt idx="4859">
                  <c:v>211.3409718680238</c:v>
                </c:pt>
                <c:pt idx="4860">
                  <c:v>221.4250268382704</c:v>
                </c:pt>
                <c:pt idx="4861">
                  <c:v>232.5993623647002</c:v>
                </c:pt>
                <c:pt idx="4862">
                  <c:v>245.0626861081</c:v>
                </c:pt>
                <c:pt idx="4863">
                  <c:v>259.0604254239445</c:v>
                </c:pt>
                <c:pt idx="4864">
                  <c:v>274.9037452891969</c:v>
                </c:pt>
                <c:pt idx="4865">
                  <c:v>292.9968664628011</c:v>
                </c:pt>
                <c:pt idx="4866">
                  <c:v>313.8738832461253</c:v>
                </c:pt>
                <c:pt idx="4867">
                  <c:v>338.2407001964417</c:v>
                </c:pt>
                <c:pt idx="4868">
                  <c:v>367.0771143805915</c:v>
                </c:pt>
                <c:pt idx="4869">
                  <c:v>401.7581190406237</c:v>
                </c:pt>
                <c:pt idx="4870">
                  <c:v>444.2874197939682</c:v>
                </c:pt>
                <c:pt idx="4871">
                  <c:v>497.7087772981392</c:v>
                </c:pt>
                <c:pt idx="4872">
                  <c:v>566.8694380846164</c:v>
                </c:pt>
                <c:pt idx="4873">
                  <c:v>659.986080712377</c:v>
                </c:pt>
                <c:pt idx="4874">
                  <c:v>792.1903151435986</c:v>
                </c:pt>
                <c:pt idx="4875">
                  <c:v>994.8067124599612</c:v>
                </c:pt>
                <c:pt idx="4876">
                  <c:v>1344.708364279</c:v>
                </c:pt>
                <c:pt idx="4877">
                  <c:v>2094.836720292248</c:v>
                </c:pt>
                <c:pt idx="4878">
                  <c:v>4852.439020832649</c:v>
                </c:pt>
                <c:pt idx="4879">
                  <c:v>14191.64987579251</c:v>
                </c:pt>
                <c:pt idx="4880">
                  <c:v>2836.452082325232</c:v>
                </c:pt>
                <c:pt idx="4881">
                  <c:v>1561.338791771811</c:v>
                </c:pt>
                <c:pt idx="4882">
                  <c:v>1070.05192509811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8934872"/>
        <c:axId val="-2080168952"/>
        <c:extLst>
          <c:ext xmlns:c15="http://schemas.microsoft.com/office/drawing/2012/chart" uri="{02D57815-91ED-43cb-92C2-25804820EDAC}">
            <c15:filteredScatterSeries>
              <c15:ser>
                <c:idx val="0"/>
                <c:order val="0"/>
                <c:tx>
                  <c:v>Trans-X</c:v>
                </c:tx>
                <c:spPr>
                  <a:ln w="19050" cap="rnd">
                    <a:solidFill>
                      <a:schemeClr val="accent1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>
                      <c:ext uri="{02D57815-91ED-43cb-92C2-25804820EDAC}">
                        <c15:formulaRef>
                          <c15:sqref>'2 hooks wakefield'!$M$21:$M$4903</c15:sqref>
                        </c15:formulaRef>
                      </c:ext>
                    </c:extLst>
                    <c:numCache>
                      <c:formatCode>General</c:formatCode>
                      <c:ptCount val="4883"/>
                      <c:pt idx="0">
                        <c:v>0</c:v>
                      </c:pt>
                      <c:pt idx="1">
                        <c:v>0.59922463280449001</c:v>
                      </c:pt>
                      <c:pt idx="2">
                        <c:v>1.198449265609</c:v>
                      </c:pt>
                      <c:pt idx="3">
                        <c:v>1.7976738984134999</c:v>
                      </c:pt>
                      <c:pt idx="4">
                        <c:v>2.396898531218</c:v>
                      </c:pt>
                      <c:pt idx="5">
                        <c:v>2.9961231640224</c:v>
                      </c:pt>
                      <c:pt idx="6">
                        <c:v>3.5953477968268999</c:v>
                      </c:pt>
                      <c:pt idx="7">
                        <c:v>4.1945724296313998</c:v>
                      </c:pt>
                      <c:pt idx="8">
                        <c:v>4.7937970624358996</c:v>
                      </c:pt>
                      <c:pt idx="9">
                        <c:v>5.3930216952404004</c:v>
                      </c:pt>
                      <c:pt idx="10">
                        <c:v>5.9922463280449003</c:v>
                      </c:pt>
                      <c:pt idx="11">
                        <c:v>6.5914709608494002</c:v>
                      </c:pt>
                      <c:pt idx="12">
                        <c:v>7.1906955936539001</c:v>
                      </c:pt>
                      <c:pt idx="13">
                        <c:v>7.7899202264582996</c:v>
                      </c:pt>
                      <c:pt idx="14">
                        <c:v>8.3891448592627995</c:v>
                      </c:pt>
                      <c:pt idx="15">
                        <c:v>8.9883694920672994</c:v>
                      </c:pt>
                      <c:pt idx="16">
                        <c:v>9.5875941248717993</c:v>
                      </c:pt>
                      <c:pt idx="17">
                        <c:v>10.186818757676001</c:v>
                      </c:pt>
                      <c:pt idx="18">
                        <c:v>10.786043390481</c:v>
                      </c:pt>
                      <c:pt idx="19">
                        <c:v>11.385268023285001</c:v>
                      </c:pt>
                      <c:pt idx="20">
                        <c:v>11.98449265609</c:v>
                      </c:pt>
                      <c:pt idx="21">
                        <c:v>12.583717288894</c:v>
                      </c:pt>
                      <c:pt idx="22">
                        <c:v>13.182941921698999</c:v>
                      </c:pt>
                      <c:pt idx="23">
                        <c:v>13.782166554503</c:v>
                      </c:pt>
                      <c:pt idx="24">
                        <c:v>14.381391187307999</c:v>
                      </c:pt>
                      <c:pt idx="25">
                        <c:v>14.980615820112</c:v>
                      </c:pt>
                      <c:pt idx="26">
                        <c:v>15.579840452917001</c:v>
                      </c:pt>
                      <c:pt idx="27">
                        <c:v>16.179065085721</c:v>
                      </c:pt>
                      <c:pt idx="28">
                        <c:v>16.778289718526</c:v>
                      </c:pt>
                      <c:pt idx="29">
                        <c:v>17.377514351329999</c:v>
                      </c:pt>
                      <c:pt idx="30">
                        <c:v>17.976738984135</c:v>
                      </c:pt>
                      <c:pt idx="31">
                        <c:v>18.575963616938999</c:v>
                      </c:pt>
                      <c:pt idx="32">
                        <c:v>19.175188249744</c:v>
                      </c:pt>
                      <c:pt idx="33">
                        <c:v>19.774412882547999</c:v>
                      </c:pt>
                      <c:pt idx="34">
                        <c:v>20.373637515353</c:v>
                      </c:pt>
                      <c:pt idx="35">
                        <c:v>20.972862148156999</c:v>
                      </c:pt>
                      <c:pt idx="36">
                        <c:v>21.572086780962</c:v>
                      </c:pt>
                      <c:pt idx="37">
                        <c:v>22.171311413765999</c:v>
                      </c:pt>
                      <c:pt idx="38">
                        <c:v>22.770536046570999</c:v>
                      </c:pt>
                      <c:pt idx="39">
                        <c:v>23.369760679374998</c:v>
                      </c:pt>
                      <c:pt idx="40">
                        <c:v>23.968985312179999</c:v>
                      </c:pt>
                      <c:pt idx="41">
                        <c:v>24.568209944984002</c:v>
                      </c:pt>
                      <c:pt idx="42">
                        <c:v>25.167434577788001</c:v>
                      </c:pt>
                      <c:pt idx="43">
                        <c:v>25.766659210593001</c:v>
                      </c:pt>
                      <c:pt idx="44">
                        <c:v>26.365883843397</c:v>
                      </c:pt>
                      <c:pt idx="45">
                        <c:v>26.965108476202001</c:v>
                      </c:pt>
                      <c:pt idx="46">
                        <c:v>27.564333109006</c:v>
                      </c:pt>
                      <c:pt idx="47">
                        <c:v>28.163557741811001</c:v>
                      </c:pt>
                      <c:pt idx="48">
                        <c:v>28.762782374615</c:v>
                      </c:pt>
                      <c:pt idx="49">
                        <c:v>29.362007007420001</c:v>
                      </c:pt>
                      <c:pt idx="50">
                        <c:v>29.961231640224</c:v>
                      </c:pt>
                      <c:pt idx="51">
                        <c:v>30.560456273029001</c:v>
                      </c:pt>
                      <c:pt idx="52">
                        <c:v>31.159680905833</c:v>
                      </c:pt>
                      <c:pt idx="53">
                        <c:v>31.758905538638</c:v>
                      </c:pt>
                      <c:pt idx="54">
                        <c:v>32.358130171441999</c:v>
                      </c:pt>
                      <c:pt idx="55">
                        <c:v>32.957354804246997</c:v>
                      </c:pt>
                      <c:pt idx="56">
                        <c:v>33.556579437050999</c:v>
                      </c:pt>
                      <c:pt idx="57">
                        <c:v>34.155804069856003</c:v>
                      </c:pt>
                      <c:pt idx="58">
                        <c:v>34.755028702659999</c:v>
                      </c:pt>
                      <c:pt idx="59">
                        <c:v>35.354253335465003</c:v>
                      </c:pt>
                      <c:pt idx="60">
                        <c:v>35.953477968268999</c:v>
                      </c:pt>
                      <c:pt idx="61">
                        <c:v>36.552702601074003</c:v>
                      </c:pt>
                      <c:pt idx="62">
                        <c:v>37.151927233877998</c:v>
                      </c:pt>
                      <c:pt idx="63">
                        <c:v>37.751151866683003</c:v>
                      </c:pt>
                      <c:pt idx="64">
                        <c:v>38.350376499486998</c:v>
                      </c:pt>
                      <c:pt idx="65">
                        <c:v>38.949601132292003</c:v>
                      </c:pt>
                      <c:pt idx="66">
                        <c:v>39.548825765095998</c:v>
                      </c:pt>
                      <c:pt idx="67">
                        <c:v>40.148050397901002</c:v>
                      </c:pt>
                      <c:pt idx="68">
                        <c:v>40.747275030704998</c:v>
                      </c:pt>
                      <c:pt idx="69">
                        <c:v>41.346499663510002</c:v>
                      </c:pt>
                      <c:pt idx="70">
                        <c:v>41.945724296313998</c:v>
                      </c:pt>
                      <c:pt idx="71">
                        <c:v>42.544948929119002</c:v>
                      </c:pt>
                      <c:pt idx="72">
                        <c:v>43.144173561922997</c:v>
                      </c:pt>
                      <c:pt idx="73">
                        <c:v>43.743398194728002</c:v>
                      </c:pt>
                      <c:pt idx="74">
                        <c:v>44.342622827531997</c:v>
                      </c:pt>
                      <c:pt idx="75">
                        <c:v>44.941847460337002</c:v>
                      </c:pt>
                      <c:pt idx="76">
                        <c:v>45.541072093140997</c:v>
                      </c:pt>
                      <c:pt idx="77">
                        <c:v>46.140296725946001</c:v>
                      </c:pt>
                      <c:pt idx="78">
                        <c:v>46.739521358749997</c:v>
                      </c:pt>
                      <c:pt idx="79">
                        <c:v>47.338745991555001</c:v>
                      </c:pt>
                      <c:pt idx="80">
                        <c:v>47.937970624358996</c:v>
                      </c:pt>
                      <c:pt idx="81">
                        <c:v>48.537195257164001</c:v>
                      </c:pt>
                      <c:pt idx="82">
                        <c:v>49.136419889968003</c:v>
                      </c:pt>
                      <c:pt idx="83">
                        <c:v>49.735644522771999</c:v>
                      </c:pt>
                      <c:pt idx="84">
                        <c:v>50.334869155577003</c:v>
                      </c:pt>
                      <c:pt idx="85">
                        <c:v>50.934093788380999</c:v>
                      </c:pt>
                      <c:pt idx="86">
                        <c:v>51.533318421186003</c:v>
                      </c:pt>
                      <c:pt idx="87">
                        <c:v>52.132543053989998</c:v>
                      </c:pt>
                      <c:pt idx="88">
                        <c:v>52.731767686795003</c:v>
                      </c:pt>
                      <c:pt idx="89">
                        <c:v>53.330992319598998</c:v>
                      </c:pt>
                      <c:pt idx="90">
                        <c:v>53.930216952404002</c:v>
                      </c:pt>
                      <c:pt idx="91">
                        <c:v>54.529441585207998</c:v>
                      </c:pt>
                      <c:pt idx="92">
                        <c:v>55.128666218013002</c:v>
                      </c:pt>
                      <c:pt idx="93">
                        <c:v>55.727890850816998</c:v>
                      </c:pt>
                      <c:pt idx="94">
                        <c:v>56.327115483622002</c:v>
                      </c:pt>
                      <c:pt idx="95">
                        <c:v>56.926340116425997</c:v>
                      </c:pt>
                      <c:pt idx="96">
                        <c:v>57.525564749231002</c:v>
                      </c:pt>
                      <c:pt idx="97">
                        <c:v>58.124789382034997</c:v>
                      </c:pt>
                      <c:pt idx="98">
                        <c:v>58.724014014840002</c:v>
                      </c:pt>
                      <c:pt idx="99">
                        <c:v>59.323238647643997</c:v>
                      </c:pt>
                      <c:pt idx="100">
                        <c:v>59.922463280449001</c:v>
                      </c:pt>
                      <c:pt idx="101">
                        <c:v>60.521687913252997</c:v>
                      </c:pt>
                      <c:pt idx="102">
                        <c:v>61.120912546058001</c:v>
                      </c:pt>
                      <c:pt idx="103">
                        <c:v>61.720137178861997</c:v>
                      </c:pt>
                      <c:pt idx="104">
                        <c:v>62.319361811667001</c:v>
                      </c:pt>
                      <c:pt idx="105">
                        <c:v>62.918586444471003</c:v>
                      </c:pt>
                      <c:pt idx="106">
                        <c:v>63.517811077276001</c:v>
                      </c:pt>
                      <c:pt idx="107">
                        <c:v>64.117035710080003</c:v>
                      </c:pt>
                      <c:pt idx="108">
                        <c:v>64.716260342884993</c:v>
                      </c:pt>
                      <c:pt idx="109">
                        <c:v>65.315484975689003</c:v>
                      </c:pt>
                      <c:pt idx="110">
                        <c:v>65.914709608493993</c:v>
                      </c:pt>
                      <c:pt idx="111">
                        <c:v>66.513934241298003</c:v>
                      </c:pt>
                      <c:pt idx="112">
                        <c:v>67.113158874102993</c:v>
                      </c:pt>
                      <c:pt idx="113">
                        <c:v>67.712383506907003</c:v>
                      </c:pt>
                      <c:pt idx="114">
                        <c:v>68.311608139712007</c:v>
                      </c:pt>
                      <c:pt idx="115">
                        <c:v>68.910832772516002</c:v>
                      </c:pt>
                      <c:pt idx="116">
                        <c:v>69.510057405321007</c:v>
                      </c:pt>
                      <c:pt idx="117">
                        <c:v>70.109282038125002</c:v>
                      </c:pt>
                      <c:pt idx="118">
                        <c:v>70.708506670930007</c:v>
                      </c:pt>
                      <c:pt idx="119">
                        <c:v>71.307731303734002</c:v>
                      </c:pt>
                      <c:pt idx="120">
                        <c:v>71.906955936539006</c:v>
                      </c:pt>
                      <c:pt idx="121">
                        <c:v>72.506180569343002</c:v>
                      </c:pt>
                      <c:pt idx="122">
                        <c:v>73.105405202148006</c:v>
                      </c:pt>
                      <c:pt idx="123">
                        <c:v>73.704629834952001</c:v>
                      </c:pt>
                      <c:pt idx="124">
                        <c:v>74.303854467755997</c:v>
                      </c:pt>
                      <c:pt idx="125">
                        <c:v>74.903079100561001</c:v>
                      </c:pt>
                      <c:pt idx="126">
                        <c:v>75.502303733364997</c:v>
                      </c:pt>
                      <c:pt idx="127">
                        <c:v>76.101528366170001</c:v>
                      </c:pt>
                      <c:pt idx="128">
                        <c:v>76.700752998973996</c:v>
                      </c:pt>
                      <c:pt idx="129">
                        <c:v>77.299977631779001</c:v>
                      </c:pt>
                      <c:pt idx="130">
                        <c:v>77.899202264582996</c:v>
                      </c:pt>
                      <c:pt idx="131">
                        <c:v>78.498426897388001</c:v>
                      </c:pt>
                      <c:pt idx="132">
                        <c:v>79.097651530191996</c:v>
                      </c:pt>
                      <c:pt idx="133">
                        <c:v>79.696876162997</c:v>
                      </c:pt>
                      <c:pt idx="134">
                        <c:v>80.296100795800996</c:v>
                      </c:pt>
                      <c:pt idx="135">
                        <c:v>80.895325428606</c:v>
                      </c:pt>
                      <c:pt idx="136">
                        <c:v>81.494550061409996</c:v>
                      </c:pt>
                      <c:pt idx="137">
                        <c:v>82.093774694215</c:v>
                      </c:pt>
                      <c:pt idx="138">
                        <c:v>82.692999327018995</c:v>
                      </c:pt>
                      <c:pt idx="139">
                        <c:v>83.292223959824</c:v>
                      </c:pt>
                      <c:pt idx="140">
                        <c:v>83.891448592627995</c:v>
                      </c:pt>
                      <c:pt idx="141">
                        <c:v>84.490673225433</c:v>
                      </c:pt>
                      <c:pt idx="142">
                        <c:v>85.089897858236995</c:v>
                      </c:pt>
                      <c:pt idx="143">
                        <c:v>85.689122491041999</c:v>
                      </c:pt>
                      <c:pt idx="144">
                        <c:v>86.288347123845995</c:v>
                      </c:pt>
                      <c:pt idx="145">
                        <c:v>86.887571756650999</c:v>
                      </c:pt>
                      <c:pt idx="146">
                        <c:v>87.486796389454994</c:v>
                      </c:pt>
                      <c:pt idx="147">
                        <c:v>88.086021022259999</c:v>
                      </c:pt>
                      <c:pt idx="148">
                        <c:v>88.685245655063994</c:v>
                      </c:pt>
                      <c:pt idx="149">
                        <c:v>89.284470287868999</c:v>
                      </c:pt>
                      <c:pt idx="150">
                        <c:v>89.883694920672994</c:v>
                      </c:pt>
                      <c:pt idx="151">
                        <c:v>90.482919553477998</c:v>
                      </c:pt>
                      <c:pt idx="152">
                        <c:v>91.082144186281994</c:v>
                      </c:pt>
                      <c:pt idx="153">
                        <c:v>91.681368819086998</c:v>
                      </c:pt>
                      <c:pt idx="154">
                        <c:v>92.280593451890994</c:v>
                      </c:pt>
                      <c:pt idx="155">
                        <c:v>92.879818084695998</c:v>
                      </c:pt>
                      <c:pt idx="156">
                        <c:v>93.479042717499993</c:v>
                      </c:pt>
                      <c:pt idx="157">
                        <c:v>94.078267350304998</c:v>
                      </c:pt>
                      <c:pt idx="158">
                        <c:v>94.677491983108993</c:v>
                      </c:pt>
                      <c:pt idx="159">
                        <c:v>95.276716615913998</c:v>
                      </c:pt>
                      <c:pt idx="160">
                        <c:v>95.875941248717993</c:v>
                      </c:pt>
                      <c:pt idx="161">
                        <c:v>96.475165881522997</c:v>
                      </c:pt>
                      <c:pt idx="162">
                        <c:v>97.074390514327007</c:v>
                      </c:pt>
                      <c:pt idx="163">
                        <c:v>97.673615147131997</c:v>
                      </c:pt>
                      <c:pt idx="164">
                        <c:v>98.272839779936007</c:v>
                      </c:pt>
                      <c:pt idx="165">
                        <c:v>98.872064412740997</c:v>
                      </c:pt>
                      <c:pt idx="166">
                        <c:v>99.471289045545007</c:v>
                      </c:pt>
                      <c:pt idx="167">
                        <c:v>100.07051367835</c:v>
                      </c:pt>
                      <c:pt idx="168">
                        <c:v>100.66973831115</c:v>
                      </c:pt>
                      <c:pt idx="169">
                        <c:v>101.26896294396001</c:v>
                      </c:pt>
                      <c:pt idx="170">
                        <c:v>101.86818757675999</c:v>
                      </c:pt>
                      <c:pt idx="171">
                        <c:v>102.46741220957</c:v>
                      </c:pt>
                      <c:pt idx="172">
                        <c:v>103.06663684237</c:v>
                      </c:pt>
                      <c:pt idx="173">
                        <c:v>103.66586147517999</c:v>
                      </c:pt>
                      <c:pt idx="174">
                        <c:v>104.26508610798</c:v>
                      </c:pt>
                      <c:pt idx="175">
                        <c:v>104.86431074079</c:v>
                      </c:pt>
                      <c:pt idx="176">
                        <c:v>105.46353537359001</c:v>
                      </c:pt>
                      <c:pt idx="177">
                        <c:v>106.06276000638999</c:v>
                      </c:pt>
                      <c:pt idx="178">
                        <c:v>106.6619846392</c:v>
                      </c:pt>
                      <c:pt idx="179">
                        <c:v>107.261209272</c:v>
                      </c:pt>
                      <c:pt idx="180">
                        <c:v>107.86043390480999</c:v>
                      </c:pt>
                      <c:pt idx="181">
                        <c:v>108.45965853761</c:v>
                      </c:pt>
                      <c:pt idx="182">
                        <c:v>109.05888317042</c:v>
                      </c:pt>
                      <c:pt idx="183">
                        <c:v>109.65810780322001</c:v>
                      </c:pt>
                      <c:pt idx="184">
                        <c:v>110.25733243603</c:v>
                      </c:pt>
                      <c:pt idx="185">
                        <c:v>110.85655706883</c:v>
                      </c:pt>
                      <c:pt idx="186">
                        <c:v>111.45578170163</c:v>
                      </c:pt>
                      <c:pt idx="187">
                        <c:v>112.05500633443999</c:v>
                      </c:pt>
                      <c:pt idx="188">
                        <c:v>112.65423096724</c:v>
                      </c:pt>
                      <c:pt idx="189">
                        <c:v>113.25345560005</c:v>
                      </c:pt>
                      <c:pt idx="190">
                        <c:v>113.85268023285001</c:v>
                      </c:pt>
                      <c:pt idx="191">
                        <c:v>114.45190486566</c:v>
                      </c:pt>
                      <c:pt idx="192">
                        <c:v>115.05112949846</c:v>
                      </c:pt>
                      <c:pt idx="193">
                        <c:v>115.65035413127001</c:v>
                      </c:pt>
                      <c:pt idx="194">
                        <c:v>116.24957876406999</c:v>
                      </c:pt>
                      <c:pt idx="195">
                        <c:v>116.84880339688</c:v>
                      </c:pt>
                      <c:pt idx="196">
                        <c:v>117.44802802968</c:v>
                      </c:pt>
                      <c:pt idx="197">
                        <c:v>118.04725266248001</c:v>
                      </c:pt>
                      <c:pt idx="198">
                        <c:v>118.64647729529</c:v>
                      </c:pt>
                      <c:pt idx="199">
                        <c:v>119.24570192809</c:v>
                      </c:pt>
                      <c:pt idx="200">
                        <c:v>119.84492656090001</c:v>
                      </c:pt>
                      <c:pt idx="201">
                        <c:v>120.44415119369999</c:v>
                      </c:pt>
                      <c:pt idx="202">
                        <c:v>121.04337582651</c:v>
                      </c:pt>
                      <c:pt idx="203">
                        <c:v>121.64260045931</c:v>
                      </c:pt>
                      <c:pt idx="204">
                        <c:v>122.24182509212</c:v>
                      </c:pt>
                      <c:pt idx="205">
                        <c:v>122.84104972492</c:v>
                      </c:pt>
                      <c:pt idx="206">
                        <c:v>123.44027435772</c:v>
                      </c:pt>
                      <c:pt idx="207">
                        <c:v>124.03949899053001</c:v>
                      </c:pt>
                      <c:pt idx="208">
                        <c:v>124.63872362332999</c:v>
                      </c:pt>
                      <c:pt idx="209">
                        <c:v>125.23794825614</c:v>
                      </c:pt>
                      <c:pt idx="210">
                        <c:v>125.83717288894</c:v>
                      </c:pt>
                      <c:pt idx="211">
                        <c:v>126.43639752175</c:v>
                      </c:pt>
                      <c:pt idx="212">
                        <c:v>127.03562215455</c:v>
                      </c:pt>
                      <c:pt idx="213">
                        <c:v>127.63484678736</c:v>
                      </c:pt>
                      <c:pt idx="214">
                        <c:v>128.23407142016001</c:v>
                      </c:pt>
                      <c:pt idx="215">
                        <c:v>128.83329605296001</c:v>
                      </c:pt>
                      <c:pt idx="216">
                        <c:v>129.43252068576999</c:v>
                      </c:pt>
                      <c:pt idx="217">
                        <c:v>130.03174531856999</c:v>
                      </c:pt>
                      <c:pt idx="218">
                        <c:v>130.63096995138</c:v>
                      </c:pt>
                      <c:pt idx="219">
                        <c:v>131.23019458418</c:v>
                      </c:pt>
                      <c:pt idx="220">
                        <c:v>131.82941921699</c:v>
                      </c:pt>
                      <c:pt idx="221">
                        <c:v>132.42864384979001</c:v>
                      </c:pt>
                      <c:pt idx="222">
                        <c:v>133.02786848260001</c:v>
                      </c:pt>
                      <c:pt idx="223">
                        <c:v>133.62709311539999</c:v>
                      </c:pt>
                      <c:pt idx="224">
                        <c:v>134.22631774820999</c:v>
                      </c:pt>
                      <c:pt idx="225">
                        <c:v>134.82554238101</c:v>
                      </c:pt>
                      <c:pt idx="226">
                        <c:v>135.42476701381</c:v>
                      </c:pt>
                      <c:pt idx="227">
                        <c:v>136.02399164662</c:v>
                      </c:pt>
                      <c:pt idx="228">
                        <c:v>136.62321627942001</c:v>
                      </c:pt>
                      <c:pt idx="229">
                        <c:v>137.22244091223001</c:v>
                      </c:pt>
                      <c:pt idx="230">
                        <c:v>137.82166554502999</c:v>
                      </c:pt>
                      <c:pt idx="231">
                        <c:v>138.42089017783999</c:v>
                      </c:pt>
                      <c:pt idx="232">
                        <c:v>139.02011481064</c:v>
                      </c:pt>
                      <c:pt idx="233">
                        <c:v>139.61933944345</c:v>
                      </c:pt>
                      <c:pt idx="234">
                        <c:v>140.21856407625</c:v>
                      </c:pt>
                      <c:pt idx="235">
                        <c:v>140.81778870905001</c:v>
                      </c:pt>
                      <c:pt idx="236">
                        <c:v>141.41701334186001</c:v>
                      </c:pt>
                      <c:pt idx="237">
                        <c:v>142.01623797465999</c:v>
                      </c:pt>
                      <c:pt idx="238">
                        <c:v>142.61546260746999</c:v>
                      </c:pt>
                      <c:pt idx="239">
                        <c:v>143.21468724027</c:v>
                      </c:pt>
                      <c:pt idx="240">
                        <c:v>143.81391187308</c:v>
                      </c:pt>
                      <c:pt idx="241">
                        <c:v>144.41313650588</c:v>
                      </c:pt>
                      <c:pt idx="242">
                        <c:v>145.01236113869001</c:v>
                      </c:pt>
                      <c:pt idx="243">
                        <c:v>145.61158577149001</c:v>
                      </c:pt>
                      <c:pt idx="244">
                        <c:v>146.21081040429999</c:v>
                      </c:pt>
                      <c:pt idx="245">
                        <c:v>146.81003503709999</c:v>
                      </c:pt>
                      <c:pt idx="246">
                        <c:v>147.4092596699</c:v>
                      </c:pt>
                      <c:pt idx="247">
                        <c:v>148.00848430271</c:v>
                      </c:pt>
                      <c:pt idx="248">
                        <c:v>148.60770893551</c:v>
                      </c:pt>
                      <c:pt idx="249">
                        <c:v>149.20693356832001</c:v>
                      </c:pt>
                      <c:pt idx="250">
                        <c:v>149.80615820112001</c:v>
                      </c:pt>
                      <c:pt idx="251">
                        <c:v>150.40538283392999</c:v>
                      </c:pt>
                      <c:pt idx="252">
                        <c:v>151.00460746672999</c:v>
                      </c:pt>
                      <c:pt idx="253">
                        <c:v>151.60383209954</c:v>
                      </c:pt>
                      <c:pt idx="254">
                        <c:v>152.20305673234</c:v>
                      </c:pt>
                      <c:pt idx="255">
                        <c:v>152.80228136514</c:v>
                      </c:pt>
                      <c:pt idx="256">
                        <c:v>153.40150599795001</c:v>
                      </c:pt>
                      <c:pt idx="257">
                        <c:v>154.00073063075001</c:v>
                      </c:pt>
                      <c:pt idx="258">
                        <c:v>154.59995526355999</c:v>
                      </c:pt>
                      <c:pt idx="259">
                        <c:v>155.19917989635999</c:v>
                      </c:pt>
                      <c:pt idx="260">
                        <c:v>155.79840452917</c:v>
                      </c:pt>
                      <c:pt idx="261">
                        <c:v>156.39762916197</c:v>
                      </c:pt>
                      <c:pt idx="262">
                        <c:v>156.99685379478001</c:v>
                      </c:pt>
                      <c:pt idx="263">
                        <c:v>157.59607842758001</c:v>
                      </c:pt>
                      <c:pt idx="264">
                        <c:v>158.19530306038001</c:v>
                      </c:pt>
                      <c:pt idx="265">
                        <c:v>158.79452769318999</c:v>
                      </c:pt>
                      <c:pt idx="266">
                        <c:v>159.39375232598999</c:v>
                      </c:pt>
                      <c:pt idx="267">
                        <c:v>159.9929769588</c:v>
                      </c:pt>
                      <c:pt idx="268">
                        <c:v>160.5922015916</c:v>
                      </c:pt>
                      <c:pt idx="269">
                        <c:v>161.19142622441001</c:v>
                      </c:pt>
                      <c:pt idx="270">
                        <c:v>161.79065085721001</c:v>
                      </c:pt>
                      <c:pt idx="271">
                        <c:v>162.38987549001999</c:v>
                      </c:pt>
                      <c:pt idx="272">
                        <c:v>162.98910012281999</c:v>
                      </c:pt>
                      <c:pt idx="273">
                        <c:v>163.58832475563</c:v>
                      </c:pt>
                      <c:pt idx="274">
                        <c:v>164.18754938843</c:v>
                      </c:pt>
                      <c:pt idx="275">
                        <c:v>164.78677402123</c:v>
                      </c:pt>
                      <c:pt idx="276">
                        <c:v>165.38599865404001</c:v>
                      </c:pt>
                      <c:pt idx="277">
                        <c:v>165.98522328684001</c:v>
                      </c:pt>
                      <c:pt idx="278">
                        <c:v>166.58444791964999</c:v>
                      </c:pt>
                      <c:pt idx="279">
                        <c:v>167.18367255244999</c:v>
                      </c:pt>
                      <c:pt idx="280">
                        <c:v>167.78289718526</c:v>
                      </c:pt>
                      <c:pt idx="281">
                        <c:v>168.38212181806</c:v>
                      </c:pt>
                      <c:pt idx="282">
                        <c:v>168.98134645087001</c:v>
                      </c:pt>
                      <c:pt idx="283">
                        <c:v>169.58057108367001</c:v>
                      </c:pt>
                      <c:pt idx="284">
                        <c:v>170.17979571647001</c:v>
                      </c:pt>
                      <c:pt idx="285">
                        <c:v>170.77902034927999</c:v>
                      </c:pt>
                      <c:pt idx="286">
                        <c:v>171.37824498207999</c:v>
                      </c:pt>
                      <c:pt idx="287">
                        <c:v>171.97746961489</c:v>
                      </c:pt>
                      <c:pt idx="288">
                        <c:v>172.57669424769</c:v>
                      </c:pt>
                      <c:pt idx="289">
                        <c:v>173.17591888050001</c:v>
                      </c:pt>
                      <c:pt idx="290">
                        <c:v>173.77514351330001</c:v>
                      </c:pt>
                      <c:pt idx="291">
                        <c:v>174.37436814610999</c:v>
                      </c:pt>
                      <c:pt idx="292">
                        <c:v>174.97359277890999</c:v>
                      </c:pt>
                      <c:pt idx="293">
                        <c:v>175.57281741170999</c:v>
                      </c:pt>
                      <c:pt idx="294">
                        <c:v>176.17204204452</c:v>
                      </c:pt>
                      <c:pt idx="295">
                        <c:v>176.77126667732</c:v>
                      </c:pt>
                      <c:pt idx="296">
                        <c:v>177.37049131013001</c:v>
                      </c:pt>
                      <c:pt idx="297">
                        <c:v>177.96971594293001</c:v>
                      </c:pt>
                      <c:pt idx="298">
                        <c:v>178.56894057573999</c:v>
                      </c:pt>
                      <c:pt idx="299">
                        <c:v>179.16816520853999</c:v>
                      </c:pt>
                      <c:pt idx="300">
                        <c:v>179.76738984135</c:v>
                      </c:pt>
                      <c:pt idx="301">
                        <c:v>180.36661447415</c:v>
                      </c:pt>
                      <c:pt idx="302">
                        <c:v>180.96583910696</c:v>
                      </c:pt>
                      <c:pt idx="303">
                        <c:v>181.56506373976001</c:v>
                      </c:pt>
                      <c:pt idx="304">
                        <c:v>182.16428837256001</c:v>
                      </c:pt>
                      <c:pt idx="305">
                        <c:v>182.76351300536999</c:v>
                      </c:pt>
                      <c:pt idx="306">
                        <c:v>183.36273763816999</c:v>
                      </c:pt>
                      <c:pt idx="307">
                        <c:v>183.96196227098</c:v>
                      </c:pt>
                      <c:pt idx="308">
                        <c:v>184.56118690378</c:v>
                      </c:pt>
                      <c:pt idx="309">
                        <c:v>185.16041153659</c:v>
                      </c:pt>
                      <c:pt idx="310">
                        <c:v>185.75963616939001</c:v>
                      </c:pt>
                      <c:pt idx="311">
                        <c:v>186.35886080220001</c:v>
                      </c:pt>
                      <c:pt idx="312">
                        <c:v>186.95808543499999</c:v>
                      </c:pt>
                      <c:pt idx="313">
                        <c:v>187.55731006779999</c:v>
                      </c:pt>
                      <c:pt idx="314">
                        <c:v>188.15653470061</c:v>
                      </c:pt>
                      <c:pt idx="315">
                        <c:v>188.75575933341</c:v>
                      </c:pt>
                      <c:pt idx="316">
                        <c:v>189.35498396622</c:v>
                      </c:pt>
                      <c:pt idx="317">
                        <c:v>189.95420859902001</c:v>
                      </c:pt>
                      <c:pt idx="318">
                        <c:v>190.55343323183001</c:v>
                      </c:pt>
                      <c:pt idx="319">
                        <c:v>191.15265786462999</c:v>
                      </c:pt>
                      <c:pt idx="320">
                        <c:v>191.75188249743999</c:v>
                      </c:pt>
                      <c:pt idx="321">
                        <c:v>192.35110713024</c:v>
                      </c:pt>
                      <c:pt idx="322">
                        <c:v>192.95033176305</c:v>
                      </c:pt>
                      <c:pt idx="323">
                        <c:v>193.54955639585</c:v>
                      </c:pt>
                      <c:pt idx="324">
                        <c:v>194.14878102865001</c:v>
                      </c:pt>
                      <c:pt idx="325">
                        <c:v>194.74800566146001</c:v>
                      </c:pt>
                      <c:pt idx="326">
                        <c:v>195.34723029425999</c:v>
                      </c:pt>
                      <c:pt idx="327">
                        <c:v>195.94645492706999</c:v>
                      </c:pt>
                      <c:pt idx="328">
                        <c:v>196.54567955987</c:v>
                      </c:pt>
                      <c:pt idx="329">
                        <c:v>197.14490419268</c:v>
                      </c:pt>
                      <c:pt idx="330">
                        <c:v>197.74412882548</c:v>
                      </c:pt>
                      <c:pt idx="331">
                        <c:v>198.34335345829001</c:v>
                      </c:pt>
                      <c:pt idx="332">
                        <c:v>198.94257809109001</c:v>
                      </c:pt>
                      <c:pt idx="333">
                        <c:v>199.54180272388999</c:v>
                      </c:pt>
                      <c:pt idx="334">
                        <c:v>200.14102735669999</c:v>
                      </c:pt>
                      <c:pt idx="335">
                        <c:v>200.7402519895</c:v>
                      </c:pt>
                      <c:pt idx="336">
                        <c:v>201.33947662231</c:v>
                      </c:pt>
                      <c:pt idx="337">
                        <c:v>201.93870125511</c:v>
                      </c:pt>
                      <c:pt idx="338">
                        <c:v>202.53792588792001</c:v>
                      </c:pt>
                      <c:pt idx="339">
                        <c:v>203.13715052072001</c:v>
                      </c:pt>
                      <c:pt idx="340">
                        <c:v>203.73637515352999</c:v>
                      </c:pt>
                      <c:pt idx="341">
                        <c:v>204.33559978632999</c:v>
                      </c:pt>
                      <c:pt idx="342">
                        <c:v>204.93482441913</c:v>
                      </c:pt>
                      <c:pt idx="343">
                        <c:v>205.53404905194</c:v>
                      </c:pt>
                      <c:pt idx="344">
                        <c:v>206.13327368474</c:v>
                      </c:pt>
                      <c:pt idx="345">
                        <c:v>206.73249831755001</c:v>
                      </c:pt>
                      <c:pt idx="346">
                        <c:v>207.33172295035001</c:v>
                      </c:pt>
                      <c:pt idx="347">
                        <c:v>207.93094758315999</c:v>
                      </c:pt>
                      <c:pt idx="348">
                        <c:v>208.53017221595999</c:v>
                      </c:pt>
                      <c:pt idx="349">
                        <c:v>209.12939684877</c:v>
                      </c:pt>
                      <c:pt idx="350">
                        <c:v>209.72862148157</c:v>
                      </c:pt>
                      <c:pt idx="351">
                        <c:v>210.32784611438001</c:v>
                      </c:pt>
                      <c:pt idx="352">
                        <c:v>210.92707074718001</c:v>
                      </c:pt>
                      <c:pt idx="353">
                        <c:v>211.52629537998001</c:v>
                      </c:pt>
                      <c:pt idx="354">
                        <c:v>212.12552001278999</c:v>
                      </c:pt>
                      <c:pt idx="355">
                        <c:v>212.72474464558999</c:v>
                      </c:pt>
                      <c:pt idx="356">
                        <c:v>213.3239692784</c:v>
                      </c:pt>
                      <c:pt idx="357">
                        <c:v>213.9231939112</c:v>
                      </c:pt>
                      <c:pt idx="358">
                        <c:v>214.52241854401001</c:v>
                      </c:pt>
                      <c:pt idx="359">
                        <c:v>215.12164317681001</c:v>
                      </c:pt>
                      <c:pt idx="360">
                        <c:v>215.72086780961999</c:v>
                      </c:pt>
                      <c:pt idx="361">
                        <c:v>216.32009244241999</c:v>
                      </c:pt>
                      <c:pt idx="362">
                        <c:v>216.91931707521999</c:v>
                      </c:pt>
                      <c:pt idx="363">
                        <c:v>217.51854170803</c:v>
                      </c:pt>
                      <c:pt idx="364">
                        <c:v>218.11776634083</c:v>
                      </c:pt>
                      <c:pt idx="365">
                        <c:v>218.71699097364001</c:v>
                      </c:pt>
                      <c:pt idx="366">
                        <c:v>219.31621560644001</c:v>
                      </c:pt>
                      <c:pt idx="367">
                        <c:v>219.91544023924999</c:v>
                      </c:pt>
                      <c:pt idx="368">
                        <c:v>220.51466487204999</c:v>
                      </c:pt>
                      <c:pt idx="369">
                        <c:v>221.11388950486</c:v>
                      </c:pt>
                      <c:pt idx="370">
                        <c:v>221.71311413766</c:v>
                      </c:pt>
                      <c:pt idx="371">
                        <c:v>222.31233877046</c:v>
                      </c:pt>
                      <c:pt idx="372">
                        <c:v>222.91156340327001</c:v>
                      </c:pt>
                      <c:pt idx="373">
                        <c:v>223.51078803607001</c:v>
                      </c:pt>
                      <c:pt idx="374">
                        <c:v>224.11001266887999</c:v>
                      </c:pt>
                      <c:pt idx="375">
                        <c:v>224.70923730167999</c:v>
                      </c:pt>
                      <c:pt idx="376">
                        <c:v>225.30846193449</c:v>
                      </c:pt>
                      <c:pt idx="377">
                        <c:v>225.90768656729</c:v>
                      </c:pt>
                      <c:pt idx="378">
                        <c:v>226.50691120010001</c:v>
                      </c:pt>
                      <c:pt idx="379">
                        <c:v>227.10613583290001</c:v>
                      </c:pt>
                      <c:pt idx="380">
                        <c:v>227.70536046570999</c:v>
                      </c:pt>
                      <c:pt idx="381">
                        <c:v>228.30458509850999</c:v>
                      </c:pt>
                      <c:pt idx="382">
                        <c:v>228.90380973130999</c:v>
                      </c:pt>
                      <c:pt idx="383">
                        <c:v>229.50303436412</c:v>
                      </c:pt>
                      <c:pt idx="384">
                        <c:v>230.10225899692</c:v>
                      </c:pt>
                      <c:pt idx="385">
                        <c:v>230.70148362973001</c:v>
                      </c:pt>
                      <c:pt idx="386">
                        <c:v>231.30070826253001</c:v>
                      </c:pt>
                      <c:pt idx="387">
                        <c:v>231.89993289533999</c:v>
                      </c:pt>
                      <c:pt idx="388">
                        <c:v>232.49915752813999</c:v>
                      </c:pt>
                      <c:pt idx="389">
                        <c:v>233.09838216095</c:v>
                      </c:pt>
                      <c:pt idx="390">
                        <c:v>233.69760679375</c:v>
                      </c:pt>
                      <c:pt idx="391">
                        <c:v>234.29683142655</c:v>
                      </c:pt>
                      <c:pt idx="392">
                        <c:v>234.89605605936001</c:v>
                      </c:pt>
                      <c:pt idx="393">
                        <c:v>235.49528069216001</c:v>
                      </c:pt>
                      <c:pt idx="394">
                        <c:v>236.09450532496999</c:v>
                      </c:pt>
                      <c:pt idx="395">
                        <c:v>236.69372995776999</c:v>
                      </c:pt>
                      <c:pt idx="396">
                        <c:v>237.29295459058</c:v>
                      </c:pt>
                      <c:pt idx="397">
                        <c:v>237.89217922338</c:v>
                      </c:pt>
                      <c:pt idx="398">
                        <c:v>238.49140385619</c:v>
                      </c:pt>
                      <c:pt idx="399">
                        <c:v>239.09062848899001</c:v>
                      </c:pt>
                      <c:pt idx="400">
                        <c:v>239.68985312180001</c:v>
                      </c:pt>
                      <c:pt idx="401">
                        <c:v>240.28907775459999</c:v>
                      </c:pt>
                      <c:pt idx="402">
                        <c:v>240.88830238739999</c:v>
                      </c:pt>
                      <c:pt idx="403">
                        <c:v>241.48752702021</c:v>
                      </c:pt>
                      <c:pt idx="404">
                        <c:v>242.08675165301</c:v>
                      </c:pt>
                      <c:pt idx="405">
                        <c:v>242.68597628582</c:v>
                      </c:pt>
                      <c:pt idx="406">
                        <c:v>243.28520091862001</c:v>
                      </c:pt>
                      <c:pt idx="407">
                        <c:v>243.88442555143001</c:v>
                      </c:pt>
                      <c:pt idx="408">
                        <c:v>244.48365018422999</c:v>
                      </c:pt>
                      <c:pt idx="409">
                        <c:v>245.08287481703999</c:v>
                      </c:pt>
                      <c:pt idx="410">
                        <c:v>245.68209944984</c:v>
                      </c:pt>
                      <c:pt idx="411">
                        <c:v>246.28132408264</c:v>
                      </c:pt>
                      <c:pt idx="412">
                        <c:v>246.88054871545</c:v>
                      </c:pt>
                      <c:pt idx="413">
                        <c:v>247.47977334825001</c:v>
                      </c:pt>
                      <c:pt idx="414">
                        <c:v>248.07899798106001</c:v>
                      </c:pt>
                      <c:pt idx="415">
                        <c:v>248.67822261385999</c:v>
                      </c:pt>
                      <c:pt idx="416">
                        <c:v>249.27744724666999</c:v>
                      </c:pt>
                      <c:pt idx="417">
                        <c:v>249.87667187947</c:v>
                      </c:pt>
                      <c:pt idx="418">
                        <c:v>250.47589651228</c:v>
                      </c:pt>
                      <c:pt idx="419">
                        <c:v>251.07512114508</c:v>
                      </c:pt>
                      <c:pt idx="420">
                        <c:v>251.67434577788001</c:v>
                      </c:pt>
                      <c:pt idx="421">
                        <c:v>252.27357041069001</c:v>
                      </c:pt>
                      <c:pt idx="422">
                        <c:v>252.87279504348999</c:v>
                      </c:pt>
                      <c:pt idx="423">
                        <c:v>253.47201967629999</c:v>
                      </c:pt>
                      <c:pt idx="424">
                        <c:v>254.0712443091</c:v>
                      </c:pt>
                      <c:pt idx="425">
                        <c:v>254.67046894191</c:v>
                      </c:pt>
                      <c:pt idx="426">
                        <c:v>255.26969357471</c:v>
                      </c:pt>
                      <c:pt idx="427">
                        <c:v>255.86891820752001</c:v>
                      </c:pt>
                      <c:pt idx="428">
                        <c:v>256.46814284032001</c:v>
                      </c:pt>
                      <c:pt idx="429">
                        <c:v>257.06736747312999</c:v>
                      </c:pt>
                      <c:pt idx="430">
                        <c:v>257.66659210593002</c:v>
                      </c:pt>
                      <c:pt idx="431">
                        <c:v>258.26581673873</c:v>
                      </c:pt>
                      <c:pt idx="432">
                        <c:v>258.86504137153997</c:v>
                      </c:pt>
                      <c:pt idx="433">
                        <c:v>259.46426600434</c:v>
                      </c:pt>
                      <c:pt idx="434">
                        <c:v>260.06349063714998</c:v>
                      </c:pt>
                      <c:pt idx="435">
                        <c:v>260.66271526995001</c:v>
                      </c:pt>
                      <c:pt idx="436">
                        <c:v>261.26193990275999</c:v>
                      </c:pt>
                      <c:pt idx="437">
                        <c:v>261.86116453556002</c:v>
                      </c:pt>
                      <c:pt idx="438">
                        <c:v>262.46038916837</c:v>
                      </c:pt>
                      <c:pt idx="439">
                        <c:v>263.05961380116997</c:v>
                      </c:pt>
                      <c:pt idx="440">
                        <c:v>263.65883843397</c:v>
                      </c:pt>
                      <c:pt idx="441">
                        <c:v>264.25806306677998</c:v>
                      </c:pt>
                      <c:pt idx="442">
                        <c:v>264.85728769958001</c:v>
                      </c:pt>
                      <c:pt idx="443">
                        <c:v>265.45651233238999</c:v>
                      </c:pt>
                      <c:pt idx="444">
                        <c:v>266.05573696519002</c:v>
                      </c:pt>
                      <c:pt idx="445">
                        <c:v>266.654961598</c:v>
                      </c:pt>
                      <c:pt idx="446">
                        <c:v>267.25418623079997</c:v>
                      </c:pt>
                      <c:pt idx="447">
                        <c:v>267.85341086361001</c:v>
                      </c:pt>
                      <c:pt idx="448">
                        <c:v>268.45263549640998</c:v>
                      </c:pt>
                      <c:pt idx="449">
                        <c:v>269.05186012922002</c:v>
                      </c:pt>
                      <c:pt idx="450">
                        <c:v>269.65108476201999</c:v>
                      </c:pt>
                      <c:pt idx="451">
                        <c:v>270.25030939482002</c:v>
                      </c:pt>
                      <c:pt idx="452">
                        <c:v>270.84953402763</c:v>
                      </c:pt>
                      <c:pt idx="453">
                        <c:v>271.44875866042997</c:v>
                      </c:pt>
                      <c:pt idx="454">
                        <c:v>272.04798329324001</c:v>
                      </c:pt>
                      <c:pt idx="455">
                        <c:v>272.64720792603998</c:v>
                      </c:pt>
                      <c:pt idx="456">
                        <c:v>273.24643255885002</c:v>
                      </c:pt>
                      <c:pt idx="457">
                        <c:v>273.84565719164999</c:v>
                      </c:pt>
                      <c:pt idx="458">
                        <c:v>274.44488182446003</c:v>
                      </c:pt>
                      <c:pt idx="459">
                        <c:v>275.04410645726</c:v>
                      </c:pt>
                      <c:pt idx="460">
                        <c:v>275.64333109005997</c:v>
                      </c:pt>
                      <c:pt idx="461">
                        <c:v>276.24255572287001</c:v>
                      </c:pt>
                      <c:pt idx="462">
                        <c:v>276.84178035566998</c:v>
                      </c:pt>
                      <c:pt idx="463">
                        <c:v>277.44100498848002</c:v>
                      </c:pt>
                      <c:pt idx="464">
                        <c:v>278.04022962127999</c:v>
                      </c:pt>
                      <c:pt idx="465">
                        <c:v>278.63945425409003</c:v>
                      </c:pt>
                      <c:pt idx="466">
                        <c:v>279.23867888689</c:v>
                      </c:pt>
                      <c:pt idx="467">
                        <c:v>279.83790351969998</c:v>
                      </c:pt>
                      <c:pt idx="468">
                        <c:v>280.43712815250001</c:v>
                      </c:pt>
                      <c:pt idx="469">
                        <c:v>281.03635278529998</c:v>
                      </c:pt>
                      <c:pt idx="470">
                        <c:v>281.63557741811002</c:v>
                      </c:pt>
                      <c:pt idx="471">
                        <c:v>282.23480205090999</c:v>
                      </c:pt>
                      <c:pt idx="472">
                        <c:v>282.83402668372003</c:v>
                      </c:pt>
                      <c:pt idx="473">
                        <c:v>283.43325131652</c:v>
                      </c:pt>
                      <c:pt idx="474">
                        <c:v>284.03247594932998</c:v>
                      </c:pt>
                      <c:pt idx="475">
                        <c:v>284.63170058213001</c:v>
                      </c:pt>
                      <c:pt idx="476">
                        <c:v>285.23092521493999</c:v>
                      </c:pt>
                      <c:pt idx="477">
                        <c:v>285.83014984774002</c:v>
                      </c:pt>
                      <c:pt idx="478">
                        <c:v>286.42937448055</c:v>
                      </c:pt>
                      <c:pt idx="479">
                        <c:v>287.02859911335003</c:v>
                      </c:pt>
                      <c:pt idx="480">
                        <c:v>287.62782374615</c:v>
                      </c:pt>
                      <c:pt idx="481">
                        <c:v>288.22704837895998</c:v>
                      </c:pt>
                      <c:pt idx="482">
                        <c:v>288.82627301176001</c:v>
                      </c:pt>
                      <c:pt idx="483">
                        <c:v>289.42549764456999</c:v>
                      </c:pt>
                      <c:pt idx="484">
                        <c:v>290.02472227737002</c:v>
                      </c:pt>
                      <c:pt idx="485">
                        <c:v>290.62394691018</c:v>
                      </c:pt>
                      <c:pt idx="486">
                        <c:v>291.22317154298003</c:v>
                      </c:pt>
                      <c:pt idx="487">
                        <c:v>291.82239617579</c:v>
                      </c:pt>
                      <c:pt idx="488">
                        <c:v>292.42162080858998</c:v>
                      </c:pt>
                      <c:pt idx="489">
                        <c:v>293.02084544139001</c:v>
                      </c:pt>
                      <c:pt idx="490">
                        <c:v>293.62007007419999</c:v>
                      </c:pt>
                      <c:pt idx="491">
                        <c:v>294.21929470700002</c:v>
                      </c:pt>
                      <c:pt idx="492">
                        <c:v>294.81851933981</c:v>
                      </c:pt>
                      <c:pt idx="493">
                        <c:v>295.41774397261003</c:v>
                      </c:pt>
                      <c:pt idx="494">
                        <c:v>296.01696860542</c:v>
                      </c:pt>
                      <c:pt idx="495">
                        <c:v>296.61619323821998</c:v>
                      </c:pt>
                      <c:pt idx="496">
                        <c:v>297.21541787103001</c:v>
                      </c:pt>
                      <c:pt idx="497">
                        <c:v>297.81464250382999</c:v>
                      </c:pt>
                      <c:pt idx="498">
                        <c:v>298.41386713663002</c:v>
                      </c:pt>
                      <c:pt idx="499">
                        <c:v>299.01309176944</c:v>
                      </c:pt>
                      <c:pt idx="500">
                        <c:v>299.61231640224003</c:v>
                      </c:pt>
                      <c:pt idx="501">
                        <c:v>300.21154103505</c:v>
                      </c:pt>
                      <c:pt idx="502">
                        <c:v>300.81076566784998</c:v>
                      </c:pt>
                      <c:pt idx="503">
                        <c:v>301.40999030066001</c:v>
                      </c:pt>
                      <c:pt idx="504">
                        <c:v>302.00921493345999</c:v>
                      </c:pt>
                      <c:pt idx="505">
                        <c:v>302.60843956627002</c:v>
                      </c:pt>
                      <c:pt idx="506">
                        <c:v>303.20766419907</c:v>
                      </c:pt>
                      <c:pt idx="507">
                        <c:v>303.80688883187997</c:v>
                      </c:pt>
                      <c:pt idx="508">
                        <c:v>304.40611346468</c:v>
                      </c:pt>
                      <c:pt idx="509">
                        <c:v>305.00533809747998</c:v>
                      </c:pt>
                      <c:pt idx="510">
                        <c:v>305.60456273029001</c:v>
                      </c:pt>
                      <c:pt idx="511">
                        <c:v>306.20378736308999</c:v>
                      </c:pt>
                      <c:pt idx="512">
                        <c:v>306.80301199590002</c:v>
                      </c:pt>
                      <c:pt idx="513">
                        <c:v>307.4022366287</c:v>
                      </c:pt>
                      <c:pt idx="514">
                        <c:v>308.00146126150997</c:v>
                      </c:pt>
                      <c:pt idx="515">
                        <c:v>308.60068589431</c:v>
                      </c:pt>
                      <c:pt idx="516">
                        <c:v>309.19991052711998</c:v>
                      </c:pt>
                      <c:pt idx="517">
                        <c:v>309.79913515992001</c:v>
                      </c:pt>
                      <c:pt idx="518">
                        <c:v>310.39835979271999</c:v>
                      </c:pt>
                      <c:pt idx="519">
                        <c:v>310.99758442553002</c:v>
                      </c:pt>
                      <c:pt idx="520">
                        <c:v>311.59680905833</c:v>
                      </c:pt>
                      <c:pt idx="521">
                        <c:v>312.19603369113997</c:v>
                      </c:pt>
                      <c:pt idx="522">
                        <c:v>312.79525832394</c:v>
                      </c:pt>
                      <c:pt idx="523">
                        <c:v>313.39448295674998</c:v>
                      </c:pt>
                      <c:pt idx="524">
                        <c:v>313.99370758955001</c:v>
                      </c:pt>
                      <c:pt idx="525">
                        <c:v>314.59293222235999</c:v>
                      </c:pt>
                      <c:pt idx="526">
                        <c:v>315.19215685516002</c:v>
                      </c:pt>
                      <c:pt idx="527">
                        <c:v>315.79138148797</c:v>
                      </c:pt>
                      <c:pt idx="528">
                        <c:v>316.39060612076997</c:v>
                      </c:pt>
                      <c:pt idx="529">
                        <c:v>316.98983075357</c:v>
                      </c:pt>
                      <c:pt idx="530">
                        <c:v>317.58905538637998</c:v>
                      </c:pt>
                      <c:pt idx="531">
                        <c:v>318.18828001918001</c:v>
                      </c:pt>
                      <c:pt idx="532">
                        <c:v>318.78750465198999</c:v>
                      </c:pt>
                      <c:pt idx="533">
                        <c:v>319.38672928479002</c:v>
                      </c:pt>
                      <c:pt idx="534">
                        <c:v>319.9859539176</c:v>
                      </c:pt>
                      <c:pt idx="535">
                        <c:v>320.58517855039997</c:v>
                      </c:pt>
                      <c:pt idx="536">
                        <c:v>321.18440318321001</c:v>
                      </c:pt>
                      <c:pt idx="537">
                        <c:v>321.78362781600998</c:v>
                      </c:pt>
                      <c:pt idx="538">
                        <c:v>322.38285244881001</c:v>
                      </c:pt>
                      <c:pt idx="539">
                        <c:v>322.98207708161999</c:v>
                      </c:pt>
                      <c:pt idx="540">
                        <c:v>323.58130171442002</c:v>
                      </c:pt>
                      <c:pt idx="541">
                        <c:v>324.18052634723</c:v>
                      </c:pt>
                      <c:pt idx="542">
                        <c:v>324.77975098002997</c:v>
                      </c:pt>
                      <c:pt idx="543">
                        <c:v>325.37897561284001</c:v>
                      </c:pt>
                      <c:pt idx="544">
                        <c:v>325.97820024563998</c:v>
                      </c:pt>
                      <c:pt idx="545">
                        <c:v>326.57742487845002</c:v>
                      </c:pt>
                      <c:pt idx="546">
                        <c:v>327.17664951124999</c:v>
                      </c:pt>
                      <c:pt idx="547">
                        <c:v>327.77587414405002</c:v>
                      </c:pt>
                      <c:pt idx="548">
                        <c:v>328.37509877686</c:v>
                      </c:pt>
                      <c:pt idx="549">
                        <c:v>328.97432340965997</c:v>
                      </c:pt>
                      <c:pt idx="550">
                        <c:v>329.57354804247001</c:v>
                      </c:pt>
                      <c:pt idx="551">
                        <c:v>330.17277267526998</c:v>
                      </c:pt>
                      <c:pt idx="552">
                        <c:v>330.77199730808002</c:v>
                      </c:pt>
                      <c:pt idx="553">
                        <c:v>331.37122194087999</c:v>
                      </c:pt>
                      <c:pt idx="554">
                        <c:v>331.97044657369003</c:v>
                      </c:pt>
                      <c:pt idx="555">
                        <c:v>332.56967120649</c:v>
                      </c:pt>
                      <c:pt idx="556">
                        <c:v>333.16889583929998</c:v>
                      </c:pt>
                      <c:pt idx="557">
                        <c:v>333.76812047210001</c:v>
                      </c:pt>
                      <c:pt idx="558">
                        <c:v>334.36734510489998</c:v>
                      </c:pt>
                      <c:pt idx="559">
                        <c:v>334.96656973771002</c:v>
                      </c:pt>
                      <c:pt idx="560">
                        <c:v>335.56579437050999</c:v>
                      </c:pt>
                      <c:pt idx="561">
                        <c:v>336.16501900332003</c:v>
                      </c:pt>
                      <c:pt idx="562">
                        <c:v>336.76424363612</c:v>
                      </c:pt>
                      <c:pt idx="563">
                        <c:v>337.36346826892998</c:v>
                      </c:pt>
                      <c:pt idx="564">
                        <c:v>337.96269290173001</c:v>
                      </c:pt>
                      <c:pt idx="565">
                        <c:v>338.56191753453999</c:v>
                      </c:pt>
                      <c:pt idx="566">
                        <c:v>339.16114216734002</c:v>
                      </c:pt>
                      <c:pt idx="567">
                        <c:v>339.76036680013999</c:v>
                      </c:pt>
                      <c:pt idx="568">
                        <c:v>340.35959143295003</c:v>
                      </c:pt>
                      <c:pt idx="569">
                        <c:v>340.95881606575</c:v>
                      </c:pt>
                      <c:pt idx="570">
                        <c:v>341.55804069855998</c:v>
                      </c:pt>
                      <c:pt idx="571">
                        <c:v>342.15726533136001</c:v>
                      </c:pt>
                      <c:pt idx="572">
                        <c:v>342.75648996416999</c:v>
                      </c:pt>
                      <c:pt idx="573">
                        <c:v>343.35571459697002</c:v>
                      </c:pt>
                      <c:pt idx="574">
                        <c:v>343.95493922978</c:v>
                      </c:pt>
                      <c:pt idx="575">
                        <c:v>344.55416386258003</c:v>
                      </c:pt>
                      <c:pt idx="576">
                        <c:v>345.15338849539</c:v>
                      </c:pt>
                      <c:pt idx="577">
                        <c:v>345.75261312818998</c:v>
                      </c:pt>
                      <c:pt idx="578">
                        <c:v>346.35183776099001</c:v>
                      </c:pt>
                      <c:pt idx="579">
                        <c:v>346.95106239379999</c:v>
                      </c:pt>
                      <c:pt idx="580">
                        <c:v>347.55028702660002</c:v>
                      </c:pt>
                      <c:pt idx="581">
                        <c:v>348.14951165941</c:v>
                      </c:pt>
                      <c:pt idx="582">
                        <c:v>348.74873629221003</c:v>
                      </c:pt>
                      <c:pt idx="583">
                        <c:v>349.34796092502</c:v>
                      </c:pt>
                      <c:pt idx="584">
                        <c:v>349.94718555781998</c:v>
                      </c:pt>
                      <c:pt idx="585">
                        <c:v>350.54641019063001</c:v>
                      </c:pt>
                      <c:pt idx="586">
                        <c:v>351.14563482342999</c:v>
                      </c:pt>
                      <c:pt idx="587">
                        <c:v>351.74485945623002</c:v>
                      </c:pt>
                      <c:pt idx="588">
                        <c:v>352.34408408904</c:v>
                      </c:pt>
                      <c:pt idx="589">
                        <c:v>352.94330872184003</c:v>
                      </c:pt>
                      <c:pt idx="590">
                        <c:v>353.54253335465</c:v>
                      </c:pt>
                      <c:pt idx="591">
                        <c:v>354.14175798744998</c:v>
                      </c:pt>
                      <c:pt idx="592">
                        <c:v>354.74098262026001</c:v>
                      </c:pt>
                      <c:pt idx="593">
                        <c:v>355.34020725305999</c:v>
                      </c:pt>
                      <c:pt idx="594">
                        <c:v>355.93943188587002</c:v>
                      </c:pt>
                      <c:pt idx="595">
                        <c:v>356.53865651867</c:v>
                      </c:pt>
                      <c:pt idx="596">
                        <c:v>357.13788115147003</c:v>
                      </c:pt>
                      <c:pt idx="597">
                        <c:v>357.73710578428</c:v>
                      </c:pt>
                      <c:pt idx="598">
                        <c:v>358.33633041707998</c:v>
                      </c:pt>
                      <c:pt idx="599">
                        <c:v>358.93555504989001</c:v>
                      </c:pt>
                      <c:pt idx="600">
                        <c:v>359.53477968268999</c:v>
                      </c:pt>
                      <c:pt idx="601">
                        <c:v>360.13400431550002</c:v>
                      </c:pt>
                      <c:pt idx="602">
                        <c:v>360.7332289483</c:v>
                      </c:pt>
                      <c:pt idx="603">
                        <c:v>361.33245358110997</c:v>
                      </c:pt>
                      <c:pt idx="604">
                        <c:v>361.93167821391</c:v>
                      </c:pt>
                      <c:pt idx="605">
                        <c:v>362.53090284671998</c:v>
                      </c:pt>
                      <c:pt idx="606">
                        <c:v>363.13012747952001</c:v>
                      </c:pt>
                      <c:pt idx="607">
                        <c:v>363.72935211231999</c:v>
                      </c:pt>
                      <c:pt idx="608">
                        <c:v>364.32857674513002</c:v>
                      </c:pt>
                      <c:pt idx="609">
                        <c:v>364.92780137793</c:v>
                      </c:pt>
                      <c:pt idx="610">
                        <c:v>365.52702601073997</c:v>
                      </c:pt>
                      <c:pt idx="611">
                        <c:v>366.12625064354</c:v>
                      </c:pt>
                      <c:pt idx="612">
                        <c:v>366.72547527634998</c:v>
                      </c:pt>
                      <c:pt idx="613">
                        <c:v>367.32469990915001</c:v>
                      </c:pt>
                      <c:pt idx="614">
                        <c:v>367.92392454195999</c:v>
                      </c:pt>
                      <c:pt idx="615">
                        <c:v>368.52314917476002</c:v>
                      </c:pt>
                      <c:pt idx="616">
                        <c:v>369.12237380756</c:v>
                      </c:pt>
                      <c:pt idx="617">
                        <c:v>369.72159844036997</c:v>
                      </c:pt>
                      <c:pt idx="618">
                        <c:v>370.32082307317</c:v>
                      </c:pt>
                      <c:pt idx="619">
                        <c:v>370.92004770597998</c:v>
                      </c:pt>
                      <c:pt idx="620">
                        <c:v>371.51927233878001</c:v>
                      </c:pt>
                      <c:pt idx="621">
                        <c:v>372.11849697158999</c:v>
                      </c:pt>
                      <c:pt idx="622">
                        <c:v>372.71772160439002</c:v>
                      </c:pt>
                      <c:pt idx="623">
                        <c:v>373.3169462372</c:v>
                      </c:pt>
                      <c:pt idx="624">
                        <c:v>373.91617086999997</c:v>
                      </c:pt>
                      <c:pt idx="625">
                        <c:v>374.5153955028</c:v>
                      </c:pt>
                      <c:pt idx="626">
                        <c:v>375.11462013560998</c:v>
                      </c:pt>
                      <c:pt idx="627">
                        <c:v>375.71384476841001</c:v>
                      </c:pt>
                      <c:pt idx="628">
                        <c:v>376.31306940121999</c:v>
                      </c:pt>
                      <c:pt idx="629">
                        <c:v>376.91229403402002</c:v>
                      </c:pt>
                      <c:pt idx="630">
                        <c:v>377.51151866683</c:v>
                      </c:pt>
                      <c:pt idx="631">
                        <c:v>378.11074329962997</c:v>
                      </c:pt>
                      <c:pt idx="632">
                        <c:v>378.70996793244001</c:v>
                      </c:pt>
                      <c:pt idx="633">
                        <c:v>379.30919256523998</c:v>
                      </c:pt>
                      <c:pt idx="634">
                        <c:v>379.90841719805002</c:v>
                      </c:pt>
                      <c:pt idx="635">
                        <c:v>380.50764183084999</c:v>
                      </c:pt>
                      <c:pt idx="636">
                        <c:v>381.10686646365002</c:v>
                      </c:pt>
                      <c:pt idx="637">
                        <c:v>381.70609109646</c:v>
                      </c:pt>
                      <c:pt idx="638">
                        <c:v>382.30531572925997</c:v>
                      </c:pt>
                      <c:pt idx="639">
                        <c:v>382.90454036207001</c:v>
                      </c:pt>
                      <c:pt idx="640">
                        <c:v>383.50376499486998</c:v>
                      </c:pt>
                      <c:pt idx="641">
                        <c:v>384.10298962768002</c:v>
                      </c:pt>
                      <c:pt idx="642">
                        <c:v>384.70221426047999</c:v>
                      </c:pt>
                      <c:pt idx="643">
                        <c:v>385.30143889329003</c:v>
                      </c:pt>
                      <c:pt idx="644">
                        <c:v>385.90066352609</c:v>
                      </c:pt>
                      <c:pt idx="645">
                        <c:v>386.49988815888997</c:v>
                      </c:pt>
                      <c:pt idx="646">
                        <c:v>387.09911279170001</c:v>
                      </c:pt>
                      <c:pt idx="647">
                        <c:v>387.69833742449998</c:v>
                      </c:pt>
                      <c:pt idx="648">
                        <c:v>388.29756205731002</c:v>
                      </c:pt>
                      <c:pt idx="649">
                        <c:v>388.89678669010999</c:v>
                      </c:pt>
                      <c:pt idx="650">
                        <c:v>389.49601132292003</c:v>
                      </c:pt>
                      <c:pt idx="651">
                        <c:v>390.09523595572</c:v>
                      </c:pt>
                      <c:pt idx="652">
                        <c:v>390.69446058852998</c:v>
                      </c:pt>
                      <c:pt idx="653">
                        <c:v>391.29368522133001</c:v>
                      </c:pt>
                      <c:pt idx="654">
                        <c:v>391.89290985413999</c:v>
                      </c:pt>
                      <c:pt idx="655">
                        <c:v>392.49213448694002</c:v>
                      </c:pt>
                      <c:pt idx="656">
                        <c:v>393.09135911973999</c:v>
                      </c:pt>
                      <c:pt idx="657">
                        <c:v>393.69058375255003</c:v>
                      </c:pt>
                      <c:pt idx="658">
                        <c:v>394.28980838535</c:v>
                      </c:pt>
                      <c:pt idx="659">
                        <c:v>394.88903301815998</c:v>
                      </c:pt>
                      <c:pt idx="660">
                        <c:v>395.48825765096001</c:v>
                      </c:pt>
                      <c:pt idx="661">
                        <c:v>396.08748228376999</c:v>
                      </c:pt>
                      <c:pt idx="662">
                        <c:v>396.68670691657002</c:v>
                      </c:pt>
                      <c:pt idx="663">
                        <c:v>397.28593154938</c:v>
                      </c:pt>
                      <c:pt idx="664">
                        <c:v>397.88515618218003</c:v>
                      </c:pt>
                      <c:pt idx="665">
                        <c:v>398.48438081498</c:v>
                      </c:pt>
                      <c:pt idx="666">
                        <c:v>399.08360544778998</c:v>
                      </c:pt>
                      <c:pt idx="667">
                        <c:v>399.68283008059001</c:v>
                      </c:pt>
                      <c:pt idx="668">
                        <c:v>400.28205471339999</c:v>
                      </c:pt>
                      <c:pt idx="669">
                        <c:v>400.88127934620002</c:v>
                      </c:pt>
                      <c:pt idx="670">
                        <c:v>401.48050397901</c:v>
                      </c:pt>
                      <c:pt idx="671">
                        <c:v>402.07972861181003</c:v>
                      </c:pt>
                      <c:pt idx="672">
                        <c:v>402.67895324462</c:v>
                      </c:pt>
                      <c:pt idx="673">
                        <c:v>403.27817787741998</c:v>
                      </c:pt>
                      <c:pt idx="674">
                        <c:v>403.87740251022001</c:v>
                      </c:pt>
                      <c:pt idx="675">
                        <c:v>404.47662714302999</c:v>
                      </c:pt>
                      <c:pt idx="676">
                        <c:v>405.07585177583002</c:v>
                      </c:pt>
                      <c:pt idx="677">
                        <c:v>405.67507640864</c:v>
                      </c:pt>
                      <c:pt idx="678">
                        <c:v>406.27430104144003</c:v>
                      </c:pt>
                      <c:pt idx="679">
                        <c:v>406.87352567425</c:v>
                      </c:pt>
                      <c:pt idx="680">
                        <c:v>407.47275030704998</c:v>
                      </c:pt>
                      <c:pt idx="681">
                        <c:v>408.07197493986001</c:v>
                      </c:pt>
                      <c:pt idx="682">
                        <c:v>408.67119957265999</c:v>
                      </c:pt>
                      <c:pt idx="683">
                        <c:v>409.27042420547002</c:v>
                      </c:pt>
                      <c:pt idx="684">
                        <c:v>409.86964883827</c:v>
                      </c:pt>
                      <c:pt idx="685">
                        <c:v>410.46887347107003</c:v>
                      </c:pt>
                      <c:pt idx="686">
                        <c:v>411.06809810388</c:v>
                      </c:pt>
                      <c:pt idx="687">
                        <c:v>411.66732273667998</c:v>
                      </c:pt>
                      <c:pt idx="688">
                        <c:v>412.26654736949001</c:v>
                      </c:pt>
                      <c:pt idx="689">
                        <c:v>412.86577200228999</c:v>
                      </c:pt>
                      <c:pt idx="690">
                        <c:v>413.46499663510002</c:v>
                      </c:pt>
                      <c:pt idx="691">
                        <c:v>414.0642212679</c:v>
                      </c:pt>
                      <c:pt idx="692">
                        <c:v>414.66344590070997</c:v>
                      </c:pt>
                      <c:pt idx="693">
                        <c:v>415.26267053351</c:v>
                      </c:pt>
                      <c:pt idx="694">
                        <c:v>415.86189516630998</c:v>
                      </c:pt>
                      <c:pt idx="695">
                        <c:v>416.46111979912001</c:v>
                      </c:pt>
                      <c:pt idx="696">
                        <c:v>417.06034443191999</c:v>
                      </c:pt>
                      <c:pt idx="697">
                        <c:v>417.65956906473002</c:v>
                      </c:pt>
                      <c:pt idx="698">
                        <c:v>418.25879369753</c:v>
                      </c:pt>
                      <c:pt idx="699">
                        <c:v>418.85801833033997</c:v>
                      </c:pt>
                      <c:pt idx="700">
                        <c:v>419.45724296314</c:v>
                      </c:pt>
                      <c:pt idx="701">
                        <c:v>420.05646759594998</c:v>
                      </c:pt>
                      <c:pt idx="702">
                        <c:v>420.65569222875001</c:v>
                      </c:pt>
                      <c:pt idx="703">
                        <c:v>421.25491686154999</c:v>
                      </c:pt>
                      <c:pt idx="704">
                        <c:v>421.85414149436002</c:v>
                      </c:pt>
                      <c:pt idx="705">
                        <c:v>422.45336612716</c:v>
                      </c:pt>
                      <c:pt idx="706">
                        <c:v>423.05259075996997</c:v>
                      </c:pt>
                      <c:pt idx="707">
                        <c:v>423.65181539277</c:v>
                      </c:pt>
                      <c:pt idx="708">
                        <c:v>424.25104002557998</c:v>
                      </c:pt>
                      <c:pt idx="709">
                        <c:v>424.85026465838001</c:v>
                      </c:pt>
                      <c:pt idx="710">
                        <c:v>425.44948929118999</c:v>
                      </c:pt>
                      <c:pt idx="711">
                        <c:v>426.04871392399002</c:v>
                      </c:pt>
                      <c:pt idx="712">
                        <c:v>426.6479385568</c:v>
                      </c:pt>
                      <c:pt idx="713">
                        <c:v>427.24716318959997</c:v>
                      </c:pt>
                      <c:pt idx="714">
                        <c:v>427.8463878224</c:v>
                      </c:pt>
                      <c:pt idx="715">
                        <c:v>428.44561245520998</c:v>
                      </c:pt>
                      <c:pt idx="716">
                        <c:v>429.04483708801001</c:v>
                      </c:pt>
                      <c:pt idx="717">
                        <c:v>429.64406172081999</c:v>
                      </c:pt>
                      <c:pt idx="718">
                        <c:v>430.24328635362002</c:v>
                      </c:pt>
                      <c:pt idx="719">
                        <c:v>430.84251098643</c:v>
                      </c:pt>
                      <c:pt idx="720">
                        <c:v>431.44173561922997</c:v>
                      </c:pt>
                      <c:pt idx="721">
                        <c:v>432.04096025204001</c:v>
                      </c:pt>
                      <c:pt idx="722">
                        <c:v>432.64018488483998</c:v>
                      </c:pt>
                      <c:pt idx="723">
                        <c:v>433.23940951764001</c:v>
                      </c:pt>
                      <c:pt idx="724">
                        <c:v>433.83863415044999</c:v>
                      </c:pt>
                      <c:pt idx="725">
                        <c:v>434.43785878325002</c:v>
                      </c:pt>
                      <c:pt idx="726">
                        <c:v>435.03708341606</c:v>
                      </c:pt>
                      <c:pt idx="727">
                        <c:v>435.63630804885997</c:v>
                      </c:pt>
                      <c:pt idx="728">
                        <c:v>436.23553268167001</c:v>
                      </c:pt>
                      <c:pt idx="729">
                        <c:v>436.83475731446998</c:v>
                      </c:pt>
                      <c:pt idx="730">
                        <c:v>437.43398194728002</c:v>
                      </c:pt>
                      <c:pt idx="731">
                        <c:v>438.03320658007999</c:v>
                      </c:pt>
                      <c:pt idx="732">
                        <c:v>438.63243121289003</c:v>
                      </c:pt>
                      <c:pt idx="733">
                        <c:v>439.23165584569</c:v>
                      </c:pt>
                      <c:pt idx="734">
                        <c:v>439.83088047848997</c:v>
                      </c:pt>
                      <c:pt idx="735">
                        <c:v>440.43010511130001</c:v>
                      </c:pt>
                      <c:pt idx="736">
                        <c:v>441.02932974409998</c:v>
                      </c:pt>
                      <c:pt idx="737">
                        <c:v>441.62855437691002</c:v>
                      </c:pt>
                      <c:pt idx="738">
                        <c:v>442.22777900970999</c:v>
                      </c:pt>
                      <c:pt idx="739">
                        <c:v>442.82700364252003</c:v>
                      </c:pt>
                      <c:pt idx="740">
                        <c:v>443.42622827532</c:v>
                      </c:pt>
                      <c:pt idx="741">
                        <c:v>444.02545290812998</c:v>
                      </c:pt>
                      <c:pt idx="742">
                        <c:v>444.62467754093001</c:v>
                      </c:pt>
                      <c:pt idx="743">
                        <c:v>445.22390217372998</c:v>
                      </c:pt>
                      <c:pt idx="744">
                        <c:v>445.82312680654002</c:v>
                      </c:pt>
                      <c:pt idx="745">
                        <c:v>446.42235143933999</c:v>
                      </c:pt>
                      <c:pt idx="746">
                        <c:v>447.02157607215003</c:v>
                      </c:pt>
                      <c:pt idx="747">
                        <c:v>447.62080070495</c:v>
                      </c:pt>
                      <c:pt idx="748">
                        <c:v>448.22002533775998</c:v>
                      </c:pt>
                      <c:pt idx="749">
                        <c:v>448.81924997056001</c:v>
                      </c:pt>
                      <c:pt idx="750">
                        <c:v>449.41847460336999</c:v>
                      </c:pt>
                      <c:pt idx="751">
                        <c:v>450.01769923617002</c:v>
                      </c:pt>
                      <c:pt idx="752">
                        <c:v>450.61692386896999</c:v>
                      </c:pt>
                      <c:pt idx="753">
                        <c:v>451.21614850178003</c:v>
                      </c:pt>
                      <c:pt idx="754">
                        <c:v>451.81537313458</c:v>
                      </c:pt>
                      <c:pt idx="755">
                        <c:v>452.41459776738998</c:v>
                      </c:pt>
                      <c:pt idx="756">
                        <c:v>453.01382240019001</c:v>
                      </c:pt>
                      <c:pt idx="757">
                        <c:v>453.61304703299999</c:v>
                      </c:pt>
                      <c:pt idx="758">
                        <c:v>454.21227166580002</c:v>
                      </c:pt>
                      <c:pt idx="759">
                        <c:v>454.81149629861</c:v>
                      </c:pt>
                      <c:pt idx="760">
                        <c:v>455.41072093141003</c:v>
                      </c:pt>
                      <c:pt idx="761">
                        <c:v>456.00994556422</c:v>
                      </c:pt>
                      <c:pt idx="762">
                        <c:v>456.60917019701998</c:v>
                      </c:pt>
                      <c:pt idx="763">
                        <c:v>457.20839482982001</c:v>
                      </c:pt>
                      <c:pt idx="764">
                        <c:v>457.80761946262999</c:v>
                      </c:pt>
                      <c:pt idx="765">
                        <c:v>458.40684409543002</c:v>
                      </c:pt>
                      <c:pt idx="766">
                        <c:v>459.00606872824</c:v>
                      </c:pt>
                      <c:pt idx="767">
                        <c:v>459.60529336104003</c:v>
                      </c:pt>
                      <c:pt idx="768">
                        <c:v>460.20451799385</c:v>
                      </c:pt>
                      <c:pt idx="769">
                        <c:v>460.80374262664998</c:v>
                      </c:pt>
                      <c:pt idx="770">
                        <c:v>461.40296725946001</c:v>
                      </c:pt>
                      <c:pt idx="771">
                        <c:v>462.00219189225999</c:v>
                      </c:pt>
                      <c:pt idx="772">
                        <c:v>462.60141652506002</c:v>
                      </c:pt>
                      <c:pt idx="773">
                        <c:v>463.20064115787</c:v>
                      </c:pt>
                      <c:pt idx="774">
                        <c:v>463.79986579067003</c:v>
                      </c:pt>
                      <c:pt idx="775">
                        <c:v>464.39909042348</c:v>
                      </c:pt>
                      <c:pt idx="776">
                        <c:v>464.99831505627998</c:v>
                      </c:pt>
                      <c:pt idx="777">
                        <c:v>465.59753968909001</c:v>
                      </c:pt>
                      <c:pt idx="778">
                        <c:v>466.19676432188999</c:v>
                      </c:pt>
                      <c:pt idx="779">
                        <c:v>466.79598895470002</c:v>
                      </c:pt>
                      <c:pt idx="780">
                        <c:v>467.3952135875</c:v>
                      </c:pt>
                      <c:pt idx="781">
                        <c:v>467.99443822030997</c:v>
                      </c:pt>
                      <c:pt idx="782">
                        <c:v>468.59366285311</c:v>
                      </c:pt>
                      <c:pt idx="783">
                        <c:v>469.19288748590998</c:v>
                      </c:pt>
                      <c:pt idx="784">
                        <c:v>469.79211211872001</c:v>
                      </c:pt>
                      <c:pt idx="785">
                        <c:v>470.39133675151999</c:v>
                      </c:pt>
                      <c:pt idx="786">
                        <c:v>470.99056138433002</c:v>
                      </c:pt>
                      <c:pt idx="787">
                        <c:v>471.58978601713</c:v>
                      </c:pt>
                      <c:pt idx="788">
                        <c:v>472.18901064993997</c:v>
                      </c:pt>
                      <c:pt idx="789">
                        <c:v>472.78823528274</c:v>
                      </c:pt>
                      <c:pt idx="790">
                        <c:v>473.38745991554998</c:v>
                      </c:pt>
                      <c:pt idx="791">
                        <c:v>473.98668454835001</c:v>
                      </c:pt>
                      <c:pt idx="792">
                        <c:v>474.58590918114999</c:v>
                      </c:pt>
                      <c:pt idx="793">
                        <c:v>475.18513381396002</c:v>
                      </c:pt>
                      <c:pt idx="794">
                        <c:v>475.78435844676</c:v>
                      </c:pt>
                      <c:pt idx="795">
                        <c:v>476.38358307956997</c:v>
                      </c:pt>
                      <c:pt idx="796">
                        <c:v>476.98280771237</c:v>
                      </c:pt>
                      <c:pt idx="797">
                        <c:v>477.58203234517998</c:v>
                      </c:pt>
                      <c:pt idx="798">
                        <c:v>478.18125697798001</c:v>
                      </c:pt>
                      <c:pt idx="799">
                        <c:v>478.78048161078999</c:v>
                      </c:pt>
                      <c:pt idx="800">
                        <c:v>479.37970624359002</c:v>
                      </c:pt>
                      <c:pt idx="801">
                        <c:v>479.97893087639</c:v>
                      </c:pt>
                      <c:pt idx="802">
                        <c:v>480.57815550919997</c:v>
                      </c:pt>
                      <c:pt idx="803">
                        <c:v>481.177380142</c:v>
                      </c:pt>
                      <c:pt idx="804">
                        <c:v>481.77660477480998</c:v>
                      </c:pt>
                      <c:pt idx="805">
                        <c:v>482.37582940761001</c:v>
                      </c:pt>
                      <c:pt idx="806">
                        <c:v>482.97505404041999</c:v>
                      </c:pt>
                      <c:pt idx="807">
                        <c:v>483.57427867322002</c:v>
                      </c:pt>
                      <c:pt idx="808">
                        <c:v>484.17350330603</c:v>
                      </c:pt>
                      <c:pt idx="809">
                        <c:v>484.77272793882997</c:v>
                      </c:pt>
                      <c:pt idx="810">
                        <c:v>485.37195257164001</c:v>
                      </c:pt>
                      <c:pt idx="811">
                        <c:v>485.97117720443998</c:v>
                      </c:pt>
                      <c:pt idx="812">
                        <c:v>486.57040183724001</c:v>
                      </c:pt>
                      <c:pt idx="813">
                        <c:v>487.16962647004999</c:v>
                      </c:pt>
                      <c:pt idx="814">
                        <c:v>487.76885110285002</c:v>
                      </c:pt>
                      <c:pt idx="815">
                        <c:v>488.36807573566</c:v>
                      </c:pt>
                      <c:pt idx="816">
                        <c:v>488.96730036845997</c:v>
                      </c:pt>
                      <c:pt idx="817">
                        <c:v>489.56652500127001</c:v>
                      </c:pt>
                      <c:pt idx="818">
                        <c:v>490.16574963406998</c:v>
                      </c:pt>
                      <c:pt idx="819">
                        <c:v>490.76497426688002</c:v>
                      </c:pt>
                      <c:pt idx="820">
                        <c:v>491.36419889967999</c:v>
                      </c:pt>
                      <c:pt idx="821">
                        <c:v>491.96342353248002</c:v>
                      </c:pt>
                      <c:pt idx="822">
                        <c:v>492.56264816529</c:v>
                      </c:pt>
                      <c:pt idx="823">
                        <c:v>493.16187279808997</c:v>
                      </c:pt>
                      <c:pt idx="824">
                        <c:v>493.76109743090001</c:v>
                      </c:pt>
                      <c:pt idx="825">
                        <c:v>494.36032206369998</c:v>
                      </c:pt>
                      <c:pt idx="826">
                        <c:v>494.95954669651002</c:v>
                      </c:pt>
                      <c:pt idx="827">
                        <c:v>495.55877132930999</c:v>
                      </c:pt>
                      <c:pt idx="828">
                        <c:v>496.15799596212003</c:v>
                      </c:pt>
                      <c:pt idx="829">
                        <c:v>496.75722059492</c:v>
                      </c:pt>
                      <c:pt idx="830">
                        <c:v>497.35644522771997</c:v>
                      </c:pt>
                      <c:pt idx="831">
                        <c:v>497.95566986053001</c:v>
                      </c:pt>
                      <c:pt idx="832">
                        <c:v>498.55489449332998</c:v>
                      </c:pt>
                      <c:pt idx="833">
                        <c:v>499.15411912614002</c:v>
                      </c:pt>
                      <c:pt idx="834">
                        <c:v>499.75334375893999</c:v>
                      </c:pt>
                      <c:pt idx="835">
                        <c:v>500.35256839175003</c:v>
                      </c:pt>
                      <c:pt idx="836">
                        <c:v>500.95179302455</c:v>
                      </c:pt>
                      <c:pt idx="837">
                        <c:v>501.55101765735998</c:v>
                      </c:pt>
                      <c:pt idx="838">
                        <c:v>502.15024229016001</c:v>
                      </c:pt>
                      <c:pt idx="839">
                        <c:v>502.74946692296999</c:v>
                      </c:pt>
                      <c:pt idx="840">
                        <c:v>503.34869155577002</c:v>
                      </c:pt>
                      <c:pt idx="841">
                        <c:v>503.94791618856999</c:v>
                      </c:pt>
                      <c:pt idx="842">
                        <c:v>504.54714082138003</c:v>
                      </c:pt>
                      <c:pt idx="843">
                        <c:v>505.14636545418</c:v>
                      </c:pt>
                      <c:pt idx="844">
                        <c:v>505.74559008698998</c:v>
                      </c:pt>
                      <c:pt idx="845">
                        <c:v>506.34481471979001</c:v>
                      </c:pt>
                      <c:pt idx="846">
                        <c:v>506.94403935259999</c:v>
                      </c:pt>
                      <c:pt idx="847">
                        <c:v>507.54326398540002</c:v>
                      </c:pt>
                      <c:pt idx="848">
                        <c:v>508.14248861821</c:v>
                      </c:pt>
                      <c:pt idx="849">
                        <c:v>508.74171325101003</c:v>
                      </c:pt>
                      <c:pt idx="850">
                        <c:v>509.34093788381</c:v>
                      </c:pt>
                      <c:pt idx="851">
                        <c:v>509.94016251661998</c:v>
                      </c:pt>
                      <c:pt idx="852">
                        <c:v>510.53938714942001</c:v>
                      </c:pt>
                      <c:pt idx="853">
                        <c:v>511.13861178222999</c:v>
                      </c:pt>
                      <c:pt idx="854">
                        <c:v>511.73783641503002</c:v>
                      </c:pt>
                      <c:pt idx="855">
                        <c:v>512.33706104784005</c:v>
                      </c:pt>
                      <c:pt idx="856">
                        <c:v>512.93628568064003</c:v>
                      </c:pt>
                      <c:pt idx="857">
                        <c:v>513.53551031345</c:v>
                      </c:pt>
                      <c:pt idx="858">
                        <c:v>514.13473494624998</c:v>
                      </c:pt>
                      <c:pt idx="859">
                        <c:v>514.73395957905996</c:v>
                      </c:pt>
                      <c:pt idx="860">
                        <c:v>515.33318421186004</c:v>
                      </c:pt>
                      <c:pt idx="861">
                        <c:v>515.93240884466002</c:v>
                      </c:pt>
                      <c:pt idx="862">
                        <c:v>516.53163347747</c:v>
                      </c:pt>
                      <c:pt idx="863">
                        <c:v>517.13085811026997</c:v>
                      </c:pt>
                      <c:pt idx="864">
                        <c:v>517.73008274307995</c:v>
                      </c:pt>
                      <c:pt idx="865">
                        <c:v>518.32930737588003</c:v>
                      </c:pt>
                      <c:pt idx="866">
                        <c:v>518.92853200869001</c:v>
                      </c:pt>
                      <c:pt idx="867">
                        <c:v>519.52775664148999</c:v>
                      </c:pt>
                      <c:pt idx="868">
                        <c:v>520.12698127429996</c:v>
                      </c:pt>
                      <c:pt idx="869">
                        <c:v>520.72620590710005</c:v>
                      </c:pt>
                      <c:pt idx="870">
                        <c:v>521.32543053990003</c:v>
                      </c:pt>
                      <c:pt idx="871">
                        <c:v>521.92465517271</c:v>
                      </c:pt>
                      <c:pt idx="872">
                        <c:v>522.52387980550998</c:v>
                      </c:pt>
                      <c:pt idx="873">
                        <c:v>523.12310443831996</c:v>
                      </c:pt>
                      <c:pt idx="874">
                        <c:v>523.72232907112004</c:v>
                      </c:pt>
                      <c:pt idx="875">
                        <c:v>524.32155370393002</c:v>
                      </c:pt>
                      <c:pt idx="876">
                        <c:v>524.92077833673</c:v>
                      </c:pt>
                      <c:pt idx="877">
                        <c:v>525.52000296953997</c:v>
                      </c:pt>
                      <c:pt idx="878">
                        <c:v>526.11922760233995</c:v>
                      </c:pt>
                      <c:pt idx="879">
                        <c:v>526.71845223514003</c:v>
                      </c:pt>
                      <c:pt idx="880">
                        <c:v>527.31767686795001</c:v>
                      </c:pt>
                      <c:pt idx="881">
                        <c:v>527.91690150074999</c:v>
                      </c:pt>
                      <c:pt idx="882">
                        <c:v>528.51612613355996</c:v>
                      </c:pt>
                      <c:pt idx="883">
                        <c:v>529.11535076636005</c:v>
                      </c:pt>
                      <c:pt idx="884">
                        <c:v>529.71457539917003</c:v>
                      </c:pt>
                      <c:pt idx="885">
                        <c:v>530.31380003197</c:v>
                      </c:pt>
                      <c:pt idx="886">
                        <c:v>530.91302466477998</c:v>
                      </c:pt>
                      <c:pt idx="887">
                        <c:v>531.51224929757996</c:v>
                      </c:pt>
                      <c:pt idx="888">
                        <c:v>532.11147393039005</c:v>
                      </c:pt>
                      <c:pt idx="889">
                        <c:v>532.71069856319002</c:v>
                      </c:pt>
                      <c:pt idx="890">
                        <c:v>533.30992319599</c:v>
                      </c:pt>
                      <c:pt idx="891">
                        <c:v>533.90914782879997</c:v>
                      </c:pt>
                      <c:pt idx="892">
                        <c:v>534.50837246159995</c:v>
                      </c:pt>
                      <c:pt idx="893">
                        <c:v>535.10759709441004</c:v>
                      </c:pt>
                      <c:pt idx="894">
                        <c:v>535.70682172721001</c:v>
                      </c:pt>
                      <c:pt idx="895">
                        <c:v>536.30604636001999</c:v>
                      </c:pt>
                      <c:pt idx="896">
                        <c:v>536.90527099281996</c:v>
                      </c:pt>
                      <c:pt idx="897">
                        <c:v>537.50449562563006</c:v>
                      </c:pt>
                      <c:pt idx="898">
                        <c:v>538.10372025843003</c:v>
                      </c:pt>
                      <c:pt idx="899">
                        <c:v>538.70294489123</c:v>
                      </c:pt>
                      <c:pt idx="900">
                        <c:v>539.30216952403998</c:v>
                      </c:pt>
                      <c:pt idx="901">
                        <c:v>539.90139415683996</c:v>
                      </c:pt>
                      <c:pt idx="902">
                        <c:v>540.50061878965005</c:v>
                      </c:pt>
                      <c:pt idx="903">
                        <c:v>541.09984342245002</c:v>
                      </c:pt>
                      <c:pt idx="904">
                        <c:v>541.69906805526</c:v>
                      </c:pt>
                      <c:pt idx="905">
                        <c:v>542.29829268805997</c:v>
                      </c:pt>
                      <c:pt idx="906">
                        <c:v>542.89751732086995</c:v>
                      </c:pt>
                      <c:pt idx="907">
                        <c:v>543.49674195367004</c:v>
                      </c:pt>
                      <c:pt idx="908">
                        <c:v>544.09596658647001</c:v>
                      </c:pt>
                      <c:pt idx="909">
                        <c:v>544.69519121927999</c:v>
                      </c:pt>
                      <c:pt idx="910">
                        <c:v>545.29441585207996</c:v>
                      </c:pt>
                      <c:pt idx="911">
                        <c:v>545.89364048489006</c:v>
                      </c:pt>
                      <c:pt idx="912">
                        <c:v>546.49286511769003</c:v>
                      </c:pt>
                      <c:pt idx="913">
                        <c:v>547.09208975050001</c:v>
                      </c:pt>
                      <c:pt idx="914">
                        <c:v>547.69131438329998</c:v>
                      </c:pt>
                      <c:pt idx="915">
                        <c:v>548.29053901610996</c:v>
                      </c:pt>
                      <c:pt idx="916">
                        <c:v>548.88976364891005</c:v>
                      </c:pt>
                      <c:pt idx="917">
                        <c:v>549.48898828172003</c:v>
                      </c:pt>
                      <c:pt idx="918">
                        <c:v>550.08821291452</c:v>
                      </c:pt>
                      <c:pt idx="919">
                        <c:v>550.68743754731997</c:v>
                      </c:pt>
                      <c:pt idx="920">
                        <c:v>551.28666218012995</c:v>
                      </c:pt>
                      <c:pt idx="921">
                        <c:v>551.88588681293004</c:v>
                      </c:pt>
                      <c:pt idx="922">
                        <c:v>552.48511144574002</c:v>
                      </c:pt>
                      <c:pt idx="923">
                        <c:v>553.08433607853999</c:v>
                      </c:pt>
                      <c:pt idx="924">
                        <c:v>553.68356071134997</c:v>
                      </c:pt>
                      <c:pt idx="925">
                        <c:v>554.28278534415006</c:v>
                      </c:pt>
                      <c:pt idx="926">
                        <c:v>554.88200997696003</c:v>
                      </c:pt>
                      <c:pt idx="927">
                        <c:v>555.48123460976001</c:v>
                      </c:pt>
                      <c:pt idx="928">
                        <c:v>556.08045924255998</c:v>
                      </c:pt>
                      <c:pt idx="929">
                        <c:v>556.67968387536996</c:v>
                      </c:pt>
                      <c:pt idx="930">
                        <c:v>557.27890850817005</c:v>
                      </c:pt>
                      <c:pt idx="931">
                        <c:v>557.87813314098003</c:v>
                      </c:pt>
                      <c:pt idx="932">
                        <c:v>558.47735777378</c:v>
                      </c:pt>
                      <c:pt idx="933">
                        <c:v>559.07658240658998</c:v>
                      </c:pt>
                      <c:pt idx="934">
                        <c:v>559.67580703938995</c:v>
                      </c:pt>
                      <c:pt idx="935">
                        <c:v>560.27503167220004</c:v>
                      </c:pt>
                      <c:pt idx="936">
                        <c:v>560.87425630500002</c:v>
                      </c:pt>
                      <c:pt idx="937">
                        <c:v>561.47348093779999</c:v>
                      </c:pt>
                      <c:pt idx="938">
                        <c:v>562.07270557060997</c:v>
                      </c:pt>
                      <c:pt idx="939">
                        <c:v>562.67193020341006</c:v>
                      </c:pt>
                      <c:pt idx="940">
                        <c:v>563.27115483622003</c:v>
                      </c:pt>
                      <c:pt idx="941">
                        <c:v>563.87037946902001</c:v>
                      </c:pt>
                      <c:pt idx="942">
                        <c:v>564.46960410182999</c:v>
                      </c:pt>
                      <c:pt idx="943">
                        <c:v>565.06882873462996</c:v>
                      </c:pt>
                      <c:pt idx="944">
                        <c:v>565.66805336744005</c:v>
                      </c:pt>
                      <c:pt idx="945">
                        <c:v>566.26727800024003</c:v>
                      </c:pt>
                      <c:pt idx="946">
                        <c:v>566.86650263305</c:v>
                      </c:pt>
                      <c:pt idx="947">
                        <c:v>567.46572726584998</c:v>
                      </c:pt>
                      <c:pt idx="948">
                        <c:v>568.06495189864995</c:v>
                      </c:pt>
                      <c:pt idx="949">
                        <c:v>568.66417653146004</c:v>
                      </c:pt>
                      <c:pt idx="950">
                        <c:v>569.26340116426002</c:v>
                      </c:pt>
                      <c:pt idx="951">
                        <c:v>569.86262579707</c:v>
                      </c:pt>
                      <c:pt idx="952">
                        <c:v>570.46185042986997</c:v>
                      </c:pt>
                      <c:pt idx="953">
                        <c:v>571.06107506267995</c:v>
                      </c:pt>
                      <c:pt idx="954">
                        <c:v>571.66029969548003</c:v>
                      </c:pt>
                      <c:pt idx="955">
                        <c:v>572.25952432829001</c:v>
                      </c:pt>
                      <c:pt idx="956">
                        <c:v>572.85874896108999</c:v>
                      </c:pt>
                      <c:pt idx="957">
                        <c:v>573.45797359388996</c:v>
                      </c:pt>
                      <c:pt idx="958">
                        <c:v>574.05719822670005</c:v>
                      </c:pt>
                      <c:pt idx="959">
                        <c:v>574.65642285950003</c:v>
                      </c:pt>
                      <c:pt idx="960">
                        <c:v>575.25564749231</c:v>
                      </c:pt>
                      <c:pt idx="961">
                        <c:v>575.85487212510998</c:v>
                      </c:pt>
                      <c:pt idx="962">
                        <c:v>576.45409675791996</c:v>
                      </c:pt>
                      <c:pt idx="963">
                        <c:v>577.05332139072004</c:v>
                      </c:pt>
                      <c:pt idx="964">
                        <c:v>577.65254602353002</c:v>
                      </c:pt>
                      <c:pt idx="965">
                        <c:v>578.25177065633</c:v>
                      </c:pt>
                      <c:pt idx="966">
                        <c:v>578.85099528913997</c:v>
                      </c:pt>
                      <c:pt idx="967">
                        <c:v>579.45021992193995</c:v>
                      </c:pt>
                      <c:pt idx="968">
                        <c:v>580.04944455474003</c:v>
                      </c:pt>
                      <c:pt idx="969">
                        <c:v>580.64866918755001</c:v>
                      </c:pt>
                      <c:pt idx="970">
                        <c:v>581.24789382034999</c:v>
                      </c:pt>
                      <c:pt idx="971">
                        <c:v>581.84711845315996</c:v>
                      </c:pt>
                      <c:pt idx="972">
                        <c:v>582.44634308596005</c:v>
                      </c:pt>
                      <c:pt idx="973">
                        <c:v>583.04556771877003</c:v>
                      </c:pt>
                      <c:pt idx="974">
                        <c:v>583.64479235157</c:v>
                      </c:pt>
                      <c:pt idx="975">
                        <c:v>584.24401698437998</c:v>
                      </c:pt>
                      <c:pt idx="976">
                        <c:v>584.84324161717996</c:v>
                      </c:pt>
                      <c:pt idx="977">
                        <c:v>585.44246624998004</c:v>
                      </c:pt>
                      <c:pt idx="978">
                        <c:v>586.04169088279002</c:v>
                      </c:pt>
                      <c:pt idx="979">
                        <c:v>586.64091551559</c:v>
                      </c:pt>
                      <c:pt idx="980">
                        <c:v>587.24014014839997</c:v>
                      </c:pt>
                      <c:pt idx="981">
                        <c:v>587.83936478119995</c:v>
                      </c:pt>
                      <c:pt idx="982">
                        <c:v>588.43858941401004</c:v>
                      </c:pt>
                      <c:pt idx="983">
                        <c:v>589.03781404681001</c:v>
                      </c:pt>
                      <c:pt idx="984">
                        <c:v>589.63703867961999</c:v>
                      </c:pt>
                      <c:pt idx="985">
                        <c:v>590.23626331241996</c:v>
                      </c:pt>
                      <c:pt idx="986">
                        <c:v>590.83548794522005</c:v>
                      </c:pt>
                      <c:pt idx="987">
                        <c:v>591.43471257803003</c:v>
                      </c:pt>
                      <c:pt idx="988">
                        <c:v>592.03393721083</c:v>
                      </c:pt>
                      <c:pt idx="989">
                        <c:v>592.63316184363998</c:v>
                      </c:pt>
                      <c:pt idx="990">
                        <c:v>593.23238647643996</c:v>
                      </c:pt>
                      <c:pt idx="991">
                        <c:v>593.83161110925005</c:v>
                      </c:pt>
                      <c:pt idx="992">
                        <c:v>594.43083574205002</c:v>
                      </c:pt>
                      <c:pt idx="993">
                        <c:v>595.03006037486</c:v>
                      </c:pt>
                      <c:pt idx="994">
                        <c:v>595.62928500765997</c:v>
                      </c:pt>
                      <c:pt idx="995">
                        <c:v>596.22850964046995</c:v>
                      </c:pt>
                      <c:pt idx="996">
                        <c:v>596.82773427327004</c:v>
                      </c:pt>
                      <c:pt idx="997">
                        <c:v>597.42695890607001</c:v>
                      </c:pt>
                      <c:pt idx="998">
                        <c:v>598.02618353887999</c:v>
                      </c:pt>
                      <c:pt idx="999">
                        <c:v>598.62540817167996</c:v>
                      </c:pt>
                      <c:pt idx="1000">
                        <c:v>599.22463280449006</c:v>
                      </c:pt>
                      <c:pt idx="1001">
                        <c:v>599.82385743729003</c:v>
                      </c:pt>
                      <c:pt idx="1002">
                        <c:v>600.42308207010001</c:v>
                      </c:pt>
                      <c:pt idx="1003">
                        <c:v>601.02230670289998</c:v>
                      </c:pt>
                      <c:pt idx="1004">
                        <c:v>601.62153133570996</c:v>
                      </c:pt>
                      <c:pt idx="1005">
                        <c:v>602.22075596851005</c:v>
                      </c:pt>
                      <c:pt idx="1006">
                        <c:v>602.81998060131002</c:v>
                      </c:pt>
                      <c:pt idx="1007">
                        <c:v>603.41920523412</c:v>
                      </c:pt>
                      <c:pt idx="1008">
                        <c:v>604.01842986691997</c:v>
                      </c:pt>
                      <c:pt idx="1009">
                        <c:v>604.61765449972995</c:v>
                      </c:pt>
                      <c:pt idx="1010">
                        <c:v>605.21687913253004</c:v>
                      </c:pt>
                      <c:pt idx="1011">
                        <c:v>605.81610376534002</c:v>
                      </c:pt>
                      <c:pt idx="1012">
                        <c:v>606.41532839813999</c:v>
                      </c:pt>
                      <c:pt idx="1013">
                        <c:v>607.01455303094997</c:v>
                      </c:pt>
                      <c:pt idx="1014">
                        <c:v>607.61377766375006</c:v>
                      </c:pt>
                      <c:pt idx="1015">
                        <c:v>608.21300229656003</c:v>
                      </c:pt>
                      <c:pt idx="1016">
                        <c:v>608.81222692936001</c:v>
                      </c:pt>
                      <c:pt idx="1017">
                        <c:v>609.41145156215998</c:v>
                      </c:pt>
                      <c:pt idx="1018">
                        <c:v>610.01067619496996</c:v>
                      </c:pt>
                      <c:pt idx="1019">
                        <c:v>610.60990082777005</c:v>
                      </c:pt>
                      <c:pt idx="1020">
                        <c:v>611.20912546058003</c:v>
                      </c:pt>
                      <c:pt idx="1021">
                        <c:v>611.80835009338</c:v>
                      </c:pt>
                      <c:pt idx="1022">
                        <c:v>612.40757472618998</c:v>
                      </c:pt>
                      <c:pt idx="1023">
                        <c:v>613.00679935898995</c:v>
                      </c:pt>
                      <c:pt idx="1024">
                        <c:v>613.60602399180004</c:v>
                      </c:pt>
                      <c:pt idx="1025">
                        <c:v>614.20524862460002</c:v>
                      </c:pt>
                      <c:pt idx="1026">
                        <c:v>614.80447325739999</c:v>
                      </c:pt>
                      <c:pt idx="1027">
                        <c:v>615.40369789020997</c:v>
                      </c:pt>
                      <c:pt idx="1028">
                        <c:v>616.00292252301006</c:v>
                      </c:pt>
                      <c:pt idx="1029">
                        <c:v>616.60214715582003</c:v>
                      </c:pt>
                      <c:pt idx="1030">
                        <c:v>617.20137178862001</c:v>
                      </c:pt>
                      <c:pt idx="1031">
                        <c:v>617.80059642142999</c:v>
                      </c:pt>
                      <c:pt idx="1032">
                        <c:v>618.39982105422996</c:v>
                      </c:pt>
                      <c:pt idx="1033">
                        <c:v>618.99904568704005</c:v>
                      </c:pt>
                      <c:pt idx="1034">
                        <c:v>619.59827031984003</c:v>
                      </c:pt>
                      <c:pt idx="1035">
                        <c:v>620.19749495264</c:v>
                      </c:pt>
                      <c:pt idx="1036">
                        <c:v>620.79671958544998</c:v>
                      </c:pt>
                      <c:pt idx="1037">
                        <c:v>621.39594421824995</c:v>
                      </c:pt>
                      <c:pt idx="1038">
                        <c:v>621.99516885106004</c:v>
                      </c:pt>
                      <c:pt idx="1039">
                        <c:v>622.59439348386002</c:v>
                      </c:pt>
                      <c:pt idx="1040">
                        <c:v>623.19361811667</c:v>
                      </c:pt>
                      <c:pt idx="1041">
                        <c:v>623.79284274946997</c:v>
                      </c:pt>
                      <c:pt idx="1042">
                        <c:v>624.39206738227995</c:v>
                      </c:pt>
                      <c:pt idx="1043">
                        <c:v>624.99129201508003</c:v>
                      </c:pt>
                      <c:pt idx="1044">
                        <c:v>625.59051664789001</c:v>
                      </c:pt>
                      <c:pt idx="1045">
                        <c:v>626.18974128068999</c:v>
                      </c:pt>
                      <c:pt idx="1046">
                        <c:v>626.78896591348996</c:v>
                      </c:pt>
                      <c:pt idx="1047">
                        <c:v>627.38819054630005</c:v>
                      </c:pt>
                      <c:pt idx="1048">
                        <c:v>627.98741517910003</c:v>
                      </c:pt>
                      <c:pt idx="1049">
                        <c:v>628.58663981191</c:v>
                      </c:pt>
                      <c:pt idx="1050">
                        <c:v>629.18586444470998</c:v>
                      </c:pt>
                      <c:pt idx="1051">
                        <c:v>629.78508907751996</c:v>
                      </c:pt>
                      <c:pt idx="1052">
                        <c:v>630.38431371032004</c:v>
                      </c:pt>
                      <c:pt idx="1053">
                        <c:v>630.98353834313002</c:v>
                      </c:pt>
                      <c:pt idx="1054">
                        <c:v>631.58276297593</c:v>
                      </c:pt>
                      <c:pt idx="1055">
                        <c:v>632.18198760872997</c:v>
                      </c:pt>
                      <c:pt idx="1056">
                        <c:v>632.78121224153995</c:v>
                      </c:pt>
                      <c:pt idx="1057">
                        <c:v>633.38043687434003</c:v>
                      </c:pt>
                      <c:pt idx="1058">
                        <c:v>633.97966150715001</c:v>
                      </c:pt>
                      <c:pt idx="1059">
                        <c:v>634.57888613994999</c:v>
                      </c:pt>
                      <c:pt idx="1060">
                        <c:v>635.17811077275996</c:v>
                      </c:pt>
                      <c:pt idx="1061">
                        <c:v>635.77733540556005</c:v>
                      </c:pt>
                      <c:pt idx="1062">
                        <c:v>636.37656003837003</c:v>
                      </c:pt>
                      <c:pt idx="1063">
                        <c:v>636.97578467117</c:v>
                      </c:pt>
                      <c:pt idx="1064">
                        <c:v>637.57500930397998</c:v>
                      </c:pt>
                      <c:pt idx="1065">
                        <c:v>638.17423393677996</c:v>
                      </c:pt>
                      <c:pt idx="1066">
                        <c:v>638.77345856958004</c:v>
                      </c:pt>
                      <c:pt idx="1067">
                        <c:v>639.37268320239002</c:v>
                      </c:pt>
                      <c:pt idx="1068">
                        <c:v>639.97190783519</c:v>
                      </c:pt>
                      <c:pt idx="1069">
                        <c:v>640.57113246799997</c:v>
                      </c:pt>
                      <c:pt idx="1070">
                        <c:v>641.17035710079995</c:v>
                      </c:pt>
                      <c:pt idx="1071">
                        <c:v>641.76958173361004</c:v>
                      </c:pt>
                      <c:pt idx="1072">
                        <c:v>642.36880636641001</c:v>
                      </c:pt>
                      <c:pt idx="1073">
                        <c:v>642.96803099921999</c:v>
                      </c:pt>
                      <c:pt idx="1074">
                        <c:v>643.56725563201996</c:v>
                      </c:pt>
                      <c:pt idx="1075">
                        <c:v>644.16648026482005</c:v>
                      </c:pt>
                      <c:pt idx="1076">
                        <c:v>644.76570489763003</c:v>
                      </c:pt>
                      <c:pt idx="1077">
                        <c:v>645.36492953043</c:v>
                      </c:pt>
                      <c:pt idx="1078">
                        <c:v>645.96415416323998</c:v>
                      </c:pt>
                      <c:pt idx="1079">
                        <c:v>646.56337879603996</c:v>
                      </c:pt>
                      <c:pt idx="1080">
                        <c:v>647.16260342885005</c:v>
                      </c:pt>
                      <c:pt idx="1081">
                        <c:v>647.76182806165002</c:v>
                      </c:pt>
                      <c:pt idx="1082">
                        <c:v>648.36105269446</c:v>
                      </c:pt>
                      <c:pt idx="1083">
                        <c:v>648.96027732725997</c:v>
                      </c:pt>
                      <c:pt idx="1084">
                        <c:v>649.55950196005995</c:v>
                      </c:pt>
                      <c:pt idx="1085">
                        <c:v>650.15872659287004</c:v>
                      </c:pt>
                      <c:pt idx="1086">
                        <c:v>650.75795122567001</c:v>
                      </c:pt>
                      <c:pt idx="1087">
                        <c:v>651.35717585847999</c:v>
                      </c:pt>
                      <c:pt idx="1088">
                        <c:v>651.95640049127996</c:v>
                      </c:pt>
                      <c:pt idx="1089">
                        <c:v>652.55562512409006</c:v>
                      </c:pt>
                      <c:pt idx="1090">
                        <c:v>653.15484975689003</c:v>
                      </c:pt>
                      <c:pt idx="1091">
                        <c:v>653.75407438970001</c:v>
                      </c:pt>
                      <c:pt idx="1092">
                        <c:v>654.35329902249998</c:v>
                      </c:pt>
                      <c:pt idx="1093">
                        <c:v>654.95252365530996</c:v>
                      </c:pt>
                      <c:pt idx="1094">
                        <c:v>655.55174828811005</c:v>
                      </c:pt>
                      <c:pt idx="1095">
                        <c:v>656.15097292091002</c:v>
                      </c:pt>
                      <c:pt idx="1096">
                        <c:v>656.75019755372</c:v>
                      </c:pt>
                      <c:pt idx="1097">
                        <c:v>657.34942218651997</c:v>
                      </c:pt>
                      <c:pt idx="1098">
                        <c:v>657.94864681932995</c:v>
                      </c:pt>
                      <c:pt idx="1099">
                        <c:v>658.54787145213004</c:v>
                      </c:pt>
                      <c:pt idx="1100">
                        <c:v>659.14709608494002</c:v>
                      </c:pt>
                      <c:pt idx="1101">
                        <c:v>659.74632071773999</c:v>
                      </c:pt>
                      <c:pt idx="1102">
                        <c:v>660.34554535054997</c:v>
                      </c:pt>
                      <c:pt idx="1103">
                        <c:v>660.94476998335006</c:v>
                      </c:pt>
                      <c:pt idx="1104">
                        <c:v>661.54399461615003</c:v>
                      </c:pt>
                      <c:pt idx="1105">
                        <c:v>662.14321924896001</c:v>
                      </c:pt>
                      <c:pt idx="1106">
                        <c:v>662.74244388175998</c:v>
                      </c:pt>
                      <c:pt idx="1107">
                        <c:v>663.34166851456996</c:v>
                      </c:pt>
                      <c:pt idx="1108">
                        <c:v>663.94089314737005</c:v>
                      </c:pt>
                      <c:pt idx="1109">
                        <c:v>664.54011778018003</c:v>
                      </c:pt>
                      <c:pt idx="1110">
                        <c:v>665.13934241298</c:v>
                      </c:pt>
                      <c:pt idx="1111">
                        <c:v>665.73856704578998</c:v>
                      </c:pt>
                      <c:pt idx="1112">
                        <c:v>666.33779167858995</c:v>
                      </c:pt>
                      <c:pt idx="1113">
                        <c:v>666.93701631139004</c:v>
                      </c:pt>
                      <c:pt idx="1114">
                        <c:v>667.53624094420002</c:v>
                      </c:pt>
                      <c:pt idx="1115">
                        <c:v>668.13546557699999</c:v>
                      </c:pt>
                      <c:pt idx="1116">
                        <c:v>668.73469020980997</c:v>
                      </c:pt>
                      <c:pt idx="1117">
                        <c:v>669.33391484261006</c:v>
                      </c:pt>
                      <c:pt idx="1118">
                        <c:v>669.93313947542003</c:v>
                      </c:pt>
                      <c:pt idx="1119">
                        <c:v>670.53236410822001</c:v>
                      </c:pt>
                      <c:pt idx="1120">
                        <c:v>671.13158874102999</c:v>
                      </c:pt>
                      <c:pt idx="1121">
                        <c:v>671.73081337382996</c:v>
                      </c:pt>
                      <c:pt idx="1122">
                        <c:v>672.33003800664005</c:v>
                      </c:pt>
                      <c:pt idx="1123">
                        <c:v>672.92926263944003</c:v>
                      </c:pt>
                      <c:pt idx="1124">
                        <c:v>673.52848727224</c:v>
                      </c:pt>
                      <c:pt idx="1125">
                        <c:v>674.12771190504998</c:v>
                      </c:pt>
                      <c:pt idx="1126">
                        <c:v>674.72693653784995</c:v>
                      </c:pt>
                      <c:pt idx="1127">
                        <c:v>675.32616117066004</c:v>
                      </c:pt>
                      <c:pt idx="1128">
                        <c:v>675.92538580346002</c:v>
                      </c:pt>
                      <c:pt idx="1129">
                        <c:v>676.52461043627</c:v>
                      </c:pt>
                      <c:pt idx="1130">
                        <c:v>677.12383506906997</c:v>
                      </c:pt>
                      <c:pt idx="1131">
                        <c:v>677.72305970187995</c:v>
                      </c:pt>
                      <c:pt idx="1132">
                        <c:v>678.32228433468003</c:v>
                      </c:pt>
                      <c:pt idx="1133">
                        <c:v>678.92150896748001</c:v>
                      </c:pt>
                      <c:pt idx="1134">
                        <c:v>679.52073360028999</c:v>
                      </c:pt>
                      <c:pt idx="1135">
                        <c:v>680.11995823308996</c:v>
                      </c:pt>
                      <c:pt idx="1136">
                        <c:v>680.71918286590005</c:v>
                      </c:pt>
                      <c:pt idx="1137">
                        <c:v>681.31840749870003</c:v>
                      </c:pt>
                      <c:pt idx="1138">
                        <c:v>681.91763213151</c:v>
                      </c:pt>
                      <c:pt idx="1139">
                        <c:v>682.51685676430998</c:v>
                      </c:pt>
                      <c:pt idx="1140">
                        <c:v>683.11608139711996</c:v>
                      </c:pt>
                      <c:pt idx="1141">
                        <c:v>683.71530602992004</c:v>
                      </c:pt>
                      <c:pt idx="1142">
                        <c:v>684.31453066273002</c:v>
                      </c:pt>
                      <c:pt idx="1143">
                        <c:v>684.91375529553</c:v>
                      </c:pt>
                      <c:pt idx="1144">
                        <c:v>685.51297992832997</c:v>
                      </c:pt>
                      <c:pt idx="1145">
                        <c:v>686.11220456113995</c:v>
                      </c:pt>
                      <c:pt idx="1146">
                        <c:v>686.71142919394003</c:v>
                      </c:pt>
                      <c:pt idx="1147">
                        <c:v>687.31065382675001</c:v>
                      </c:pt>
                      <c:pt idx="1148">
                        <c:v>687.90987845954999</c:v>
                      </c:pt>
                      <c:pt idx="1149">
                        <c:v>688.50910309235996</c:v>
                      </c:pt>
                      <c:pt idx="1150">
                        <c:v>689.10832772516005</c:v>
                      </c:pt>
                      <c:pt idx="1151">
                        <c:v>689.70755235797003</c:v>
                      </c:pt>
                      <c:pt idx="1152">
                        <c:v>690.30677699077</c:v>
                      </c:pt>
                      <c:pt idx="1153">
                        <c:v>690.90600162356998</c:v>
                      </c:pt>
                      <c:pt idx="1154">
                        <c:v>691.50522625637996</c:v>
                      </c:pt>
                      <c:pt idx="1155">
                        <c:v>692.10445088918004</c:v>
                      </c:pt>
                      <c:pt idx="1156">
                        <c:v>692.70367552199002</c:v>
                      </c:pt>
                      <c:pt idx="1157">
                        <c:v>693.30290015479</c:v>
                      </c:pt>
                      <c:pt idx="1158">
                        <c:v>693.90212478759997</c:v>
                      </c:pt>
                      <c:pt idx="1159">
                        <c:v>694.50134942039995</c:v>
                      </c:pt>
                      <c:pt idx="1160">
                        <c:v>695.10057405321004</c:v>
                      </c:pt>
                      <c:pt idx="1161">
                        <c:v>695.69979868601001</c:v>
                      </c:pt>
                      <c:pt idx="1162">
                        <c:v>696.29902331880999</c:v>
                      </c:pt>
                      <c:pt idx="1163">
                        <c:v>696.89824795161996</c:v>
                      </c:pt>
                      <c:pt idx="1164">
                        <c:v>697.49747258442005</c:v>
                      </c:pt>
                      <c:pt idx="1165">
                        <c:v>698.09669721723003</c:v>
                      </c:pt>
                      <c:pt idx="1166">
                        <c:v>698.69592185003</c:v>
                      </c:pt>
                      <c:pt idx="1167">
                        <c:v>699.29514648283998</c:v>
                      </c:pt>
                      <c:pt idx="1168">
                        <c:v>699.89437111563996</c:v>
                      </c:pt>
                      <c:pt idx="1169">
                        <c:v>700.49359574845005</c:v>
                      </c:pt>
                      <c:pt idx="1170">
                        <c:v>701.09282038125002</c:v>
                      </c:pt>
                      <c:pt idx="1171">
                        <c:v>701.69204501406</c:v>
                      </c:pt>
                      <c:pt idx="1172">
                        <c:v>702.29126964685997</c:v>
                      </c:pt>
                      <c:pt idx="1173">
                        <c:v>702.89049427965995</c:v>
                      </c:pt>
                      <c:pt idx="1174">
                        <c:v>703.48971891247004</c:v>
                      </c:pt>
                      <c:pt idx="1175">
                        <c:v>704.08894354527001</c:v>
                      </c:pt>
                      <c:pt idx="1176">
                        <c:v>704.68816817807999</c:v>
                      </c:pt>
                      <c:pt idx="1177">
                        <c:v>705.28739281087996</c:v>
                      </c:pt>
                      <c:pt idx="1178">
                        <c:v>705.88661744369006</c:v>
                      </c:pt>
                      <c:pt idx="1179">
                        <c:v>706.48584207649003</c:v>
                      </c:pt>
                      <c:pt idx="1180">
                        <c:v>707.08506670930001</c:v>
                      </c:pt>
                      <c:pt idx="1181">
                        <c:v>707.68429134209998</c:v>
                      </c:pt>
                      <c:pt idx="1182">
                        <c:v>708.28351597489996</c:v>
                      </c:pt>
                      <c:pt idx="1183">
                        <c:v>708.88274060771005</c:v>
                      </c:pt>
                      <c:pt idx="1184">
                        <c:v>709.48196524051002</c:v>
                      </c:pt>
                      <c:pt idx="1185">
                        <c:v>710.08118987332</c:v>
                      </c:pt>
                      <c:pt idx="1186">
                        <c:v>710.68041450611997</c:v>
                      </c:pt>
                      <c:pt idx="1187">
                        <c:v>711.27963913892995</c:v>
                      </c:pt>
                      <c:pt idx="1188">
                        <c:v>711.87886377173004</c:v>
                      </c:pt>
                      <c:pt idx="1189">
                        <c:v>712.47808840454002</c:v>
                      </c:pt>
                      <c:pt idx="1190">
                        <c:v>713.07731303733999</c:v>
                      </c:pt>
                      <c:pt idx="1191">
                        <c:v>713.67653767013996</c:v>
                      </c:pt>
                      <c:pt idx="1192">
                        <c:v>714.27576230295006</c:v>
                      </c:pt>
                      <c:pt idx="1193">
                        <c:v>714.87498693575003</c:v>
                      </c:pt>
                      <c:pt idx="1194">
                        <c:v>715.47421156856001</c:v>
                      </c:pt>
                      <c:pt idx="1195">
                        <c:v>716.07343620135998</c:v>
                      </c:pt>
                      <c:pt idx="1196">
                        <c:v>716.67266083416996</c:v>
                      </c:pt>
                      <c:pt idx="1197">
                        <c:v>717.27188546697005</c:v>
                      </c:pt>
                      <c:pt idx="1198">
                        <c:v>717.87111009978003</c:v>
                      </c:pt>
                      <c:pt idx="1199">
                        <c:v>718.47033473258</c:v>
                      </c:pt>
                      <c:pt idx="1200">
                        <c:v>719.06955936538998</c:v>
                      </c:pt>
                      <c:pt idx="1201">
                        <c:v>719.66878399818995</c:v>
                      </c:pt>
                      <c:pt idx="1202">
                        <c:v>720.26800863099004</c:v>
                      </c:pt>
                      <c:pt idx="1203">
                        <c:v>720.86723326380002</c:v>
                      </c:pt>
                      <c:pt idx="1204">
                        <c:v>721.46645789659999</c:v>
                      </c:pt>
                      <c:pt idx="1205">
                        <c:v>722.06568252940997</c:v>
                      </c:pt>
                      <c:pt idx="1206">
                        <c:v>722.66490716221006</c:v>
                      </c:pt>
                      <c:pt idx="1207">
                        <c:v>723.26413179502003</c:v>
                      </c:pt>
                      <c:pt idx="1208">
                        <c:v>723.86335642782001</c:v>
                      </c:pt>
                      <c:pt idx="1209">
                        <c:v>724.46258106062999</c:v>
                      </c:pt>
                      <c:pt idx="1210">
                        <c:v>725.06180569342996</c:v>
                      </c:pt>
                      <c:pt idx="1211">
                        <c:v>725.66103032623005</c:v>
                      </c:pt>
                      <c:pt idx="1212">
                        <c:v>726.26025495904003</c:v>
                      </c:pt>
                      <c:pt idx="1213">
                        <c:v>726.85947959184</c:v>
                      </c:pt>
                      <c:pt idx="1214">
                        <c:v>727.45870422464998</c:v>
                      </c:pt>
                      <c:pt idx="1215">
                        <c:v>728.05792885744995</c:v>
                      </c:pt>
                      <c:pt idx="1216">
                        <c:v>728.65715349026004</c:v>
                      </c:pt>
                      <c:pt idx="1217">
                        <c:v>729.25637812306002</c:v>
                      </c:pt>
                      <c:pt idx="1218">
                        <c:v>729.85560275587</c:v>
                      </c:pt>
                      <c:pt idx="1219">
                        <c:v>730.45482738866997</c:v>
                      </c:pt>
                      <c:pt idx="1220">
                        <c:v>731.05405202147995</c:v>
                      </c:pt>
                      <c:pt idx="1221">
                        <c:v>731.65327665428003</c:v>
                      </c:pt>
                      <c:pt idx="1222">
                        <c:v>732.25250128708001</c:v>
                      </c:pt>
                      <c:pt idx="1223">
                        <c:v>732.85172591988999</c:v>
                      </c:pt>
                      <c:pt idx="1224">
                        <c:v>733.45095055268996</c:v>
                      </c:pt>
                      <c:pt idx="1225">
                        <c:v>734.05017518550005</c:v>
                      </c:pt>
                      <c:pt idx="1226">
                        <c:v>734.64939981830003</c:v>
                      </c:pt>
                      <c:pt idx="1227">
                        <c:v>735.24862445111</c:v>
                      </c:pt>
                      <c:pt idx="1228">
                        <c:v>735.84784908390998</c:v>
                      </c:pt>
                      <c:pt idx="1229">
                        <c:v>736.44707371671996</c:v>
                      </c:pt>
                      <c:pt idx="1230">
                        <c:v>737.04629834952004</c:v>
                      </c:pt>
                      <c:pt idx="1231">
                        <c:v>737.64552298232002</c:v>
                      </c:pt>
                      <c:pt idx="1232">
                        <c:v>738.24474761513</c:v>
                      </c:pt>
                      <c:pt idx="1233">
                        <c:v>738.84397224792997</c:v>
                      </c:pt>
                      <c:pt idx="1234">
                        <c:v>739.44319688073995</c:v>
                      </c:pt>
                      <c:pt idx="1235">
                        <c:v>740.04242151354003</c:v>
                      </c:pt>
                      <c:pt idx="1236">
                        <c:v>740.64164614635001</c:v>
                      </c:pt>
                      <c:pt idx="1237">
                        <c:v>741.24087077914999</c:v>
                      </c:pt>
                      <c:pt idx="1238">
                        <c:v>741.84009541195996</c:v>
                      </c:pt>
                      <c:pt idx="1239">
                        <c:v>742.43932004476005</c:v>
                      </c:pt>
                      <c:pt idx="1240">
                        <c:v>743.03854467756003</c:v>
                      </c:pt>
                      <c:pt idx="1241">
                        <c:v>743.63776931037</c:v>
                      </c:pt>
                      <c:pt idx="1242">
                        <c:v>744.23699394316998</c:v>
                      </c:pt>
                      <c:pt idx="1243">
                        <c:v>744.83621857597996</c:v>
                      </c:pt>
                      <c:pt idx="1244">
                        <c:v>745.43544320878004</c:v>
                      </c:pt>
                      <c:pt idx="1245">
                        <c:v>746.03466784159002</c:v>
                      </c:pt>
                      <c:pt idx="1246">
                        <c:v>746.63389247439</c:v>
                      </c:pt>
                      <c:pt idx="1247">
                        <c:v>747.23311710719997</c:v>
                      </c:pt>
                      <c:pt idx="1248">
                        <c:v>747.83234173999995</c:v>
                      </c:pt>
                      <c:pt idx="1249">
                        <c:v>748.43156637281004</c:v>
                      </c:pt>
                      <c:pt idx="1250">
                        <c:v>749.03079100561001</c:v>
                      </c:pt>
                      <c:pt idx="1251">
                        <c:v>749.63001563840999</c:v>
                      </c:pt>
                      <c:pt idx="1252">
                        <c:v>750.22924027121996</c:v>
                      </c:pt>
                      <c:pt idx="1253">
                        <c:v>750.82846490402005</c:v>
                      </c:pt>
                      <c:pt idx="1254">
                        <c:v>751.42768953683003</c:v>
                      </c:pt>
                      <c:pt idx="1255">
                        <c:v>752.02691416963</c:v>
                      </c:pt>
                      <c:pt idx="1256">
                        <c:v>752.62613880243998</c:v>
                      </c:pt>
                      <c:pt idx="1257">
                        <c:v>753.22536343523996</c:v>
                      </c:pt>
                      <c:pt idx="1258">
                        <c:v>753.82458806805005</c:v>
                      </c:pt>
                      <c:pt idx="1259">
                        <c:v>754.42381270085002</c:v>
                      </c:pt>
                      <c:pt idx="1260">
                        <c:v>755.02303733365</c:v>
                      </c:pt>
                      <c:pt idx="1261">
                        <c:v>755.62226196645997</c:v>
                      </c:pt>
                      <c:pt idx="1262">
                        <c:v>756.22148659925995</c:v>
                      </c:pt>
                      <c:pt idx="1263">
                        <c:v>756.82071123207004</c:v>
                      </c:pt>
                      <c:pt idx="1264">
                        <c:v>757.41993586487001</c:v>
                      </c:pt>
                      <c:pt idx="1265">
                        <c:v>758.01916049767999</c:v>
                      </c:pt>
                      <c:pt idx="1266">
                        <c:v>758.61838513047996</c:v>
                      </c:pt>
                      <c:pt idx="1267">
                        <c:v>759.21760976329006</c:v>
                      </c:pt>
                      <c:pt idx="1268">
                        <c:v>759.81683439609003</c:v>
                      </c:pt>
                      <c:pt idx="1269">
                        <c:v>760.41605902890001</c:v>
                      </c:pt>
                      <c:pt idx="1270">
                        <c:v>761.01528366169998</c:v>
                      </c:pt>
                      <c:pt idx="1271">
                        <c:v>761.61450829449996</c:v>
                      </c:pt>
                      <c:pt idx="1272">
                        <c:v>762.21373292731005</c:v>
                      </c:pt>
                      <c:pt idx="1273">
                        <c:v>762.81295756011002</c:v>
                      </c:pt>
                      <c:pt idx="1274">
                        <c:v>763.41218219292</c:v>
                      </c:pt>
                      <c:pt idx="1275">
                        <c:v>764.01140682571997</c:v>
                      </c:pt>
                      <c:pt idx="1276">
                        <c:v>764.61063145852995</c:v>
                      </c:pt>
                      <c:pt idx="1277">
                        <c:v>765.20985609133004</c:v>
                      </c:pt>
                      <c:pt idx="1278">
                        <c:v>765.80908072414002</c:v>
                      </c:pt>
                      <c:pt idx="1279">
                        <c:v>766.40830535693999</c:v>
                      </c:pt>
                      <c:pt idx="1280">
                        <c:v>767.00752998973996</c:v>
                      </c:pt>
                      <c:pt idx="1281">
                        <c:v>767.60675462255006</c:v>
                      </c:pt>
                      <c:pt idx="1282">
                        <c:v>768.20597925535003</c:v>
                      </c:pt>
                      <c:pt idx="1283">
                        <c:v>768.80520388816001</c:v>
                      </c:pt>
                      <c:pt idx="1284">
                        <c:v>769.40442852095998</c:v>
                      </c:pt>
                      <c:pt idx="1285">
                        <c:v>770.00365315376996</c:v>
                      </c:pt>
                      <c:pt idx="1286">
                        <c:v>770.60287778657005</c:v>
                      </c:pt>
                      <c:pt idx="1287">
                        <c:v>771.20210241938003</c:v>
                      </c:pt>
                      <c:pt idx="1288">
                        <c:v>771.80132705218</c:v>
                      </c:pt>
                      <c:pt idx="1289">
                        <c:v>772.40055168497997</c:v>
                      </c:pt>
                      <c:pt idx="1290">
                        <c:v>772.99977631778995</c:v>
                      </c:pt>
                      <c:pt idx="1291">
                        <c:v>773.59900095059004</c:v>
                      </c:pt>
                      <c:pt idx="1292">
                        <c:v>774.19822558340002</c:v>
                      </c:pt>
                      <c:pt idx="1293">
                        <c:v>774.79745021619999</c:v>
                      </c:pt>
                      <c:pt idx="1294">
                        <c:v>775.39667484900997</c:v>
                      </c:pt>
                      <c:pt idx="1295">
                        <c:v>775.99589948181006</c:v>
                      </c:pt>
                      <c:pt idx="1296">
                        <c:v>776.59512411462003</c:v>
                      </c:pt>
                      <c:pt idx="1297">
                        <c:v>777.19434874742001</c:v>
                      </c:pt>
                      <c:pt idx="1298">
                        <c:v>777.79357338022999</c:v>
                      </c:pt>
                      <c:pt idx="1299">
                        <c:v>778.39279801302996</c:v>
                      </c:pt>
                      <c:pt idx="1300">
                        <c:v>778.99202264583005</c:v>
                      </c:pt>
                      <c:pt idx="1301">
                        <c:v>779.59124727864003</c:v>
                      </c:pt>
                      <c:pt idx="1302">
                        <c:v>780.19047191144</c:v>
                      </c:pt>
                      <c:pt idx="1303">
                        <c:v>780.78969654424998</c:v>
                      </c:pt>
                      <c:pt idx="1304">
                        <c:v>781.38892117704995</c:v>
                      </c:pt>
                      <c:pt idx="1305">
                        <c:v>781.98814580986004</c:v>
                      </c:pt>
                      <c:pt idx="1306">
                        <c:v>782.58737044266002</c:v>
                      </c:pt>
                      <c:pt idx="1307">
                        <c:v>783.18659507547</c:v>
                      </c:pt>
                      <c:pt idx="1308">
                        <c:v>783.78581970826997</c:v>
                      </c:pt>
                      <c:pt idx="1309">
                        <c:v>784.38504434107006</c:v>
                      </c:pt>
                      <c:pt idx="1310">
                        <c:v>784.98426897388003</c:v>
                      </c:pt>
                      <c:pt idx="1311">
                        <c:v>785.58349360668001</c:v>
                      </c:pt>
                      <c:pt idx="1312">
                        <c:v>786.18271823948999</c:v>
                      </c:pt>
                      <c:pt idx="1313">
                        <c:v>786.78194287228996</c:v>
                      </c:pt>
                      <c:pt idx="1314">
                        <c:v>787.38116750510005</c:v>
                      </c:pt>
                      <c:pt idx="1315">
                        <c:v>787.98039213790003</c:v>
                      </c:pt>
                      <c:pt idx="1316">
                        <c:v>788.57961677071</c:v>
                      </c:pt>
                      <c:pt idx="1317">
                        <c:v>789.17884140350998</c:v>
                      </c:pt>
                      <c:pt idx="1318">
                        <c:v>789.77806603630995</c:v>
                      </c:pt>
                      <c:pt idx="1319">
                        <c:v>790.37729066912004</c:v>
                      </c:pt>
                      <c:pt idx="1320">
                        <c:v>790.97651530192002</c:v>
                      </c:pt>
                      <c:pt idx="1321">
                        <c:v>791.57573993473</c:v>
                      </c:pt>
                      <c:pt idx="1322">
                        <c:v>792.17496456752997</c:v>
                      </c:pt>
                      <c:pt idx="1323">
                        <c:v>792.77418920033995</c:v>
                      </c:pt>
                      <c:pt idx="1324">
                        <c:v>793.37341383314003</c:v>
                      </c:pt>
                      <c:pt idx="1325">
                        <c:v>793.97263846595001</c:v>
                      </c:pt>
                      <c:pt idx="1326">
                        <c:v>794.57186309874999</c:v>
                      </c:pt>
                      <c:pt idx="1327">
                        <c:v>795.17108773155996</c:v>
                      </c:pt>
                      <c:pt idx="1328">
                        <c:v>795.77031236436005</c:v>
                      </c:pt>
                      <c:pt idx="1329">
                        <c:v>796.36953699716003</c:v>
                      </c:pt>
                      <c:pt idx="1330">
                        <c:v>796.96876162997</c:v>
                      </c:pt>
                      <c:pt idx="1331">
                        <c:v>797.56798626276998</c:v>
                      </c:pt>
                      <c:pt idx="1332">
                        <c:v>798.16721089557996</c:v>
                      </c:pt>
                      <c:pt idx="1333">
                        <c:v>798.76643552838004</c:v>
                      </c:pt>
                      <c:pt idx="1334">
                        <c:v>799.36566016119002</c:v>
                      </c:pt>
                      <c:pt idx="1335">
                        <c:v>799.96488479399</c:v>
                      </c:pt>
                      <c:pt idx="1336">
                        <c:v>800.56410942679997</c:v>
                      </c:pt>
                      <c:pt idx="1337">
                        <c:v>801.16333405959995</c:v>
                      </c:pt>
                      <c:pt idx="1338">
                        <c:v>801.76255869240003</c:v>
                      </c:pt>
                      <c:pt idx="1339">
                        <c:v>802.36178332521001</c:v>
                      </c:pt>
                      <c:pt idx="1340">
                        <c:v>802.96100795800999</c:v>
                      </c:pt>
                      <c:pt idx="1341">
                        <c:v>803.56023259081996</c:v>
                      </c:pt>
                      <c:pt idx="1342">
                        <c:v>804.15945722362005</c:v>
                      </c:pt>
                      <c:pt idx="1343">
                        <c:v>804.75868185643003</c:v>
                      </c:pt>
                      <c:pt idx="1344">
                        <c:v>805.35790648923</c:v>
                      </c:pt>
                      <c:pt idx="1345">
                        <c:v>805.95713112203998</c:v>
                      </c:pt>
                      <c:pt idx="1346">
                        <c:v>806.55635575483996</c:v>
                      </c:pt>
                      <c:pt idx="1347">
                        <c:v>807.15558038765005</c:v>
                      </c:pt>
                      <c:pt idx="1348">
                        <c:v>807.75480502045002</c:v>
                      </c:pt>
                      <c:pt idx="1349">
                        <c:v>808.35402965325</c:v>
                      </c:pt>
                      <c:pt idx="1350">
                        <c:v>808.95325428605997</c:v>
                      </c:pt>
                      <c:pt idx="1351">
                        <c:v>809.55247891885995</c:v>
                      </c:pt>
                      <c:pt idx="1352">
                        <c:v>810.15170355167004</c:v>
                      </c:pt>
                      <c:pt idx="1353">
                        <c:v>810.75092818447001</c:v>
                      </c:pt>
                      <c:pt idx="1354">
                        <c:v>811.35015281727999</c:v>
                      </c:pt>
                      <c:pt idx="1355">
                        <c:v>811.94937745007996</c:v>
                      </c:pt>
                      <c:pt idx="1356">
                        <c:v>812.54860208289006</c:v>
                      </c:pt>
                      <c:pt idx="1357">
                        <c:v>813.14782671569003</c:v>
                      </c:pt>
                      <c:pt idx="1358">
                        <c:v>813.74705134849</c:v>
                      </c:pt>
                      <c:pt idx="1359">
                        <c:v>814.34627598129998</c:v>
                      </c:pt>
                      <c:pt idx="1360">
                        <c:v>814.94550061409996</c:v>
                      </c:pt>
                      <c:pt idx="1361">
                        <c:v>815.54472524691005</c:v>
                      </c:pt>
                      <c:pt idx="1362">
                        <c:v>816.14394987971002</c:v>
                      </c:pt>
                      <c:pt idx="1363">
                        <c:v>816.74317451252</c:v>
                      </c:pt>
                      <c:pt idx="1364">
                        <c:v>817.34239914531997</c:v>
                      </c:pt>
                      <c:pt idx="1365">
                        <c:v>817.94162377812995</c:v>
                      </c:pt>
                      <c:pt idx="1366">
                        <c:v>818.54084841093004</c:v>
                      </c:pt>
                      <c:pt idx="1367">
                        <c:v>819.14007304373001</c:v>
                      </c:pt>
                      <c:pt idx="1368">
                        <c:v>819.73929767653999</c:v>
                      </c:pt>
                      <c:pt idx="1369">
                        <c:v>820.33852230933996</c:v>
                      </c:pt>
                      <c:pt idx="1370">
                        <c:v>820.93774694215006</c:v>
                      </c:pt>
                      <c:pt idx="1371">
                        <c:v>821.53697157495003</c:v>
                      </c:pt>
                      <c:pt idx="1372">
                        <c:v>822.13619620776001</c:v>
                      </c:pt>
                      <c:pt idx="1373">
                        <c:v>822.73542084055998</c:v>
                      </c:pt>
                      <c:pt idx="1374">
                        <c:v>823.33464547336996</c:v>
                      </c:pt>
                      <c:pt idx="1375">
                        <c:v>823.93387010617005</c:v>
                      </c:pt>
                      <c:pt idx="1376">
                        <c:v>824.53309473898003</c:v>
                      </c:pt>
                      <c:pt idx="1377">
                        <c:v>825.13231937178</c:v>
                      </c:pt>
                      <c:pt idx="1378">
                        <c:v>825.73154400457997</c:v>
                      </c:pt>
                      <c:pt idx="1379">
                        <c:v>826.33076863738995</c:v>
                      </c:pt>
                      <c:pt idx="1380">
                        <c:v>826.92999327019004</c:v>
                      </c:pt>
                      <c:pt idx="1381">
                        <c:v>827.52921790300002</c:v>
                      </c:pt>
                      <c:pt idx="1382">
                        <c:v>828.12844253579999</c:v>
                      </c:pt>
                      <c:pt idx="1383">
                        <c:v>828.72766716860997</c:v>
                      </c:pt>
                      <c:pt idx="1384">
                        <c:v>829.32689180141006</c:v>
                      </c:pt>
                      <c:pt idx="1385">
                        <c:v>829.92611643422003</c:v>
                      </c:pt>
                      <c:pt idx="1386">
                        <c:v>830.52534106702001</c:v>
                      </c:pt>
                      <c:pt idx="1387">
                        <c:v>831.12456569981998</c:v>
                      </c:pt>
                      <c:pt idx="1388">
                        <c:v>831.72379033262996</c:v>
                      </c:pt>
                      <c:pt idx="1389">
                        <c:v>832.32301496543005</c:v>
                      </c:pt>
                      <c:pt idx="1390">
                        <c:v>832.92223959824003</c:v>
                      </c:pt>
                      <c:pt idx="1391">
                        <c:v>833.52146423104</c:v>
                      </c:pt>
                      <c:pt idx="1392">
                        <c:v>834.12068886384998</c:v>
                      </c:pt>
                      <c:pt idx="1393">
                        <c:v>834.71991349664995</c:v>
                      </c:pt>
                      <c:pt idx="1394">
                        <c:v>835.31913812946004</c:v>
                      </c:pt>
                      <c:pt idx="1395">
                        <c:v>835.91836276226002</c:v>
                      </c:pt>
                      <c:pt idx="1396">
                        <c:v>836.51758739505999</c:v>
                      </c:pt>
                      <c:pt idx="1397">
                        <c:v>837.11681202786997</c:v>
                      </c:pt>
                      <c:pt idx="1398">
                        <c:v>837.71603666067006</c:v>
                      </c:pt>
                      <c:pt idx="1399">
                        <c:v>838.31526129348003</c:v>
                      </c:pt>
                      <c:pt idx="1400">
                        <c:v>838.91448592628001</c:v>
                      </c:pt>
                      <c:pt idx="1401">
                        <c:v>839.51371055908999</c:v>
                      </c:pt>
                      <c:pt idx="1402">
                        <c:v>840.11293519188996</c:v>
                      </c:pt>
                      <c:pt idx="1403">
                        <c:v>840.71215982470005</c:v>
                      </c:pt>
                      <c:pt idx="1404">
                        <c:v>841.31138445750003</c:v>
                      </c:pt>
                      <c:pt idx="1405">
                        <c:v>841.91060909031</c:v>
                      </c:pt>
                      <c:pt idx="1406">
                        <c:v>842.50983372310998</c:v>
                      </c:pt>
                      <c:pt idx="1407">
                        <c:v>843.10905835590995</c:v>
                      </c:pt>
                      <c:pt idx="1408">
                        <c:v>843.70828298872004</c:v>
                      </c:pt>
                      <c:pt idx="1409">
                        <c:v>844.30750762152002</c:v>
                      </c:pt>
                      <c:pt idx="1410">
                        <c:v>844.90673225433</c:v>
                      </c:pt>
                      <c:pt idx="1411">
                        <c:v>845.50595688712997</c:v>
                      </c:pt>
                      <c:pt idx="1412">
                        <c:v>846.10518151993995</c:v>
                      </c:pt>
                      <c:pt idx="1413">
                        <c:v>846.70440615274003</c:v>
                      </c:pt>
                      <c:pt idx="1414">
                        <c:v>847.30363078555001</c:v>
                      </c:pt>
                      <c:pt idx="1415">
                        <c:v>847.90285541834999</c:v>
                      </c:pt>
                      <c:pt idx="1416">
                        <c:v>848.50208005114996</c:v>
                      </c:pt>
                      <c:pt idx="1417">
                        <c:v>849.10130468396005</c:v>
                      </c:pt>
                      <c:pt idx="1418">
                        <c:v>849.70052931676003</c:v>
                      </c:pt>
                      <c:pt idx="1419">
                        <c:v>850.29975394957</c:v>
                      </c:pt>
                      <c:pt idx="1420">
                        <c:v>850.89897858236998</c:v>
                      </c:pt>
                      <c:pt idx="1421">
                        <c:v>851.49820321517996</c:v>
                      </c:pt>
                      <c:pt idx="1422">
                        <c:v>852.09742784798004</c:v>
                      </c:pt>
                      <c:pt idx="1423">
                        <c:v>852.69665248079002</c:v>
                      </c:pt>
                      <c:pt idx="1424">
                        <c:v>853.29587711359</c:v>
                      </c:pt>
                      <c:pt idx="1425">
                        <c:v>853.89510174639997</c:v>
                      </c:pt>
                      <c:pt idx="1426">
                        <c:v>854.49432637919995</c:v>
                      </c:pt>
                      <c:pt idx="1427">
                        <c:v>855.09355101200003</c:v>
                      </c:pt>
                      <c:pt idx="1428">
                        <c:v>855.69277564481001</c:v>
                      </c:pt>
                      <c:pt idx="1429">
                        <c:v>856.29200027760999</c:v>
                      </c:pt>
                      <c:pt idx="1430">
                        <c:v>856.89122491041996</c:v>
                      </c:pt>
                      <c:pt idx="1431">
                        <c:v>857.49044954322005</c:v>
                      </c:pt>
                      <c:pt idx="1432">
                        <c:v>858.08967417603003</c:v>
                      </c:pt>
                      <c:pt idx="1433">
                        <c:v>858.68889880883</c:v>
                      </c:pt>
                      <c:pt idx="1434">
                        <c:v>859.28812344163998</c:v>
                      </c:pt>
                      <c:pt idx="1435">
                        <c:v>859.88734807443996</c:v>
                      </c:pt>
                      <c:pt idx="1436">
                        <c:v>860.48657270724004</c:v>
                      </c:pt>
                      <c:pt idx="1437">
                        <c:v>861.08579734005002</c:v>
                      </c:pt>
                      <c:pt idx="1438">
                        <c:v>861.68502197285</c:v>
                      </c:pt>
                      <c:pt idx="1439">
                        <c:v>862.28424660565997</c:v>
                      </c:pt>
                      <c:pt idx="1440">
                        <c:v>862.88347123845995</c:v>
                      </c:pt>
                      <c:pt idx="1441">
                        <c:v>863.48269587127004</c:v>
                      </c:pt>
                      <c:pt idx="1442">
                        <c:v>864.08192050407001</c:v>
                      </c:pt>
                      <c:pt idx="1443">
                        <c:v>864.68114513687999</c:v>
                      </c:pt>
                      <c:pt idx="1444">
                        <c:v>865.28036976967996</c:v>
                      </c:pt>
                      <c:pt idx="1445">
                        <c:v>865.87959440248005</c:v>
                      </c:pt>
                      <c:pt idx="1446">
                        <c:v>866.47881903529003</c:v>
                      </c:pt>
                      <c:pt idx="1447">
                        <c:v>867.07804366809</c:v>
                      </c:pt>
                      <c:pt idx="1448">
                        <c:v>867.67726830089998</c:v>
                      </c:pt>
                      <c:pt idx="1449">
                        <c:v>868.27649293369996</c:v>
                      </c:pt>
                      <c:pt idx="1450">
                        <c:v>868.87571756651005</c:v>
                      </c:pt>
                      <c:pt idx="1451">
                        <c:v>869.47494219931002</c:v>
                      </c:pt>
                      <c:pt idx="1452">
                        <c:v>870.07416683212</c:v>
                      </c:pt>
                      <c:pt idx="1453">
                        <c:v>870.67339146491997</c:v>
                      </c:pt>
                      <c:pt idx="1454">
                        <c:v>871.27261609772995</c:v>
                      </c:pt>
                      <c:pt idx="1455">
                        <c:v>871.87184073053004</c:v>
                      </c:pt>
                      <c:pt idx="1456">
                        <c:v>872.47106536333001</c:v>
                      </c:pt>
                      <c:pt idx="1457">
                        <c:v>873.07028999613999</c:v>
                      </c:pt>
                      <c:pt idx="1458">
                        <c:v>873.66951462893996</c:v>
                      </c:pt>
                      <c:pt idx="1459">
                        <c:v>874.26873926175006</c:v>
                      </c:pt>
                      <c:pt idx="1460">
                        <c:v>874.86796389455003</c:v>
                      </c:pt>
                      <c:pt idx="1461">
                        <c:v>875.46718852736001</c:v>
                      </c:pt>
                      <c:pt idx="1462">
                        <c:v>876.06641316015998</c:v>
                      </c:pt>
                      <c:pt idx="1463">
                        <c:v>876.66563779296996</c:v>
                      </c:pt>
                      <c:pt idx="1464">
                        <c:v>877.26486242577005</c:v>
                      </c:pt>
                      <c:pt idx="1465">
                        <c:v>877.86408705857002</c:v>
                      </c:pt>
                      <c:pt idx="1466">
                        <c:v>878.46331169138</c:v>
                      </c:pt>
                      <c:pt idx="1467">
                        <c:v>879.06253632417997</c:v>
                      </c:pt>
                      <c:pt idx="1468">
                        <c:v>879.66176095698995</c:v>
                      </c:pt>
                      <c:pt idx="1469">
                        <c:v>880.26098558979004</c:v>
                      </c:pt>
                      <c:pt idx="1470">
                        <c:v>880.86021022260002</c:v>
                      </c:pt>
                      <c:pt idx="1471">
                        <c:v>881.45943485539999</c:v>
                      </c:pt>
                      <c:pt idx="1472">
                        <c:v>882.05865948820997</c:v>
                      </c:pt>
                      <c:pt idx="1473">
                        <c:v>882.65788412101006</c:v>
                      </c:pt>
                      <c:pt idx="1474">
                        <c:v>883.25710875382003</c:v>
                      </c:pt>
                      <c:pt idx="1475">
                        <c:v>883.85633338662001</c:v>
                      </c:pt>
                      <c:pt idx="1476">
                        <c:v>884.45555801941998</c:v>
                      </c:pt>
                      <c:pt idx="1477">
                        <c:v>885.05478265222996</c:v>
                      </c:pt>
                      <c:pt idx="1478">
                        <c:v>885.65400728503005</c:v>
                      </c:pt>
                      <c:pt idx="1479">
                        <c:v>886.25323191784003</c:v>
                      </c:pt>
                      <c:pt idx="1480">
                        <c:v>886.85245655064</c:v>
                      </c:pt>
                      <c:pt idx="1481">
                        <c:v>887.45168118344998</c:v>
                      </c:pt>
                      <c:pt idx="1482">
                        <c:v>888.05090581624995</c:v>
                      </c:pt>
                      <c:pt idx="1483">
                        <c:v>888.65013044906004</c:v>
                      </c:pt>
                      <c:pt idx="1484">
                        <c:v>889.24935508186002</c:v>
                      </c:pt>
                      <c:pt idx="1485">
                        <c:v>889.84857971465999</c:v>
                      </c:pt>
                      <c:pt idx="1486">
                        <c:v>890.44780434746997</c:v>
                      </c:pt>
                      <c:pt idx="1487">
                        <c:v>891.04702898027006</c:v>
                      </c:pt>
                      <c:pt idx="1488">
                        <c:v>891.64625361308003</c:v>
                      </c:pt>
                      <c:pt idx="1489">
                        <c:v>892.24547824588001</c:v>
                      </c:pt>
                      <c:pt idx="1490">
                        <c:v>892.84470287868999</c:v>
                      </c:pt>
                      <c:pt idx="1491">
                        <c:v>893.44392751148996</c:v>
                      </c:pt>
                      <c:pt idx="1492">
                        <c:v>894.04315214430005</c:v>
                      </c:pt>
                      <c:pt idx="1493">
                        <c:v>894.64237677710003</c:v>
                      </c:pt>
                      <c:pt idx="1494">
                        <c:v>895.2416014099</c:v>
                      </c:pt>
                      <c:pt idx="1495">
                        <c:v>895.84082604270998</c:v>
                      </c:pt>
                      <c:pt idx="1496">
                        <c:v>896.44005067550995</c:v>
                      </c:pt>
                      <c:pt idx="1497">
                        <c:v>897.03927530832004</c:v>
                      </c:pt>
                      <c:pt idx="1498">
                        <c:v>897.63849994112002</c:v>
                      </c:pt>
                      <c:pt idx="1499">
                        <c:v>898.23772457393</c:v>
                      </c:pt>
                      <c:pt idx="1500">
                        <c:v>898.83694920672997</c:v>
                      </c:pt>
                      <c:pt idx="1501">
                        <c:v>899.43617383953995</c:v>
                      </c:pt>
                      <c:pt idx="1502">
                        <c:v>900.03539847234003</c:v>
                      </c:pt>
                      <c:pt idx="1503">
                        <c:v>900.63462310515001</c:v>
                      </c:pt>
                      <c:pt idx="1504">
                        <c:v>901.23384773794999</c:v>
                      </c:pt>
                      <c:pt idx="1505">
                        <c:v>901.83307237074996</c:v>
                      </c:pt>
                      <c:pt idx="1506">
                        <c:v>902.43229700356005</c:v>
                      </c:pt>
                      <c:pt idx="1507">
                        <c:v>903.03152163636003</c:v>
                      </c:pt>
                      <c:pt idx="1508">
                        <c:v>903.63074626917</c:v>
                      </c:pt>
                      <c:pt idx="1509">
                        <c:v>904.22997090196998</c:v>
                      </c:pt>
                      <c:pt idx="1510">
                        <c:v>904.82919553477996</c:v>
                      </c:pt>
                      <c:pt idx="1511">
                        <c:v>905.42842016758004</c:v>
                      </c:pt>
                      <c:pt idx="1512">
                        <c:v>906.02764480039002</c:v>
                      </c:pt>
                      <c:pt idx="1513">
                        <c:v>906.62686943319</c:v>
                      </c:pt>
                      <c:pt idx="1514">
                        <c:v>907.22609406598997</c:v>
                      </c:pt>
                      <c:pt idx="1515">
                        <c:v>907.82531869879995</c:v>
                      </c:pt>
                      <c:pt idx="1516">
                        <c:v>908.42454333160003</c:v>
                      </c:pt>
                      <c:pt idx="1517">
                        <c:v>909.02376796441001</c:v>
                      </c:pt>
                      <c:pt idx="1518">
                        <c:v>909.62299259720999</c:v>
                      </c:pt>
                      <c:pt idx="1519">
                        <c:v>910.22221723001996</c:v>
                      </c:pt>
                      <c:pt idx="1520">
                        <c:v>910.82144186282005</c:v>
                      </c:pt>
                      <c:pt idx="1521">
                        <c:v>911.42066649563003</c:v>
                      </c:pt>
                      <c:pt idx="1522">
                        <c:v>912.01989112843</c:v>
                      </c:pt>
                      <c:pt idx="1523">
                        <c:v>912.61911576122998</c:v>
                      </c:pt>
                      <c:pt idx="1524">
                        <c:v>913.21834039403996</c:v>
                      </c:pt>
                      <c:pt idx="1525">
                        <c:v>913.81756502684004</c:v>
                      </c:pt>
                      <c:pt idx="1526">
                        <c:v>914.41678965965002</c:v>
                      </c:pt>
                      <c:pt idx="1527">
                        <c:v>915.01601429245</c:v>
                      </c:pt>
                      <c:pt idx="1528">
                        <c:v>915.61523892525997</c:v>
                      </c:pt>
                      <c:pt idx="1529">
                        <c:v>916.21446355805995</c:v>
                      </c:pt>
                      <c:pt idx="1530">
                        <c:v>916.81368819087004</c:v>
                      </c:pt>
                      <c:pt idx="1531">
                        <c:v>917.41291282367001</c:v>
                      </c:pt>
                      <c:pt idx="1532">
                        <c:v>918.01213745647999</c:v>
                      </c:pt>
                      <c:pt idx="1533">
                        <c:v>918.61136208927996</c:v>
                      </c:pt>
                      <c:pt idx="1534">
                        <c:v>919.21058672208005</c:v>
                      </c:pt>
                      <c:pt idx="1535">
                        <c:v>919.80981135489003</c:v>
                      </c:pt>
                      <c:pt idx="1536">
                        <c:v>920.40903598769</c:v>
                      </c:pt>
                      <c:pt idx="1537">
                        <c:v>921.00826062049998</c:v>
                      </c:pt>
                      <c:pt idx="1538">
                        <c:v>921.60748525329996</c:v>
                      </c:pt>
                      <c:pt idx="1539">
                        <c:v>922.20670988611005</c:v>
                      </c:pt>
                      <c:pt idx="1540">
                        <c:v>922.80593451891002</c:v>
                      </c:pt>
                      <c:pt idx="1541">
                        <c:v>923.40515915172</c:v>
                      </c:pt>
                      <c:pt idx="1542">
                        <c:v>924.00438378451997</c:v>
                      </c:pt>
                      <c:pt idx="1543">
                        <c:v>924.60360841731995</c:v>
                      </c:pt>
                      <c:pt idx="1544">
                        <c:v>925.20283305013004</c:v>
                      </c:pt>
                      <c:pt idx="1545">
                        <c:v>925.80205768293001</c:v>
                      </c:pt>
                      <c:pt idx="1546">
                        <c:v>926.40128231573999</c:v>
                      </c:pt>
                      <c:pt idx="1547">
                        <c:v>927.00050694853996</c:v>
                      </c:pt>
                      <c:pt idx="1548">
                        <c:v>927.59973158135006</c:v>
                      </c:pt>
                      <c:pt idx="1549">
                        <c:v>928.19895621415003</c:v>
                      </c:pt>
                      <c:pt idx="1550">
                        <c:v>928.79818084696001</c:v>
                      </c:pt>
                      <c:pt idx="1551">
                        <c:v>929.39740547975998</c:v>
                      </c:pt>
                      <c:pt idx="1552">
                        <c:v>929.99663011256996</c:v>
                      </c:pt>
                      <c:pt idx="1553">
                        <c:v>930.59585474537005</c:v>
                      </c:pt>
                      <c:pt idx="1554">
                        <c:v>931.19507937817002</c:v>
                      </c:pt>
                      <c:pt idx="1555">
                        <c:v>931.79430401098</c:v>
                      </c:pt>
                      <c:pt idx="1556">
                        <c:v>932.39352864377997</c:v>
                      </c:pt>
                      <c:pt idx="1557">
                        <c:v>932.99275327658995</c:v>
                      </c:pt>
                      <c:pt idx="1558">
                        <c:v>933.59197790939004</c:v>
                      </c:pt>
                      <c:pt idx="1559">
                        <c:v>934.19120254220002</c:v>
                      </c:pt>
                      <c:pt idx="1560">
                        <c:v>934.79042717499999</c:v>
                      </c:pt>
                      <c:pt idx="1561">
                        <c:v>935.38965180780997</c:v>
                      </c:pt>
                      <c:pt idx="1562">
                        <c:v>935.98887644061006</c:v>
                      </c:pt>
                      <c:pt idx="1563">
                        <c:v>936.58810107341003</c:v>
                      </c:pt>
                      <c:pt idx="1564">
                        <c:v>937.18732570622001</c:v>
                      </c:pt>
                      <c:pt idx="1565">
                        <c:v>937.78655033901998</c:v>
                      </c:pt>
                      <c:pt idx="1566">
                        <c:v>938.38577497182996</c:v>
                      </c:pt>
                      <c:pt idx="1567">
                        <c:v>938.98499960463005</c:v>
                      </c:pt>
                      <c:pt idx="1568">
                        <c:v>939.58422423744003</c:v>
                      </c:pt>
                      <c:pt idx="1569">
                        <c:v>940.18344887024</c:v>
                      </c:pt>
                      <c:pt idx="1570">
                        <c:v>940.78267350304998</c:v>
                      </c:pt>
                      <c:pt idx="1571">
                        <c:v>941.38189813584995</c:v>
                      </c:pt>
                      <c:pt idx="1572">
                        <c:v>941.98112276865004</c:v>
                      </c:pt>
                      <c:pt idx="1573">
                        <c:v>942.58034740146002</c:v>
                      </c:pt>
                      <c:pt idx="1574">
                        <c:v>943.17957203425999</c:v>
                      </c:pt>
                      <c:pt idx="1575">
                        <c:v>943.77879666706997</c:v>
                      </c:pt>
                      <c:pt idx="1576">
                        <c:v>944.37802129987006</c:v>
                      </c:pt>
                      <c:pt idx="1577">
                        <c:v>944.97724593268003</c:v>
                      </c:pt>
                      <c:pt idx="1578">
                        <c:v>945.57647056548001</c:v>
                      </c:pt>
                      <c:pt idx="1579">
                        <c:v>946.17569519828999</c:v>
                      </c:pt>
                      <c:pt idx="1580">
                        <c:v>946.77491983108996</c:v>
                      </c:pt>
                      <c:pt idx="1581">
                        <c:v>947.37414446390005</c:v>
                      </c:pt>
                      <c:pt idx="1582">
                        <c:v>947.97336909670003</c:v>
                      </c:pt>
                      <c:pt idx="1583">
                        <c:v>948.5725937295</c:v>
                      </c:pt>
                      <c:pt idx="1584">
                        <c:v>949.17181836230998</c:v>
                      </c:pt>
                      <c:pt idx="1585">
                        <c:v>949.77104299510995</c:v>
                      </c:pt>
                      <c:pt idx="1586">
                        <c:v>950.37026762792004</c:v>
                      </c:pt>
                      <c:pt idx="1587">
                        <c:v>950.96949226072002</c:v>
                      </c:pt>
                      <c:pt idx="1588">
                        <c:v>951.56871689353</c:v>
                      </c:pt>
                      <c:pt idx="1589">
                        <c:v>952.16794152632997</c:v>
                      </c:pt>
                      <c:pt idx="1590">
                        <c:v>952.76716615913995</c:v>
                      </c:pt>
                      <c:pt idx="1591">
                        <c:v>953.36639079194003</c:v>
                      </c:pt>
                      <c:pt idx="1592">
                        <c:v>953.96561542474001</c:v>
                      </c:pt>
                      <c:pt idx="1593">
                        <c:v>954.56484005754999</c:v>
                      </c:pt>
                      <c:pt idx="1594">
                        <c:v>955.16406469034996</c:v>
                      </c:pt>
                      <c:pt idx="1595">
                        <c:v>955.76328932316005</c:v>
                      </c:pt>
                      <c:pt idx="1596">
                        <c:v>956.36251395596003</c:v>
                      </c:pt>
                      <c:pt idx="1597">
                        <c:v>956.96173858877</c:v>
                      </c:pt>
                      <c:pt idx="1598">
                        <c:v>957.56096322156998</c:v>
                      </c:pt>
                      <c:pt idx="1599">
                        <c:v>958.16018785437996</c:v>
                      </c:pt>
                      <c:pt idx="1600">
                        <c:v>958.75941248718004</c:v>
                      </c:pt>
                      <c:pt idx="1601">
                        <c:v>959.35863711998002</c:v>
                      </c:pt>
                      <c:pt idx="1602">
                        <c:v>959.95786175279</c:v>
                      </c:pt>
                      <c:pt idx="1603">
                        <c:v>960.55708638558997</c:v>
                      </c:pt>
                      <c:pt idx="1604">
                        <c:v>961.15631101839995</c:v>
                      </c:pt>
                      <c:pt idx="1605">
                        <c:v>961.75553565120003</c:v>
                      </c:pt>
                      <c:pt idx="1606">
                        <c:v>962.35476028401001</c:v>
                      </c:pt>
                      <c:pt idx="1607">
                        <c:v>962.95398491680999</c:v>
                      </c:pt>
                      <c:pt idx="1608">
                        <c:v>963.55320954961996</c:v>
                      </c:pt>
                      <c:pt idx="1609">
                        <c:v>964.15243418242005</c:v>
                      </c:pt>
                      <c:pt idx="1610">
                        <c:v>964.75165881523003</c:v>
                      </c:pt>
                      <c:pt idx="1611">
                        <c:v>965.35088344803</c:v>
                      </c:pt>
                      <c:pt idx="1612">
                        <c:v>965.95010808082998</c:v>
                      </c:pt>
                      <c:pt idx="1613">
                        <c:v>966.54933271363996</c:v>
                      </c:pt>
                      <c:pt idx="1614">
                        <c:v>967.14855734644004</c:v>
                      </c:pt>
                      <c:pt idx="1615">
                        <c:v>967.74778197925002</c:v>
                      </c:pt>
                      <c:pt idx="1616">
                        <c:v>968.34700661205</c:v>
                      </c:pt>
                      <c:pt idx="1617">
                        <c:v>968.94623124485997</c:v>
                      </c:pt>
                      <c:pt idx="1618">
                        <c:v>969.54545587765995</c:v>
                      </c:pt>
                      <c:pt idx="1619">
                        <c:v>970.14468051047004</c:v>
                      </c:pt>
                      <c:pt idx="1620">
                        <c:v>970.74390514327001</c:v>
                      </c:pt>
                      <c:pt idx="1621">
                        <c:v>971.34312977606999</c:v>
                      </c:pt>
                      <c:pt idx="1622">
                        <c:v>971.94235440887996</c:v>
                      </c:pt>
                      <c:pt idx="1623">
                        <c:v>972.54157904168005</c:v>
                      </c:pt>
                      <c:pt idx="1624">
                        <c:v>973.14080367449003</c:v>
                      </c:pt>
                      <c:pt idx="1625">
                        <c:v>973.74002830729</c:v>
                      </c:pt>
                      <c:pt idx="1626">
                        <c:v>974.33925294009998</c:v>
                      </c:pt>
                      <c:pt idx="1627">
                        <c:v>974.93847757289996</c:v>
                      </c:pt>
                      <c:pt idx="1628">
                        <c:v>975.53770220571005</c:v>
                      </c:pt>
                      <c:pt idx="1629">
                        <c:v>976.13692683851002</c:v>
                      </c:pt>
                      <c:pt idx="1630">
                        <c:v>976.73615147132</c:v>
                      </c:pt>
                      <c:pt idx="1631">
                        <c:v>977.33537610411997</c:v>
                      </c:pt>
                      <c:pt idx="1632">
                        <c:v>977.93460073691995</c:v>
                      </c:pt>
                      <c:pt idx="1633">
                        <c:v>978.53382536973004</c:v>
                      </c:pt>
                      <c:pt idx="1634">
                        <c:v>979.13305000253001</c:v>
                      </c:pt>
                      <c:pt idx="1635">
                        <c:v>979.73227463533999</c:v>
                      </c:pt>
                      <c:pt idx="1636">
                        <c:v>980.33149926813996</c:v>
                      </c:pt>
                      <c:pt idx="1637">
                        <c:v>980.93072390095006</c:v>
                      </c:pt>
                      <c:pt idx="1638">
                        <c:v>981.52994853375003</c:v>
                      </c:pt>
                      <c:pt idx="1639">
                        <c:v>982.12917316656001</c:v>
                      </c:pt>
                      <c:pt idx="1640">
                        <c:v>982.72839779935998</c:v>
                      </c:pt>
                      <c:pt idx="1641">
                        <c:v>983.32762243215996</c:v>
                      </c:pt>
                      <c:pt idx="1642">
                        <c:v>983.92684706497005</c:v>
                      </c:pt>
                      <c:pt idx="1643">
                        <c:v>984.52607169777002</c:v>
                      </c:pt>
                      <c:pt idx="1644">
                        <c:v>985.12529633058</c:v>
                      </c:pt>
                      <c:pt idx="1645">
                        <c:v>985.72452096337997</c:v>
                      </c:pt>
                      <c:pt idx="1646">
                        <c:v>986.32374559618995</c:v>
                      </c:pt>
                      <c:pt idx="1647">
                        <c:v>986.92297022899004</c:v>
                      </c:pt>
                      <c:pt idx="1648">
                        <c:v>987.52219486180002</c:v>
                      </c:pt>
                      <c:pt idx="1649">
                        <c:v>988.12141949459999</c:v>
                      </c:pt>
                      <c:pt idx="1650">
                        <c:v>988.72064412739996</c:v>
                      </c:pt>
                      <c:pt idx="1651">
                        <c:v>989.31986876021006</c:v>
                      </c:pt>
                      <c:pt idx="1652">
                        <c:v>989.91909339301003</c:v>
                      </c:pt>
                      <c:pt idx="1653">
                        <c:v>990.51831802582001</c:v>
                      </c:pt>
                      <c:pt idx="1654">
                        <c:v>991.11754265861998</c:v>
                      </c:pt>
                      <c:pt idx="1655">
                        <c:v>991.71676729142996</c:v>
                      </c:pt>
                      <c:pt idx="1656">
                        <c:v>992.31599192423005</c:v>
                      </c:pt>
                      <c:pt idx="1657">
                        <c:v>992.91521655704003</c:v>
                      </c:pt>
                      <c:pt idx="1658">
                        <c:v>993.51444118984</c:v>
                      </c:pt>
                      <c:pt idx="1659">
                        <c:v>994.11366582264998</c:v>
                      </c:pt>
                      <c:pt idx="1660">
                        <c:v>994.71289045544995</c:v>
                      </c:pt>
                      <c:pt idx="1661">
                        <c:v>995.31211508825004</c:v>
                      </c:pt>
                      <c:pt idx="1662">
                        <c:v>995.91133972106002</c:v>
                      </c:pt>
                      <c:pt idx="1663">
                        <c:v>996.51056435385999</c:v>
                      </c:pt>
                      <c:pt idx="1664">
                        <c:v>997.10978898666997</c:v>
                      </c:pt>
                      <c:pt idx="1665">
                        <c:v>997.70901361947006</c:v>
                      </c:pt>
                      <c:pt idx="1666">
                        <c:v>998.30823825228003</c:v>
                      </c:pt>
                      <c:pt idx="1667">
                        <c:v>998.90746288508001</c:v>
                      </c:pt>
                      <c:pt idx="1668">
                        <c:v>999.50668751788999</c:v>
                      </c:pt>
                      <c:pt idx="1669">
                        <c:v>1000.1059121507</c:v>
                      </c:pt>
                      <c:pt idx="1670">
                        <c:v>1000.7051367835001</c:v>
                      </c:pt>
                      <c:pt idx="1671">
                        <c:v>1001.3043614163</c:v>
                      </c:pt>
                      <c:pt idx="1672">
                        <c:v>1001.9035860491</c:v>
                      </c:pt>
                      <c:pt idx="1673">
                        <c:v>1002.5028106819</c:v>
                      </c:pt>
                      <c:pt idx="1674">
                        <c:v>1003.1020353146999</c:v>
                      </c:pt>
                      <c:pt idx="1675">
                        <c:v>1003.7012599475</c:v>
                      </c:pt>
                      <c:pt idx="1676">
                        <c:v>1004.3004845803</c:v>
                      </c:pt>
                      <c:pt idx="1677">
                        <c:v>1004.8997092131</c:v>
                      </c:pt>
                      <c:pt idx="1678">
                        <c:v>1005.4989338459</c:v>
                      </c:pt>
                      <c:pt idx="1679">
                        <c:v>1006.0981584787</c:v>
                      </c:pt>
                      <c:pt idx="1680">
                        <c:v>1006.6973831115</c:v>
                      </c:pt>
                      <c:pt idx="1681">
                        <c:v>1007.2966077443</c:v>
                      </c:pt>
                      <c:pt idx="1682">
                        <c:v>1007.8958323771</c:v>
                      </c:pt>
                      <c:pt idx="1683">
                        <c:v>1008.49505701</c:v>
                      </c:pt>
                      <c:pt idx="1684">
                        <c:v>1009.0942816428</c:v>
                      </c:pt>
                      <c:pt idx="1685">
                        <c:v>1009.6935062756</c:v>
                      </c:pt>
                      <c:pt idx="1686">
                        <c:v>1010.2927309084</c:v>
                      </c:pt>
                      <c:pt idx="1687">
                        <c:v>1010.8919555412</c:v>
                      </c:pt>
                      <c:pt idx="1688">
                        <c:v>1011.491180174</c:v>
                      </c:pt>
                      <c:pt idx="1689">
                        <c:v>1012.0904048068001</c:v>
                      </c:pt>
                      <c:pt idx="1690">
                        <c:v>1012.6896294396</c:v>
                      </c:pt>
                      <c:pt idx="1691">
                        <c:v>1013.2888540724</c:v>
                      </c:pt>
                      <c:pt idx="1692">
                        <c:v>1013.8880787052</c:v>
                      </c:pt>
                      <c:pt idx="1693">
                        <c:v>1014.4873033379999</c:v>
                      </c:pt>
                      <c:pt idx="1694">
                        <c:v>1015.0865279708</c:v>
                      </c:pt>
                      <c:pt idx="1695">
                        <c:v>1015.6857526036</c:v>
                      </c:pt>
                      <c:pt idx="1696">
                        <c:v>1016.2849772364</c:v>
                      </c:pt>
                      <c:pt idx="1697">
                        <c:v>1016.8842018692</c:v>
                      </c:pt>
                      <c:pt idx="1698">
                        <c:v>1017.483426502</c:v>
                      </c:pt>
                      <c:pt idx="1699">
                        <c:v>1018.0826511348</c:v>
                      </c:pt>
                      <c:pt idx="1700">
                        <c:v>1018.6818757676</c:v>
                      </c:pt>
                      <c:pt idx="1701">
                        <c:v>1019.2811004004</c:v>
                      </c:pt>
                      <c:pt idx="1702">
                        <c:v>1019.8803250332001</c:v>
                      </c:pt>
                      <c:pt idx="1703">
                        <c:v>1020.479549666</c:v>
                      </c:pt>
                      <c:pt idx="1704">
                        <c:v>1021.0787742988</c:v>
                      </c:pt>
                      <c:pt idx="1705">
                        <c:v>1021.6779989317</c:v>
                      </c:pt>
                      <c:pt idx="1706">
                        <c:v>1022.2772235645</c:v>
                      </c:pt>
                      <c:pt idx="1707">
                        <c:v>1022.8764481973</c:v>
                      </c:pt>
                      <c:pt idx="1708">
                        <c:v>1023.4756728301001</c:v>
                      </c:pt>
                      <c:pt idx="1709">
                        <c:v>1024.0748974629</c:v>
                      </c:pt>
                      <c:pt idx="1710">
                        <c:v>1024.6741220957001</c:v>
                      </c:pt>
                      <c:pt idx="1711">
                        <c:v>1025.2733467285</c:v>
                      </c:pt>
                      <c:pt idx="1712">
                        <c:v>1025.8725713613001</c:v>
                      </c:pt>
                      <c:pt idx="1713">
                        <c:v>1026.4717959940999</c:v>
                      </c:pt>
                      <c:pt idx="1714">
                        <c:v>1027.0710206269</c:v>
                      </c:pt>
                      <c:pt idx="1715">
                        <c:v>1027.6702452597001</c:v>
                      </c:pt>
                      <c:pt idx="1716">
                        <c:v>1028.2694698925</c:v>
                      </c:pt>
                      <c:pt idx="1717">
                        <c:v>1028.8686945253</c:v>
                      </c:pt>
                      <c:pt idx="1718">
                        <c:v>1029.4679191580999</c:v>
                      </c:pt>
                      <c:pt idx="1719">
                        <c:v>1030.0671437909</c:v>
                      </c:pt>
                      <c:pt idx="1720">
                        <c:v>1030.6663684237001</c:v>
                      </c:pt>
                      <c:pt idx="1721">
                        <c:v>1031.2655930564999</c:v>
                      </c:pt>
                      <c:pt idx="1722">
                        <c:v>1031.8648176893</c:v>
                      </c:pt>
                      <c:pt idx="1723">
                        <c:v>1032.4640423221001</c:v>
                      </c:pt>
                      <c:pt idx="1724">
                        <c:v>1033.0632669549</c:v>
                      </c:pt>
                      <c:pt idx="1725">
                        <c:v>1033.6624915877001</c:v>
                      </c:pt>
                      <c:pt idx="1726">
                        <c:v>1034.2617162204999</c:v>
                      </c:pt>
                      <c:pt idx="1727">
                        <c:v>1034.8609408534001</c:v>
                      </c:pt>
                      <c:pt idx="1728">
                        <c:v>1035.4601654861999</c:v>
                      </c:pt>
                      <c:pt idx="1729">
                        <c:v>1036.059390119</c:v>
                      </c:pt>
                      <c:pt idx="1730">
                        <c:v>1036.6586147518001</c:v>
                      </c:pt>
                      <c:pt idx="1731">
                        <c:v>1037.2578393845999</c:v>
                      </c:pt>
                      <c:pt idx="1732">
                        <c:v>1037.8570640174</c:v>
                      </c:pt>
                      <c:pt idx="1733">
                        <c:v>1038.4562886501999</c:v>
                      </c:pt>
                      <c:pt idx="1734">
                        <c:v>1039.055513283</c:v>
                      </c:pt>
                      <c:pt idx="1735">
                        <c:v>1039.6547379158001</c:v>
                      </c:pt>
                      <c:pt idx="1736">
                        <c:v>1040.2539625485999</c:v>
                      </c:pt>
                      <c:pt idx="1737">
                        <c:v>1040.8531871814</c:v>
                      </c:pt>
                      <c:pt idx="1738">
                        <c:v>1041.4524118142001</c:v>
                      </c:pt>
                      <c:pt idx="1739">
                        <c:v>1042.051636447</c:v>
                      </c:pt>
                      <c:pt idx="1740">
                        <c:v>1042.6508610798001</c:v>
                      </c:pt>
                      <c:pt idx="1741">
                        <c:v>1043.2500857125999</c:v>
                      </c:pt>
                      <c:pt idx="1742">
                        <c:v>1043.8493103454</c:v>
                      </c:pt>
                      <c:pt idx="1743">
                        <c:v>1044.4485349782001</c:v>
                      </c:pt>
                      <c:pt idx="1744">
                        <c:v>1045.0477596109999</c:v>
                      </c:pt>
                      <c:pt idx="1745">
                        <c:v>1045.6469842438</c:v>
                      </c:pt>
                      <c:pt idx="1746">
                        <c:v>1046.2462088765999</c:v>
                      </c:pt>
                      <c:pt idx="1747">
                        <c:v>1046.8454335094</c:v>
                      </c:pt>
                      <c:pt idx="1748">
                        <c:v>1047.4446581422001</c:v>
                      </c:pt>
                      <c:pt idx="1749">
                        <c:v>1048.0438827749999</c:v>
                      </c:pt>
                      <c:pt idx="1750">
                        <c:v>1048.6431074079001</c:v>
                      </c:pt>
                      <c:pt idx="1751">
                        <c:v>1049.2423320406999</c:v>
                      </c:pt>
                      <c:pt idx="1752">
                        <c:v>1049.8415566735</c:v>
                      </c:pt>
                      <c:pt idx="1753">
                        <c:v>1050.4407813063001</c:v>
                      </c:pt>
                      <c:pt idx="1754">
                        <c:v>1051.0400059391</c:v>
                      </c:pt>
                      <c:pt idx="1755">
                        <c:v>1051.6392305719</c:v>
                      </c:pt>
                      <c:pt idx="1756">
                        <c:v>1052.2384552046999</c:v>
                      </c:pt>
                      <c:pt idx="1757">
                        <c:v>1052.8376798375</c:v>
                      </c:pt>
                      <c:pt idx="1758">
                        <c:v>1053.4369044703001</c:v>
                      </c:pt>
                      <c:pt idx="1759">
                        <c:v>1054.0361291030999</c:v>
                      </c:pt>
                      <c:pt idx="1760">
                        <c:v>1054.6353537359</c:v>
                      </c:pt>
                      <c:pt idx="1761">
                        <c:v>1055.2345783687001</c:v>
                      </c:pt>
                      <c:pt idx="1762">
                        <c:v>1055.8338030015</c:v>
                      </c:pt>
                      <c:pt idx="1763">
                        <c:v>1056.4330276343001</c:v>
                      </c:pt>
                      <c:pt idx="1764">
                        <c:v>1057.0322522670999</c:v>
                      </c:pt>
                      <c:pt idx="1765">
                        <c:v>1057.6314768999</c:v>
                      </c:pt>
                      <c:pt idx="1766">
                        <c:v>1058.2307015327001</c:v>
                      </c:pt>
                      <c:pt idx="1767">
                        <c:v>1058.8299261655</c:v>
                      </c:pt>
                      <c:pt idx="1768">
                        <c:v>1059.4291507983</c:v>
                      </c:pt>
                      <c:pt idx="1769">
                        <c:v>1060.0283754310999</c:v>
                      </c:pt>
                      <c:pt idx="1770">
                        <c:v>1060.6276000639</c:v>
                      </c:pt>
                      <c:pt idx="1771">
                        <c:v>1061.2268246967001</c:v>
                      </c:pt>
                      <c:pt idx="1772">
                        <c:v>1061.8260493296</c:v>
                      </c:pt>
                      <c:pt idx="1773">
                        <c:v>1062.4252739624001</c:v>
                      </c:pt>
                      <c:pt idx="1774">
                        <c:v>1063.0244985951999</c:v>
                      </c:pt>
                      <c:pt idx="1775">
                        <c:v>1063.623723228</c:v>
                      </c:pt>
                      <c:pt idx="1776">
                        <c:v>1064.2229478608001</c:v>
                      </c:pt>
                      <c:pt idx="1777">
                        <c:v>1064.8221724936</c:v>
                      </c:pt>
                      <c:pt idx="1778">
                        <c:v>1065.4213971264001</c:v>
                      </c:pt>
                      <c:pt idx="1779">
                        <c:v>1066.0206217591999</c:v>
                      </c:pt>
                      <c:pt idx="1780">
                        <c:v>1066.619846392</c:v>
                      </c:pt>
                      <c:pt idx="1781">
                        <c:v>1067.2190710248001</c:v>
                      </c:pt>
                      <c:pt idx="1782">
                        <c:v>1067.8182956575999</c:v>
                      </c:pt>
                      <c:pt idx="1783">
                        <c:v>1068.4175202904</c:v>
                      </c:pt>
                      <c:pt idx="1784">
                        <c:v>1069.0167449231999</c:v>
                      </c:pt>
                      <c:pt idx="1785">
                        <c:v>1069.615969556</c:v>
                      </c:pt>
                      <c:pt idx="1786">
                        <c:v>1070.2151941888001</c:v>
                      </c:pt>
                      <c:pt idx="1787">
                        <c:v>1070.8144188215999</c:v>
                      </c:pt>
                      <c:pt idx="1788">
                        <c:v>1071.4136434544</c:v>
                      </c:pt>
                      <c:pt idx="1789">
                        <c:v>1072.0128680872001</c:v>
                      </c:pt>
                      <c:pt idx="1790">
                        <c:v>1072.61209272</c:v>
                      </c:pt>
                      <c:pt idx="1791">
                        <c:v>1073.2113173528001</c:v>
                      </c:pt>
                      <c:pt idx="1792">
                        <c:v>1073.8105419855999</c:v>
                      </c:pt>
                      <c:pt idx="1793">
                        <c:v>1074.4097666184</c:v>
                      </c:pt>
                      <c:pt idx="1794">
                        <c:v>1075.0089912512999</c:v>
                      </c:pt>
                      <c:pt idx="1795">
                        <c:v>1075.6082158841</c:v>
                      </c:pt>
                      <c:pt idx="1796">
                        <c:v>1076.2074405169001</c:v>
                      </c:pt>
                      <c:pt idx="1797">
                        <c:v>1076.8066651496999</c:v>
                      </c:pt>
                      <c:pt idx="1798">
                        <c:v>1077.4058897825</c:v>
                      </c:pt>
                      <c:pt idx="1799">
                        <c:v>1078.0051144153001</c:v>
                      </c:pt>
                      <c:pt idx="1800">
                        <c:v>1078.6043390481</c:v>
                      </c:pt>
                      <c:pt idx="1801">
                        <c:v>1079.2035636809001</c:v>
                      </c:pt>
                      <c:pt idx="1802">
                        <c:v>1079.8027883136999</c:v>
                      </c:pt>
                      <c:pt idx="1803">
                        <c:v>1080.4020129465</c:v>
                      </c:pt>
                      <c:pt idx="1804">
                        <c:v>1081.0012375793001</c:v>
                      </c:pt>
                      <c:pt idx="1805">
                        <c:v>1081.6004622121</c:v>
                      </c:pt>
                      <c:pt idx="1806">
                        <c:v>1082.1996868449</c:v>
                      </c:pt>
                      <c:pt idx="1807">
                        <c:v>1082.7989114776999</c:v>
                      </c:pt>
                      <c:pt idx="1808">
                        <c:v>1083.3981361105</c:v>
                      </c:pt>
                      <c:pt idx="1809">
                        <c:v>1083.9973607433001</c:v>
                      </c:pt>
                      <c:pt idx="1810">
                        <c:v>1084.5965853760999</c:v>
                      </c:pt>
                      <c:pt idx="1811">
                        <c:v>1085.1958100089</c:v>
                      </c:pt>
                      <c:pt idx="1812">
                        <c:v>1085.7950346417001</c:v>
                      </c:pt>
                      <c:pt idx="1813">
                        <c:v>1086.3942592745</c:v>
                      </c:pt>
                      <c:pt idx="1814">
                        <c:v>1086.9934839073001</c:v>
                      </c:pt>
                      <c:pt idx="1815">
                        <c:v>1087.5927085400999</c:v>
                      </c:pt>
                      <c:pt idx="1816">
                        <c:v>1088.1919331729</c:v>
                      </c:pt>
                      <c:pt idx="1817">
                        <c:v>1088.7911578057999</c:v>
                      </c:pt>
                      <c:pt idx="1818">
                        <c:v>1089.3903824386</c:v>
                      </c:pt>
                      <c:pt idx="1819">
                        <c:v>1089.9896070714001</c:v>
                      </c:pt>
                      <c:pt idx="1820">
                        <c:v>1090.5888317041999</c:v>
                      </c:pt>
                      <c:pt idx="1821">
                        <c:v>1091.188056337</c:v>
                      </c:pt>
                      <c:pt idx="1822">
                        <c:v>1091.7872809697999</c:v>
                      </c:pt>
                      <c:pt idx="1823">
                        <c:v>1092.3865056026</c:v>
                      </c:pt>
                      <c:pt idx="1824">
                        <c:v>1092.9857302354001</c:v>
                      </c:pt>
                      <c:pt idx="1825">
                        <c:v>1093.5849548681999</c:v>
                      </c:pt>
                      <c:pt idx="1826">
                        <c:v>1094.184179501</c:v>
                      </c:pt>
                      <c:pt idx="1827">
                        <c:v>1094.7834041338001</c:v>
                      </c:pt>
                      <c:pt idx="1828">
                        <c:v>1095.3826287666</c:v>
                      </c:pt>
                      <c:pt idx="1829">
                        <c:v>1095.9818533994001</c:v>
                      </c:pt>
                      <c:pt idx="1830">
                        <c:v>1096.5810780321999</c:v>
                      </c:pt>
                      <c:pt idx="1831">
                        <c:v>1097.180302665</c:v>
                      </c:pt>
                      <c:pt idx="1832">
                        <c:v>1097.7795272978001</c:v>
                      </c:pt>
                      <c:pt idx="1833">
                        <c:v>1098.3787519305999</c:v>
                      </c:pt>
                      <c:pt idx="1834">
                        <c:v>1098.9779765634</c:v>
                      </c:pt>
                      <c:pt idx="1835">
                        <c:v>1099.5772011961999</c:v>
                      </c:pt>
                      <c:pt idx="1836">
                        <c:v>1100.176425829</c:v>
                      </c:pt>
                      <c:pt idx="1837">
                        <c:v>1100.7756504618001</c:v>
                      </c:pt>
                      <c:pt idx="1838">
                        <c:v>1101.3748750945999</c:v>
                      </c:pt>
                      <c:pt idx="1839">
                        <c:v>1101.9740997275001</c:v>
                      </c:pt>
                      <c:pt idx="1840">
                        <c:v>1102.5733243602999</c:v>
                      </c:pt>
                      <c:pt idx="1841">
                        <c:v>1103.1725489931</c:v>
                      </c:pt>
                      <c:pt idx="1842">
                        <c:v>1103.7717736259001</c:v>
                      </c:pt>
                      <c:pt idx="1843">
                        <c:v>1104.3709982587</c:v>
                      </c:pt>
                      <c:pt idx="1844">
                        <c:v>1104.9702228915</c:v>
                      </c:pt>
                      <c:pt idx="1845">
                        <c:v>1105.5694475242999</c:v>
                      </c:pt>
                      <c:pt idx="1846">
                        <c:v>1106.1686721571</c:v>
                      </c:pt>
                      <c:pt idx="1847">
                        <c:v>1106.7678967899001</c:v>
                      </c:pt>
                      <c:pt idx="1848">
                        <c:v>1107.3671214226999</c:v>
                      </c:pt>
                      <c:pt idx="1849">
                        <c:v>1107.9663460555</c:v>
                      </c:pt>
                      <c:pt idx="1850">
                        <c:v>1108.5655706883001</c:v>
                      </c:pt>
                      <c:pt idx="1851">
                        <c:v>1109.1647953211</c:v>
                      </c:pt>
                      <c:pt idx="1852">
                        <c:v>1109.7640199539001</c:v>
                      </c:pt>
                      <c:pt idx="1853">
                        <c:v>1110.3632445866999</c:v>
                      </c:pt>
                      <c:pt idx="1854">
                        <c:v>1110.9624692195</c:v>
                      </c:pt>
                      <c:pt idx="1855">
                        <c:v>1111.5616938523001</c:v>
                      </c:pt>
                      <c:pt idx="1856">
                        <c:v>1112.1609184851</c:v>
                      </c:pt>
                      <c:pt idx="1857">
                        <c:v>1112.7601431179</c:v>
                      </c:pt>
                      <c:pt idx="1858">
                        <c:v>1113.3593677506999</c:v>
                      </c:pt>
                      <c:pt idx="1859">
                        <c:v>1113.9585923835</c:v>
                      </c:pt>
                      <c:pt idx="1860">
                        <c:v>1114.5578170163001</c:v>
                      </c:pt>
                      <c:pt idx="1861">
                        <c:v>1115.1570416492</c:v>
                      </c:pt>
                      <c:pt idx="1862">
                        <c:v>1115.7562662820001</c:v>
                      </c:pt>
                      <c:pt idx="1863">
                        <c:v>1116.3554909147999</c:v>
                      </c:pt>
                      <c:pt idx="1864">
                        <c:v>1116.9547155476</c:v>
                      </c:pt>
                      <c:pt idx="1865">
                        <c:v>1117.5539401804001</c:v>
                      </c:pt>
                      <c:pt idx="1866">
                        <c:v>1118.1531648132</c:v>
                      </c:pt>
                      <c:pt idx="1867">
                        <c:v>1118.7523894460001</c:v>
                      </c:pt>
                      <c:pt idx="1868">
                        <c:v>1119.3516140787999</c:v>
                      </c:pt>
                      <c:pt idx="1869">
                        <c:v>1119.9508387116</c:v>
                      </c:pt>
                      <c:pt idx="1870">
                        <c:v>1120.5500633444001</c:v>
                      </c:pt>
                      <c:pt idx="1871">
                        <c:v>1121.1492879771999</c:v>
                      </c:pt>
                      <c:pt idx="1872">
                        <c:v>1121.74851261</c:v>
                      </c:pt>
                      <c:pt idx="1873">
                        <c:v>1122.3477372427999</c:v>
                      </c:pt>
                      <c:pt idx="1874">
                        <c:v>1122.9469618756</c:v>
                      </c:pt>
                      <c:pt idx="1875">
                        <c:v>1123.5461865084001</c:v>
                      </c:pt>
                      <c:pt idx="1876">
                        <c:v>1124.1454111411999</c:v>
                      </c:pt>
                      <c:pt idx="1877">
                        <c:v>1124.744635774</c:v>
                      </c:pt>
                      <c:pt idx="1878">
                        <c:v>1125.3438604068001</c:v>
                      </c:pt>
                      <c:pt idx="1879">
                        <c:v>1125.9430850396</c:v>
                      </c:pt>
                      <c:pt idx="1880">
                        <c:v>1126.5423096724001</c:v>
                      </c:pt>
                      <c:pt idx="1881">
                        <c:v>1127.1415343051999</c:v>
                      </c:pt>
                      <c:pt idx="1882">
                        <c:v>1127.740758938</c:v>
                      </c:pt>
                      <c:pt idx="1883">
                        <c:v>1128.3399835708999</c:v>
                      </c:pt>
                      <c:pt idx="1884">
                        <c:v>1128.9392082037</c:v>
                      </c:pt>
                      <c:pt idx="1885">
                        <c:v>1129.5384328365001</c:v>
                      </c:pt>
                      <c:pt idx="1886">
                        <c:v>1130.1376574692999</c:v>
                      </c:pt>
                      <c:pt idx="1887">
                        <c:v>1130.7368821021</c:v>
                      </c:pt>
                      <c:pt idx="1888">
                        <c:v>1131.3361067349001</c:v>
                      </c:pt>
                      <c:pt idx="1889">
                        <c:v>1131.9353313677</c:v>
                      </c:pt>
                      <c:pt idx="1890">
                        <c:v>1132.5345560005001</c:v>
                      </c:pt>
                      <c:pt idx="1891">
                        <c:v>1133.1337806332999</c:v>
                      </c:pt>
                      <c:pt idx="1892">
                        <c:v>1133.7330052661</c:v>
                      </c:pt>
                      <c:pt idx="1893">
                        <c:v>1134.3322298989001</c:v>
                      </c:pt>
                      <c:pt idx="1894">
                        <c:v>1134.9314545317</c:v>
                      </c:pt>
                      <c:pt idx="1895">
                        <c:v>1135.5306791645</c:v>
                      </c:pt>
                      <c:pt idx="1896">
                        <c:v>1136.1299037972999</c:v>
                      </c:pt>
                      <c:pt idx="1897">
                        <c:v>1136.7291284301</c:v>
                      </c:pt>
                      <c:pt idx="1898">
                        <c:v>1137.3283530629001</c:v>
                      </c:pt>
                      <c:pt idx="1899">
                        <c:v>1137.9275776956999</c:v>
                      </c:pt>
                      <c:pt idx="1900">
                        <c:v>1138.5268023285</c:v>
                      </c:pt>
                      <c:pt idx="1901">
                        <c:v>1139.1260269613001</c:v>
                      </c:pt>
                      <c:pt idx="1902">
                        <c:v>1139.7252515941</c:v>
                      </c:pt>
                      <c:pt idx="1903">
                        <c:v>1140.3244762269001</c:v>
                      </c:pt>
                      <c:pt idx="1904">
                        <c:v>1140.9237008596999</c:v>
                      </c:pt>
                      <c:pt idx="1905">
                        <c:v>1141.5229254925</c:v>
                      </c:pt>
                      <c:pt idx="1906">
                        <c:v>1142.1221501253999</c:v>
                      </c:pt>
                      <c:pt idx="1907">
                        <c:v>1142.7213747582</c:v>
                      </c:pt>
                      <c:pt idx="1908">
                        <c:v>1143.3205993910001</c:v>
                      </c:pt>
                      <c:pt idx="1909">
                        <c:v>1143.9198240237999</c:v>
                      </c:pt>
                      <c:pt idx="1910">
                        <c:v>1144.5190486566</c:v>
                      </c:pt>
                      <c:pt idx="1911">
                        <c:v>1145.1182732893999</c:v>
                      </c:pt>
                      <c:pt idx="1912">
                        <c:v>1145.7174979222</c:v>
                      </c:pt>
                      <c:pt idx="1913">
                        <c:v>1146.3167225550001</c:v>
                      </c:pt>
                      <c:pt idx="1914">
                        <c:v>1146.9159471877999</c:v>
                      </c:pt>
                      <c:pt idx="1915">
                        <c:v>1147.5151718206</c:v>
                      </c:pt>
                      <c:pt idx="1916">
                        <c:v>1148.1143964534001</c:v>
                      </c:pt>
                      <c:pt idx="1917">
                        <c:v>1148.7136210862</c:v>
                      </c:pt>
                      <c:pt idx="1918">
                        <c:v>1149.3128457190001</c:v>
                      </c:pt>
                      <c:pt idx="1919">
                        <c:v>1149.9120703517999</c:v>
                      </c:pt>
                      <c:pt idx="1920">
                        <c:v>1150.5112949846</c:v>
                      </c:pt>
                      <c:pt idx="1921">
                        <c:v>1151.1105196174001</c:v>
                      </c:pt>
                      <c:pt idx="1922">
                        <c:v>1151.7097442501999</c:v>
                      </c:pt>
                      <c:pt idx="1923">
                        <c:v>1152.308968883</c:v>
                      </c:pt>
                      <c:pt idx="1924">
                        <c:v>1152.9081935157999</c:v>
                      </c:pt>
                      <c:pt idx="1925">
                        <c:v>1153.5074181486</c:v>
                      </c:pt>
                      <c:pt idx="1926">
                        <c:v>1154.1066427814001</c:v>
                      </c:pt>
                      <c:pt idx="1927">
                        <c:v>1154.7058674141999</c:v>
                      </c:pt>
                      <c:pt idx="1928">
                        <c:v>1155.3050920471001</c:v>
                      </c:pt>
                      <c:pt idx="1929">
                        <c:v>1155.9043166798999</c:v>
                      </c:pt>
                      <c:pt idx="1930">
                        <c:v>1156.5035413127</c:v>
                      </c:pt>
                      <c:pt idx="1931">
                        <c:v>1157.1027659455001</c:v>
                      </c:pt>
                      <c:pt idx="1932">
                        <c:v>1157.7019905783</c:v>
                      </c:pt>
                      <c:pt idx="1933">
                        <c:v>1158.3012152111</c:v>
                      </c:pt>
                      <c:pt idx="1934">
                        <c:v>1158.9004398438999</c:v>
                      </c:pt>
                      <c:pt idx="1935">
                        <c:v>1159.4996644767</c:v>
                      </c:pt>
                      <c:pt idx="1936">
                        <c:v>1160.0988891095001</c:v>
                      </c:pt>
                      <c:pt idx="1937">
                        <c:v>1160.6981137422999</c:v>
                      </c:pt>
                      <c:pt idx="1938">
                        <c:v>1161.2973383751</c:v>
                      </c:pt>
                      <c:pt idx="1939">
                        <c:v>1161.8965630079001</c:v>
                      </c:pt>
                      <c:pt idx="1940">
                        <c:v>1162.4957876407</c:v>
                      </c:pt>
                      <c:pt idx="1941">
                        <c:v>1163.0950122735001</c:v>
                      </c:pt>
                      <c:pt idx="1942">
                        <c:v>1163.6942369062999</c:v>
                      </c:pt>
                      <c:pt idx="1943">
                        <c:v>1164.2934615391</c:v>
                      </c:pt>
                      <c:pt idx="1944">
                        <c:v>1164.8926861719001</c:v>
                      </c:pt>
                      <c:pt idx="1945">
                        <c:v>1165.4919108047</c:v>
                      </c:pt>
                      <c:pt idx="1946">
                        <c:v>1166.0911354375</c:v>
                      </c:pt>
                      <c:pt idx="1947">
                        <c:v>1166.6903600702999</c:v>
                      </c:pt>
                      <c:pt idx="1948">
                        <c:v>1167.2895847031</c:v>
                      </c:pt>
                      <c:pt idx="1949">
                        <c:v>1167.8888093359001</c:v>
                      </c:pt>
                      <c:pt idx="1950">
                        <c:v>1168.4880339688</c:v>
                      </c:pt>
                      <c:pt idx="1951">
                        <c:v>1169.0872586016001</c:v>
                      </c:pt>
                      <c:pt idx="1952">
                        <c:v>1169.6864832343999</c:v>
                      </c:pt>
                      <c:pt idx="1953">
                        <c:v>1170.2857078672</c:v>
                      </c:pt>
                      <c:pt idx="1954">
                        <c:v>1170.8849325000001</c:v>
                      </c:pt>
                      <c:pt idx="1955">
                        <c:v>1171.4841571328</c:v>
                      </c:pt>
                      <c:pt idx="1956">
                        <c:v>1172.0833817656001</c:v>
                      </c:pt>
                      <c:pt idx="1957">
                        <c:v>1172.6826063983999</c:v>
                      </c:pt>
                      <c:pt idx="1958">
                        <c:v>1173.2818310312</c:v>
                      </c:pt>
                      <c:pt idx="1959">
                        <c:v>1173.8810556640001</c:v>
                      </c:pt>
                      <c:pt idx="1960">
                        <c:v>1174.4802802967999</c:v>
                      </c:pt>
                      <c:pt idx="1961">
                        <c:v>1175.0795049296</c:v>
                      </c:pt>
                      <c:pt idx="1962">
                        <c:v>1175.6787295623999</c:v>
                      </c:pt>
                      <c:pt idx="1963">
                        <c:v>1176.2779541952</c:v>
                      </c:pt>
                      <c:pt idx="1964">
                        <c:v>1176.8771788280001</c:v>
                      </c:pt>
                      <c:pt idx="1965">
                        <c:v>1177.4764034607999</c:v>
                      </c:pt>
                      <c:pt idx="1966">
                        <c:v>1178.0756280936</c:v>
                      </c:pt>
                      <c:pt idx="1967">
                        <c:v>1178.6748527264001</c:v>
                      </c:pt>
                      <c:pt idx="1968">
                        <c:v>1179.2740773592</c:v>
                      </c:pt>
                      <c:pt idx="1969">
                        <c:v>1179.8733019920001</c:v>
                      </c:pt>
                      <c:pt idx="1970">
                        <c:v>1180.4725266247999</c:v>
                      </c:pt>
                      <c:pt idx="1971">
                        <c:v>1181.0717512576</c:v>
                      </c:pt>
                      <c:pt idx="1972">
                        <c:v>1181.6709758904001</c:v>
                      </c:pt>
                      <c:pt idx="1973">
                        <c:v>1182.2702005233</c:v>
                      </c:pt>
                      <c:pt idx="1974">
                        <c:v>1182.8694251561001</c:v>
                      </c:pt>
                      <c:pt idx="1975">
                        <c:v>1183.4686497888999</c:v>
                      </c:pt>
                      <c:pt idx="1976">
                        <c:v>1184.0678744217</c:v>
                      </c:pt>
                      <c:pt idx="1977">
                        <c:v>1184.6670990545001</c:v>
                      </c:pt>
                      <c:pt idx="1978">
                        <c:v>1185.2663236873</c:v>
                      </c:pt>
                      <c:pt idx="1979">
                        <c:v>1185.8655483201001</c:v>
                      </c:pt>
                      <c:pt idx="1980">
                        <c:v>1186.4647729528999</c:v>
                      </c:pt>
                      <c:pt idx="1981">
                        <c:v>1187.0639975857</c:v>
                      </c:pt>
                      <c:pt idx="1982">
                        <c:v>1187.6632222185001</c:v>
                      </c:pt>
                      <c:pt idx="1983">
                        <c:v>1188.2624468513</c:v>
                      </c:pt>
                      <c:pt idx="1984">
                        <c:v>1188.8616714841</c:v>
                      </c:pt>
                      <c:pt idx="1985">
                        <c:v>1189.4608961168999</c:v>
                      </c:pt>
                      <c:pt idx="1986">
                        <c:v>1190.0601207497</c:v>
                      </c:pt>
                      <c:pt idx="1987">
                        <c:v>1190.6593453825001</c:v>
                      </c:pt>
                      <c:pt idx="1988">
                        <c:v>1191.2585700152999</c:v>
                      </c:pt>
                      <c:pt idx="1989">
                        <c:v>1191.8577946481</c:v>
                      </c:pt>
                      <c:pt idx="1990">
                        <c:v>1192.4570192809001</c:v>
                      </c:pt>
                      <c:pt idx="1991">
                        <c:v>1193.0562439137</c:v>
                      </c:pt>
                      <c:pt idx="1992">
                        <c:v>1193.6554685465001</c:v>
                      </c:pt>
                      <c:pt idx="1993">
                        <c:v>1194.2546931792999</c:v>
                      </c:pt>
                      <c:pt idx="1994">
                        <c:v>1194.8539178121</c:v>
                      </c:pt>
                      <c:pt idx="1995">
                        <c:v>1195.4531424449999</c:v>
                      </c:pt>
                      <c:pt idx="1996">
                        <c:v>1196.0523670778</c:v>
                      </c:pt>
                      <c:pt idx="1997">
                        <c:v>1196.6515917106001</c:v>
                      </c:pt>
                      <c:pt idx="1998">
                        <c:v>1197.2508163433999</c:v>
                      </c:pt>
                      <c:pt idx="1999">
                        <c:v>1197.8500409762</c:v>
                      </c:pt>
                      <c:pt idx="2000">
                        <c:v>1198.4492656089999</c:v>
                      </c:pt>
                      <c:pt idx="2001">
                        <c:v>1199.0484902418</c:v>
                      </c:pt>
                      <c:pt idx="2002">
                        <c:v>1199.6477148746001</c:v>
                      </c:pt>
                      <c:pt idx="2003">
                        <c:v>1200.2469395073999</c:v>
                      </c:pt>
                      <c:pt idx="2004">
                        <c:v>1200.8461641402</c:v>
                      </c:pt>
                      <c:pt idx="2005">
                        <c:v>1201.4453887730001</c:v>
                      </c:pt>
                      <c:pt idx="2006">
                        <c:v>1202.0446134058</c:v>
                      </c:pt>
                      <c:pt idx="2007">
                        <c:v>1202.6438380386001</c:v>
                      </c:pt>
                      <c:pt idx="2008">
                        <c:v>1203.2430626713999</c:v>
                      </c:pt>
                      <c:pt idx="2009">
                        <c:v>1203.8422873042</c:v>
                      </c:pt>
                      <c:pt idx="2010">
                        <c:v>1204.4415119370001</c:v>
                      </c:pt>
                      <c:pt idx="2011">
                        <c:v>1205.0407365697999</c:v>
                      </c:pt>
                      <c:pt idx="2012">
                        <c:v>1205.6399612026</c:v>
                      </c:pt>
                      <c:pt idx="2013">
                        <c:v>1206.2391858353999</c:v>
                      </c:pt>
                      <c:pt idx="2014">
                        <c:v>1206.8384104682</c:v>
                      </c:pt>
                      <c:pt idx="2015">
                        <c:v>1207.4376351010001</c:v>
                      </c:pt>
                      <c:pt idx="2016">
                        <c:v>1208.0368597337999</c:v>
                      </c:pt>
                      <c:pt idx="2017">
                        <c:v>1208.6360843667001</c:v>
                      </c:pt>
                      <c:pt idx="2018">
                        <c:v>1209.2353089994999</c:v>
                      </c:pt>
                      <c:pt idx="2019">
                        <c:v>1209.8345336323</c:v>
                      </c:pt>
                      <c:pt idx="2020">
                        <c:v>1210.4337582651001</c:v>
                      </c:pt>
                      <c:pt idx="2021">
                        <c:v>1211.0329828979</c:v>
                      </c:pt>
                      <c:pt idx="2022">
                        <c:v>1211.6322075307</c:v>
                      </c:pt>
                      <c:pt idx="2023">
                        <c:v>1212.2314321634999</c:v>
                      </c:pt>
                      <c:pt idx="2024">
                        <c:v>1212.8306567963</c:v>
                      </c:pt>
                      <c:pt idx="2025">
                        <c:v>1213.4298814291001</c:v>
                      </c:pt>
                      <c:pt idx="2026">
                        <c:v>1214.0291060618999</c:v>
                      </c:pt>
                      <c:pt idx="2027">
                        <c:v>1214.6283306947</c:v>
                      </c:pt>
                      <c:pt idx="2028">
                        <c:v>1215.2275553275001</c:v>
                      </c:pt>
                      <c:pt idx="2029">
                        <c:v>1215.8267799603</c:v>
                      </c:pt>
                      <c:pt idx="2030">
                        <c:v>1216.4260045931001</c:v>
                      </c:pt>
                      <c:pt idx="2031">
                        <c:v>1217.0252292258999</c:v>
                      </c:pt>
                      <c:pt idx="2032">
                        <c:v>1217.6244538587</c:v>
                      </c:pt>
                      <c:pt idx="2033">
                        <c:v>1218.2236784915001</c:v>
                      </c:pt>
                      <c:pt idx="2034">
                        <c:v>1218.8229031243</c:v>
                      </c:pt>
                      <c:pt idx="2035">
                        <c:v>1219.4221277571</c:v>
                      </c:pt>
                      <c:pt idx="2036">
                        <c:v>1220.0213523898999</c:v>
                      </c:pt>
                      <c:pt idx="2037">
                        <c:v>1220.6205770227</c:v>
                      </c:pt>
                      <c:pt idx="2038">
                        <c:v>1221.2198016555001</c:v>
                      </c:pt>
                      <c:pt idx="2039">
                        <c:v>1221.8190262884</c:v>
                      </c:pt>
                      <c:pt idx="2040">
                        <c:v>1222.4182509212001</c:v>
                      </c:pt>
                      <c:pt idx="2041">
                        <c:v>1223.0174755539999</c:v>
                      </c:pt>
                      <c:pt idx="2042">
                        <c:v>1223.6167001868</c:v>
                      </c:pt>
                      <c:pt idx="2043">
                        <c:v>1224.2159248196001</c:v>
                      </c:pt>
                      <c:pt idx="2044">
                        <c:v>1224.8151494524</c:v>
                      </c:pt>
                      <c:pt idx="2045">
                        <c:v>1225.4143740852001</c:v>
                      </c:pt>
                      <c:pt idx="2046">
                        <c:v>1226.0135987179999</c:v>
                      </c:pt>
                      <c:pt idx="2047">
                        <c:v>1226.6128233508</c:v>
                      </c:pt>
                      <c:pt idx="2048">
                        <c:v>1227.2120479836001</c:v>
                      </c:pt>
                      <c:pt idx="2049">
                        <c:v>1227.8112726163999</c:v>
                      </c:pt>
                      <c:pt idx="2050">
                        <c:v>1228.4104972492</c:v>
                      </c:pt>
                      <c:pt idx="2051">
                        <c:v>1229.0097218819999</c:v>
                      </c:pt>
                      <c:pt idx="2052">
                        <c:v>1229.6089465148</c:v>
                      </c:pt>
                      <c:pt idx="2053">
                        <c:v>1230.2081711476001</c:v>
                      </c:pt>
                      <c:pt idx="2054">
                        <c:v>1230.8073957803999</c:v>
                      </c:pt>
                      <c:pt idx="2055">
                        <c:v>1231.4066204132</c:v>
                      </c:pt>
                      <c:pt idx="2056">
                        <c:v>1232.0058450460001</c:v>
                      </c:pt>
                      <c:pt idx="2057">
                        <c:v>1232.6050696788</c:v>
                      </c:pt>
                      <c:pt idx="2058">
                        <c:v>1233.2042943116001</c:v>
                      </c:pt>
                      <c:pt idx="2059">
                        <c:v>1233.8035189443999</c:v>
                      </c:pt>
                      <c:pt idx="2060">
                        <c:v>1234.4027435772</c:v>
                      </c:pt>
                      <c:pt idx="2061">
                        <c:v>1235.0019682100001</c:v>
                      </c:pt>
                      <c:pt idx="2062">
                        <c:v>1235.6011928429</c:v>
                      </c:pt>
                      <c:pt idx="2063">
                        <c:v>1236.2004174757001</c:v>
                      </c:pt>
                      <c:pt idx="2064">
                        <c:v>1236.7996421084999</c:v>
                      </c:pt>
                      <c:pt idx="2065">
                        <c:v>1237.3988667413</c:v>
                      </c:pt>
                      <c:pt idx="2066">
                        <c:v>1237.9980913741001</c:v>
                      </c:pt>
                      <c:pt idx="2067">
                        <c:v>1238.5973160069</c:v>
                      </c:pt>
                      <c:pt idx="2068">
                        <c:v>1239.1965406397001</c:v>
                      </c:pt>
                      <c:pt idx="2069">
                        <c:v>1239.7957652724999</c:v>
                      </c:pt>
                      <c:pt idx="2070">
                        <c:v>1240.3949899053</c:v>
                      </c:pt>
                      <c:pt idx="2071">
                        <c:v>1240.9942145381001</c:v>
                      </c:pt>
                      <c:pt idx="2072">
                        <c:v>1241.5934391709</c:v>
                      </c:pt>
                      <c:pt idx="2073">
                        <c:v>1242.1926638037</c:v>
                      </c:pt>
                      <c:pt idx="2074">
                        <c:v>1242.7918884364999</c:v>
                      </c:pt>
                      <c:pt idx="2075">
                        <c:v>1243.3911130693</c:v>
                      </c:pt>
                      <c:pt idx="2076">
                        <c:v>1243.9903377021001</c:v>
                      </c:pt>
                      <c:pt idx="2077">
                        <c:v>1244.5895623348999</c:v>
                      </c:pt>
                      <c:pt idx="2078">
                        <c:v>1245.1887869677</c:v>
                      </c:pt>
                      <c:pt idx="2079">
                        <c:v>1245.7880116005001</c:v>
                      </c:pt>
                      <c:pt idx="2080">
                        <c:v>1246.3872362333</c:v>
                      </c:pt>
                      <c:pt idx="2081">
                        <c:v>1246.9864608661001</c:v>
                      </c:pt>
                      <c:pt idx="2082">
                        <c:v>1247.5856854988999</c:v>
                      </c:pt>
                      <c:pt idx="2083">
                        <c:v>1248.1849101317</c:v>
                      </c:pt>
                      <c:pt idx="2084">
                        <c:v>1248.7841347645999</c:v>
                      </c:pt>
                      <c:pt idx="2085">
                        <c:v>1249.3833593974</c:v>
                      </c:pt>
                      <c:pt idx="2086">
                        <c:v>1249.9825840302001</c:v>
                      </c:pt>
                      <c:pt idx="2087">
                        <c:v>1250.5818086629999</c:v>
                      </c:pt>
                      <c:pt idx="2088">
                        <c:v>1251.1810332958</c:v>
                      </c:pt>
                      <c:pt idx="2089">
                        <c:v>1251.7802579285999</c:v>
                      </c:pt>
                      <c:pt idx="2090">
                        <c:v>1252.3794825614</c:v>
                      </c:pt>
                      <c:pt idx="2091">
                        <c:v>1252.9787071942001</c:v>
                      </c:pt>
                      <c:pt idx="2092">
                        <c:v>1253.5779318269999</c:v>
                      </c:pt>
                      <c:pt idx="2093">
                        <c:v>1254.1771564598</c:v>
                      </c:pt>
                      <c:pt idx="2094">
                        <c:v>1254.7763810926001</c:v>
                      </c:pt>
                      <c:pt idx="2095">
                        <c:v>1255.3756057254</c:v>
                      </c:pt>
                      <c:pt idx="2096">
                        <c:v>1255.9748303582001</c:v>
                      </c:pt>
                      <c:pt idx="2097">
                        <c:v>1256.5740549909999</c:v>
                      </c:pt>
                      <c:pt idx="2098">
                        <c:v>1257.1732796238</c:v>
                      </c:pt>
                      <c:pt idx="2099">
                        <c:v>1257.7725042566001</c:v>
                      </c:pt>
                      <c:pt idx="2100">
                        <c:v>1258.3717288893999</c:v>
                      </c:pt>
                      <c:pt idx="2101">
                        <c:v>1258.9709535222</c:v>
                      </c:pt>
                      <c:pt idx="2102">
                        <c:v>1259.5701781549999</c:v>
                      </c:pt>
                      <c:pt idx="2103">
                        <c:v>1260.1694027878</c:v>
                      </c:pt>
                      <c:pt idx="2104">
                        <c:v>1260.7686274206001</c:v>
                      </c:pt>
                      <c:pt idx="2105">
                        <c:v>1261.3678520533999</c:v>
                      </c:pt>
                      <c:pt idx="2106">
                        <c:v>1261.9670766863001</c:v>
                      </c:pt>
                      <c:pt idx="2107">
                        <c:v>1262.5663013190999</c:v>
                      </c:pt>
                      <c:pt idx="2108">
                        <c:v>1263.1655259519</c:v>
                      </c:pt>
                      <c:pt idx="2109">
                        <c:v>1263.7647505847001</c:v>
                      </c:pt>
                      <c:pt idx="2110">
                        <c:v>1264.3639752175</c:v>
                      </c:pt>
                      <c:pt idx="2111">
                        <c:v>1264.9631998503</c:v>
                      </c:pt>
                      <c:pt idx="2112">
                        <c:v>1265.5624244830999</c:v>
                      </c:pt>
                      <c:pt idx="2113">
                        <c:v>1266.1616491159</c:v>
                      </c:pt>
                      <c:pt idx="2114">
                        <c:v>1266.7608737487001</c:v>
                      </c:pt>
                      <c:pt idx="2115">
                        <c:v>1267.3600983814999</c:v>
                      </c:pt>
                      <c:pt idx="2116">
                        <c:v>1267.9593230143</c:v>
                      </c:pt>
                      <c:pt idx="2117">
                        <c:v>1268.5585476471001</c:v>
                      </c:pt>
                      <c:pt idx="2118">
                        <c:v>1269.1577722799</c:v>
                      </c:pt>
                      <c:pt idx="2119">
                        <c:v>1269.7569969127001</c:v>
                      </c:pt>
                      <c:pt idx="2120">
                        <c:v>1270.3562215454999</c:v>
                      </c:pt>
                      <c:pt idx="2121">
                        <c:v>1270.9554461783</c:v>
                      </c:pt>
                      <c:pt idx="2122">
                        <c:v>1271.5546708111001</c:v>
                      </c:pt>
                      <c:pt idx="2123">
                        <c:v>1272.1538954439</c:v>
                      </c:pt>
                      <c:pt idx="2124">
                        <c:v>1272.7531200767</c:v>
                      </c:pt>
                      <c:pt idx="2125">
                        <c:v>1273.3523447094999</c:v>
                      </c:pt>
                      <c:pt idx="2126">
                        <c:v>1273.9515693423</c:v>
                      </c:pt>
                      <c:pt idx="2127">
                        <c:v>1274.5507939751001</c:v>
                      </c:pt>
                      <c:pt idx="2128">
                        <c:v>1275.150018608</c:v>
                      </c:pt>
                      <c:pt idx="2129">
                        <c:v>1275.7492432408001</c:v>
                      </c:pt>
                      <c:pt idx="2130">
                        <c:v>1276.3484678735999</c:v>
                      </c:pt>
                      <c:pt idx="2131">
                        <c:v>1276.9476925064</c:v>
                      </c:pt>
                      <c:pt idx="2132">
                        <c:v>1277.5469171392001</c:v>
                      </c:pt>
                      <c:pt idx="2133">
                        <c:v>1278.146141772</c:v>
                      </c:pt>
                      <c:pt idx="2134">
                        <c:v>1278.7453664048001</c:v>
                      </c:pt>
                      <c:pt idx="2135">
                        <c:v>1279.3445910375999</c:v>
                      </c:pt>
                      <c:pt idx="2136">
                        <c:v>1279.9438156704</c:v>
                      </c:pt>
                      <c:pt idx="2137">
                        <c:v>1280.5430403032001</c:v>
                      </c:pt>
                      <c:pt idx="2138">
                        <c:v>1281.1422649359999</c:v>
                      </c:pt>
                      <c:pt idx="2139">
                        <c:v>1281.7414895688</c:v>
                      </c:pt>
                      <c:pt idx="2140">
                        <c:v>1282.3407142015999</c:v>
                      </c:pt>
                      <c:pt idx="2141">
                        <c:v>1282.9399388344</c:v>
                      </c:pt>
                      <c:pt idx="2142">
                        <c:v>1283.5391634672001</c:v>
                      </c:pt>
                      <c:pt idx="2143">
                        <c:v>1284.1383880999999</c:v>
                      </c:pt>
                      <c:pt idx="2144">
                        <c:v>1284.7376127328</c:v>
                      </c:pt>
                      <c:pt idx="2145">
                        <c:v>1285.3368373656001</c:v>
                      </c:pt>
                      <c:pt idx="2146">
                        <c:v>1285.9360619984</c:v>
                      </c:pt>
                      <c:pt idx="2147">
                        <c:v>1286.5352866312001</c:v>
                      </c:pt>
                      <c:pt idx="2148">
                        <c:v>1287.1345112639999</c:v>
                      </c:pt>
                      <c:pt idx="2149">
                        <c:v>1287.7337358968</c:v>
                      </c:pt>
                      <c:pt idx="2150">
                        <c:v>1288.3329605296001</c:v>
                      </c:pt>
                      <c:pt idx="2151">
                        <c:v>1288.9321851625</c:v>
                      </c:pt>
                      <c:pt idx="2152">
                        <c:v>1289.5314097953001</c:v>
                      </c:pt>
                      <c:pt idx="2153">
                        <c:v>1290.1306344280999</c:v>
                      </c:pt>
                      <c:pt idx="2154">
                        <c:v>1290.7298590609</c:v>
                      </c:pt>
                      <c:pt idx="2155">
                        <c:v>1291.3290836937001</c:v>
                      </c:pt>
                      <c:pt idx="2156">
                        <c:v>1291.9283083265</c:v>
                      </c:pt>
                      <c:pt idx="2157">
                        <c:v>1292.5275329593001</c:v>
                      </c:pt>
                      <c:pt idx="2158">
                        <c:v>1293.1267575920999</c:v>
                      </c:pt>
                      <c:pt idx="2159">
                        <c:v>1293.7259822249</c:v>
                      </c:pt>
                      <c:pt idx="2160">
                        <c:v>1294.3252068577001</c:v>
                      </c:pt>
                      <c:pt idx="2161">
                        <c:v>1294.9244314905</c:v>
                      </c:pt>
                      <c:pt idx="2162">
                        <c:v>1295.5236561233</c:v>
                      </c:pt>
                      <c:pt idx="2163">
                        <c:v>1296.1228807560999</c:v>
                      </c:pt>
                      <c:pt idx="2164">
                        <c:v>1296.7221053889</c:v>
                      </c:pt>
                      <c:pt idx="2165">
                        <c:v>1297.3213300217001</c:v>
                      </c:pt>
                      <c:pt idx="2166">
                        <c:v>1297.9205546544999</c:v>
                      </c:pt>
                      <c:pt idx="2167">
                        <c:v>1298.5197792873</c:v>
                      </c:pt>
                      <c:pt idx="2168">
                        <c:v>1299.1190039201001</c:v>
                      </c:pt>
                      <c:pt idx="2169">
                        <c:v>1299.7182285529</c:v>
                      </c:pt>
                      <c:pt idx="2170">
                        <c:v>1300.3174531857001</c:v>
                      </c:pt>
                      <c:pt idx="2171">
                        <c:v>1300.9166778184999</c:v>
                      </c:pt>
                      <c:pt idx="2172">
                        <c:v>1301.5159024513</c:v>
                      </c:pt>
                      <c:pt idx="2173">
                        <c:v>1302.1151270841999</c:v>
                      </c:pt>
                      <c:pt idx="2174">
                        <c:v>1302.714351717</c:v>
                      </c:pt>
                      <c:pt idx="2175">
                        <c:v>1303.3135763498001</c:v>
                      </c:pt>
                      <c:pt idx="2176">
                        <c:v>1303.9128009825999</c:v>
                      </c:pt>
                      <c:pt idx="2177">
                        <c:v>1304.5120256154</c:v>
                      </c:pt>
                      <c:pt idx="2178">
                        <c:v>1305.1112502481999</c:v>
                      </c:pt>
                      <c:pt idx="2179">
                        <c:v>1305.710474881</c:v>
                      </c:pt>
                      <c:pt idx="2180">
                        <c:v>1306.3096995138001</c:v>
                      </c:pt>
                      <c:pt idx="2181">
                        <c:v>1306.9089241465999</c:v>
                      </c:pt>
                      <c:pt idx="2182">
                        <c:v>1307.5081487794</c:v>
                      </c:pt>
                      <c:pt idx="2183">
                        <c:v>1308.1073734122001</c:v>
                      </c:pt>
                      <c:pt idx="2184">
                        <c:v>1308.706598045</c:v>
                      </c:pt>
                      <c:pt idx="2185">
                        <c:v>1309.3058226778001</c:v>
                      </c:pt>
                      <c:pt idx="2186">
                        <c:v>1309.9050473105999</c:v>
                      </c:pt>
                      <c:pt idx="2187">
                        <c:v>1310.5042719434</c:v>
                      </c:pt>
                      <c:pt idx="2188">
                        <c:v>1311.1034965762001</c:v>
                      </c:pt>
                      <c:pt idx="2189">
                        <c:v>1311.7027212089999</c:v>
                      </c:pt>
                      <c:pt idx="2190">
                        <c:v>1312.3019458418</c:v>
                      </c:pt>
                      <c:pt idx="2191">
                        <c:v>1312.9011704745999</c:v>
                      </c:pt>
                      <c:pt idx="2192">
                        <c:v>1313.5003951074</c:v>
                      </c:pt>
                      <c:pt idx="2193">
                        <c:v>1314.0996197402001</c:v>
                      </c:pt>
                      <c:pt idx="2194">
                        <c:v>1314.6988443729999</c:v>
                      </c:pt>
                      <c:pt idx="2195">
                        <c:v>1315.2980690059001</c:v>
                      </c:pt>
                      <c:pt idx="2196">
                        <c:v>1315.8972936386999</c:v>
                      </c:pt>
                      <c:pt idx="2197">
                        <c:v>1316.4965182715</c:v>
                      </c:pt>
                      <c:pt idx="2198">
                        <c:v>1317.0957429043001</c:v>
                      </c:pt>
                      <c:pt idx="2199">
                        <c:v>1317.6949675371</c:v>
                      </c:pt>
                      <c:pt idx="2200">
                        <c:v>1318.2941921699</c:v>
                      </c:pt>
                      <c:pt idx="2201">
                        <c:v>1318.8934168026999</c:v>
                      </c:pt>
                      <c:pt idx="2202">
                        <c:v>1319.4926414355</c:v>
                      </c:pt>
                      <c:pt idx="2203">
                        <c:v>1320.0918660683001</c:v>
                      </c:pt>
                      <c:pt idx="2204">
                        <c:v>1320.6910907010999</c:v>
                      </c:pt>
                      <c:pt idx="2205">
                        <c:v>1321.2903153339</c:v>
                      </c:pt>
                      <c:pt idx="2206">
                        <c:v>1321.8895399667001</c:v>
                      </c:pt>
                      <c:pt idx="2207">
                        <c:v>1322.4887645995</c:v>
                      </c:pt>
                      <c:pt idx="2208">
                        <c:v>1323.0879892323001</c:v>
                      </c:pt>
                      <c:pt idx="2209">
                        <c:v>1323.6872138650999</c:v>
                      </c:pt>
                      <c:pt idx="2210">
                        <c:v>1324.2864384979</c:v>
                      </c:pt>
                      <c:pt idx="2211">
                        <c:v>1324.8856631307001</c:v>
                      </c:pt>
                      <c:pt idx="2212">
                        <c:v>1325.4848877635</c:v>
                      </c:pt>
                      <c:pt idx="2213">
                        <c:v>1326.0841123963</c:v>
                      </c:pt>
                      <c:pt idx="2214">
                        <c:v>1326.6833370290999</c:v>
                      </c:pt>
                      <c:pt idx="2215">
                        <c:v>1327.2825616619</c:v>
                      </c:pt>
                      <c:pt idx="2216">
                        <c:v>1327.8817862947001</c:v>
                      </c:pt>
                      <c:pt idx="2217">
                        <c:v>1328.4810109274999</c:v>
                      </c:pt>
                      <c:pt idx="2218">
                        <c:v>1329.0802355604001</c:v>
                      </c:pt>
                      <c:pt idx="2219">
                        <c:v>1329.6794601931999</c:v>
                      </c:pt>
                      <c:pt idx="2220">
                        <c:v>1330.278684826</c:v>
                      </c:pt>
                      <c:pt idx="2221">
                        <c:v>1330.8779094588001</c:v>
                      </c:pt>
                      <c:pt idx="2222">
                        <c:v>1331.4771340916</c:v>
                      </c:pt>
                      <c:pt idx="2223">
                        <c:v>1332.0763587244001</c:v>
                      </c:pt>
                      <c:pt idx="2224">
                        <c:v>1332.6755833571999</c:v>
                      </c:pt>
                      <c:pt idx="2225">
                        <c:v>1333.27480799</c:v>
                      </c:pt>
                      <c:pt idx="2226">
                        <c:v>1333.8740326228001</c:v>
                      </c:pt>
                      <c:pt idx="2227">
                        <c:v>1334.4732572555999</c:v>
                      </c:pt>
                      <c:pt idx="2228">
                        <c:v>1335.0724818884</c:v>
                      </c:pt>
                      <c:pt idx="2229">
                        <c:v>1335.6717065211999</c:v>
                      </c:pt>
                      <c:pt idx="2230">
                        <c:v>1336.270931154</c:v>
                      </c:pt>
                      <c:pt idx="2231">
                        <c:v>1336.8701557868001</c:v>
                      </c:pt>
                      <c:pt idx="2232">
                        <c:v>1337.4693804195999</c:v>
                      </c:pt>
                      <c:pt idx="2233">
                        <c:v>1338.0686050524</c:v>
                      </c:pt>
                      <c:pt idx="2234">
                        <c:v>1338.6678296852001</c:v>
                      </c:pt>
                      <c:pt idx="2235">
                        <c:v>1339.267054318</c:v>
                      </c:pt>
                      <c:pt idx="2236">
                        <c:v>1339.8662789508001</c:v>
                      </c:pt>
                      <c:pt idx="2237">
                        <c:v>1340.4655035835999</c:v>
                      </c:pt>
                      <c:pt idx="2238">
                        <c:v>1341.0647282164</c:v>
                      </c:pt>
                      <c:pt idx="2239">
                        <c:v>1341.6639528492001</c:v>
                      </c:pt>
                      <c:pt idx="2240">
                        <c:v>1342.2631774821</c:v>
                      </c:pt>
                      <c:pt idx="2241">
                        <c:v>1342.8624021149001</c:v>
                      </c:pt>
                      <c:pt idx="2242">
                        <c:v>1343.4616267476999</c:v>
                      </c:pt>
                      <c:pt idx="2243">
                        <c:v>1344.0608513805</c:v>
                      </c:pt>
                      <c:pt idx="2244">
                        <c:v>1344.6600760133001</c:v>
                      </c:pt>
                      <c:pt idx="2245">
                        <c:v>1345.2593006461</c:v>
                      </c:pt>
                      <c:pt idx="2246">
                        <c:v>1345.8585252789001</c:v>
                      </c:pt>
                      <c:pt idx="2247">
                        <c:v>1346.4577499116999</c:v>
                      </c:pt>
                      <c:pt idx="2248">
                        <c:v>1347.0569745445</c:v>
                      </c:pt>
                      <c:pt idx="2249">
                        <c:v>1347.6561991773001</c:v>
                      </c:pt>
                      <c:pt idx="2250">
                        <c:v>1348.2554238101</c:v>
                      </c:pt>
                      <c:pt idx="2251">
                        <c:v>1348.8546484429</c:v>
                      </c:pt>
                      <c:pt idx="2252">
                        <c:v>1349.4538730756999</c:v>
                      </c:pt>
                      <c:pt idx="2253">
                        <c:v>1350.0530977085</c:v>
                      </c:pt>
                      <c:pt idx="2254">
                        <c:v>1350.6523223413001</c:v>
                      </c:pt>
                      <c:pt idx="2255">
                        <c:v>1351.2515469740999</c:v>
                      </c:pt>
                      <c:pt idx="2256">
                        <c:v>1351.8507716069</c:v>
                      </c:pt>
                      <c:pt idx="2257">
                        <c:v>1352.4499962397001</c:v>
                      </c:pt>
                      <c:pt idx="2258">
                        <c:v>1353.0492208725</c:v>
                      </c:pt>
                      <c:pt idx="2259">
                        <c:v>1353.6484455053001</c:v>
                      </c:pt>
                      <c:pt idx="2260">
                        <c:v>1354.2476701380999</c:v>
                      </c:pt>
                      <c:pt idx="2261">
                        <c:v>1354.8468947709</c:v>
                      </c:pt>
                      <c:pt idx="2262">
                        <c:v>1355.4461194037999</c:v>
                      </c:pt>
                      <c:pt idx="2263">
                        <c:v>1356.0453440366</c:v>
                      </c:pt>
                      <c:pt idx="2264">
                        <c:v>1356.6445686694001</c:v>
                      </c:pt>
                      <c:pt idx="2265">
                        <c:v>1357.2437933021999</c:v>
                      </c:pt>
                      <c:pt idx="2266">
                        <c:v>1357.843017935</c:v>
                      </c:pt>
                      <c:pt idx="2267">
                        <c:v>1358.4422425677999</c:v>
                      </c:pt>
                      <c:pt idx="2268">
                        <c:v>1359.0414672006</c:v>
                      </c:pt>
                      <c:pt idx="2269">
                        <c:v>1359.6406918334001</c:v>
                      </c:pt>
                      <c:pt idx="2270">
                        <c:v>1360.2399164661999</c:v>
                      </c:pt>
                      <c:pt idx="2271">
                        <c:v>1360.839141099</c:v>
                      </c:pt>
                      <c:pt idx="2272">
                        <c:v>1361.4383657318001</c:v>
                      </c:pt>
                      <c:pt idx="2273">
                        <c:v>1362.0375903646</c:v>
                      </c:pt>
                      <c:pt idx="2274">
                        <c:v>1362.6368149974001</c:v>
                      </c:pt>
                      <c:pt idx="2275">
                        <c:v>1363.2360396301999</c:v>
                      </c:pt>
                      <c:pt idx="2276">
                        <c:v>1363.835264263</c:v>
                      </c:pt>
                      <c:pt idx="2277">
                        <c:v>1364.4344888958001</c:v>
                      </c:pt>
                      <c:pt idx="2278">
                        <c:v>1365.0337135285999</c:v>
                      </c:pt>
                      <c:pt idx="2279">
                        <c:v>1365.6329381614</c:v>
                      </c:pt>
                      <c:pt idx="2280">
                        <c:v>1366.2321627941999</c:v>
                      </c:pt>
                      <c:pt idx="2281">
                        <c:v>1366.831387427</c:v>
                      </c:pt>
                      <c:pt idx="2282">
                        <c:v>1367.4306120598001</c:v>
                      </c:pt>
                      <c:pt idx="2283">
                        <c:v>1368.0298366925999</c:v>
                      </c:pt>
                      <c:pt idx="2284">
                        <c:v>1368.6290613255001</c:v>
                      </c:pt>
                      <c:pt idx="2285">
                        <c:v>1369.2282859582999</c:v>
                      </c:pt>
                      <c:pt idx="2286">
                        <c:v>1369.8275105911</c:v>
                      </c:pt>
                      <c:pt idx="2287">
                        <c:v>1370.4267352239001</c:v>
                      </c:pt>
                      <c:pt idx="2288">
                        <c:v>1371.0259598567</c:v>
                      </c:pt>
                      <c:pt idx="2289">
                        <c:v>1371.6251844895</c:v>
                      </c:pt>
                      <c:pt idx="2290">
                        <c:v>1372.2244091222999</c:v>
                      </c:pt>
                      <c:pt idx="2291">
                        <c:v>1372.8236337551</c:v>
                      </c:pt>
                      <c:pt idx="2292">
                        <c:v>1373.4228583879001</c:v>
                      </c:pt>
                      <c:pt idx="2293">
                        <c:v>1374.0220830206999</c:v>
                      </c:pt>
                      <c:pt idx="2294">
                        <c:v>1374.6213076535</c:v>
                      </c:pt>
                      <c:pt idx="2295">
                        <c:v>1375.2205322863001</c:v>
                      </c:pt>
                      <c:pt idx="2296">
                        <c:v>1375.8197569191</c:v>
                      </c:pt>
                      <c:pt idx="2297">
                        <c:v>1376.4189815519001</c:v>
                      </c:pt>
                      <c:pt idx="2298">
                        <c:v>1377.0182061846999</c:v>
                      </c:pt>
                      <c:pt idx="2299">
                        <c:v>1377.6174308175</c:v>
                      </c:pt>
                      <c:pt idx="2300">
                        <c:v>1378.2166554503001</c:v>
                      </c:pt>
                      <c:pt idx="2301">
                        <c:v>1378.8158800831</c:v>
                      </c:pt>
                      <c:pt idx="2302">
                        <c:v>1379.4151047159</c:v>
                      </c:pt>
                      <c:pt idx="2303">
                        <c:v>1380.0143293486999</c:v>
                      </c:pt>
                      <c:pt idx="2304">
                        <c:v>1380.6135539815</c:v>
                      </c:pt>
                      <c:pt idx="2305">
                        <c:v>1381.2127786143001</c:v>
                      </c:pt>
                      <c:pt idx="2306">
                        <c:v>1381.8120032470999</c:v>
                      </c:pt>
                      <c:pt idx="2307">
                        <c:v>1382.4112278800001</c:v>
                      </c:pt>
                      <c:pt idx="2308">
                        <c:v>1383.0104525127999</c:v>
                      </c:pt>
                      <c:pt idx="2309">
                        <c:v>1383.6096771456</c:v>
                      </c:pt>
                      <c:pt idx="2310">
                        <c:v>1384.2089017784001</c:v>
                      </c:pt>
                      <c:pt idx="2311">
                        <c:v>1384.8081264112</c:v>
                      </c:pt>
                      <c:pt idx="2312">
                        <c:v>1385.4073510440001</c:v>
                      </c:pt>
                      <c:pt idx="2313">
                        <c:v>1386.0065756767999</c:v>
                      </c:pt>
                      <c:pt idx="2314">
                        <c:v>1386.6058003096</c:v>
                      </c:pt>
                      <c:pt idx="2315">
                        <c:v>1387.2050249424001</c:v>
                      </c:pt>
                      <c:pt idx="2316">
                        <c:v>1387.8042495751999</c:v>
                      </c:pt>
                      <c:pt idx="2317">
                        <c:v>1388.403474208</c:v>
                      </c:pt>
                      <c:pt idx="2318">
                        <c:v>1389.0026988407999</c:v>
                      </c:pt>
                      <c:pt idx="2319">
                        <c:v>1389.6019234736</c:v>
                      </c:pt>
                      <c:pt idx="2320">
                        <c:v>1390.2011481064001</c:v>
                      </c:pt>
                      <c:pt idx="2321">
                        <c:v>1390.8003727391999</c:v>
                      </c:pt>
                      <c:pt idx="2322">
                        <c:v>1391.399597372</c:v>
                      </c:pt>
                      <c:pt idx="2323">
                        <c:v>1391.9988220048001</c:v>
                      </c:pt>
                      <c:pt idx="2324">
                        <c:v>1392.5980466376</c:v>
                      </c:pt>
                      <c:pt idx="2325">
                        <c:v>1393.1972712704001</c:v>
                      </c:pt>
                      <c:pt idx="2326">
                        <c:v>1393.7964959031999</c:v>
                      </c:pt>
                      <c:pt idx="2327">
                        <c:v>1394.395720536</c:v>
                      </c:pt>
                      <c:pt idx="2328">
                        <c:v>1394.9949451688001</c:v>
                      </c:pt>
                      <c:pt idx="2329">
                        <c:v>1395.5941698017</c:v>
                      </c:pt>
                      <c:pt idx="2330">
                        <c:v>1396.1933944345001</c:v>
                      </c:pt>
                      <c:pt idx="2331">
                        <c:v>1396.7926190672999</c:v>
                      </c:pt>
                      <c:pt idx="2332">
                        <c:v>1397.3918437001</c:v>
                      </c:pt>
                      <c:pt idx="2333">
                        <c:v>1397.9910683329001</c:v>
                      </c:pt>
                      <c:pt idx="2334">
                        <c:v>1398.5902929657</c:v>
                      </c:pt>
                      <c:pt idx="2335">
                        <c:v>1399.1895175985001</c:v>
                      </c:pt>
                      <c:pt idx="2336">
                        <c:v>1399.7887422312999</c:v>
                      </c:pt>
                      <c:pt idx="2337">
                        <c:v>1400.3879668641</c:v>
                      </c:pt>
                      <c:pt idx="2338">
                        <c:v>1400.9871914969001</c:v>
                      </c:pt>
                      <c:pt idx="2339">
                        <c:v>1401.5864161297</c:v>
                      </c:pt>
                      <c:pt idx="2340">
                        <c:v>1402.1856407625</c:v>
                      </c:pt>
                      <c:pt idx="2341">
                        <c:v>1402.7848653952999</c:v>
                      </c:pt>
                      <c:pt idx="2342">
                        <c:v>1403.3840900281</c:v>
                      </c:pt>
                      <c:pt idx="2343">
                        <c:v>1403.9833146609001</c:v>
                      </c:pt>
                      <c:pt idx="2344">
                        <c:v>1404.5825392936999</c:v>
                      </c:pt>
                      <c:pt idx="2345">
                        <c:v>1405.1817639265</c:v>
                      </c:pt>
                      <c:pt idx="2346">
                        <c:v>1405.7809885593001</c:v>
                      </c:pt>
                      <c:pt idx="2347">
                        <c:v>1406.3802131921</c:v>
                      </c:pt>
                      <c:pt idx="2348">
                        <c:v>1406.9794378249001</c:v>
                      </c:pt>
                      <c:pt idx="2349">
                        <c:v>1407.5786624576999</c:v>
                      </c:pt>
                      <c:pt idx="2350">
                        <c:v>1408.1778870905</c:v>
                      </c:pt>
                      <c:pt idx="2351">
                        <c:v>1408.7771117233999</c:v>
                      </c:pt>
                      <c:pt idx="2352">
                        <c:v>1409.3763363562</c:v>
                      </c:pt>
                      <c:pt idx="2353">
                        <c:v>1409.9755609890001</c:v>
                      </c:pt>
                      <c:pt idx="2354">
                        <c:v>1410.5747856217999</c:v>
                      </c:pt>
                      <c:pt idx="2355">
                        <c:v>1411.1740102546</c:v>
                      </c:pt>
                      <c:pt idx="2356">
                        <c:v>1411.7732348873999</c:v>
                      </c:pt>
                      <c:pt idx="2357">
                        <c:v>1412.3724595202</c:v>
                      </c:pt>
                      <c:pt idx="2358">
                        <c:v>1412.9716841530001</c:v>
                      </c:pt>
                      <c:pt idx="2359">
                        <c:v>1413.5709087857999</c:v>
                      </c:pt>
                      <c:pt idx="2360">
                        <c:v>1414.1701334186</c:v>
                      </c:pt>
                      <c:pt idx="2361">
                        <c:v>1414.7693580514001</c:v>
                      </c:pt>
                      <c:pt idx="2362">
                        <c:v>1415.3685826842</c:v>
                      </c:pt>
                      <c:pt idx="2363">
                        <c:v>1415.9678073170001</c:v>
                      </c:pt>
                      <c:pt idx="2364">
                        <c:v>1416.5670319497999</c:v>
                      </c:pt>
                      <c:pt idx="2365">
                        <c:v>1417.1662565826</c:v>
                      </c:pt>
                      <c:pt idx="2366">
                        <c:v>1417.7654812154001</c:v>
                      </c:pt>
                      <c:pt idx="2367">
                        <c:v>1418.3647058481999</c:v>
                      </c:pt>
                      <c:pt idx="2368">
                        <c:v>1418.963930481</c:v>
                      </c:pt>
                      <c:pt idx="2369">
                        <c:v>1419.5631551137999</c:v>
                      </c:pt>
                      <c:pt idx="2370">
                        <c:v>1420.1623797466</c:v>
                      </c:pt>
                      <c:pt idx="2371">
                        <c:v>1420.7616043794001</c:v>
                      </c:pt>
                      <c:pt idx="2372">
                        <c:v>1421.3608290121999</c:v>
                      </c:pt>
                      <c:pt idx="2373">
                        <c:v>1421.960053645</c:v>
                      </c:pt>
                      <c:pt idx="2374">
                        <c:v>1422.5592782778999</c:v>
                      </c:pt>
                      <c:pt idx="2375">
                        <c:v>1423.1585029107</c:v>
                      </c:pt>
                      <c:pt idx="2376">
                        <c:v>1423.7577275435001</c:v>
                      </c:pt>
                      <c:pt idx="2377">
                        <c:v>1424.3569521763</c:v>
                      </c:pt>
                      <c:pt idx="2378">
                        <c:v>1424.9561768091</c:v>
                      </c:pt>
                      <c:pt idx="2379">
                        <c:v>1425.5554014418999</c:v>
                      </c:pt>
                      <c:pt idx="2380">
                        <c:v>1426.1546260747</c:v>
                      </c:pt>
                      <c:pt idx="2381">
                        <c:v>1426.7538507075001</c:v>
                      </c:pt>
                      <c:pt idx="2382">
                        <c:v>1427.3530753402999</c:v>
                      </c:pt>
                      <c:pt idx="2383">
                        <c:v>1427.9522999731</c:v>
                      </c:pt>
                      <c:pt idx="2384">
                        <c:v>1428.5515246059001</c:v>
                      </c:pt>
                      <c:pt idx="2385">
                        <c:v>1429.1507492387</c:v>
                      </c:pt>
                      <c:pt idx="2386">
                        <c:v>1429.7499738715001</c:v>
                      </c:pt>
                      <c:pt idx="2387">
                        <c:v>1430.3491985042999</c:v>
                      </c:pt>
                      <c:pt idx="2388">
                        <c:v>1430.9484231371</c:v>
                      </c:pt>
                      <c:pt idx="2389">
                        <c:v>1431.5476477699001</c:v>
                      </c:pt>
                      <c:pt idx="2390">
                        <c:v>1432.1468724027</c:v>
                      </c:pt>
                      <c:pt idx="2391">
                        <c:v>1432.7460970355</c:v>
                      </c:pt>
                      <c:pt idx="2392">
                        <c:v>1433.3453216682999</c:v>
                      </c:pt>
                      <c:pt idx="2393">
                        <c:v>1433.9445463011</c:v>
                      </c:pt>
                      <c:pt idx="2394">
                        <c:v>1434.5437709339001</c:v>
                      </c:pt>
                      <c:pt idx="2395">
                        <c:v>1435.1429955666999</c:v>
                      </c:pt>
                      <c:pt idx="2396">
                        <c:v>1435.7422201996001</c:v>
                      </c:pt>
                      <c:pt idx="2397">
                        <c:v>1436.3414448323999</c:v>
                      </c:pt>
                      <c:pt idx="2398">
                        <c:v>1436.9406694652</c:v>
                      </c:pt>
                      <c:pt idx="2399">
                        <c:v>1437.5398940980001</c:v>
                      </c:pt>
                      <c:pt idx="2400">
                        <c:v>1438.1391187308</c:v>
                      </c:pt>
                      <c:pt idx="2401">
                        <c:v>1438.7383433636001</c:v>
                      </c:pt>
                      <c:pt idx="2402">
                        <c:v>1439.3375679963999</c:v>
                      </c:pt>
                      <c:pt idx="2403">
                        <c:v>1439.9367926292</c:v>
                      </c:pt>
                      <c:pt idx="2404">
                        <c:v>1440.5360172620001</c:v>
                      </c:pt>
                      <c:pt idx="2405">
                        <c:v>1441.1352418947999</c:v>
                      </c:pt>
                      <c:pt idx="2406">
                        <c:v>1441.7344665276</c:v>
                      </c:pt>
                      <c:pt idx="2407">
                        <c:v>1442.3336911603999</c:v>
                      </c:pt>
                      <c:pt idx="2408">
                        <c:v>1442.9329157932</c:v>
                      </c:pt>
                      <c:pt idx="2409">
                        <c:v>1443.5321404260001</c:v>
                      </c:pt>
                      <c:pt idx="2410">
                        <c:v>1444.1313650587999</c:v>
                      </c:pt>
                      <c:pt idx="2411">
                        <c:v>1444.7305896916</c:v>
                      </c:pt>
                      <c:pt idx="2412">
                        <c:v>1445.3298143244001</c:v>
                      </c:pt>
                      <c:pt idx="2413">
                        <c:v>1445.9290389572</c:v>
                      </c:pt>
                      <c:pt idx="2414">
                        <c:v>1446.5282635900001</c:v>
                      </c:pt>
                      <c:pt idx="2415">
                        <c:v>1447.1274882227999</c:v>
                      </c:pt>
                      <c:pt idx="2416">
                        <c:v>1447.7267128556</c:v>
                      </c:pt>
                      <c:pt idx="2417">
                        <c:v>1448.3259374884001</c:v>
                      </c:pt>
                      <c:pt idx="2418">
                        <c:v>1448.9251621213</c:v>
                      </c:pt>
                      <c:pt idx="2419">
                        <c:v>1449.5243867541001</c:v>
                      </c:pt>
                      <c:pt idx="2420">
                        <c:v>1450.1236113868999</c:v>
                      </c:pt>
                      <c:pt idx="2421">
                        <c:v>1450.7228360197</c:v>
                      </c:pt>
                      <c:pt idx="2422">
                        <c:v>1451.3220606525001</c:v>
                      </c:pt>
                      <c:pt idx="2423">
                        <c:v>1451.9212852853</c:v>
                      </c:pt>
                      <c:pt idx="2424">
                        <c:v>1452.5205099181001</c:v>
                      </c:pt>
                      <c:pt idx="2425">
                        <c:v>1453.1197345508999</c:v>
                      </c:pt>
                      <c:pt idx="2426">
                        <c:v>1453.7189591837</c:v>
                      </c:pt>
                      <c:pt idx="2427">
                        <c:v>1454.3181838165001</c:v>
                      </c:pt>
                      <c:pt idx="2428">
                        <c:v>1454.9174084493</c:v>
                      </c:pt>
                      <c:pt idx="2429">
                        <c:v>1455.5166330821</c:v>
                      </c:pt>
                      <c:pt idx="2430">
                        <c:v>1456.1158577148999</c:v>
                      </c:pt>
                      <c:pt idx="2431">
                        <c:v>1456.7150823477</c:v>
                      </c:pt>
                      <c:pt idx="2432">
                        <c:v>1457.3143069805001</c:v>
                      </c:pt>
                      <c:pt idx="2433">
                        <c:v>1457.9135316132999</c:v>
                      </c:pt>
                      <c:pt idx="2434">
                        <c:v>1458.5127562461</c:v>
                      </c:pt>
                      <c:pt idx="2435">
                        <c:v>1459.1119808789001</c:v>
                      </c:pt>
                      <c:pt idx="2436">
                        <c:v>1459.7112055117</c:v>
                      </c:pt>
                      <c:pt idx="2437">
                        <c:v>1460.3104301445001</c:v>
                      </c:pt>
                      <c:pt idx="2438">
                        <c:v>1460.9096547772999</c:v>
                      </c:pt>
                      <c:pt idx="2439">
                        <c:v>1461.5088794101</c:v>
                      </c:pt>
                      <c:pt idx="2440">
                        <c:v>1462.1081040429999</c:v>
                      </c:pt>
                      <c:pt idx="2441">
                        <c:v>1462.7073286758</c:v>
                      </c:pt>
                      <c:pt idx="2442">
                        <c:v>1463.3065533086001</c:v>
                      </c:pt>
                      <c:pt idx="2443">
                        <c:v>1463.9057779413999</c:v>
                      </c:pt>
                      <c:pt idx="2444">
                        <c:v>1464.5050025742</c:v>
                      </c:pt>
                      <c:pt idx="2445">
                        <c:v>1465.1042272069999</c:v>
                      </c:pt>
                      <c:pt idx="2446">
                        <c:v>1465.7034518398</c:v>
                      </c:pt>
                      <c:pt idx="2447">
                        <c:v>1466.3026764726001</c:v>
                      </c:pt>
                      <c:pt idx="2448">
                        <c:v>1466.9019011053999</c:v>
                      </c:pt>
                      <c:pt idx="2449">
                        <c:v>1467.5011257382</c:v>
                      </c:pt>
                      <c:pt idx="2450">
                        <c:v>1468.1003503710001</c:v>
                      </c:pt>
                      <c:pt idx="2451">
                        <c:v>1468.6995750038</c:v>
                      </c:pt>
                      <c:pt idx="2452">
                        <c:v>1469.2987996366001</c:v>
                      </c:pt>
                      <c:pt idx="2453">
                        <c:v>1469.8980242693999</c:v>
                      </c:pt>
                      <c:pt idx="2454">
                        <c:v>1470.4972489022</c:v>
                      </c:pt>
                      <c:pt idx="2455">
                        <c:v>1471.0964735350001</c:v>
                      </c:pt>
                      <c:pt idx="2456">
                        <c:v>1471.6956981677999</c:v>
                      </c:pt>
                      <c:pt idx="2457">
                        <c:v>1472.2949228006</c:v>
                      </c:pt>
                      <c:pt idx="2458">
                        <c:v>1472.8941474333999</c:v>
                      </c:pt>
                      <c:pt idx="2459">
                        <c:v>1473.4933720662</c:v>
                      </c:pt>
                      <c:pt idx="2460">
                        <c:v>1474.0925966990001</c:v>
                      </c:pt>
                      <c:pt idx="2461">
                        <c:v>1474.6918213317999</c:v>
                      </c:pt>
                      <c:pt idx="2462">
                        <c:v>1475.2910459646</c:v>
                      </c:pt>
                      <c:pt idx="2463">
                        <c:v>1475.8902705974999</c:v>
                      </c:pt>
                      <c:pt idx="2464">
                        <c:v>1476.4894952303</c:v>
                      </c:pt>
                      <c:pt idx="2465">
                        <c:v>1477.0887198631001</c:v>
                      </c:pt>
                      <c:pt idx="2466">
                        <c:v>1477.6879444959</c:v>
                      </c:pt>
                      <c:pt idx="2467">
                        <c:v>1478.2871691287</c:v>
                      </c:pt>
                      <c:pt idx="2468">
                        <c:v>1478.8863937614999</c:v>
                      </c:pt>
                      <c:pt idx="2469">
                        <c:v>1479.4856183943</c:v>
                      </c:pt>
                      <c:pt idx="2470">
                        <c:v>1480.0848430271001</c:v>
                      </c:pt>
                      <c:pt idx="2471">
                        <c:v>1480.6840676598999</c:v>
                      </c:pt>
                      <c:pt idx="2472">
                        <c:v>1481.2832922927</c:v>
                      </c:pt>
                      <c:pt idx="2473">
                        <c:v>1481.8825169255001</c:v>
                      </c:pt>
                      <c:pt idx="2474">
                        <c:v>1482.4817415583</c:v>
                      </c:pt>
                      <c:pt idx="2475">
                        <c:v>1483.0809661911001</c:v>
                      </c:pt>
                      <c:pt idx="2476">
                        <c:v>1483.6801908238999</c:v>
                      </c:pt>
                      <c:pt idx="2477">
                        <c:v>1484.2794154567</c:v>
                      </c:pt>
                      <c:pt idx="2478">
                        <c:v>1484.8786400895001</c:v>
                      </c:pt>
                      <c:pt idx="2479">
                        <c:v>1485.4778647223</c:v>
                      </c:pt>
                      <c:pt idx="2480">
                        <c:v>1486.0770893551</c:v>
                      </c:pt>
                      <c:pt idx="2481">
                        <c:v>1486.6763139878999</c:v>
                      </c:pt>
                      <c:pt idx="2482">
                        <c:v>1487.2755386207</c:v>
                      </c:pt>
                      <c:pt idx="2483">
                        <c:v>1487.8747632535001</c:v>
                      </c:pt>
                      <c:pt idx="2484">
                        <c:v>1488.4739878862999</c:v>
                      </c:pt>
                      <c:pt idx="2485">
                        <c:v>1489.0732125192001</c:v>
                      </c:pt>
                      <c:pt idx="2486">
                        <c:v>1489.6724371519999</c:v>
                      </c:pt>
                      <c:pt idx="2487">
                        <c:v>1490.2716617848</c:v>
                      </c:pt>
                      <c:pt idx="2488">
                        <c:v>1490.8708864176001</c:v>
                      </c:pt>
                      <c:pt idx="2489">
                        <c:v>1491.4701110504</c:v>
                      </c:pt>
                      <c:pt idx="2490">
                        <c:v>1492.0693356832001</c:v>
                      </c:pt>
                      <c:pt idx="2491">
                        <c:v>1492.6685603159999</c:v>
                      </c:pt>
                      <c:pt idx="2492">
                        <c:v>1493.2677849488</c:v>
                      </c:pt>
                      <c:pt idx="2493">
                        <c:v>1493.8670095816001</c:v>
                      </c:pt>
                      <c:pt idx="2494">
                        <c:v>1494.4662342143999</c:v>
                      </c:pt>
                      <c:pt idx="2495">
                        <c:v>1495.0654588472</c:v>
                      </c:pt>
                      <c:pt idx="2496">
                        <c:v>1495.6646834799999</c:v>
                      </c:pt>
                      <c:pt idx="2497">
                        <c:v>1496.2639081128</c:v>
                      </c:pt>
                      <c:pt idx="2498">
                        <c:v>1496.8631327456001</c:v>
                      </c:pt>
                      <c:pt idx="2499">
                        <c:v>1497.4623573783999</c:v>
                      </c:pt>
                      <c:pt idx="2500">
                        <c:v>1498.0615820112</c:v>
                      </c:pt>
                      <c:pt idx="2501">
                        <c:v>1498.6608066440001</c:v>
                      </c:pt>
                      <c:pt idx="2502">
                        <c:v>1499.2600312768</c:v>
                      </c:pt>
                      <c:pt idx="2503">
                        <c:v>1499.8592559096001</c:v>
                      </c:pt>
                      <c:pt idx="2504">
                        <c:v>1500.4584805423999</c:v>
                      </c:pt>
                      <c:pt idx="2505">
                        <c:v>1501.0577051752</c:v>
                      </c:pt>
                      <c:pt idx="2506">
                        <c:v>1501.6569298080001</c:v>
                      </c:pt>
                      <c:pt idx="2507">
                        <c:v>1502.2561544409</c:v>
                      </c:pt>
                      <c:pt idx="2508">
                        <c:v>1502.8553790737001</c:v>
                      </c:pt>
                      <c:pt idx="2509">
                        <c:v>1503.4546037064999</c:v>
                      </c:pt>
                      <c:pt idx="2510">
                        <c:v>1504.0538283393</c:v>
                      </c:pt>
                      <c:pt idx="2511">
                        <c:v>1504.6530529721001</c:v>
                      </c:pt>
                      <c:pt idx="2512">
                        <c:v>1505.2522776049</c:v>
                      </c:pt>
                      <c:pt idx="2513">
                        <c:v>1505.8515022377001</c:v>
                      </c:pt>
                      <c:pt idx="2514">
                        <c:v>1506.4507268704999</c:v>
                      </c:pt>
                      <c:pt idx="2515">
                        <c:v>1507.0499515033</c:v>
                      </c:pt>
                      <c:pt idx="2516">
                        <c:v>1507.6491761361001</c:v>
                      </c:pt>
                      <c:pt idx="2517">
                        <c:v>1508.2484007689</c:v>
                      </c:pt>
                      <c:pt idx="2518">
                        <c:v>1508.8476254017</c:v>
                      </c:pt>
                      <c:pt idx="2519">
                        <c:v>1509.4468500344999</c:v>
                      </c:pt>
                      <c:pt idx="2520">
                        <c:v>1510.0460746673</c:v>
                      </c:pt>
                      <c:pt idx="2521">
                        <c:v>1510.6452993001001</c:v>
                      </c:pt>
                      <c:pt idx="2522">
                        <c:v>1511.2445239328999</c:v>
                      </c:pt>
                      <c:pt idx="2523">
                        <c:v>1511.8437485657</c:v>
                      </c:pt>
                      <c:pt idx="2524">
                        <c:v>1512.4429731985001</c:v>
                      </c:pt>
                      <c:pt idx="2525">
                        <c:v>1513.0421978313</c:v>
                      </c:pt>
                      <c:pt idx="2526">
                        <c:v>1513.6414224641001</c:v>
                      </c:pt>
                      <c:pt idx="2527">
                        <c:v>1514.2406470968999</c:v>
                      </c:pt>
                      <c:pt idx="2528">
                        <c:v>1514.8398717297</c:v>
                      </c:pt>
                      <c:pt idx="2529">
                        <c:v>1515.4390963625001</c:v>
                      </c:pt>
                      <c:pt idx="2530">
                        <c:v>1516.0383209954</c:v>
                      </c:pt>
                      <c:pt idx="2531">
                        <c:v>1516.6375456282001</c:v>
                      </c:pt>
                      <c:pt idx="2532">
                        <c:v>1517.2367702609999</c:v>
                      </c:pt>
                      <c:pt idx="2533">
                        <c:v>1517.8359948938</c:v>
                      </c:pt>
                      <c:pt idx="2534">
                        <c:v>1518.4352195265999</c:v>
                      </c:pt>
                      <c:pt idx="2535">
                        <c:v>1519.0344441594</c:v>
                      </c:pt>
                      <c:pt idx="2536">
                        <c:v>1519.6336687922001</c:v>
                      </c:pt>
                      <c:pt idx="2537">
                        <c:v>1520.2328934249999</c:v>
                      </c:pt>
                      <c:pt idx="2538">
                        <c:v>1520.8321180578</c:v>
                      </c:pt>
                      <c:pt idx="2539">
                        <c:v>1521.4313426906001</c:v>
                      </c:pt>
                      <c:pt idx="2540">
                        <c:v>1522.0305673234</c:v>
                      </c:pt>
                      <c:pt idx="2541">
                        <c:v>1522.6297919562001</c:v>
                      </c:pt>
                      <c:pt idx="2542">
                        <c:v>1523.2290165889999</c:v>
                      </c:pt>
                      <c:pt idx="2543">
                        <c:v>1523.8282412218</c:v>
                      </c:pt>
                      <c:pt idx="2544">
                        <c:v>1524.4274658546001</c:v>
                      </c:pt>
                      <c:pt idx="2545">
                        <c:v>1525.0266904873999</c:v>
                      </c:pt>
                      <c:pt idx="2546">
                        <c:v>1525.6259151202</c:v>
                      </c:pt>
                      <c:pt idx="2547">
                        <c:v>1526.2251397529999</c:v>
                      </c:pt>
                      <c:pt idx="2548">
                        <c:v>1526.8243643858</c:v>
                      </c:pt>
                      <c:pt idx="2549">
                        <c:v>1527.4235890186001</c:v>
                      </c:pt>
                      <c:pt idx="2550">
                        <c:v>1528.0228136513999</c:v>
                      </c:pt>
                      <c:pt idx="2551">
                        <c:v>1528.6220382842</c:v>
                      </c:pt>
                      <c:pt idx="2552">
                        <c:v>1529.2212629170999</c:v>
                      </c:pt>
                      <c:pt idx="2553">
                        <c:v>1529.8204875499</c:v>
                      </c:pt>
                      <c:pt idx="2554">
                        <c:v>1530.4197121827001</c:v>
                      </c:pt>
                      <c:pt idx="2555">
                        <c:v>1531.0189368155</c:v>
                      </c:pt>
                      <c:pt idx="2556">
                        <c:v>1531.6181614483</c:v>
                      </c:pt>
                      <c:pt idx="2557">
                        <c:v>1532.2173860810999</c:v>
                      </c:pt>
                      <c:pt idx="2558">
                        <c:v>1532.8166107139</c:v>
                      </c:pt>
                      <c:pt idx="2559">
                        <c:v>1533.4158353467001</c:v>
                      </c:pt>
                      <c:pt idx="2560">
                        <c:v>1534.0150599794999</c:v>
                      </c:pt>
                      <c:pt idx="2561">
                        <c:v>1534.6142846123</c:v>
                      </c:pt>
                      <c:pt idx="2562">
                        <c:v>1535.2135092451001</c:v>
                      </c:pt>
                      <c:pt idx="2563">
                        <c:v>1535.8127338779</c:v>
                      </c:pt>
                      <c:pt idx="2564">
                        <c:v>1536.4119585107001</c:v>
                      </c:pt>
                      <c:pt idx="2565">
                        <c:v>1537.0111831434999</c:v>
                      </c:pt>
                      <c:pt idx="2566">
                        <c:v>1537.6104077763</c:v>
                      </c:pt>
                      <c:pt idx="2567">
                        <c:v>1538.2096324091001</c:v>
                      </c:pt>
                      <c:pt idx="2568">
                        <c:v>1538.8088570419</c:v>
                      </c:pt>
                      <c:pt idx="2569">
                        <c:v>1539.4080816747</c:v>
                      </c:pt>
                      <c:pt idx="2570">
                        <c:v>1540.0073063074999</c:v>
                      </c:pt>
                      <c:pt idx="2571">
                        <c:v>1540.6065309403</c:v>
                      </c:pt>
                      <c:pt idx="2572">
                        <c:v>1541.2057555731001</c:v>
                      </c:pt>
                      <c:pt idx="2573">
                        <c:v>1541.8049802058999</c:v>
                      </c:pt>
                      <c:pt idx="2574">
                        <c:v>1542.4042048388001</c:v>
                      </c:pt>
                      <c:pt idx="2575">
                        <c:v>1543.0034294715999</c:v>
                      </c:pt>
                      <c:pt idx="2576">
                        <c:v>1543.6026541044</c:v>
                      </c:pt>
                      <c:pt idx="2577">
                        <c:v>1544.2018787372001</c:v>
                      </c:pt>
                      <c:pt idx="2578">
                        <c:v>1544.80110337</c:v>
                      </c:pt>
                      <c:pt idx="2579">
                        <c:v>1545.4003280028001</c:v>
                      </c:pt>
                      <c:pt idx="2580">
                        <c:v>1545.9995526355999</c:v>
                      </c:pt>
                      <c:pt idx="2581">
                        <c:v>1546.5987772684</c:v>
                      </c:pt>
                      <c:pt idx="2582">
                        <c:v>1547.1980019012001</c:v>
                      </c:pt>
                      <c:pt idx="2583">
                        <c:v>1547.7972265339999</c:v>
                      </c:pt>
                      <c:pt idx="2584">
                        <c:v>1548.3964511668</c:v>
                      </c:pt>
                      <c:pt idx="2585">
                        <c:v>1548.9956757995999</c:v>
                      </c:pt>
                      <c:pt idx="2586">
                        <c:v>1549.5949004324</c:v>
                      </c:pt>
                      <c:pt idx="2587">
                        <c:v>1550.1941250652001</c:v>
                      </c:pt>
                      <c:pt idx="2588">
                        <c:v>1550.7933496979999</c:v>
                      </c:pt>
                      <c:pt idx="2589">
                        <c:v>1551.3925743308</c:v>
                      </c:pt>
                      <c:pt idx="2590">
                        <c:v>1551.9917989636001</c:v>
                      </c:pt>
                      <c:pt idx="2591">
                        <c:v>1552.5910235964</c:v>
                      </c:pt>
                      <c:pt idx="2592">
                        <c:v>1553.1902482292001</c:v>
                      </c:pt>
                      <c:pt idx="2593">
                        <c:v>1553.7894728619999</c:v>
                      </c:pt>
                      <c:pt idx="2594">
                        <c:v>1554.3886974948</c:v>
                      </c:pt>
                      <c:pt idx="2595">
                        <c:v>1554.9879221276001</c:v>
                      </c:pt>
                      <c:pt idx="2596">
                        <c:v>1555.5871467605</c:v>
                      </c:pt>
                      <c:pt idx="2597">
                        <c:v>1556.1863713933001</c:v>
                      </c:pt>
                      <c:pt idx="2598">
                        <c:v>1556.7855960260999</c:v>
                      </c:pt>
                      <c:pt idx="2599">
                        <c:v>1557.3848206589</c:v>
                      </c:pt>
                      <c:pt idx="2600">
                        <c:v>1557.9840452917001</c:v>
                      </c:pt>
                      <c:pt idx="2601">
                        <c:v>1558.5832699245</c:v>
                      </c:pt>
                      <c:pt idx="2602">
                        <c:v>1559.1824945573001</c:v>
                      </c:pt>
                      <c:pt idx="2603">
                        <c:v>1559.7817191900999</c:v>
                      </c:pt>
                      <c:pt idx="2604">
                        <c:v>1560.3809438229</c:v>
                      </c:pt>
                      <c:pt idx="2605">
                        <c:v>1560.9801684557001</c:v>
                      </c:pt>
                      <c:pt idx="2606">
                        <c:v>1561.5793930885</c:v>
                      </c:pt>
                      <c:pt idx="2607">
                        <c:v>1562.1786177213</c:v>
                      </c:pt>
                      <c:pt idx="2608">
                        <c:v>1562.7778423540999</c:v>
                      </c:pt>
                      <c:pt idx="2609">
                        <c:v>1563.3770669869</c:v>
                      </c:pt>
                      <c:pt idx="2610">
                        <c:v>1563.9762916197001</c:v>
                      </c:pt>
                      <c:pt idx="2611">
                        <c:v>1564.5755162524999</c:v>
                      </c:pt>
                      <c:pt idx="2612">
                        <c:v>1565.1747408853</c:v>
                      </c:pt>
                      <c:pt idx="2613">
                        <c:v>1565.7739655181001</c:v>
                      </c:pt>
                      <c:pt idx="2614">
                        <c:v>1566.3731901509</c:v>
                      </c:pt>
                      <c:pt idx="2615">
                        <c:v>1566.9724147837001</c:v>
                      </c:pt>
                      <c:pt idx="2616">
                        <c:v>1567.5716394164999</c:v>
                      </c:pt>
                      <c:pt idx="2617">
                        <c:v>1568.1708640493</c:v>
                      </c:pt>
                      <c:pt idx="2618">
                        <c:v>1568.7700886821001</c:v>
                      </c:pt>
                      <c:pt idx="2619">
                        <c:v>1569.369313315</c:v>
                      </c:pt>
                      <c:pt idx="2620">
                        <c:v>1569.9685379478001</c:v>
                      </c:pt>
                      <c:pt idx="2621">
                        <c:v>1570.5677625805999</c:v>
                      </c:pt>
                      <c:pt idx="2622">
                        <c:v>1571.1669872134</c:v>
                      </c:pt>
                      <c:pt idx="2623">
                        <c:v>1571.7662118461999</c:v>
                      </c:pt>
                      <c:pt idx="2624">
                        <c:v>1572.365436479</c:v>
                      </c:pt>
                      <c:pt idx="2625">
                        <c:v>1572.9646611118001</c:v>
                      </c:pt>
                      <c:pt idx="2626">
                        <c:v>1573.5638857445999</c:v>
                      </c:pt>
                      <c:pt idx="2627">
                        <c:v>1574.1631103774</c:v>
                      </c:pt>
                      <c:pt idx="2628">
                        <c:v>1574.7623350102001</c:v>
                      </c:pt>
                      <c:pt idx="2629">
                        <c:v>1575.361559643</c:v>
                      </c:pt>
                      <c:pt idx="2630">
                        <c:v>1575.9607842758001</c:v>
                      </c:pt>
                      <c:pt idx="2631">
                        <c:v>1576.5600089085999</c:v>
                      </c:pt>
                      <c:pt idx="2632">
                        <c:v>1577.1592335414</c:v>
                      </c:pt>
                      <c:pt idx="2633">
                        <c:v>1577.7584581742001</c:v>
                      </c:pt>
                      <c:pt idx="2634">
                        <c:v>1578.3576828069999</c:v>
                      </c:pt>
                      <c:pt idx="2635">
                        <c:v>1578.9569074398</c:v>
                      </c:pt>
                      <c:pt idx="2636">
                        <c:v>1579.5561320725999</c:v>
                      </c:pt>
                      <c:pt idx="2637">
                        <c:v>1580.1553567054</c:v>
                      </c:pt>
                      <c:pt idx="2638">
                        <c:v>1580.7545813382001</c:v>
                      </c:pt>
                      <c:pt idx="2639">
                        <c:v>1581.3538059709999</c:v>
                      </c:pt>
                      <c:pt idx="2640">
                        <c:v>1581.9530306038</c:v>
                      </c:pt>
                      <c:pt idx="2641">
                        <c:v>1582.5522552366999</c:v>
                      </c:pt>
                      <c:pt idx="2642">
                        <c:v>1583.1514798695</c:v>
                      </c:pt>
                      <c:pt idx="2643">
                        <c:v>1583.7507045023001</c:v>
                      </c:pt>
                      <c:pt idx="2644">
                        <c:v>1584.3499291351</c:v>
                      </c:pt>
                      <c:pt idx="2645">
                        <c:v>1584.9491537679</c:v>
                      </c:pt>
                      <c:pt idx="2646">
                        <c:v>1585.5483784006999</c:v>
                      </c:pt>
                      <c:pt idx="2647">
                        <c:v>1586.1476030335</c:v>
                      </c:pt>
                      <c:pt idx="2648">
                        <c:v>1586.7468276663001</c:v>
                      </c:pt>
                      <c:pt idx="2649">
                        <c:v>1587.3460522990999</c:v>
                      </c:pt>
                      <c:pt idx="2650">
                        <c:v>1587.9452769319</c:v>
                      </c:pt>
                      <c:pt idx="2651">
                        <c:v>1588.5445015647001</c:v>
                      </c:pt>
                      <c:pt idx="2652">
                        <c:v>1589.1437261975</c:v>
                      </c:pt>
                      <c:pt idx="2653">
                        <c:v>1589.7429508303001</c:v>
                      </c:pt>
                      <c:pt idx="2654">
                        <c:v>1590.3421754630999</c:v>
                      </c:pt>
                      <c:pt idx="2655">
                        <c:v>1590.9414000959</c:v>
                      </c:pt>
                      <c:pt idx="2656">
                        <c:v>1591.5406247287001</c:v>
                      </c:pt>
                      <c:pt idx="2657">
                        <c:v>1592.1398493615</c:v>
                      </c:pt>
                      <c:pt idx="2658">
                        <c:v>1592.7390739943</c:v>
                      </c:pt>
                      <c:pt idx="2659">
                        <c:v>1593.3382986270999</c:v>
                      </c:pt>
                      <c:pt idx="2660">
                        <c:v>1593.9375232599</c:v>
                      </c:pt>
                      <c:pt idx="2661">
                        <c:v>1594.5367478927001</c:v>
                      </c:pt>
                      <c:pt idx="2662">
                        <c:v>1595.1359725254999</c:v>
                      </c:pt>
                      <c:pt idx="2663">
                        <c:v>1595.7351971584001</c:v>
                      </c:pt>
                      <c:pt idx="2664">
                        <c:v>1596.3344217911999</c:v>
                      </c:pt>
                      <c:pt idx="2665">
                        <c:v>1596.933646424</c:v>
                      </c:pt>
                      <c:pt idx="2666">
                        <c:v>1597.5328710568001</c:v>
                      </c:pt>
                      <c:pt idx="2667">
                        <c:v>1598.1320956896</c:v>
                      </c:pt>
                      <c:pt idx="2668">
                        <c:v>1598.7313203224001</c:v>
                      </c:pt>
                      <c:pt idx="2669">
                        <c:v>1599.3305449551999</c:v>
                      </c:pt>
                      <c:pt idx="2670">
                        <c:v>1599.929769588</c:v>
                      </c:pt>
                      <c:pt idx="2671">
                        <c:v>1600.5289942208001</c:v>
                      </c:pt>
                      <c:pt idx="2672">
                        <c:v>1601.1282188535999</c:v>
                      </c:pt>
                      <c:pt idx="2673">
                        <c:v>1601.7274434864</c:v>
                      </c:pt>
                      <c:pt idx="2674">
                        <c:v>1602.3266681191999</c:v>
                      </c:pt>
                      <c:pt idx="2675">
                        <c:v>1602.925892752</c:v>
                      </c:pt>
                      <c:pt idx="2676">
                        <c:v>1603.5251173848001</c:v>
                      </c:pt>
                      <c:pt idx="2677">
                        <c:v>1604.1243420175999</c:v>
                      </c:pt>
                      <c:pt idx="2678">
                        <c:v>1604.7235666504</c:v>
                      </c:pt>
                      <c:pt idx="2679">
                        <c:v>1605.3227912832001</c:v>
                      </c:pt>
                      <c:pt idx="2680">
                        <c:v>1605.922015916</c:v>
                      </c:pt>
                      <c:pt idx="2681">
                        <c:v>1606.5212405488001</c:v>
                      </c:pt>
                      <c:pt idx="2682">
                        <c:v>1607.1204651815999</c:v>
                      </c:pt>
                      <c:pt idx="2683">
                        <c:v>1607.7196898144</c:v>
                      </c:pt>
                      <c:pt idx="2684">
                        <c:v>1608.3189144472001</c:v>
                      </c:pt>
                      <c:pt idx="2685">
                        <c:v>1608.9181390799999</c:v>
                      </c:pt>
                      <c:pt idx="2686">
                        <c:v>1609.5173637129001</c:v>
                      </c:pt>
                      <c:pt idx="2687">
                        <c:v>1610.1165883456999</c:v>
                      </c:pt>
                      <c:pt idx="2688">
                        <c:v>1610.7158129785</c:v>
                      </c:pt>
                      <c:pt idx="2689">
                        <c:v>1611.3150376113001</c:v>
                      </c:pt>
                      <c:pt idx="2690">
                        <c:v>1611.9142622441</c:v>
                      </c:pt>
                      <c:pt idx="2691">
                        <c:v>1612.5134868769001</c:v>
                      </c:pt>
                      <c:pt idx="2692">
                        <c:v>1613.1127115096999</c:v>
                      </c:pt>
                      <c:pt idx="2693">
                        <c:v>1613.7119361425</c:v>
                      </c:pt>
                      <c:pt idx="2694">
                        <c:v>1614.3111607753001</c:v>
                      </c:pt>
                      <c:pt idx="2695">
                        <c:v>1614.9103854081</c:v>
                      </c:pt>
                      <c:pt idx="2696">
                        <c:v>1615.5096100409</c:v>
                      </c:pt>
                      <c:pt idx="2697">
                        <c:v>1616.1088346736999</c:v>
                      </c:pt>
                      <c:pt idx="2698">
                        <c:v>1616.7080593065</c:v>
                      </c:pt>
                      <c:pt idx="2699">
                        <c:v>1617.3072839393001</c:v>
                      </c:pt>
                      <c:pt idx="2700">
                        <c:v>1617.9065085720999</c:v>
                      </c:pt>
                      <c:pt idx="2701">
                        <c:v>1618.5057332049</c:v>
                      </c:pt>
                      <c:pt idx="2702">
                        <c:v>1619.1049578377001</c:v>
                      </c:pt>
                      <c:pt idx="2703">
                        <c:v>1619.7041824705</c:v>
                      </c:pt>
                      <c:pt idx="2704">
                        <c:v>1620.3034071033001</c:v>
                      </c:pt>
                      <c:pt idx="2705">
                        <c:v>1620.9026317360999</c:v>
                      </c:pt>
                      <c:pt idx="2706">
                        <c:v>1621.5018563689</c:v>
                      </c:pt>
                      <c:pt idx="2707">
                        <c:v>1622.1010810017001</c:v>
                      </c:pt>
                      <c:pt idx="2708">
                        <c:v>1622.7003056346</c:v>
                      </c:pt>
                      <c:pt idx="2709">
                        <c:v>1623.2995302674001</c:v>
                      </c:pt>
                      <c:pt idx="2710">
                        <c:v>1623.8987549001999</c:v>
                      </c:pt>
                      <c:pt idx="2711">
                        <c:v>1624.497979533</c:v>
                      </c:pt>
                      <c:pt idx="2712">
                        <c:v>1625.0972041657999</c:v>
                      </c:pt>
                      <c:pt idx="2713">
                        <c:v>1625.6964287986</c:v>
                      </c:pt>
                      <c:pt idx="2714">
                        <c:v>1626.2956534314001</c:v>
                      </c:pt>
                      <c:pt idx="2715">
                        <c:v>1626.8948780641999</c:v>
                      </c:pt>
                      <c:pt idx="2716">
                        <c:v>1627.494102697</c:v>
                      </c:pt>
                      <c:pt idx="2717">
                        <c:v>1628.0933273298001</c:v>
                      </c:pt>
                      <c:pt idx="2718">
                        <c:v>1628.6925519626</c:v>
                      </c:pt>
                      <c:pt idx="2719">
                        <c:v>1629.2917765954001</c:v>
                      </c:pt>
                      <c:pt idx="2720">
                        <c:v>1629.8910012281999</c:v>
                      </c:pt>
                      <c:pt idx="2721">
                        <c:v>1630.490225861</c:v>
                      </c:pt>
                      <c:pt idx="2722">
                        <c:v>1631.0894504938001</c:v>
                      </c:pt>
                      <c:pt idx="2723">
                        <c:v>1631.6886751265999</c:v>
                      </c:pt>
                      <c:pt idx="2724">
                        <c:v>1632.2878997594</c:v>
                      </c:pt>
                      <c:pt idx="2725">
                        <c:v>1632.8871243921999</c:v>
                      </c:pt>
                      <c:pt idx="2726">
                        <c:v>1633.486349025</c:v>
                      </c:pt>
                      <c:pt idx="2727">
                        <c:v>1634.0855736578001</c:v>
                      </c:pt>
                      <c:pt idx="2728">
                        <c:v>1634.6847982905999</c:v>
                      </c:pt>
                      <c:pt idx="2729">
                        <c:v>1635.2840229234</c:v>
                      </c:pt>
                      <c:pt idx="2730">
                        <c:v>1635.8832475562999</c:v>
                      </c:pt>
                      <c:pt idx="2731">
                        <c:v>1636.4824721891</c:v>
                      </c:pt>
                      <c:pt idx="2732">
                        <c:v>1637.0816968219001</c:v>
                      </c:pt>
                      <c:pt idx="2733">
                        <c:v>1637.6809214547</c:v>
                      </c:pt>
                      <c:pt idx="2734">
                        <c:v>1638.2801460875</c:v>
                      </c:pt>
                      <c:pt idx="2735">
                        <c:v>1638.8793707202999</c:v>
                      </c:pt>
                      <c:pt idx="2736">
                        <c:v>1639.4785953531</c:v>
                      </c:pt>
                      <c:pt idx="2737">
                        <c:v>1640.0778199859001</c:v>
                      </c:pt>
                      <c:pt idx="2738">
                        <c:v>1640.6770446186999</c:v>
                      </c:pt>
                      <c:pt idx="2739">
                        <c:v>1641.2762692515</c:v>
                      </c:pt>
                      <c:pt idx="2740">
                        <c:v>1641.8754938843001</c:v>
                      </c:pt>
                      <c:pt idx="2741">
                        <c:v>1642.4747185171</c:v>
                      </c:pt>
                      <c:pt idx="2742">
                        <c:v>1643.0739431499001</c:v>
                      </c:pt>
                      <c:pt idx="2743">
                        <c:v>1643.6731677826999</c:v>
                      </c:pt>
                      <c:pt idx="2744">
                        <c:v>1644.2723924155</c:v>
                      </c:pt>
                      <c:pt idx="2745">
                        <c:v>1644.8716170483001</c:v>
                      </c:pt>
                      <c:pt idx="2746">
                        <c:v>1645.4708416811</c:v>
                      </c:pt>
                      <c:pt idx="2747">
                        <c:v>1646.0700663139</c:v>
                      </c:pt>
                      <c:pt idx="2748">
                        <c:v>1646.6692909466999</c:v>
                      </c:pt>
                      <c:pt idx="2749">
                        <c:v>1647.2685155795</c:v>
                      </c:pt>
                      <c:pt idx="2750">
                        <c:v>1647.8677402123001</c:v>
                      </c:pt>
                      <c:pt idx="2751">
                        <c:v>1648.4669648450999</c:v>
                      </c:pt>
                      <c:pt idx="2752">
                        <c:v>1649.0661894780001</c:v>
                      </c:pt>
                      <c:pt idx="2753">
                        <c:v>1649.6654141107999</c:v>
                      </c:pt>
                      <c:pt idx="2754">
                        <c:v>1650.2646387436</c:v>
                      </c:pt>
                      <c:pt idx="2755">
                        <c:v>1650.8638633764001</c:v>
                      </c:pt>
                      <c:pt idx="2756">
                        <c:v>1651.4630880092</c:v>
                      </c:pt>
                      <c:pt idx="2757">
                        <c:v>1652.0623126420001</c:v>
                      </c:pt>
                      <c:pt idx="2758">
                        <c:v>1652.6615372747999</c:v>
                      </c:pt>
                      <c:pt idx="2759">
                        <c:v>1653.2607619076</c:v>
                      </c:pt>
                      <c:pt idx="2760">
                        <c:v>1653.8599865404001</c:v>
                      </c:pt>
                      <c:pt idx="2761">
                        <c:v>1654.4592111731999</c:v>
                      </c:pt>
                      <c:pt idx="2762">
                        <c:v>1655.058435806</c:v>
                      </c:pt>
                      <c:pt idx="2763">
                        <c:v>1655.6576604387999</c:v>
                      </c:pt>
                      <c:pt idx="2764">
                        <c:v>1656.2568850716</c:v>
                      </c:pt>
                      <c:pt idx="2765">
                        <c:v>1656.8561097044001</c:v>
                      </c:pt>
                      <c:pt idx="2766">
                        <c:v>1657.4553343371999</c:v>
                      </c:pt>
                      <c:pt idx="2767">
                        <c:v>1658.05455897</c:v>
                      </c:pt>
                      <c:pt idx="2768">
                        <c:v>1658.6537836028001</c:v>
                      </c:pt>
                      <c:pt idx="2769">
                        <c:v>1659.2530082356</c:v>
                      </c:pt>
                      <c:pt idx="2770">
                        <c:v>1659.8522328684001</c:v>
                      </c:pt>
                      <c:pt idx="2771">
                        <c:v>1660.4514575011999</c:v>
                      </c:pt>
                      <c:pt idx="2772">
                        <c:v>1661.050682134</c:v>
                      </c:pt>
                      <c:pt idx="2773">
                        <c:v>1661.6499067668001</c:v>
                      </c:pt>
                      <c:pt idx="2774">
                        <c:v>1662.2491313995999</c:v>
                      </c:pt>
                      <c:pt idx="2775">
                        <c:v>1662.8483560325001</c:v>
                      </c:pt>
                      <c:pt idx="2776">
                        <c:v>1663.4475806652999</c:v>
                      </c:pt>
                      <c:pt idx="2777">
                        <c:v>1664.0468052981</c:v>
                      </c:pt>
                      <c:pt idx="2778">
                        <c:v>1664.6460299309001</c:v>
                      </c:pt>
                      <c:pt idx="2779">
                        <c:v>1665.2452545637</c:v>
                      </c:pt>
                      <c:pt idx="2780">
                        <c:v>1665.8444791965001</c:v>
                      </c:pt>
                      <c:pt idx="2781">
                        <c:v>1666.4437038292999</c:v>
                      </c:pt>
                      <c:pt idx="2782">
                        <c:v>1667.0429284621</c:v>
                      </c:pt>
                      <c:pt idx="2783">
                        <c:v>1667.6421530949001</c:v>
                      </c:pt>
                      <c:pt idx="2784">
                        <c:v>1668.2413777277</c:v>
                      </c:pt>
                      <c:pt idx="2785">
                        <c:v>1668.8406023605</c:v>
                      </c:pt>
                      <c:pt idx="2786">
                        <c:v>1669.4398269932999</c:v>
                      </c:pt>
                      <c:pt idx="2787">
                        <c:v>1670.0390516261</c:v>
                      </c:pt>
                      <c:pt idx="2788">
                        <c:v>1670.6382762589001</c:v>
                      </c:pt>
                      <c:pt idx="2789">
                        <c:v>1671.2375008916999</c:v>
                      </c:pt>
                      <c:pt idx="2790">
                        <c:v>1671.8367255245</c:v>
                      </c:pt>
                      <c:pt idx="2791">
                        <c:v>1672.4359501573001</c:v>
                      </c:pt>
                      <c:pt idx="2792">
                        <c:v>1673.0351747901</c:v>
                      </c:pt>
                      <c:pt idx="2793">
                        <c:v>1673.6343994229001</c:v>
                      </c:pt>
                      <c:pt idx="2794">
                        <c:v>1674.2336240556999</c:v>
                      </c:pt>
                      <c:pt idx="2795">
                        <c:v>1674.8328486885</c:v>
                      </c:pt>
                      <c:pt idx="2796">
                        <c:v>1675.4320733213001</c:v>
                      </c:pt>
                      <c:pt idx="2797">
                        <c:v>1676.0312979542</c:v>
                      </c:pt>
                      <c:pt idx="2798">
                        <c:v>1676.6305225870001</c:v>
                      </c:pt>
                      <c:pt idx="2799">
                        <c:v>1677.2297472197999</c:v>
                      </c:pt>
                      <c:pt idx="2800">
                        <c:v>1677.8289718526</c:v>
                      </c:pt>
                      <c:pt idx="2801">
                        <c:v>1678.4281964853999</c:v>
                      </c:pt>
                      <c:pt idx="2802">
                        <c:v>1679.0274211182</c:v>
                      </c:pt>
                      <c:pt idx="2803">
                        <c:v>1679.6266457510001</c:v>
                      </c:pt>
                      <c:pt idx="2804">
                        <c:v>1680.2258703837999</c:v>
                      </c:pt>
                      <c:pt idx="2805">
                        <c:v>1680.8250950166</c:v>
                      </c:pt>
                      <c:pt idx="2806">
                        <c:v>1681.4243196494001</c:v>
                      </c:pt>
                      <c:pt idx="2807">
                        <c:v>1682.0235442822</c:v>
                      </c:pt>
                      <c:pt idx="2808">
                        <c:v>1682.6227689150001</c:v>
                      </c:pt>
                      <c:pt idx="2809">
                        <c:v>1683.2219935477999</c:v>
                      </c:pt>
                      <c:pt idx="2810">
                        <c:v>1683.8212181806</c:v>
                      </c:pt>
                      <c:pt idx="2811">
                        <c:v>1684.4204428134001</c:v>
                      </c:pt>
                      <c:pt idx="2812">
                        <c:v>1685.0196674461999</c:v>
                      </c:pt>
                      <c:pt idx="2813">
                        <c:v>1685.618892079</c:v>
                      </c:pt>
                      <c:pt idx="2814">
                        <c:v>1686.2181167117999</c:v>
                      </c:pt>
                      <c:pt idx="2815">
                        <c:v>1686.8173413446</c:v>
                      </c:pt>
                      <c:pt idx="2816">
                        <c:v>1687.4165659774001</c:v>
                      </c:pt>
                      <c:pt idx="2817">
                        <c:v>1688.0157906101999</c:v>
                      </c:pt>
                      <c:pt idx="2818">
                        <c:v>1688.615015243</c:v>
                      </c:pt>
                      <c:pt idx="2819">
                        <c:v>1689.2142398758999</c:v>
                      </c:pt>
                      <c:pt idx="2820">
                        <c:v>1689.8134645087</c:v>
                      </c:pt>
                      <c:pt idx="2821">
                        <c:v>1690.4126891415001</c:v>
                      </c:pt>
                      <c:pt idx="2822">
                        <c:v>1691.0119137743</c:v>
                      </c:pt>
                      <c:pt idx="2823">
                        <c:v>1691.6111384071</c:v>
                      </c:pt>
                      <c:pt idx="2824">
                        <c:v>1692.2103630398999</c:v>
                      </c:pt>
                      <c:pt idx="2825">
                        <c:v>1692.8095876727</c:v>
                      </c:pt>
                      <c:pt idx="2826">
                        <c:v>1693.4088123055001</c:v>
                      </c:pt>
                      <c:pt idx="2827">
                        <c:v>1694.0080369382999</c:v>
                      </c:pt>
                      <c:pt idx="2828">
                        <c:v>1694.6072615711</c:v>
                      </c:pt>
                      <c:pt idx="2829">
                        <c:v>1695.2064862039001</c:v>
                      </c:pt>
                      <c:pt idx="2830">
                        <c:v>1695.8057108367</c:v>
                      </c:pt>
                      <c:pt idx="2831">
                        <c:v>1696.4049354695001</c:v>
                      </c:pt>
                      <c:pt idx="2832">
                        <c:v>1697.0041601022999</c:v>
                      </c:pt>
                      <c:pt idx="2833">
                        <c:v>1697.6033847351</c:v>
                      </c:pt>
                      <c:pt idx="2834">
                        <c:v>1698.2026093679001</c:v>
                      </c:pt>
                      <c:pt idx="2835">
                        <c:v>1698.8018340007</c:v>
                      </c:pt>
                      <c:pt idx="2836">
                        <c:v>1699.4010586335</c:v>
                      </c:pt>
                      <c:pt idx="2837">
                        <c:v>1700.0002832662999</c:v>
                      </c:pt>
                      <c:pt idx="2838">
                        <c:v>1700.5995078991</c:v>
                      </c:pt>
                      <c:pt idx="2839">
                        <c:v>1701.1987325319001</c:v>
                      </c:pt>
                      <c:pt idx="2840">
                        <c:v>1701.7979571646999</c:v>
                      </c:pt>
                      <c:pt idx="2841">
                        <c:v>1702.3971817975</c:v>
                      </c:pt>
                      <c:pt idx="2842">
                        <c:v>1702.9964064303999</c:v>
                      </c:pt>
                      <c:pt idx="2843">
                        <c:v>1703.5956310632</c:v>
                      </c:pt>
                      <c:pt idx="2844">
                        <c:v>1704.1948556960001</c:v>
                      </c:pt>
                      <c:pt idx="2845">
                        <c:v>1704.7940803288</c:v>
                      </c:pt>
                      <c:pt idx="2846">
                        <c:v>1705.3933049616001</c:v>
                      </c:pt>
                      <c:pt idx="2847">
                        <c:v>1705.9925295943999</c:v>
                      </c:pt>
                      <c:pt idx="2848">
                        <c:v>1706.5917542272</c:v>
                      </c:pt>
                      <c:pt idx="2849">
                        <c:v>1707.1909788600001</c:v>
                      </c:pt>
                      <c:pt idx="2850">
                        <c:v>1707.7902034927999</c:v>
                      </c:pt>
                      <c:pt idx="2851">
                        <c:v>1708.3894281256</c:v>
                      </c:pt>
                      <c:pt idx="2852">
                        <c:v>1708.9886527583999</c:v>
                      </c:pt>
                      <c:pt idx="2853">
                        <c:v>1709.5878773912</c:v>
                      </c:pt>
                      <c:pt idx="2854">
                        <c:v>1710.1871020240001</c:v>
                      </c:pt>
                      <c:pt idx="2855">
                        <c:v>1710.7863266567999</c:v>
                      </c:pt>
                      <c:pt idx="2856">
                        <c:v>1711.3855512896</c:v>
                      </c:pt>
                      <c:pt idx="2857">
                        <c:v>1711.9847759224001</c:v>
                      </c:pt>
                      <c:pt idx="2858">
                        <c:v>1712.5840005552</c:v>
                      </c:pt>
                      <c:pt idx="2859">
                        <c:v>1713.1832251880001</c:v>
                      </c:pt>
                      <c:pt idx="2860">
                        <c:v>1713.7824498207999</c:v>
                      </c:pt>
                      <c:pt idx="2861">
                        <c:v>1714.3816744536</c:v>
                      </c:pt>
                      <c:pt idx="2862">
                        <c:v>1714.9808990864001</c:v>
                      </c:pt>
                      <c:pt idx="2863">
                        <c:v>1715.5801237191999</c:v>
                      </c:pt>
                      <c:pt idx="2864">
                        <c:v>1716.1793483521001</c:v>
                      </c:pt>
                      <c:pt idx="2865">
                        <c:v>1716.7785729848999</c:v>
                      </c:pt>
                      <c:pt idx="2866">
                        <c:v>1717.3777976177</c:v>
                      </c:pt>
                      <c:pt idx="2867">
                        <c:v>1717.9770222505001</c:v>
                      </c:pt>
                      <c:pt idx="2868">
                        <c:v>1718.5762468833</c:v>
                      </c:pt>
                      <c:pt idx="2869">
                        <c:v>1719.1754715161001</c:v>
                      </c:pt>
                      <c:pt idx="2870">
                        <c:v>1719.7746961488999</c:v>
                      </c:pt>
                      <c:pt idx="2871">
                        <c:v>1720.3739207817</c:v>
                      </c:pt>
                      <c:pt idx="2872">
                        <c:v>1720.9731454145001</c:v>
                      </c:pt>
                      <c:pt idx="2873">
                        <c:v>1721.5723700473</c:v>
                      </c:pt>
                      <c:pt idx="2874">
                        <c:v>1722.1715946801</c:v>
                      </c:pt>
                      <c:pt idx="2875">
                        <c:v>1722.7708193128999</c:v>
                      </c:pt>
                      <c:pt idx="2876">
                        <c:v>1723.3700439457</c:v>
                      </c:pt>
                      <c:pt idx="2877">
                        <c:v>1723.9692685785001</c:v>
                      </c:pt>
                      <c:pt idx="2878">
                        <c:v>1724.5684932112999</c:v>
                      </c:pt>
                      <c:pt idx="2879">
                        <c:v>1725.1677178441</c:v>
                      </c:pt>
                      <c:pt idx="2880">
                        <c:v>1725.7669424769001</c:v>
                      </c:pt>
                      <c:pt idx="2881">
                        <c:v>1726.3661671097</c:v>
                      </c:pt>
                      <c:pt idx="2882">
                        <c:v>1726.9653917425001</c:v>
                      </c:pt>
                      <c:pt idx="2883">
                        <c:v>1727.5646163752999</c:v>
                      </c:pt>
                      <c:pt idx="2884">
                        <c:v>1728.1638410081</c:v>
                      </c:pt>
                      <c:pt idx="2885">
                        <c:v>1728.7630656409001</c:v>
                      </c:pt>
                      <c:pt idx="2886">
                        <c:v>1729.3622902738</c:v>
                      </c:pt>
                      <c:pt idx="2887">
                        <c:v>1729.9615149066001</c:v>
                      </c:pt>
                      <c:pt idx="2888">
                        <c:v>1730.5607395393999</c:v>
                      </c:pt>
                      <c:pt idx="2889">
                        <c:v>1731.1599641722</c:v>
                      </c:pt>
                      <c:pt idx="2890">
                        <c:v>1731.7591888049999</c:v>
                      </c:pt>
                      <c:pt idx="2891">
                        <c:v>1732.3584134378</c:v>
                      </c:pt>
                      <c:pt idx="2892">
                        <c:v>1732.9576380706001</c:v>
                      </c:pt>
                      <c:pt idx="2893">
                        <c:v>1733.5568627033999</c:v>
                      </c:pt>
                      <c:pt idx="2894">
                        <c:v>1734.1560873362</c:v>
                      </c:pt>
                      <c:pt idx="2895">
                        <c:v>1734.7553119690001</c:v>
                      </c:pt>
                      <c:pt idx="2896">
                        <c:v>1735.3545366018</c:v>
                      </c:pt>
                      <c:pt idx="2897">
                        <c:v>1735.9537612346001</c:v>
                      </c:pt>
                      <c:pt idx="2898">
                        <c:v>1736.5529858673999</c:v>
                      </c:pt>
                      <c:pt idx="2899">
                        <c:v>1737.1522105002</c:v>
                      </c:pt>
                      <c:pt idx="2900">
                        <c:v>1737.7514351330001</c:v>
                      </c:pt>
                      <c:pt idx="2901">
                        <c:v>1738.3506597657999</c:v>
                      </c:pt>
                      <c:pt idx="2902">
                        <c:v>1738.9498843986</c:v>
                      </c:pt>
                      <c:pt idx="2903">
                        <c:v>1739.5491090313999</c:v>
                      </c:pt>
                      <c:pt idx="2904">
                        <c:v>1740.1483336642</c:v>
                      </c:pt>
                      <c:pt idx="2905">
                        <c:v>1740.7475582970001</c:v>
                      </c:pt>
                      <c:pt idx="2906">
                        <c:v>1741.3467829297999</c:v>
                      </c:pt>
                      <c:pt idx="2907">
                        <c:v>1741.9460075626</c:v>
                      </c:pt>
                      <c:pt idx="2908">
                        <c:v>1742.5452321954999</c:v>
                      </c:pt>
                      <c:pt idx="2909">
                        <c:v>1743.1444568283</c:v>
                      </c:pt>
                      <c:pt idx="2910">
                        <c:v>1743.7436814611001</c:v>
                      </c:pt>
                      <c:pt idx="2911">
                        <c:v>1744.3429060939</c:v>
                      </c:pt>
                      <c:pt idx="2912">
                        <c:v>1744.9421307267</c:v>
                      </c:pt>
                      <c:pt idx="2913">
                        <c:v>1745.5413553594999</c:v>
                      </c:pt>
                      <c:pt idx="2914">
                        <c:v>1746.1405799923</c:v>
                      </c:pt>
                      <c:pt idx="2915">
                        <c:v>1746.7398046251001</c:v>
                      </c:pt>
                      <c:pt idx="2916">
                        <c:v>1747.3390292578999</c:v>
                      </c:pt>
                      <c:pt idx="2917">
                        <c:v>1747.9382538907</c:v>
                      </c:pt>
                      <c:pt idx="2918">
                        <c:v>1748.5374785235001</c:v>
                      </c:pt>
                      <c:pt idx="2919">
                        <c:v>1749.1367031563</c:v>
                      </c:pt>
                      <c:pt idx="2920">
                        <c:v>1749.7359277891001</c:v>
                      </c:pt>
                      <c:pt idx="2921">
                        <c:v>1750.3351524218999</c:v>
                      </c:pt>
                      <c:pt idx="2922">
                        <c:v>1750.9343770547</c:v>
                      </c:pt>
                      <c:pt idx="2923">
                        <c:v>1751.5336016875001</c:v>
                      </c:pt>
                      <c:pt idx="2924">
                        <c:v>1752.1328263203</c:v>
                      </c:pt>
                      <c:pt idx="2925">
                        <c:v>1752.7320509531</c:v>
                      </c:pt>
                      <c:pt idx="2926">
                        <c:v>1753.3312755858999</c:v>
                      </c:pt>
                      <c:pt idx="2927">
                        <c:v>1753.9305002187</c:v>
                      </c:pt>
                      <c:pt idx="2928">
                        <c:v>1754.5297248515001</c:v>
                      </c:pt>
                      <c:pt idx="2929">
                        <c:v>1755.1289494842999</c:v>
                      </c:pt>
                      <c:pt idx="2930">
                        <c:v>1755.7281741171</c:v>
                      </c:pt>
                      <c:pt idx="2931">
                        <c:v>1756.3273987499999</c:v>
                      </c:pt>
                      <c:pt idx="2932">
                        <c:v>1756.9266233828</c:v>
                      </c:pt>
                      <c:pt idx="2933">
                        <c:v>1757.5258480156001</c:v>
                      </c:pt>
                      <c:pt idx="2934">
                        <c:v>1758.1250726484</c:v>
                      </c:pt>
                      <c:pt idx="2935">
                        <c:v>1758.7242972812001</c:v>
                      </c:pt>
                      <c:pt idx="2936">
                        <c:v>1759.3235219139999</c:v>
                      </c:pt>
                      <c:pt idx="2937">
                        <c:v>1759.9227465468</c:v>
                      </c:pt>
                      <c:pt idx="2938">
                        <c:v>1760.5219711796001</c:v>
                      </c:pt>
                      <c:pt idx="2939">
                        <c:v>1761.1211958123999</c:v>
                      </c:pt>
                      <c:pt idx="2940">
                        <c:v>1761.7204204452</c:v>
                      </c:pt>
                      <c:pt idx="2941">
                        <c:v>1762.3196450779999</c:v>
                      </c:pt>
                      <c:pt idx="2942">
                        <c:v>1762.9188697108</c:v>
                      </c:pt>
                      <c:pt idx="2943">
                        <c:v>1763.5180943436001</c:v>
                      </c:pt>
                      <c:pt idx="2944">
                        <c:v>1764.1173189763999</c:v>
                      </c:pt>
                      <c:pt idx="2945">
                        <c:v>1764.7165436092</c:v>
                      </c:pt>
                      <c:pt idx="2946">
                        <c:v>1765.3157682420001</c:v>
                      </c:pt>
                      <c:pt idx="2947">
                        <c:v>1765.9149928748</c:v>
                      </c:pt>
                      <c:pt idx="2948">
                        <c:v>1766.5142175076001</c:v>
                      </c:pt>
                      <c:pt idx="2949">
                        <c:v>1767.1134421403999</c:v>
                      </c:pt>
                      <c:pt idx="2950">
                        <c:v>1767.7126667732</c:v>
                      </c:pt>
                      <c:pt idx="2951">
                        <c:v>1768.3118914060001</c:v>
                      </c:pt>
                      <c:pt idx="2952">
                        <c:v>1768.9111160387999</c:v>
                      </c:pt>
                      <c:pt idx="2953">
                        <c:v>1769.5103406717001</c:v>
                      </c:pt>
                      <c:pt idx="2954">
                        <c:v>1770.1095653044999</c:v>
                      </c:pt>
                      <c:pt idx="2955">
                        <c:v>1770.7087899373</c:v>
                      </c:pt>
                      <c:pt idx="2956">
                        <c:v>1771.3080145701001</c:v>
                      </c:pt>
                      <c:pt idx="2957">
                        <c:v>1771.9072392029</c:v>
                      </c:pt>
                      <c:pt idx="2958">
                        <c:v>1772.5064638357001</c:v>
                      </c:pt>
                      <c:pt idx="2959">
                        <c:v>1773.1056884684999</c:v>
                      </c:pt>
                      <c:pt idx="2960">
                        <c:v>1773.7049131013</c:v>
                      </c:pt>
                      <c:pt idx="2961">
                        <c:v>1774.3041377341001</c:v>
                      </c:pt>
                      <c:pt idx="2962">
                        <c:v>1774.9033623669</c:v>
                      </c:pt>
                      <c:pt idx="2963">
                        <c:v>1775.5025869997</c:v>
                      </c:pt>
                      <c:pt idx="2964">
                        <c:v>1776.1018116324999</c:v>
                      </c:pt>
                      <c:pt idx="2965">
                        <c:v>1776.7010362653</c:v>
                      </c:pt>
                      <c:pt idx="2966">
                        <c:v>1777.3002608981001</c:v>
                      </c:pt>
                      <c:pt idx="2967">
                        <c:v>1777.8994855308999</c:v>
                      </c:pt>
                      <c:pt idx="2968">
                        <c:v>1778.4987101637</c:v>
                      </c:pt>
                      <c:pt idx="2969">
                        <c:v>1779.0979347965001</c:v>
                      </c:pt>
                      <c:pt idx="2970">
                        <c:v>1779.6971594293</c:v>
                      </c:pt>
                      <c:pt idx="2971">
                        <c:v>1780.2963840621001</c:v>
                      </c:pt>
                      <c:pt idx="2972">
                        <c:v>1780.8956086948999</c:v>
                      </c:pt>
                      <c:pt idx="2973">
                        <c:v>1781.4948333277</c:v>
                      </c:pt>
                      <c:pt idx="2974">
                        <c:v>1782.0940579605001</c:v>
                      </c:pt>
                      <c:pt idx="2975">
                        <c:v>1782.6932825934</c:v>
                      </c:pt>
                      <c:pt idx="2976">
                        <c:v>1783.2925072262001</c:v>
                      </c:pt>
                      <c:pt idx="2977">
                        <c:v>1783.8917318589999</c:v>
                      </c:pt>
                      <c:pt idx="2978">
                        <c:v>1784.4909564918</c:v>
                      </c:pt>
                      <c:pt idx="2979">
                        <c:v>1785.0901811245999</c:v>
                      </c:pt>
                      <c:pt idx="2980">
                        <c:v>1785.6894057574</c:v>
                      </c:pt>
                      <c:pt idx="2981">
                        <c:v>1786.2886303902001</c:v>
                      </c:pt>
                      <c:pt idx="2982">
                        <c:v>1786.8878550229999</c:v>
                      </c:pt>
                      <c:pt idx="2983">
                        <c:v>1787.4870796558</c:v>
                      </c:pt>
                      <c:pt idx="2984">
                        <c:v>1788.0863042886001</c:v>
                      </c:pt>
                      <c:pt idx="2985">
                        <c:v>1788.6855289214</c:v>
                      </c:pt>
                      <c:pt idx="2986">
                        <c:v>1789.2847535542001</c:v>
                      </c:pt>
                      <c:pt idx="2987">
                        <c:v>1789.8839781869999</c:v>
                      </c:pt>
                      <c:pt idx="2988">
                        <c:v>1790.4832028198</c:v>
                      </c:pt>
                      <c:pt idx="2989">
                        <c:v>1791.0824274526001</c:v>
                      </c:pt>
                      <c:pt idx="2990">
                        <c:v>1791.6816520853999</c:v>
                      </c:pt>
                      <c:pt idx="2991">
                        <c:v>1792.2808767182</c:v>
                      </c:pt>
                      <c:pt idx="2992">
                        <c:v>1792.8801013509999</c:v>
                      </c:pt>
                      <c:pt idx="2993">
                        <c:v>1793.4793259838</c:v>
                      </c:pt>
                      <c:pt idx="2994">
                        <c:v>1794.0785506166001</c:v>
                      </c:pt>
                      <c:pt idx="2995">
                        <c:v>1794.6777752493999</c:v>
                      </c:pt>
                      <c:pt idx="2996">
                        <c:v>1795.2769998822</c:v>
                      </c:pt>
                      <c:pt idx="2997">
                        <c:v>1795.8762245150001</c:v>
                      </c:pt>
                      <c:pt idx="2998">
                        <c:v>1796.4754491479</c:v>
                      </c:pt>
                      <c:pt idx="2999">
                        <c:v>1797.0746737807001</c:v>
                      </c:pt>
                      <c:pt idx="3000">
                        <c:v>1797.6738984135</c:v>
                      </c:pt>
                      <c:pt idx="3001">
                        <c:v>1798.2731230463</c:v>
                      </c:pt>
                      <c:pt idx="3002">
                        <c:v>1798.8723476790999</c:v>
                      </c:pt>
                      <c:pt idx="3003">
                        <c:v>1799.4715723119</c:v>
                      </c:pt>
                      <c:pt idx="3004">
                        <c:v>1800.0707969447001</c:v>
                      </c:pt>
                      <c:pt idx="3005">
                        <c:v>1800.6700215774999</c:v>
                      </c:pt>
                      <c:pt idx="3006">
                        <c:v>1801.2692462103</c:v>
                      </c:pt>
                      <c:pt idx="3007">
                        <c:v>1801.8684708431001</c:v>
                      </c:pt>
                      <c:pt idx="3008">
                        <c:v>1802.4676954759</c:v>
                      </c:pt>
                      <c:pt idx="3009">
                        <c:v>1803.0669201087001</c:v>
                      </c:pt>
                      <c:pt idx="3010">
                        <c:v>1803.6661447414999</c:v>
                      </c:pt>
                      <c:pt idx="3011">
                        <c:v>1804.2653693743</c:v>
                      </c:pt>
                      <c:pt idx="3012">
                        <c:v>1804.8645940071001</c:v>
                      </c:pt>
                      <c:pt idx="3013">
                        <c:v>1805.4638186399</c:v>
                      </c:pt>
                      <c:pt idx="3014">
                        <c:v>1806.0630432727</c:v>
                      </c:pt>
                      <c:pt idx="3015">
                        <c:v>1806.6622679054999</c:v>
                      </c:pt>
                      <c:pt idx="3016">
                        <c:v>1807.2614925383</c:v>
                      </c:pt>
                      <c:pt idx="3017">
                        <c:v>1807.8607171711001</c:v>
                      </c:pt>
                      <c:pt idx="3018">
                        <c:v>1808.4599418038999</c:v>
                      </c:pt>
                      <c:pt idx="3019">
                        <c:v>1809.0591664367</c:v>
                      </c:pt>
                      <c:pt idx="3020">
                        <c:v>1809.6583910695999</c:v>
                      </c:pt>
                      <c:pt idx="3021">
                        <c:v>1810.2576157024</c:v>
                      </c:pt>
                      <c:pt idx="3022">
                        <c:v>1810.8568403352001</c:v>
                      </c:pt>
                      <c:pt idx="3023">
                        <c:v>1811.456064968</c:v>
                      </c:pt>
                      <c:pt idx="3024">
                        <c:v>1812.0552896008001</c:v>
                      </c:pt>
                      <c:pt idx="3025">
                        <c:v>1812.6545142335999</c:v>
                      </c:pt>
                      <c:pt idx="3026">
                        <c:v>1813.2537388664</c:v>
                      </c:pt>
                      <c:pt idx="3027">
                        <c:v>1813.8529634992001</c:v>
                      </c:pt>
                      <c:pt idx="3028">
                        <c:v>1814.4521881319999</c:v>
                      </c:pt>
                      <c:pt idx="3029">
                        <c:v>1815.0514127648</c:v>
                      </c:pt>
                      <c:pt idx="3030">
                        <c:v>1815.6506373975999</c:v>
                      </c:pt>
                      <c:pt idx="3031">
                        <c:v>1816.2498620304</c:v>
                      </c:pt>
                      <c:pt idx="3032">
                        <c:v>1816.8490866632001</c:v>
                      </c:pt>
                      <c:pt idx="3033">
                        <c:v>1817.4483112959999</c:v>
                      </c:pt>
                      <c:pt idx="3034">
                        <c:v>1818.0475359288</c:v>
                      </c:pt>
                      <c:pt idx="3035">
                        <c:v>1818.6467605616001</c:v>
                      </c:pt>
                      <c:pt idx="3036">
                        <c:v>1819.2459851944</c:v>
                      </c:pt>
                      <c:pt idx="3037">
                        <c:v>1819.8452098272001</c:v>
                      </c:pt>
                      <c:pt idx="3038">
                        <c:v>1820.4444344599999</c:v>
                      </c:pt>
                      <c:pt idx="3039">
                        <c:v>1821.0436590928</c:v>
                      </c:pt>
                      <c:pt idx="3040">
                        <c:v>1821.6428837256001</c:v>
                      </c:pt>
                      <c:pt idx="3041">
                        <c:v>1822.2421083583999</c:v>
                      </c:pt>
                      <c:pt idx="3042">
                        <c:v>1822.8413329913001</c:v>
                      </c:pt>
                      <c:pt idx="3043">
                        <c:v>1823.4405576240999</c:v>
                      </c:pt>
                      <c:pt idx="3044">
                        <c:v>1824.0397822569</c:v>
                      </c:pt>
                      <c:pt idx="3045">
                        <c:v>1824.6390068897001</c:v>
                      </c:pt>
                      <c:pt idx="3046">
                        <c:v>1825.2382315225</c:v>
                      </c:pt>
                      <c:pt idx="3047">
                        <c:v>1825.8374561553001</c:v>
                      </c:pt>
                      <c:pt idx="3048">
                        <c:v>1826.4366807880999</c:v>
                      </c:pt>
                      <c:pt idx="3049">
                        <c:v>1827.0359054209</c:v>
                      </c:pt>
                      <c:pt idx="3050">
                        <c:v>1827.6351300537001</c:v>
                      </c:pt>
                      <c:pt idx="3051">
                        <c:v>1828.2343546865</c:v>
                      </c:pt>
                      <c:pt idx="3052">
                        <c:v>1828.8335793193</c:v>
                      </c:pt>
                      <c:pt idx="3053">
                        <c:v>1829.4328039520999</c:v>
                      </c:pt>
                      <c:pt idx="3054">
                        <c:v>1830.0320285849</c:v>
                      </c:pt>
                      <c:pt idx="3055">
                        <c:v>1830.6312532177001</c:v>
                      </c:pt>
                      <c:pt idx="3056">
                        <c:v>1831.2304778504999</c:v>
                      </c:pt>
                      <c:pt idx="3057">
                        <c:v>1831.8297024833</c:v>
                      </c:pt>
                      <c:pt idx="3058">
                        <c:v>1832.4289271161001</c:v>
                      </c:pt>
                      <c:pt idx="3059">
                        <c:v>1833.0281517489</c:v>
                      </c:pt>
                      <c:pt idx="3060">
                        <c:v>1833.6273763817001</c:v>
                      </c:pt>
                      <c:pt idx="3061">
                        <c:v>1834.2266010144999</c:v>
                      </c:pt>
                      <c:pt idx="3062">
                        <c:v>1834.8258256473</c:v>
                      </c:pt>
                      <c:pt idx="3063">
                        <c:v>1835.4250502801001</c:v>
                      </c:pt>
                      <c:pt idx="3064">
                        <c:v>1836.024274913</c:v>
                      </c:pt>
                      <c:pt idx="3065">
                        <c:v>1836.6234995458001</c:v>
                      </c:pt>
                      <c:pt idx="3066">
                        <c:v>1837.2227241785999</c:v>
                      </c:pt>
                      <c:pt idx="3067">
                        <c:v>1837.8219488114</c:v>
                      </c:pt>
                      <c:pt idx="3068">
                        <c:v>1838.4211734441999</c:v>
                      </c:pt>
                      <c:pt idx="3069">
                        <c:v>1839.020398077</c:v>
                      </c:pt>
                      <c:pt idx="3070">
                        <c:v>1839.6196227098001</c:v>
                      </c:pt>
                      <c:pt idx="3071">
                        <c:v>1840.2188473425999</c:v>
                      </c:pt>
                      <c:pt idx="3072">
                        <c:v>1840.8180719754</c:v>
                      </c:pt>
                      <c:pt idx="3073">
                        <c:v>1841.4172966082001</c:v>
                      </c:pt>
                      <c:pt idx="3074">
                        <c:v>1842.016521241</c:v>
                      </c:pt>
                      <c:pt idx="3075">
                        <c:v>1842.6157458738001</c:v>
                      </c:pt>
                      <c:pt idx="3076">
                        <c:v>1843.2149705065999</c:v>
                      </c:pt>
                      <c:pt idx="3077">
                        <c:v>1843.8141951394</c:v>
                      </c:pt>
                      <c:pt idx="3078">
                        <c:v>1844.4134197722001</c:v>
                      </c:pt>
                      <c:pt idx="3079">
                        <c:v>1845.0126444049999</c:v>
                      </c:pt>
                      <c:pt idx="3080">
                        <c:v>1845.6118690378</c:v>
                      </c:pt>
                      <c:pt idx="3081">
                        <c:v>1846.2110936705999</c:v>
                      </c:pt>
                      <c:pt idx="3082">
                        <c:v>1846.8103183034</c:v>
                      </c:pt>
                      <c:pt idx="3083">
                        <c:v>1847.4095429362001</c:v>
                      </c:pt>
                      <c:pt idx="3084">
                        <c:v>1848.0087675689999</c:v>
                      </c:pt>
                      <c:pt idx="3085">
                        <c:v>1848.6079922018</c:v>
                      </c:pt>
                      <c:pt idx="3086">
                        <c:v>1849.2072168346001</c:v>
                      </c:pt>
                      <c:pt idx="3087">
                        <c:v>1849.8064414675</c:v>
                      </c:pt>
                      <c:pt idx="3088">
                        <c:v>1850.4056661003001</c:v>
                      </c:pt>
                      <c:pt idx="3089">
                        <c:v>1851.0048907331</c:v>
                      </c:pt>
                      <c:pt idx="3090">
                        <c:v>1851.6041153659</c:v>
                      </c:pt>
                      <c:pt idx="3091">
                        <c:v>1852.2033399986999</c:v>
                      </c:pt>
                      <c:pt idx="3092">
                        <c:v>1852.8025646315</c:v>
                      </c:pt>
                      <c:pt idx="3093">
                        <c:v>1853.4017892643001</c:v>
                      </c:pt>
                      <c:pt idx="3094">
                        <c:v>1854.0010138970999</c:v>
                      </c:pt>
                      <c:pt idx="3095">
                        <c:v>1854.6002385299</c:v>
                      </c:pt>
                      <c:pt idx="3096">
                        <c:v>1855.1994631627001</c:v>
                      </c:pt>
                      <c:pt idx="3097">
                        <c:v>1855.7986877955</c:v>
                      </c:pt>
                      <c:pt idx="3098">
                        <c:v>1856.3979124283001</c:v>
                      </c:pt>
                      <c:pt idx="3099">
                        <c:v>1856.9971370610999</c:v>
                      </c:pt>
                      <c:pt idx="3100">
                        <c:v>1857.5963616939</c:v>
                      </c:pt>
                      <c:pt idx="3101">
                        <c:v>1858.1955863267001</c:v>
                      </c:pt>
                      <c:pt idx="3102">
                        <c:v>1858.7948109595</c:v>
                      </c:pt>
                      <c:pt idx="3103">
                        <c:v>1859.3940355923</c:v>
                      </c:pt>
                      <c:pt idx="3104">
                        <c:v>1859.9932602250999</c:v>
                      </c:pt>
                      <c:pt idx="3105">
                        <c:v>1860.5924848579</c:v>
                      </c:pt>
                      <c:pt idx="3106">
                        <c:v>1861.1917094907001</c:v>
                      </c:pt>
                      <c:pt idx="3107">
                        <c:v>1861.7909341234999</c:v>
                      </c:pt>
                      <c:pt idx="3108">
                        <c:v>1862.3901587563</c:v>
                      </c:pt>
                      <c:pt idx="3109">
                        <c:v>1862.9893833891999</c:v>
                      </c:pt>
                      <c:pt idx="3110">
                        <c:v>1863.588608022</c:v>
                      </c:pt>
                      <c:pt idx="3111">
                        <c:v>1864.1878326548001</c:v>
                      </c:pt>
                      <c:pt idx="3112">
                        <c:v>1864.7870572876</c:v>
                      </c:pt>
                      <c:pt idx="3113">
                        <c:v>1865.3862819204001</c:v>
                      </c:pt>
                      <c:pt idx="3114">
                        <c:v>1865.9855065531999</c:v>
                      </c:pt>
                      <c:pt idx="3115">
                        <c:v>1866.584731186</c:v>
                      </c:pt>
                      <c:pt idx="3116">
                        <c:v>1867.1839558188001</c:v>
                      </c:pt>
                      <c:pt idx="3117">
                        <c:v>1867.7831804515999</c:v>
                      </c:pt>
                      <c:pt idx="3118">
                        <c:v>1868.3824050844</c:v>
                      </c:pt>
                      <c:pt idx="3119">
                        <c:v>1868.9816297171999</c:v>
                      </c:pt>
                      <c:pt idx="3120">
                        <c:v>1869.58085435</c:v>
                      </c:pt>
                      <c:pt idx="3121">
                        <c:v>1870.1800789828001</c:v>
                      </c:pt>
                      <c:pt idx="3122">
                        <c:v>1870.7793036155999</c:v>
                      </c:pt>
                      <c:pt idx="3123">
                        <c:v>1871.3785282484</c:v>
                      </c:pt>
                      <c:pt idx="3124">
                        <c:v>1871.9777528812001</c:v>
                      </c:pt>
                      <c:pt idx="3125">
                        <c:v>1872.576977514</c:v>
                      </c:pt>
                      <c:pt idx="3126">
                        <c:v>1873.1762021468001</c:v>
                      </c:pt>
                      <c:pt idx="3127">
                        <c:v>1873.7754267795999</c:v>
                      </c:pt>
                      <c:pt idx="3128">
                        <c:v>1874.3746514124</c:v>
                      </c:pt>
                      <c:pt idx="3129">
                        <c:v>1874.9738760452001</c:v>
                      </c:pt>
                      <c:pt idx="3130">
                        <c:v>1875.5731006779999</c:v>
                      </c:pt>
                      <c:pt idx="3131">
                        <c:v>1876.1723253109001</c:v>
                      </c:pt>
                      <c:pt idx="3132">
                        <c:v>1876.7715499436999</c:v>
                      </c:pt>
                      <c:pt idx="3133">
                        <c:v>1877.3707745765</c:v>
                      </c:pt>
                      <c:pt idx="3134">
                        <c:v>1877.9699992093001</c:v>
                      </c:pt>
                      <c:pt idx="3135">
                        <c:v>1878.5692238421</c:v>
                      </c:pt>
                      <c:pt idx="3136">
                        <c:v>1879.1684484749001</c:v>
                      </c:pt>
                      <c:pt idx="3137">
                        <c:v>1879.7676731076999</c:v>
                      </c:pt>
                      <c:pt idx="3138">
                        <c:v>1880.3668977405</c:v>
                      </c:pt>
                      <c:pt idx="3139">
                        <c:v>1880.9661223733001</c:v>
                      </c:pt>
                      <c:pt idx="3140">
                        <c:v>1881.5653470061</c:v>
                      </c:pt>
                      <c:pt idx="3141">
                        <c:v>1882.1645716389</c:v>
                      </c:pt>
                      <c:pt idx="3142">
                        <c:v>1882.7637962716999</c:v>
                      </c:pt>
                      <c:pt idx="3143">
                        <c:v>1883.3630209045</c:v>
                      </c:pt>
                      <c:pt idx="3144">
                        <c:v>1883.9622455373001</c:v>
                      </c:pt>
                      <c:pt idx="3145">
                        <c:v>1884.5614701700999</c:v>
                      </c:pt>
                      <c:pt idx="3146">
                        <c:v>1885.1606948029</c:v>
                      </c:pt>
                      <c:pt idx="3147">
                        <c:v>1885.7599194357001</c:v>
                      </c:pt>
                      <c:pt idx="3148">
                        <c:v>1886.3591440685</c:v>
                      </c:pt>
                      <c:pt idx="3149">
                        <c:v>1886.9583687013001</c:v>
                      </c:pt>
                      <c:pt idx="3150">
                        <c:v>1887.5575933340999</c:v>
                      </c:pt>
                      <c:pt idx="3151">
                        <c:v>1888.1568179669</c:v>
                      </c:pt>
                      <c:pt idx="3152">
                        <c:v>1888.7560425997001</c:v>
                      </c:pt>
                      <c:pt idx="3153">
                        <c:v>1889.3552672326</c:v>
                      </c:pt>
                      <c:pt idx="3154">
                        <c:v>1889.9544918654001</c:v>
                      </c:pt>
                      <c:pt idx="3155">
                        <c:v>1890.5537164981999</c:v>
                      </c:pt>
                      <c:pt idx="3156">
                        <c:v>1891.152941131</c:v>
                      </c:pt>
                      <c:pt idx="3157">
                        <c:v>1891.7521657637999</c:v>
                      </c:pt>
                      <c:pt idx="3158">
                        <c:v>1892.3513903966</c:v>
                      </c:pt>
                      <c:pt idx="3159">
                        <c:v>1892.9506150294001</c:v>
                      </c:pt>
                      <c:pt idx="3160">
                        <c:v>1893.5498396621999</c:v>
                      </c:pt>
                      <c:pt idx="3161">
                        <c:v>1894.149064295</c:v>
                      </c:pt>
                      <c:pt idx="3162">
                        <c:v>1894.7482889278001</c:v>
                      </c:pt>
                      <c:pt idx="3163">
                        <c:v>1895.3475135606</c:v>
                      </c:pt>
                      <c:pt idx="3164">
                        <c:v>1895.9467381934001</c:v>
                      </c:pt>
                      <c:pt idx="3165">
                        <c:v>1896.5459628261999</c:v>
                      </c:pt>
                      <c:pt idx="3166">
                        <c:v>1897.145187459</c:v>
                      </c:pt>
                      <c:pt idx="3167">
                        <c:v>1897.7444120918001</c:v>
                      </c:pt>
                      <c:pt idx="3168">
                        <c:v>1898.3436367245999</c:v>
                      </c:pt>
                      <c:pt idx="3169">
                        <c:v>1898.9428613574</c:v>
                      </c:pt>
                      <c:pt idx="3170">
                        <c:v>1899.5420859901999</c:v>
                      </c:pt>
                      <c:pt idx="3171">
                        <c:v>1900.141310623</c:v>
                      </c:pt>
                      <c:pt idx="3172">
                        <c:v>1900.7405352558001</c:v>
                      </c:pt>
                      <c:pt idx="3173">
                        <c:v>1901.3397598885999</c:v>
                      </c:pt>
                      <c:pt idx="3174">
                        <c:v>1901.9389845214</c:v>
                      </c:pt>
                      <c:pt idx="3175">
                        <c:v>1902.5382091542001</c:v>
                      </c:pt>
                      <c:pt idx="3176">
                        <c:v>1903.1374337871</c:v>
                      </c:pt>
                      <c:pt idx="3177">
                        <c:v>1903.7366584199001</c:v>
                      </c:pt>
                      <c:pt idx="3178">
                        <c:v>1904.3358830527</c:v>
                      </c:pt>
                      <c:pt idx="3179">
                        <c:v>1904.9351076855</c:v>
                      </c:pt>
                      <c:pt idx="3180">
                        <c:v>1905.5343323182999</c:v>
                      </c:pt>
                      <c:pt idx="3181">
                        <c:v>1906.1335569511</c:v>
                      </c:pt>
                      <c:pt idx="3182">
                        <c:v>1906.7327815839001</c:v>
                      </c:pt>
                      <c:pt idx="3183">
                        <c:v>1907.3320062166999</c:v>
                      </c:pt>
                      <c:pt idx="3184">
                        <c:v>1907.9312308495</c:v>
                      </c:pt>
                      <c:pt idx="3185">
                        <c:v>1908.5304554823001</c:v>
                      </c:pt>
                      <c:pt idx="3186">
                        <c:v>1909.1296801151</c:v>
                      </c:pt>
                      <c:pt idx="3187">
                        <c:v>1909.7289047479001</c:v>
                      </c:pt>
                      <c:pt idx="3188">
                        <c:v>1910.3281293806999</c:v>
                      </c:pt>
                      <c:pt idx="3189">
                        <c:v>1910.9273540135</c:v>
                      </c:pt>
                      <c:pt idx="3190">
                        <c:v>1911.5265786463001</c:v>
                      </c:pt>
                      <c:pt idx="3191">
                        <c:v>1912.1258032791</c:v>
                      </c:pt>
                      <c:pt idx="3192">
                        <c:v>1912.7250279119</c:v>
                      </c:pt>
                      <c:pt idx="3193">
                        <c:v>1913.3242525446999</c:v>
                      </c:pt>
                      <c:pt idx="3194">
                        <c:v>1913.9234771775</c:v>
                      </c:pt>
                      <c:pt idx="3195">
                        <c:v>1914.5227018103001</c:v>
                      </c:pt>
                      <c:pt idx="3196">
                        <c:v>1915.1219264430999</c:v>
                      </c:pt>
                      <c:pt idx="3197">
                        <c:v>1915.7211510759</c:v>
                      </c:pt>
                      <c:pt idx="3198">
                        <c:v>1916.3203757087999</c:v>
                      </c:pt>
                      <c:pt idx="3199">
                        <c:v>1916.9196003416</c:v>
                      </c:pt>
                      <c:pt idx="3200">
                        <c:v>1917.5188249744001</c:v>
                      </c:pt>
                      <c:pt idx="3201">
                        <c:v>1918.1180496072</c:v>
                      </c:pt>
                      <c:pt idx="3202">
                        <c:v>1918.7172742400001</c:v>
                      </c:pt>
                      <c:pt idx="3203">
                        <c:v>1919.3164988727999</c:v>
                      </c:pt>
                      <c:pt idx="3204">
                        <c:v>1919.9157235056</c:v>
                      </c:pt>
                      <c:pt idx="3205">
                        <c:v>1920.5149481384001</c:v>
                      </c:pt>
                      <c:pt idx="3206">
                        <c:v>1921.1141727711999</c:v>
                      </c:pt>
                      <c:pt idx="3207">
                        <c:v>1921.713397404</c:v>
                      </c:pt>
                      <c:pt idx="3208">
                        <c:v>1922.3126220367999</c:v>
                      </c:pt>
                      <c:pt idx="3209">
                        <c:v>1922.9118466696</c:v>
                      </c:pt>
                      <c:pt idx="3210">
                        <c:v>1923.5110713024001</c:v>
                      </c:pt>
                      <c:pt idx="3211">
                        <c:v>1924.1102959351999</c:v>
                      </c:pt>
                      <c:pt idx="3212">
                        <c:v>1924.709520568</c:v>
                      </c:pt>
                      <c:pt idx="3213">
                        <c:v>1925.3087452008001</c:v>
                      </c:pt>
                      <c:pt idx="3214">
                        <c:v>1925.9079698336</c:v>
                      </c:pt>
                      <c:pt idx="3215">
                        <c:v>1926.5071944664001</c:v>
                      </c:pt>
                      <c:pt idx="3216">
                        <c:v>1927.1064190991999</c:v>
                      </c:pt>
                      <c:pt idx="3217">
                        <c:v>1927.705643732</c:v>
                      </c:pt>
                      <c:pt idx="3218">
                        <c:v>1928.3048683648001</c:v>
                      </c:pt>
                      <c:pt idx="3219">
                        <c:v>1928.9040929975999</c:v>
                      </c:pt>
                      <c:pt idx="3220">
                        <c:v>1929.5033176305001</c:v>
                      </c:pt>
                      <c:pt idx="3221">
                        <c:v>1930.1025422632999</c:v>
                      </c:pt>
                      <c:pt idx="3222">
                        <c:v>1930.7017668961</c:v>
                      </c:pt>
                      <c:pt idx="3223">
                        <c:v>1931.3009915289001</c:v>
                      </c:pt>
                      <c:pt idx="3224">
                        <c:v>1931.9002161617</c:v>
                      </c:pt>
                      <c:pt idx="3225">
                        <c:v>1932.4994407945001</c:v>
                      </c:pt>
                      <c:pt idx="3226">
                        <c:v>1933.0986654272999</c:v>
                      </c:pt>
                      <c:pt idx="3227">
                        <c:v>1933.6978900601</c:v>
                      </c:pt>
                      <c:pt idx="3228">
                        <c:v>1934.2971146929001</c:v>
                      </c:pt>
                      <c:pt idx="3229">
                        <c:v>1934.8963393257</c:v>
                      </c:pt>
                      <c:pt idx="3230">
                        <c:v>1935.4955639585</c:v>
                      </c:pt>
                      <c:pt idx="3231">
                        <c:v>1936.0947885912999</c:v>
                      </c:pt>
                      <c:pt idx="3232">
                        <c:v>1936.6940132241</c:v>
                      </c:pt>
                      <c:pt idx="3233">
                        <c:v>1937.2932378569001</c:v>
                      </c:pt>
                      <c:pt idx="3234">
                        <c:v>1937.8924624896999</c:v>
                      </c:pt>
                      <c:pt idx="3235">
                        <c:v>1938.4916871225</c:v>
                      </c:pt>
                      <c:pt idx="3236">
                        <c:v>1939.0909117553001</c:v>
                      </c:pt>
                      <c:pt idx="3237">
                        <c:v>1939.6901363881</c:v>
                      </c:pt>
                      <c:pt idx="3238">
                        <c:v>1940.2893610209001</c:v>
                      </c:pt>
                      <c:pt idx="3239">
                        <c:v>1940.8885856536999</c:v>
                      </c:pt>
                      <c:pt idx="3240">
                        <c:v>1941.4878102865</c:v>
                      </c:pt>
                      <c:pt idx="3241">
                        <c:v>1942.0870349193001</c:v>
                      </c:pt>
                      <c:pt idx="3242">
                        <c:v>1942.6862595521</c:v>
                      </c:pt>
                      <c:pt idx="3243">
                        <c:v>1943.2854841850001</c:v>
                      </c:pt>
                      <c:pt idx="3244">
                        <c:v>1943.8847088177999</c:v>
                      </c:pt>
                      <c:pt idx="3245">
                        <c:v>1944.4839334506</c:v>
                      </c:pt>
                      <c:pt idx="3246">
                        <c:v>1945.0831580833999</c:v>
                      </c:pt>
                      <c:pt idx="3247">
                        <c:v>1945.6823827162</c:v>
                      </c:pt>
                      <c:pt idx="3248">
                        <c:v>1946.2816073490001</c:v>
                      </c:pt>
                      <c:pt idx="3249">
                        <c:v>1946.8808319817999</c:v>
                      </c:pt>
                      <c:pt idx="3250">
                        <c:v>1947.4800566146</c:v>
                      </c:pt>
                      <c:pt idx="3251">
                        <c:v>1948.0792812474001</c:v>
                      </c:pt>
                      <c:pt idx="3252">
                        <c:v>1948.6785058802</c:v>
                      </c:pt>
                      <c:pt idx="3253">
                        <c:v>1949.2777305130001</c:v>
                      </c:pt>
                      <c:pt idx="3254">
                        <c:v>1949.8769551457999</c:v>
                      </c:pt>
                      <c:pt idx="3255">
                        <c:v>1950.4761797786</c:v>
                      </c:pt>
                      <c:pt idx="3256">
                        <c:v>1951.0754044114001</c:v>
                      </c:pt>
                      <c:pt idx="3257">
                        <c:v>1951.6746290441999</c:v>
                      </c:pt>
                      <c:pt idx="3258">
                        <c:v>1952.273853677</c:v>
                      </c:pt>
                      <c:pt idx="3259">
                        <c:v>1952.8730783097999</c:v>
                      </c:pt>
                      <c:pt idx="3260">
                        <c:v>1953.4723029426</c:v>
                      </c:pt>
                      <c:pt idx="3261">
                        <c:v>1954.0715275754001</c:v>
                      </c:pt>
                      <c:pt idx="3262">
                        <c:v>1954.6707522081999</c:v>
                      </c:pt>
                      <c:pt idx="3263">
                        <c:v>1955.269976841</c:v>
                      </c:pt>
                      <c:pt idx="3264">
                        <c:v>1955.8692014738001</c:v>
                      </c:pt>
                      <c:pt idx="3265">
                        <c:v>1956.4684261067</c:v>
                      </c:pt>
                      <c:pt idx="3266">
                        <c:v>1957.0676507395001</c:v>
                      </c:pt>
                      <c:pt idx="3267">
                        <c:v>1957.6668753723</c:v>
                      </c:pt>
                      <c:pt idx="3268">
                        <c:v>1958.2661000051</c:v>
                      </c:pt>
                      <c:pt idx="3269">
                        <c:v>1958.8653246378999</c:v>
                      </c:pt>
                      <c:pt idx="3270">
                        <c:v>1959.4645492707</c:v>
                      </c:pt>
                      <c:pt idx="3271">
                        <c:v>1960.0637739035001</c:v>
                      </c:pt>
                      <c:pt idx="3272">
                        <c:v>1960.6629985362999</c:v>
                      </c:pt>
                      <c:pt idx="3273">
                        <c:v>1961.2622231691</c:v>
                      </c:pt>
                      <c:pt idx="3274">
                        <c:v>1961.8614478019001</c:v>
                      </c:pt>
                      <c:pt idx="3275">
                        <c:v>1962.4606724347</c:v>
                      </c:pt>
                      <c:pt idx="3276">
                        <c:v>1963.0598970675001</c:v>
                      </c:pt>
                      <c:pt idx="3277">
                        <c:v>1963.6591217002999</c:v>
                      </c:pt>
                      <c:pt idx="3278">
                        <c:v>1964.2583463331</c:v>
                      </c:pt>
                      <c:pt idx="3279">
                        <c:v>1964.8575709659001</c:v>
                      </c:pt>
                      <c:pt idx="3280">
                        <c:v>1965.4567955987</c:v>
                      </c:pt>
                      <c:pt idx="3281">
                        <c:v>1966.0560202315</c:v>
                      </c:pt>
                      <c:pt idx="3282">
                        <c:v>1966.6552448642999</c:v>
                      </c:pt>
                      <c:pt idx="3283">
                        <c:v>1967.2544694971</c:v>
                      </c:pt>
                      <c:pt idx="3284">
                        <c:v>1967.8536941299001</c:v>
                      </c:pt>
                      <c:pt idx="3285">
                        <c:v>1968.4529187626999</c:v>
                      </c:pt>
                      <c:pt idx="3286">
                        <c:v>1969.0521433955</c:v>
                      </c:pt>
                      <c:pt idx="3287">
                        <c:v>1969.6513680283999</c:v>
                      </c:pt>
                      <c:pt idx="3288">
                        <c:v>1970.2505926612</c:v>
                      </c:pt>
                      <c:pt idx="3289">
                        <c:v>1970.8498172940001</c:v>
                      </c:pt>
                      <c:pt idx="3290">
                        <c:v>1971.4490419268</c:v>
                      </c:pt>
                      <c:pt idx="3291">
                        <c:v>1972.0482665596001</c:v>
                      </c:pt>
                      <c:pt idx="3292">
                        <c:v>1972.6474911923999</c:v>
                      </c:pt>
                      <c:pt idx="3293">
                        <c:v>1973.2467158252</c:v>
                      </c:pt>
                      <c:pt idx="3294">
                        <c:v>1973.8459404580001</c:v>
                      </c:pt>
                      <c:pt idx="3295">
                        <c:v>1974.4451650907999</c:v>
                      </c:pt>
                      <c:pt idx="3296">
                        <c:v>1975.0443897236</c:v>
                      </c:pt>
                      <c:pt idx="3297">
                        <c:v>1975.6436143563999</c:v>
                      </c:pt>
                      <c:pt idx="3298">
                        <c:v>1976.2428389892</c:v>
                      </c:pt>
                      <c:pt idx="3299">
                        <c:v>1976.8420636220001</c:v>
                      </c:pt>
                      <c:pt idx="3300">
                        <c:v>1977.4412882547999</c:v>
                      </c:pt>
                      <c:pt idx="3301">
                        <c:v>1978.0405128876</c:v>
                      </c:pt>
                      <c:pt idx="3302">
                        <c:v>1978.6397375204001</c:v>
                      </c:pt>
                      <c:pt idx="3303">
                        <c:v>1979.2389621532</c:v>
                      </c:pt>
                      <c:pt idx="3304">
                        <c:v>1979.8381867860001</c:v>
                      </c:pt>
                      <c:pt idx="3305">
                        <c:v>1980.4374114187999</c:v>
                      </c:pt>
                      <c:pt idx="3306">
                        <c:v>1981.0366360516</c:v>
                      </c:pt>
                      <c:pt idx="3307">
                        <c:v>1981.6358606844001</c:v>
                      </c:pt>
                      <c:pt idx="3308">
                        <c:v>1982.2350853171999</c:v>
                      </c:pt>
                      <c:pt idx="3309">
                        <c:v>1982.8343099501001</c:v>
                      </c:pt>
                      <c:pt idx="3310">
                        <c:v>1983.4335345828999</c:v>
                      </c:pt>
                      <c:pt idx="3311">
                        <c:v>1984.0327592157</c:v>
                      </c:pt>
                      <c:pt idx="3312">
                        <c:v>1984.6319838485001</c:v>
                      </c:pt>
                      <c:pt idx="3313">
                        <c:v>1985.2312084813</c:v>
                      </c:pt>
                      <c:pt idx="3314">
                        <c:v>1985.8304331141001</c:v>
                      </c:pt>
                      <c:pt idx="3315">
                        <c:v>1986.4296577468999</c:v>
                      </c:pt>
                      <c:pt idx="3316">
                        <c:v>1987.0288823797</c:v>
                      </c:pt>
                      <c:pt idx="3317">
                        <c:v>1987.6281070125001</c:v>
                      </c:pt>
                      <c:pt idx="3318">
                        <c:v>1988.2273316453</c:v>
                      </c:pt>
                      <c:pt idx="3319">
                        <c:v>1988.8265562781</c:v>
                      </c:pt>
                      <c:pt idx="3320">
                        <c:v>1989.4257809108999</c:v>
                      </c:pt>
                      <c:pt idx="3321">
                        <c:v>1990.0250055437</c:v>
                      </c:pt>
                      <c:pt idx="3322">
                        <c:v>1990.6242301765001</c:v>
                      </c:pt>
                      <c:pt idx="3323">
                        <c:v>1991.2234548092999</c:v>
                      </c:pt>
                      <c:pt idx="3324">
                        <c:v>1991.8226794421</c:v>
                      </c:pt>
                      <c:pt idx="3325">
                        <c:v>1992.4219040749001</c:v>
                      </c:pt>
                      <c:pt idx="3326">
                        <c:v>1993.0211287077</c:v>
                      </c:pt>
                      <c:pt idx="3327">
                        <c:v>1993.6203533405001</c:v>
                      </c:pt>
                      <c:pt idx="3328">
                        <c:v>1994.2195779732999</c:v>
                      </c:pt>
                      <c:pt idx="3329">
                        <c:v>1994.8188026061</c:v>
                      </c:pt>
                      <c:pt idx="3330">
                        <c:v>1995.4180272389001</c:v>
                      </c:pt>
                      <c:pt idx="3331">
                        <c:v>1996.0172518717</c:v>
                      </c:pt>
                      <c:pt idx="3332">
                        <c:v>1996.6164765046001</c:v>
                      </c:pt>
                      <c:pt idx="3333">
                        <c:v>1997.2157011373999</c:v>
                      </c:pt>
                      <c:pt idx="3334">
                        <c:v>1997.8149257702</c:v>
                      </c:pt>
                      <c:pt idx="3335">
                        <c:v>1998.4141504029999</c:v>
                      </c:pt>
                      <c:pt idx="3336">
                        <c:v>1999.0133750358</c:v>
                      </c:pt>
                      <c:pt idx="3337">
                        <c:v>1999.6125996686001</c:v>
                      </c:pt>
                      <c:pt idx="3338">
                        <c:v>2000.2118243013999</c:v>
                      </c:pt>
                      <c:pt idx="3339">
                        <c:v>2000.8110489342</c:v>
                      </c:pt>
                      <c:pt idx="3340">
                        <c:v>2001.4102735670001</c:v>
                      </c:pt>
                      <c:pt idx="3341">
                        <c:v>2002.0094981998</c:v>
                      </c:pt>
                      <c:pt idx="3342">
                        <c:v>2002.6087228326001</c:v>
                      </c:pt>
                      <c:pt idx="3343">
                        <c:v>2003.2079474653999</c:v>
                      </c:pt>
                      <c:pt idx="3344">
                        <c:v>2003.8071720982</c:v>
                      </c:pt>
                      <c:pt idx="3345">
                        <c:v>2004.4063967310001</c:v>
                      </c:pt>
                      <c:pt idx="3346">
                        <c:v>2005.0056213637999</c:v>
                      </c:pt>
                      <c:pt idx="3347">
                        <c:v>2005.6048459966</c:v>
                      </c:pt>
                      <c:pt idx="3348">
                        <c:v>2006.2040706293999</c:v>
                      </c:pt>
                      <c:pt idx="3349">
                        <c:v>2006.8032952622</c:v>
                      </c:pt>
                      <c:pt idx="3350">
                        <c:v>2007.4025198950001</c:v>
                      </c:pt>
                      <c:pt idx="3351">
                        <c:v>2008.0017445277999</c:v>
                      </c:pt>
                      <c:pt idx="3352">
                        <c:v>2008.6009691606</c:v>
                      </c:pt>
                      <c:pt idx="3353">
                        <c:v>2009.2001937934001</c:v>
                      </c:pt>
                      <c:pt idx="3354">
                        <c:v>2009.7994184263</c:v>
                      </c:pt>
                      <c:pt idx="3355">
                        <c:v>2010.3986430591001</c:v>
                      </c:pt>
                      <c:pt idx="3356">
                        <c:v>2010.9978676919</c:v>
                      </c:pt>
                      <c:pt idx="3357">
                        <c:v>2011.5970923247</c:v>
                      </c:pt>
                      <c:pt idx="3358">
                        <c:v>2012.1963169574999</c:v>
                      </c:pt>
                      <c:pt idx="3359">
                        <c:v>2012.7955415903</c:v>
                      </c:pt>
                      <c:pt idx="3360">
                        <c:v>2013.3947662231001</c:v>
                      </c:pt>
                      <c:pt idx="3361">
                        <c:v>2013.9939908558999</c:v>
                      </c:pt>
                      <c:pt idx="3362">
                        <c:v>2014.5932154887</c:v>
                      </c:pt>
                      <c:pt idx="3363">
                        <c:v>2015.1924401215001</c:v>
                      </c:pt>
                      <c:pt idx="3364">
                        <c:v>2015.7916647543</c:v>
                      </c:pt>
                      <c:pt idx="3365">
                        <c:v>2016.3908893871001</c:v>
                      </c:pt>
                      <c:pt idx="3366">
                        <c:v>2016.9901140198999</c:v>
                      </c:pt>
                      <c:pt idx="3367">
                        <c:v>2017.5893386527</c:v>
                      </c:pt>
                      <c:pt idx="3368">
                        <c:v>2018.1885632855001</c:v>
                      </c:pt>
                      <c:pt idx="3369">
                        <c:v>2018.7877879183</c:v>
                      </c:pt>
                      <c:pt idx="3370">
                        <c:v>2019.3870125511</c:v>
                      </c:pt>
                      <c:pt idx="3371">
                        <c:v>2019.9862371838999</c:v>
                      </c:pt>
                      <c:pt idx="3372">
                        <c:v>2020.5854618167</c:v>
                      </c:pt>
                      <c:pt idx="3373">
                        <c:v>2021.1846864495001</c:v>
                      </c:pt>
                      <c:pt idx="3374">
                        <c:v>2021.7839110822999</c:v>
                      </c:pt>
                      <c:pt idx="3375">
                        <c:v>2022.3831357151</c:v>
                      </c:pt>
                      <c:pt idx="3376">
                        <c:v>2022.9823603479999</c:v>
                      </c:pt>
                      <c:pt idx="3377">
                        <c:v>2023.5815849808</c:v>
                      </c:pt>
                      <c:pt idx="3378">
                        <c:v>2024.1808096136001</c:v>
                      </c:pt>
                      <c:pt idx="3379">
                        <c:v>2024.7800342464</c:v>
                      </c:pt>
                      <c:pt idx="3380">
                        <c:v>2025.3792588792001</c:v>
                      </c:pt>
                      <c:pt idx="3381">
                        <c:v>2025.9784835119999</c:v>
                      </c:pt>
                      <c:pt idx="3382">
                        <c:v>2026.5777081448</c:v>
                      </c:pt>
                      <c:pt idx="3383">
                        <c:v>2027.1769327776001</c:v>
                      </c:pt>
                      <c:pt idx="3384">
                        <c:v>2027.7761574103999</c:v>
                      </c:pt>
                      <c:pt idx="3385">
                        <c:v>2028.3753820432</c:v>
                      </c:pt>
                      <c:pt idx="3386">
                        <c:v>2028.9746066759999</c:v>
                      </c:pt>
                      <c:pt idx="3387">
                        <c:v>2029.5738313088</c:v>
                      </c:pt>
                      <c:pt idx="3388">
                        <c:v>2030.1730559416001</c:v>
                      </c:pt>
                      <c:pt idx="3389">
                        <c:v>2030.7722805743999</c:v>
                      </c:pt>
                      <c:pt idx="3390">
                        <c:v>2031.3715052072</c:v>
                      </c:pt>
                      <c:pt idx="3391">
                        <c:v>2031.9707298400001</c:v>
                      </c:pt>
                      <c:pt idx="3392">
                        <c:v>2032.5699544728</c:v>
                      </c:pt>
                      <c:pt idx="3393">
                        <c:v>2033.1691791056001</c:v>
                      </c:pt>
                      <c:pt idx="3394">
                        <c:v>2033.7684037383999</c:v>
                      </c:pt>
                      <c:pt idx="3395">
                        <c:v>2034.3676283712</c:v>
                      </c:pt>
                      <c:pt idx="3396">
                        <c:v>2034.9668530040001</c:v>
                      </c:pt>
                      <c:pt idx="3397">
                        <c:v>2035.5660776367999</c:v>
                      </c:pt>
                      <c:pt idx="3398">
                        <c:v>2036.1653022696</c:v>
                      </c:pt>
                      <c:pt idx="3399">
                        <c:v>2036.7645269024999</c:v>
                      </c:pt>
                      <c:pt idx="3400">
                        <c:v>2037.3637515353</c:v>
                      </c:pt>
                      <c:pt idx="3401">
                        <c:v>2037.9629761681001</c:v>
                      </c:pt>
                      <c:pt idx="3402">
                        <c:v>2038.5622008009</c:v>
                      </c:pt>
                      <c:pt idx="3403">
                        <c:v>2039.1614254337001</c:v>
                      </c:pt>
                      <c:pt idx="3404">
                        <c:v>2039.7606500664999</c:v>
                      </c:pt>
                      <c:pt idx="3405">
                        <c:v>2040.3598746993</c:v>
                      </c:pt>
                      <c:pt idx="3406">
                        <c:v>2040.9590993321001</c:v>
                      </c:pt>
                      <c:pt idx="3407">
                        <c:v>2041.5583239649</c:v>
                      </c:pt>
                      <c:pt idx="3408">
                        <c:v>2042.1575485977</c:v>
                      </c:pt>
                      <c:pt idx="3409">
                        <c:v>2042.7567732304999</c:v>
                      </c:pt>
                      <c:pt idx="3410">
                        <c:v>2043.3559978633</c:v>
                      </c:pt>
                      <c:pt idx="3411">
                        <c:v>2043.9552224961001</c:v>
                      </c:pt>
                      <c:pt idx="3412">
                        <c:v>2044.5544471288999</c:v>
                      </c:pt>
                      <c:pt idx="3413">
                        <c:v>2045.1536717617</c:v>
                      </c:pt>
                      <c:pt idx="3414">
                        <c:v>2045.7528963945001</c:v>
                      </c:pt>
                      <c:pt idx="3415">
                        <c:v>2046.3521210273</c:v>
                      </c:pt>
                      <c:pt idx="3416">
                        <c:v>2046.9513456601001</c:v>
                      </c:pt>
                      <c:pt idx="3417">
                        <c:v>2047.5505702928999</c:v>
                      </c:pt>
                      <c:pt idx="3418">
                        <c:v>2048.1497949257</c:v>
                      </c:pt>
                      <c:pt idx="3419">
                        <c:v>2048.7490195585001</c:v>
                      </c:pt>
                      <c:pt idx="3420">
                        <c:v>2049.3482441913002</c:v>
                      </c:pt>
                      <c:pt idx="3421">
                        <c:v>2049.9474688241999</c:v>
                      </c:pt>
                      <c:pt idx="3422">
                        <c:v>2050.5466934569999</c:v>
                      </c:pt>
                      <c:pt idx="3423">
                        <c:v>2051.1459180898</c:v>
                      </c:pt>
                      <c:pt idx="3424">
                        <c:v>2051.7451427226001</c:v>
                      </c:pt>
                      <c:pt idx="3425">
                        <c:v>2052.3443673554002</c:v>
                      </c:pt>
                      <c:pt idx="3426">
                        <c:v>2052.9435919881998</c:v>
                      </c:pt>
                      <c:pt idx="3427">
                        <c:v>2053.5428166209999</c:v>
                      </c:pt>
                      <c:pt idx="3428">
                        <c:v>2054.1420412538</c:v>
                      </c:pt>
                      <c:pt idx="3429">
                        <c:v>2054.7412658866001</c:v>
                      </c:pt>
                      <c:pt idx="3430">
                        <c:v>2055.3404905194002</c:v>
                      </c:pt>
                      <c:pt idx="3431">
                        <c:v>2055.9397151521998</c:v>
                      </c:pt>
                      <c:pt idx="3432">
                        <c:v>2056.5389397849999</c:v>
                      </c:pt>
                      <c:pt idx="3433">
                        <c:v>2057.1381644178</c:v>
                      </c:pt>
                      <c:pt idx="3434">
                        <c:v>2057.7373890506001</c:v>
                      </c:pt>
                      <c:pt idx="3435">
                        <c:v>2058.3366136834002</c:v>
                      </c:pt>
                      <c:pt idx="3436">
                        <c:v>2058.9358383161998</c:v>
                      </c:pt>
                      <c:pt idx="3437">
                        <c:v>2059.5350629489999</c:v>
                      </c:pt>
                      <c:pt idx="3438">
                        <c:v>2060.1342875818</c:v>
                      </c:pt>
                      <c:pt idx="3439">
                        <c:v>2060.7335122146001</c:v>
                      </c:pt>
                      <c:pt idx="3440">
                        <c:v>2061.3327368474002</c:v>
                      </c:pt>
                      <c:pt idx="3441">
                        <c:v>2061.9319614801998</c:v>
                      </c:pt>
                      <c:pt idx="3442">
                        <c:v>2062.5311861129999</c:v>
                      </c:pt>
                      <c:pt idx="3443">
                        <c:v>2063.1304107459</c:v>
                      </c:pt>
                      <c:pt idx="3444">
                        <c:v>2063.7296353787001</c:v>
                      </c:pt>
                      <c:pt idx="3445">
                        <c:v>2064.3288600115002</c:v>
                      </c:pt>
                      <c:pt idx="3446">
                        <c:v>2064.9280846442998</c:v>
                      </c:pt>
                      <c:pt idx="3447">
                        <c:v>2065.5273092770999</c:v>
                      </c:pt>
                      <c:pt idx="3448">
                        <c:v>2066.1265339099</c:v>
                      </c:pt>
                      <c:pt idx="3449">
                        <c:v>2066.7257585427001</c:v>
                      </c:pt>
                      <c:pt idx="3450">
                        <c:v>2067.3249831755002</c:v>
                      </c:pt>
                      <c:pt idx="3451">
                        <c:v>2067.9242078082998</c:v>
                      </c:pt>
                      <c:pt idx="3452">
                        <c:v>2068.5234324410999</c:v>
                      </c:pt>
                      <c:pt idx="3453">
                        <c:v>2069.1226570739</c:v>
                      </c:pt>
                      <c:pt idx="3454">
                        <c:v>2069.7218817067001</c:v>
                      </c:pt>
                      <c:pt idx="3455">
                        <c:v>2070.3211063395001</c:v>
                      </c:pt>
                      <c:pt idx="3456">
                        <c:v>2070.9203309722998</c:v>
                      </c:pt>
                      <c:pt idx="3457">
                        <c:v>2071.5195556050999</c:v>
                      </c:pt>
                      <c:pt idx="3458">
                        <c:v>2072.1187802379</c:v>
                      </c:pt>
                      <c:pt idx="3459">
                        <c:v>2072.7180048707</c:v>
                      </c:pt>
                      <c:pt idx="3460">
                        <c:v>2073.3172295035001</c:v>
                      </c:pt>
                      <c:pt idx="3461">
                        <c:v>2073.9164541363002</c:v>
                      </c:pt>
                      <c:pt idx="3462">
                        <c:v>2074.5156787690998</c:v>
                      </c:pt>
                      <c:pt idx="3463">
                        <c:v>2075.1149034018999</c:v>
                      </c:pt>
                      <c:pt idx="3464">
                        <c:v>2075.7141280347</c:v>
                      </c:pt>
                      <c:pt idx="3465">
                        <c:v>2076.3133526676002</c:v>
                      </c:pt>
                      <c:pt idx="3466">
                        <c:v>2076.9125773003998</c:v>
                      </c:pt>
                      <c:pt idx="3467">
                        <c:v>2077.5118019331999</c:v>
                      </c:pt>
                      <c:pt idx="3468">
                        <c:v>2078.111026566</c:v>
                      </c:pt>
                      <c:pt idx="3469">
                        <c:v>2078.7102511988001</c:v>
                      </c:pt>
                      <c:pt idx="3470">
                        <c:v>2079.3094758316001</c:v>
                      </c:pt>
                      <c:pt idx="3471">
                        <c:v>2079.9087004644002</c:v>
                      </c:pt>
                      <c:pt idx="3472">
                        <c:v>2080.5079250971999</c:v>
                      </c:pt>
                      <c:pt idx="3473">
                        <c:v>2081.1071497299999</c:v>
                      </c:pt>
                      <c:pt idx="3474">
                        <c:v>2081.7063743628</c:v>
                      </c:pt>
                      <c:pt idx="3475">
                        <c:v>2082.3055989956001</c:v>
                      </c:pt>
                      <c:pt idx="3476">
                        <c:v>2082.9048236284002</c:v>
                      </c:pt>
                      <c:pt idx="3477">
                        <c:v>2083.5040482611998</c:v>
                      </c:pt>
                      <c:pt idx="3478">
                        <c:v>2084.1032728939999</c:v>
                      </c:pt>
                      <c:pt idx="3479">
                        <c:v>2084.7024975268</c:v>
                      </c:pt>
                      <c:pt idx="3480">
                        <c:v>2085.3017221596001</c:v>
                      </c:pt>
                      <c:pt idx="3481">
                        <c:v>2085.9009467924002</c:v>
                      </c:pt>
                      <c:pt idx="3482">
                        <c:v>2086.5001714251998</c:v>
                      </c:pt>
                      <c:pt idx="3483">
                        <c:v>2087.0993960579999</c:v>
                      </c:pt>
                      <c:pt idx="3484">
                        <c:v>2087.6986206908</c:v>
                      </c:pt>
                      <c:pt idx="3485">
                        <c:v>2088.2978453236001</c:v>
                      </c:pt>
                      <c:pt idx="3486">
                        <c:v>2088.8970699564002</c:v>
                      </c:pt>
                      <c:pt idx="3487">
                        <c:v>2089.4962945891998</c:v>
                      </c:pt>
                      <c:pt idx="3488">
                        <c:v>2090.0955192220999</c:v>
                      </c:pt>
                      <c:pt idx="3489">
                        <c:v>2090.6947438549</c:v>
                      </c:pt>
                      <c:pt idx="3490">
                        <c:v>2091.2939684877001</c:v>
                      </c:pt>
                      <c:pt idx="3491">
                        <c:v>2091.8931931205002</c:v>
                      </c:pt>
                      <c:pt idx="3492">
                        <c:v>2092.4924177532998</c:v>
                      </c:pt>
                      <c:pt idx="3493">
                        <c:v>2093.0916423860999</c:v>
                      </c:pt>
                      <c:pt idx="3494">
                        <c:v>2093.6908670189</c:v>
                      </c:pt>
                      <c:pt idx="3495">
                        <c:v>2094.2900916517001</c:v>
                      </c:pt>
                      <c:pt idx="3496">
                        <c:v>2094.8893162845002</c:v>
                      </c:pt>
                      <c:pt idx="3497">
                        <c:v>2095.4885409172998</c:v>
                      </c:pt>
                      <c:pt idx="3498">
                        <c:v>2096.0877655500999</c:v>
                      </c:pt>
                      <c:pt idx="3499">
                        <c:v>2096.6869901829</c:v>
                      </c:pt>
                      <c:pt idx="3500">
                        <c:v>2097.2862148157001</c:v>
                      </c:pt>
                      <c:pt idx="3501">
                        <c:v>2097.8854394485002</c:v>
                      </c:pt>
                      <c:pt idx="3502">
                        <c:v>2098.4846640812998</c:v>
                      </c:pt>
                      <c:pt idx="3503">
                        <c:v>2099.0838887140999</c:v>
                      </c:pt>
                      <c:pt idx="3504">
                        <c:v>2099.6831133469</c:v>
                      </c:pt>
                      <c:pt idx="3505">
                        <c:v>2100.2823379797001</c:v>
                      </c:pt>
                      <c:pt idx="3506">
                        <c:v>2100.8815626125001</c:v>
                      </c:pt>
                      <c:pt idx="3507">
                        <c:v>2101.4807872452998</c:v>
                      </c:pt>
                      <c:pt idx="3508">
                        <c:v>2102.0800118780999</c:v>
                      </c:pt>
                      <c:pt idx="3509">
                        <c:v>2102.6792365109</c:v>
                      </c:pt>
                      <c:pt idx="3510">
                        <c:v>2103.2784611438001</c:v>
                      </c:pt>
                      <c:pt idx="3511">
                        <c:v>2103.8776857766002</c:v>
                      </c:pt>
                      <c:pt idx="3512">
                        <c:v>2104.4769104093998</c:v>
                      </c:pt>
                      <c:pt idx="3513">
                        <c:v>2105.0761350421999</c:v>
                      </c:pt>
                      <c:pt idx="3514">
                        <c:v>2105.675359675</c:v>
                      </c:pt>
                      <c:pt idx="3515">
                        <c:v>2106.2745843078001</c:v>
                      </c:pt>
                      <c:pt idx="3516">
                        <c:v>2106.8738089406002</c:v>
                      </c:pt>
                      <c:pt idx="3517">
                        <c:v>2107.4730335733998</c:v>
                      </c:pt>
                      <c:pt idx="3518">
                        <c:v>2108.0722582061999</c:v>
                      </c:pt>
                      <c:pt idx="3519">
                        <c:v>2108.671482839</c:v>
                      </c:pt>
                      <c:pt idx="3520">
                        <c:v>2109.2707074718001</c:v>
                      </c:pt>
                      <c:pt idx="3521">
                        <c:v>2109.8699321046001</c:v>
                      </c:pt>
                      <c:pt idx="3522">
                        <c:v>2110.4691567374002</c:v>
                      </c:pt>
                      <c:pt idx="3523">
                        <c:v>2111.0683813701999</c:v>
                      </c:pt>
                      <c:pt idx="3524">
                        <c:v>2111.6676060029999</c:v>
                      </c:pt>
                      <c:pt idx="3525">
                        <c:v>2112.2668306358</c:v>
                      </c:pt>
                      <c:pt idx="3526">
                        <c:v>2112.8660552686001</c:v>
                      </c:pt>
                      <c:pt idx="3527">
                        <c:v>2113.4652799014002</c:v>
                      </c:pt>
                      <c:pt idx="3528">
                        <c:v>2114.0645045341998</c:v>
                      </c:pt>
                      <c:pt idx="3529">
                        <c:v>2114.6637291669999</c:v>
                      </c:pt>
                      <c:pt idx="3530">
                        <c:v>2115.2629537998</c:v>
                      </c:pt>
                      <c:pt idx="3531">
                        <c:v>2115.8621784326001</c:v>
                      </c:pt>
                      <c:pt idx="3532">
                        <c:v>2116.4614030654998</c:v>
                      </c:pt>
                      <c:pt idx="3533">
                        <c:v>2117.0606276982999</c:v>
                      </c:pt>
                      <c:pt idx="3534">
                        <c:v>2117.6598523311</c:v>
                      </c:pt>
                      <c:pt idx="3535">
                        <c:v>2118.2590769639</c:v>
                      </c:pt>
                      <c:pt idx="3536">
                        <c:v>2118.8583015967001</c:v>
                      </c:pt>
                      <c:pt idx="3537">
                        <c:v>2119.4575262295002</c:v>
                      </c:pt>
                      <c:pt idx="3538">
                        <c:v>2120.0567508622999</c:v>
                      </c:pt>
                      <c:pt idx="3539">
                        <c:v>2120.6559754950999</c:v>
                      </c:pt>
                      <c:pt idx="3540">
                        <c:v>2121.2552001279</c:v>
                      </c:pt>
                      <c:pt idx="3541">
                        <c:v>2121.8544247607001</c:v>
                      </c:pt>
                      <c:pt idx="3542">
                        <c:v>2122.4536493935002</c:v>
                      </c:pt>
                      <c:pt idx="3543">
                        <c:v>2123.0528740262998</c:v>
                      </c:pt>
                      <c:pt idx="3544">
                        <c:v>2123.6520986590999</c:v>
                      </c:pt>
                      <c:pt idx="3545">
                        <c:v>2124.2513232919</c:v>
                      </c:pt>
                      <c:pt idx="3546">
                        <c:v>2124.8505479247001</c:v>
                      </c:pt>
                      <c:pt idx="3547">
                        <c:v>2125.4497725575002</c:v>
                      </c:pt>
                      <c:pt idx="3548">
                        <c:v>2126.0489971902998</c:v>
                      </c:pt>
                      <c:pt idx="3549">
                        <c:v>2126.6482218230999</c:v>
                      </c:pt>
                      <c:pt idx="3550">
                        <c:v>2127.2474464559</c:v>
                      </c:pt>
                      <c:pt idx="3551">
                        <c:v>2127.8466710887001</c:v>
                      </c:pt>
                      <c:pt idx="3552">
                        <c:v>2128.4458957215002</c:v>
                      </c:pt>
                      <c:pt idx="3553">
                        <c:v>2129.0451203542998</c:v>
                      </c:pt>
                      <c:pt idx="3554">
                        <c:v>2129.6443449870999</c:v>
                      </c:pt>
                      <c:pt idx="3555">
                        <c:v>2130.24356962</c:v>
                      </c:pt>
                      <c:pt idx="3556">
                        <c:v>2130.8427942528001</c:v>
                      </c:pt>
                      <c:pt idx="3557">
                        <c:v>2131.4420188856002</c:v>
                      </c:pt>
                      <c:pt idx="3558">
                        <c:v>2132.0412435183998</c:v>
                      </c:pt>
                      <c:pt idx="3559">
                        <c:v>2132.6404681511999</c:v>
                      </c:pt>
                      <c:pt idx="3560">
                        <c:v>2133.239692784</c:v>
                      </c:pt>
                      <c:pt idx="3561">
                        <c:v>2133.8389174168001</c:v>
                      </c:pt>
                      <c:pt idx="3562">
                        <c:v>2134.4381420496002</c:v>
                      </c:pt>
                      <c:pt idx="3563">
                        <c:v>2135.0373666823998</c:v>
                      </c:pt>
                      <c:pt idx="3564">
                        <c:v>2135.6365913151999</c:v>
                      </c:pt>
                      <c:pt idx="3565">
                        <c:v>2136.235815948</c:v>
                      </c:pt>
                      <c:pt idx="3566">
                        <c:v>2136.8350405808001</c:v>
                      </c:pt>
                      <c:pt idx="3567">
                        <c:v>2137.4342652136002</c:v>
                      </c:pt>
                      <c:pt idx="3568">
                        <c:v>2138.0334898463998</c:v>
                      </c:pt>
                      <c:pt idx="3569">
                        <c:v>2138.6327144791999</c:v>
                      </c:pt>
                      <c:pt idx="3570">
                        <c:v>2139.231939112</c:v>
                      </c:pt>
                      <c:pt idx="3571">
                        <c:v>2139.8311637448001</c:v>
                      </c:pt>
                      <c:pt idx="3572">
                        <c:v>2140.4303883776001</c:v>
                      </c:pt>
                      <c:pt idx="3573">
                        <c:v>2141.0296130104002</c:v>
                      </c:pt>
                      <c:pt idx="3574">
                        <c:v>2141.6288376431999</c:v>
                      </c:pt>
                      <c:pt idx="3575">
                        <c:v>2142.2280622759999</c:v>
                      </c:pt>
                      <c:pt idx="3576">
                        <c:v>2142.8272869088</c:v>
                      </c:pt>
                      <c:pt idx="3577">
                        <c:v>2143.4265115417002</c:v>
                      </c:pt>
                      <c:pt idx="3578">
                        <c:v>2144.0257361744998</c:v>
                      </c:pt>
                      <c:pt idx="3579">
                        <c:v>2144.6249608072999</c:v>
                      </c:pt>
                      <c:pt idx="3580">
                        <c:v>2145.2241854401</c:v>
                      </c:pt>
                      <c:pt idx="3581">
                        <c:v>2145.8234100729001</c:v>
                      </c:pt>
                      <c:pt idx="3582">
                        <c:v>2146.4226347057001</c:v>
                      </c:pt>
                      <c:pt idx="3583">
                        <c:v>2147.0218593384998</c:v>
                      </c:pt>
                      <c:pt idx="3584">
                        <c:v>2147.6210839712999</c:v>
                      </c:pt>
                      <c:pt idx="3585">
                        <c:v>2148.2203086041</c:v>
                      </c:pt>
                      <c:pt idx="3586">
                        <c:v>2148.8195332369</c:v>
                      </c:pt>
                      <c:pt idx="3587">
                        <c:v>2149.4187578697001</c:v>
                      </c:pt>
                      <c:pt idx="3588">
                        <c:v>2150.0179825025002</c:v>
                      </c:pt>
                      <c:pt idx="3589">
                        <c:v>2150.6172071352999</c:v>
                      </c:pt>
                      <c:pt idx="3590">
                        <c:v>2151.2164317680999</c:v>
                      </c:pt>
                      <c:pt idx="3591">
                        <c:v>2151.8156564009</c:v>
                      </c:pt>
                      <c:pt idx="3592">
                        <c:v>2152.4148810337001</c:v>
                      </c:pt>
                      <c:pt idx="3593">
                        <c:v>2153.0141056665002</c:v>
                      </c:pt>
                      <c:pt idx="3594">
                        <c:v>2153.6133302992998</c:v>
                      </c:pt>
                      <c:pt idx="3595">
                        <c:v>2154.2125549320999</c:v>
                      </c:pt>
                      <c:pt idx="3596">
                        <c:v>2154.8117795649</c:v>
                      </c:pt>
                      <c:pt idx="3597">
                        <c:v>2155.4110041977001</c:v>
                      </c:pt>
                      <c:pt idx="3598">
                        <c:v>2156.0102288305002</c:v>
                      </c:pt>
                      <c:pt idx="3599">
                        <c:v>2156.6094534633999</c:v>
                      </c:pt>
                      <c:pt idx="3600">
                        <c:v>2157.2086780961999</c:v>
                      </c:pt>
                      <c:pt idx="3601">
                        <c:v>2157.807902729</c:v>
                      </c:pt>
                      <c:pt idx="3602">
                        <c:v>2158.4071273618001</c:v>
                      </c:pt>
                      <c:pt idx="3603">
                        <c:v>2159.0063519946002</c:v>
                      </c:pt>
                      <c:pt idx="3604">
                        <c:v>2159.6055766273998</c:v>
                      </c:pt>
                      <c:pt idx="3605">
                        <c:v>2160.2048012601999</c:v>
                      </c:pt>
                      <c:pt idx="3606">
                        <c:v>2160.804025893</c:v>
                      </c:pt>
                      <c:pt idx="3607">
                        <c:v>2161.4032505258001</c:v>
                      </c:pt>
                      <c:pt idx="3608">
                        <c:v>2162.0024751586002</c:v>
                      </c:pt>
                      <c:pt idx="3609">
                        <c:v>2162.6016997913998</c:v>
                      </c:pt>
                      <c:pt idx="3610">
                        <c:v>2163.2009244241999</c:v>
                      </c:pt>
                      <c:pt idx="3611">
                        <c:v>2163.800149057</c:v>
                      </c:pt>
                      <c:pt idx="3612">
                        <c:v>2164.3993736898001</c:v>
                      </c:pt>
                      <c:pt idx="3613">
                        <c:v>2164.9985983226002</c:v>
                      </c:pt>
                      <c:pt idx="3614">
                        <c:v>2165.5978229553998</c:v>
                      </c:pt>
                      <c:pt idx="3615">
                        <c:v>2166.1970475881999</c:v>
                      </c:pt>
                      <c:pt idx="3616">
                        <c:v>2166.796272221</c:v>
                      </c:pt>
                      <c:pt idx="3617">
                        <c:v>2167.3954968538001</c:v>
                      </c:pt>
                      <c:pt idx="3618">
                        <c:v>2167.9947214866002</c:v>
                      </c:pt>
                      <c:pt idx="3619">
                        <c:v>2168.5939461193998</c:v>
                      </c:pt>
                      <c:pt idx="3620">
                        <c:v>2169.1931707521999</c:v>
                      </c:pt>
                      <c:pt idx="3621">
                        <c:v>2169.7923953851</c:v>
                      </c:pt>
                      <c:pt idx="3622">
                        <c:v>2170.3916200179001</c:v>
                      </c:pt>
                      <c:pt idx="3623">
                        <c:v>2170.9908446507002</c:v>
                      </c:pt>
                      <c:pt idx="3624">
                        <c:v>2171.5900692834998</c:v>
                      </c:pt>
                      <c:pt idx="3625">
                        <c:v>2172.1892939162999</c:v>
                      </c:pt>
                      <c:pt idx="3626">
                        <c:v>2172.7885185491</c:v>
                      </c:pt>
                      <c:pt idx="3627">
                        <c:v>2173.3877431819001</c:v>
                      </c:pt>
                      <c:pt idx="3628">
                        <c:v>2173.9869678147002</c:v>
                      </c:pt>
                      <c:pt idx="3629">
                        <c:v>2174.5861924474998</c:v>
                      </c:pt>
                      <c:pt idx="3630">
                        <c:v>2175.1854170802999</c:v>
                      </c:pt>
                      <c:pt idx="3631">
                        <c:v>2175.7846417131</c:v>
                      </c:pt>
                      <c:pt idx="3632">
                        <c:v>2176.3838663459001</c:v>
                      </c:pt>
                      <c:pt idx="3633">
                        <c:v>2176.9830909787001</c:v>
                      </c:pt>
                      <c:pt idx="3634">
                        <c:v>2177.5823156114998</c:v>
                      </c:pt>
                      <c:pt idx="3635">
                        <c:v>2178.1815402442999</c:v>
                      </c:pt>
                      <c:pt idx="3636">
                        <c:v>2178.7807648771</c:v>
                      </c:pt>
                      <c:pt idx="3637">
                        <c:v>2179.3799895099</c:v>
                      </c:pt>
                      <c:pt idx="3638">
                        <c:v>2179.9792141427001</c:v>
                      </c:pt>
                      <c:pt idx="3639">
                        <c:v>2180.5784387755002</c:v>
                      </c:pt>
                      <c:pt idx="3640">
                        <c:v>2181.1776634082998</c:v>
                      </c:pt>
                      <c:pt idx="3641">
                        <c:v>2181.7768880410999</c:v>
                      </c:pt>
                      <c:pt idx="3642">
                        <c:v>2182.3761126739</c:v>
                      </c:pt>
                      <c:pt idx="3643">
                        <c:v>2182.9753373067001</c:v>
                      </c:pt>
                      <c:pt idx="3644">
                        <c:v>2183.5745619395998</c:v>
                      </c:pt>
                      <c:pt idx="3645">
                        <c:v>2184.1737865723999</c:v>
                      </c:pt>
                      <c:pt idx="3646">
                        <c:v>2184.7730112052</c:v>
                      </c:pt>
                      <c:pt idx="3647">
                        <c:v>2185.3722358380001</c:v>
                      </c:pt>
                      <c:pt idx="3648">
                        <c:v>2185.9714604708001</c:v>
                      </c:pt>
                      <c:pt idx="3649">
                        <c:v>2186.5706851036002</c:v>
                      </c:pt>
                      <c:pt idx="3650">
                        <c:v>2187.1699097363999</c:v>
                      </c:pt>
                      <c:pt idx="3651">
                        <c:v>2187.7691343691999</c:v>
                      </c:pt>
                      <c:pt idx="3652">
                        <c:v>2188.368359002</c:v>
                      </c:pt>
                      <c:pt idx="3653">
                        <c:v>2188.9675836348001</c:v>
                      </c:pt>
                      <c:pt idx="3654">
                        <c:v>2189.5668082676002</c:v>
                      </c:pt>
                      <c:pt idx="3655">
                        <c:v>2190.1660329003998</c:v>
                      </c:pt>
                      <c:pt idx="3656">
                        <c:v>2190.7652575331999</c:v>
                      </c:pt>
                      <c:pt idx="3657">
                        <c:v>2191.364482166</c:v>
                      </c:pt>
                      <c:pt idx="3658">
                        <c:v>2191.9637067988001</c:v>
                      </c:pt>
                      <c:pt idx="3659">
                        <c:v>2192.5629314316002</c:v>
                      </c:pt>
                      <c:pt idx="3660">
                        <c:v>2193.1621560643998</c:v>
                      </c:pt>
                      <c:pt idx="3661">
                        <c:v>2193.7613806971999</c:v>
                      </c:pt>
                      <c:pt idx="3662">
                        <c:v>2194.36060533</c:v>
                      </c:pt>
                      <c:pt idx="3663">
                        <c:v>2194.9598299628001</c:v>
                      </c:pt>
                      <c:pt idx="3664">
                        <c:v>2195.5590545956002</c:v>
                      </c:pt>
                      <c:pt idx="3665">
                        <c:v>2196.1582792283998</c:v>
                      </c:pt>
                      <c:pt idx="3666">
                        <c:v>2196.7575038612999</c:v>
                      </c:pt>
                      <c:pt idx="3667">
                        <c:v>2197.3567284941</c:v>
                      </c:pt>
                      <c:pt idx="3668">
                        <c:v>2197.9559531269001</c:v>
                      </c:pt>
                      <c:pt idx="3669">
                        <c:v>2198.5551777597002</c:v>
                      </c:pt>
                      <c:pt idx="3670">
                        <c:v>2199.1544023924998</c:v>
                      </c:pt>
                      <c:pt idx="3671">
                        <c:v>2199.7536270252999</c:v>
                      </c:pt>
                      <c:pt idx="3672">
                        <c:v>2200.3528516581</c:v>
                      </c:pt>
                      <c:pt idx="3673">
                        <c:v>2200.9520762909001</c:v>
                      </c:pt>
                      <c:pt idx="3674">
                        <c:v>2201.5513009237002</c:v>
                      </c:pt>
                      <c:pt idx="3675">
                        <c:v>2202.1505255564998</c:v>
                      </c:pt>
                      <c:pt idx="3676">
                        <c:v>2202.7497501892999</c:v>
                      </c:pt>
                      <c:pt idx="3677">
                        <c:v>2203.3489748221</c:v>
                      </c:pt>
                      <c:pt idx="3678">
                        <c:v>2203.9481994549001</c:v>
                      </c:pt>
                      <c:pt idx="3679">
                        <c:v>2204.5474240877002</c:v>
                      </c:pt>
                      <c:pt idx="3680">
                        <c:v>2205.1466487204998</c:v>
                      </c:pt>
                      <c:pt idx="3681">
                        <c:v>2205.7458733532999</c:v>
                      </c:pt>
                      <c:pt idx="3682">
                        <c:v>2206.3450979861</c:v>
                      </c:pt>
                      <c:pt idx="3683">
                        <c:v>2206.9443226189001</c:v>
                      </c:pt>
                      <c:pt idx="3684">
                        <c:v>2207.5435472517001</c:v>
                      </c:pt>
                      <c:pt idx="3685">
                        <c:v>2208.1427718844998</c:v>
                      </c:pt>
                      <c:pt idx="3686">
                        <c:v>2208.7419965172999</c:v>
                      </c:pt>
                      <c:pt idx="3687">
                        <c:v>2209.3412211501</c:v>
                      </c:pt>
                      <c:pt idx="3688">
                        <c:v>2209.9404457830001</c:v>
                      </c:pt>
                      <c:pt idx="3689">
                        <c:v>2210.5396704158002</c:v>
                      </c:pt>
                      <c:pt idx="3690">
                        <c:v>2211.1388950485998</c:v>
                      </c:pt>
                      <c:pt idx="3691">
                        <c:v>2211.7381196813999</c:v>
                      </c:pt>
                      <c:pt idx="3692">
                        <c:v>2212.3373443142</c:v>
                      </c:pt>
                      <c:pt idx="3693">
                        <c:v>2212.9365689470001</c:v>
                      </c:pt>
                      <c:pt idx="3694">
                        <c:v>2213.5357935798002</c:v>
                      </c:pt>
                      <c:pt idx="3695">
                        <c:v>2214.1350182125998</c:v>
                      </c:pt>
                      <c:pt idx="3696">
                        <c:v>2214.7342428453999</c:v>
                      </c:pt>
                      <c:pt idx="3697">
                        <c:v>2215.3334674782</c:v>
                      </c:pt>
                      <c:pt idx="3698">
                        <c:v>2215.9326921110001</c:v>
                      </c:pt>
                      <c:pt idx="3699">
                        <c:v>2216.5319167438001</c:v>
                      </c:pt>
                      <c:pt idx="3700">
                        <c:v>2217.1311413766002</c:v>
                      </c:pt>
                      <c:pt idx="3701">
                        <c:v>2217.7303660093999</c:v>
                      </c:pt>
                      <c:pt idx="3702">
                        <c:v>2218.3295906421999</c:v>
                      </c:pt>
                      <c:pt idx="3703">
                        <c:v>2218.928815275</c:v>
                      </c:pt>
                      <c:pt idx="3704">
                        <c:v>2219.5280399078001</c:v>
                      </c:pt>
                      <c:pt idx="3705">
                        <c:v>2220.1272645406002</c:v>
                      </c:pt>
                      <c:pt idx="3706">
                        <c:v>2220.7264891733998</c:v>
                      </c:pt>
                      <c:pt idx="3707">
                        <c:v>2221.3257138061999</c:v>
                      </c:pt>
                      <c:pt idx="3708">
                        <c:v>2221.924938439</c:v>
                      </c:pt>
                      <c:pt idx="3709">
                        <c:v>2222.5241630718001</c:v>
                      </c:pt>
                      <c:pt idx="3710">
                        <c:v>2223.1233877046002</c:v>
                      </c:pt>
                      <c:pt idx="3711">
                        <c:v>2223.7226123374999</c:v>
                      </c:pt>
                      <c:pt idx="3712">
                        <c:v>2224.3218369703</c:v>
                      </c:pt>
                      <c:pt idx="3713">
                        <c:v>2224.9210616031</c:v>
                      </c:pt>
                      <c:pt idx="3714">
                        <c:v>2225.5202862359001</c:v>
                      </c:pt>
                      <c:pt idx="3715">
                        <c:v>2226.1195108687002</c:v>
                      </c:pt>
                      <c:pt idx="3716">
                        <c:v>2226.7187355014999</c:v>
                      </c:pt>
                      <c:pt idx="3717">
                        <c:v>2227.3179601342999</c:v>
                      </c:pt>
                      <c:pt idx="3718">
                        <c:v>2227.9171847671</c:v>
                      </c:pt>
                      <c:pt idx="3719">
                        <c:v>2228.5164093999001</c:v>
                      </c:pt>
                      <c:pt idx="3720">
                        <c:v>2229.1156340327002</c:v>
                      </c:pt>
                      <c:pt idx="3721">
                        <c:v>2229.7148586654998</c:v>
                      </c:pt>
                      <c:pt idx="3722">
                        <c:v>2230.3140832982999</c:v>
                      </c:pt>
                      <c:pt idx="3723">
                        <c:v>2230.9133079311</c:v>
                      </c:pt>
                      <c:pt idx="3724">
                        <c:v>2231.5125325639001</c:v>
                      </c:pt>
                      <c:pt idx="3725">
                        <c:v>2232.1117571967002</c:v>
                      </c:pt>
                      <c:pt idx="3726">
                        <c:v>2232.7109818294998</c:v>
                      </c:pt>
                      <c:pt idx="3727">
                        <c:v>2233.3102064622999</c:v>
                      </c:pt>
                      <c:pt idx="3728">
                        <c:v>2233.9094310951</c:v>
                      </c:pt>
                      <c:pt idx="3729">
                        <c:v>2234.5086557279001</c:v>
                      </c:pt>
                      <c:pt idx="3730">
                        <c:v>2235.1078803607002</c:v>
                      </c:pt>
                      <c:pt idx="3731">
                        <c:v>2235.7071049934998</c:v>
                      </c:pt>
                      <c:pt idx="3732">
                        <c:v>2236.3063296262999</c:v>
                      </c:pt>
                      <c:pt idx="3733">
                        <c:v>2236.9055542592</c:v>
                      </c:pt>
                      <c:pt idx="3734">
                        <c:v>2237.5047788920001</c:v>
                      </c:pt>
                      <c:pt idx="3735">
                        <c:v>2238.1040035248002</c:v>
                      </c:pt>
                      <c:pt idx="3736">
                        <c:v>2238.7032281575998</c:v>
                      </c:pt>
                      <c:pt idx="3737">
                        <c:v>2239.3024527903999</c:v>
                      </c:pt>
                      <c:pt idx="3738">
                        <c:v>2239.9016774232</c:v>
                      </c:pt>
                      <c:pt idx="3739">
                        <c:v>2240.5009020560001</c:v>
                      </c:pt>
                      <c:pt idx="3740">
                        <c:v>2241.1001266888002</c:v>
                      </c:pt>
                      <c:pt idx="3741">
                        <c:v>2241.6993513215998</c:v>
                      </c:pt>
                      <c:pt idx="3742">
                        <c:v>2242.2985759543999</c:v>
                      </c:pt>
                      <c:pt idx="3743">
                        <c:v>2242.8978005872</c:v>
                      </c:pt>
                      <c:pt idx="3744">
                        <c:v>2243.4970252200001</c:v>
                      </c:pt>
                      <c:pt idx="3745">
                        <c:v>2244.0962498528002</c:v>
                      </c:pt>
                      <c:pt idx="3746">
                        <c:v>2244.6954744855998</c:v>
                      </c:pt>
                      <c:pt idx="3747">
                        <c:v>2245.2946991183999</c:v>
                      </c:pt>
                      <c:pt idx="3748">
                        <c:v>2245.8939237512</c:v>
                      </c:pt>
                      <c:pt idx="3749">
                        <c:v>2246.4931483840001</c:v>
                      </c:pt>
                      <c:pt idx="3750">
                        <c:v>2247.0923730168001</c:v>
                      </c:pt>
                      <c:pt idx="3751">
                        <c:v>2247.6915976496002</c:v>
                      </c:pt>
                      <c:pt idx="3752">
                        <c:v>2248.2908222823999</c:v>
                      </c:pt>
                      <c:pt idx="3753">
                        <c:v>2248.8900469151999</c:v>
                      </c:pt>
                      <c:pt idx="3754">
                        <c:v>2249.489271548</c:v>
                      </c:pt>
                      <c:pt idx="3755">
                        <c:v>2250.0884961809002</c:v>
                      </c:pt>
                      <c:pt idx="3756">
                        <c:v>2250.6877208136998</c:v>
                      </c:pt>
                      <c:pt idx="3757">
                        <c:v>2251.2869454464999</c:v>
                      </c:pt>
                      <c:pt idx="3758">
                        <c:v>2251.8861700793</c:v>
                      </c:pt>
                      <c:pt idx="3759">
                        <c:v>2252.4853947121001</c:v>
                      </c:pt>
                      <c:pt idx="3760">
                        <c:v>2253.0846193449001</c:v>
                      </c:pt>
                      <c:pt idx="3761">
                        <c:v>2253.6838439776998</c:v>
                      </c:pt>
                      <c:pt idx="3762">
                        <c:v>2254.2830686104999</c:v>
                      </c:pt>
                      <c:pt idx="3763">
                        <c:v>2254.8822932433</c:v>
                      </c:pt>
                      <c:pt idx="3764">
                        <c:v>2255.4815178761</c:v>
                      </c:pt>
                      <c:pt idx="3765">
                        <c:v>2256.0807425089001</c:v>
                      </c:pt>
                      <c:pt idx="3766">
                        <c:v>2256.6799671417002</c:v>
                      </c:pt>
                      <c:pt idx="3767">
                        <c:v>2257.2791917744998</c:v>
                      </c:pt>
                      <c:pt idx="3768">
                        <c:v>2257.8784164072999</c:v>
                      </c:pt>
                      <c:pt idx="3769">
                        <c:v>2258.4776410401</c:v>
                      </c:pt>
                      <c:pt idx="3770">
                        <c:v>2259.0768656729001</c:v>
                      </c:pt>
                      <c:pt idx="3771">
                        <c:v>2259.6760903057002</c:v>
                      </c:pt>
                      <c:pt idx="3772">
                        <c:v>2260.2753149384998</c:v>
                      </c:pt>
                      <c:pt idx="3773">
                        <c:v>2260.8745395712999</c:v>
                      </c:pt>
                      <c:pt idx="3774">
                        <c:v>2261.4737642041</c:v>
                      </c:pt>
                      <c:pt idx="3775">
                        <c:v>2262.0729888369001</c:v>
                      </c:pt>
                      <c:pt idx="3776">
                        <c:v>2262.6722134697002</c:v>
                      </c:pt>
                      <c:pt idx="3777">
                        <c:v>2263.2714381025999</c:v>
                      </c:pt>
                      <c:pt idx="3778">
                        <c:v>2263.8706627353999</c:v>
                      </c:pt>
                      <c:pt idx="3779">
                        <c:v>2264.4698873682</c:v>
                      </c:pt>
                      <c:pt idx="3780">
                        <c:v>2265.0691120010001</c:v>
                      </c:pt>
                      <c:pt idx="3781">
                        <c:v>2265.6683366338002</c:v>
                      </c:pt>
                      <c:pt idx="3782">
                        <c:v>2266.2675612665998</c:v>
                      </c:pt>
                      <c:pt idx="3783">
                        <c:v>2266.8667858993999</c:v>
                      </c:pt>
                      <c:pt idx="3784">
                        <c:v>2267.4660105322</c:v>
                      </c:pt>
                      <c:pt idx="3785">
                        <c:v>2268.0652351650001</c:v>
                      </c:pt>
                      <c:pt idx="3786">
                        <c:v>2268.6644597978002</c:v>
                      </c:pt>
                      <c:pt idx="3787">
                        <c:v>2269.2636844305998</c:v>
                      </c:pt>
                      <c:pt idx="3788">
                        <c:v>2269.8629090633999</c:v>
                      </c:pt>
                      <c:pt idx="3789">
                        <c:v>2270.4621336962</c:v>
                      </c:pt>
                      <c:pt idx="3790">
                        <c:v>2271.0613583290001</c:v>
                      </c:pt>
                      <c:pt idx="3791">
                        <c:v>2271.6605829618002</c:v>
                      </c:pt>
                      <c:pt idx="3792">
                        <c:v>2272.2598075945998</c:v>
                      </c:pt>
                      <c:pt idx="3793">
                        <c:v>2272.8590322273999</c:v>
                      </c:pt>
                      <c:pt idx="3794">
                        <c:v>2273.4582568602</c:v>
                      </c:pt>
                      <c:pt idx="3795">
                        <c:v>2274.0574814930001</c:v>
                      </c:pt>
                      <c:pt idx="3796">
                        <c:v>2274.6567061258002</c:v>
                      </c:pt>
                      <c:pt idx="3797">
                        <c:v>2275.2559307585998</c:v>
                      </c:pt>
                      <c:pt idx="3798">
                        <c:v>2275.8551553913999</c:v>
                      </c:pt>
                      <c:pt idx="3799">
                        <c:v>2276.4543800242</c:v>
                      </c:pt>
                      <c:pt idx="3800">
                        <c:v>2277.0536046571001</c:v>
                      </c:pt>
                      <c:pt idx="3801">
                        <c:v>2277.6528292899002</c:v>
                      </c:pt>
                      <c:pt idx="3802">
                        <c:v>2278.2520539226998</c:v>
                      </c:pt>
                      <c:pt idx="3803">
                        <c:v>2278.8512785554999</c:v>
                      </c:pt>
                      <c:pt idx="3804">
                        <c:v>2279.4505031883</c:v>
                      </c:pt>
                      <c:pt idx="3805">
                        <c:v>2280.0497278211001</c:v>
                      </c:pt>
                      <c:pt idx="3806">
                        <c:v>2280.6489524539002</c:v>
                      </c:pt>
                      <c:pt idx="3807">
                        <c:v>2281.2481770866998</c:v>
                      </c:pt>
                      <c:pt idx="3808">
                        <c:v>2281.8474017194999</c:v>
                      </c:pt>
                      <c:pt idx="3809">
                        <c:v>2282.4466263523</c:v>
                      </c:pt>
                      <c:pt idx="3810">
                        <c:v>2283.0458509851001</c:v>
                      </c:pt>
                      <c:pt idx="3811">
                        <c:v>2283.6450756179001</c:v>
                      </c:pt>
                      <c:pt idx="3812">
                        <c:v>2284.2443002506998</c:v>
                      </c:pt>
                      <c:pt idx="3813">
                        <c:v>2284.8435248834999</c:v>
                      </c:pt>
                      <c:pt idx="3814">
                        <c:v>2285.4427495163</c:v>
                      </c:pt>
                      <c:pt idx="3815">
                        <c:v>2286.0419741491</c:v>
                      </c:pt>
                      <c:pt idx="3816">
                        <c:v>2286.6411987819001</c:v>
                      </c:pt>
                      <c:pt idx="3817">
                        <c:v>2287.2404234147002</c:v>
                      </c:pt>
                      <c:pt idx="3818">
                        <c:v>2287.8396480474998</c:v>
                      </c:pt>
                      <c:pt idx="3819">
                        <c:v>2288.4388726802999</c:v>
                      </c:pt>
                      <c:pt idx="3820">
                        <c:v>2289.0380973131</c:v>
                      </c:pt>
                      <c:pt idx="3821">
                        <c:v>2289.6373219459001</c:v>
                      </c:pt>
                      <c:pt idx="3822">
                        <c:v>2290.2365465787998</c:v>
                      </c:pt>
                      <c:pt idx="3823">
                        <c:v>2290.8357712115999</c:v>
                      </c:pt>
                      <c:pt idx="3824">
                        <c:v>2291.4349958444</c:v>
                      </c:pt>
                      <c:pt idx="3825">
                        <c:v>2292.0342204772001</c:v>
                      </c:pt>
                      <c:pt idx="3826">
                        <c:v>2292.6334451100001</c:v>
                      </c:pt>
                      <c:pt idx="3827">
                        <c:v>2293.2326697428002</c:v>
                      </c:pt>
                      <c:pt idx="3828">
                        <c:v>2293.8318943755999</c:v>
                      </c:pt>
                      <c:pt idx="3829">
                        <c:v>2294.4311190083999</c:v>
                      </c:pt>
                      <c:pt idx="3830">
                        <c:v>2295.0303436412</c:v>
                      </c:pt>
                      <c:pt idx="3831">
                        <c:v>2295.6295682740001</c:v>
                      </c:pt>
                      <c:pt idx="3832">
                        <c:v>2296.2287929068002</c:v>
                      </c:pt>
                      <c:pt idx="3833">
                        <c:v>2296.8280175395998</c:v>
                      </c:pt>
                      <c:pt idx="3834">
                        <c:v>2297.4272421723999</c:v>
                      </c:pt>
                      <c:pt idx="3835">
                        <c:v>2298.0264668052</c:v>
                      </c:pt>
                      <c:pt idx="3836">
                        <c:v>2298.6256914380001</c:v>
                      </c:pt>
                      <c:pt idx="3837">
                        <c:v>2299.2249160708002</c:v>
                      </c:pt>
                      <c:pt idx="3838">
                        <c:v>2299.8241407035998</c:v>
                      </c:pt>
                      <c:pt idx="3839">
                        <c:v>2300.4233653363999</c:v>
                      </c:pt>
                      <c:pt idx="3840">
                        <c:v>2301.0225899692</c:v>
                      </c:pt>
                      <c:pt idx="3841">
                        <c:v>2301.6218146020001</c:v>
                      </c:pt>
                      <c:pt idx="3842">
                        <c:v>2302.2210392348002</c:v>
                      </c:pt>
                      <c:pt idx="3843">
                        <c:v>2302.8202638675998</c:v>
                      </c:pt>
                      <c:pt idx="3844">
                        <c:v>2303.4194885004999</c:v>
                      </c:pt>
                      <c:pt idx="3845">
                        <c:v>2304.0187131333</c:v>
                      </c:pt>
                      <c:pt idx="3846">
                        <c:v>2304.6179377661001</c:v>
                      </c:pt>
                      <c:pt idx="3847">
                        <c:v>2305.2171623989002</c:v>
                      </c:pt>
                      <c:pt idx="3848">
                        <c:v>2305.8163870316998</c:v>
                      </c:pt>
                      <c:pt idx="3849">
                        <c:v>2306.4156116644999</c:v>
                      </c:pt>
                      <c:pt idx="3850">
                        <c:v>2307.0148362973</c:v>
                      </c:pt>
                      <c:pt idx="3851">
                        <c:v>2307.6140609301001</c:v>
                      </c:pt>
                      <c:pt idx="3852">
                        <c:v>2308.2132855629002</c:v>
                      </c:pt>
                      <c:pt idx="3853">
                        <c:v>2308.8125101956998</c:v>
                      </c:pt>
                      <c:pt idx="3854">
                        <c:v>2309.4117348284999</c:v>
                      </c:pt>
                      <c:pt idx="3855">
                        <c:v>2310.0109594613</c:v>
                      </c:pt>
                      <c:pt idx="3856">
                        <c:v>2310.6101840941001</c:v>
                      </c:pt>
                      <c:pt idx="3857">
                        <c:v>2311.2094087269002</c:v>
                      </c:pt>
                      <c:pt idx="3858">
                        <c:v>2311.8086333596998</c:v>
                      </c:pt>
                      <c:pt idx="3859">
                        <c:v>2312.4078579924999</c:v>
                      </c:pt>
                      <c:pt idx="3860">
                        <c:v>2313.0070826253</c:v>
                      </c:pt>
                      <c:pt idx="3861">
                        <c:v>2313.6063072581001</c:v>
                      </c:pt>
                      <c:pt idx="3862">
                        <c:v>2314.2055318909001</c:v>
                      </c:pt>
                      <c:pt idx="3863">
                        <c:v>2314.8047565236998</c:v>
                      </c:pt>
                      <c:pt idx="3864">
                        <c:v>2315.4039811564999</c:v>
                      </c:pt>
                      <c:pt idx="3865">
                        <c:v>2316.0032057893</c:v>
                      </c:pt>
                      <c:pt idx="3866">
                        <c:v>2316.6024304222001</c:v>
                      </c:pt>
                      <c:pt idx="3867">
                        <c:v>2317.2016550550002</c:v>
                      </c:pt>
                      <c:pt idx="3868">
                        <c:v>2317.8008796877998</c:v>
                      </c:pt>
                      <c:pt idx="3869">
                        <c:v>2318.4001043205999</c:v>
                      </c:pt>
                      <c:pt idx="3870">
                        <c:v>2318.9993289534</c:v>
                      </c:pt>
                      <c:pt idx="3871">
                        <c:v>2319.5985535862001</c:v>
                      </c:pt>
                      <c:pt idx="3872">
                        <c:v>2320.1977782190002</c:v>
                      </c:pt>
                      <c:pt idx="3873">
                        <c:v>2320.7970028517998</c:v>
                      </c:pt>
                      <c:pt idx="3874">
                        <c:v>2321.3962274845999</c:v>
                      </c:pt>
                      <c:pt idx="3875">
                        <c:v>2321.9954521174</c:v>
                      </c:pt>
                      <c:pt idx="3876">
                        <c:v>2322.5946767502001</c:v>
                      </c:pt>
                      <c:pt idx="3877">
                        <c:v>2323.1939013830001</c:v>
                      </c:pt>
                      <c:pt idx="3878">
                        <c:v>2323.7931260158002</c:v>
                      </c:pt>
                      <c:pt idx="3879">
                        <c:v>2324.3923506485999</c:v>
                      </c:pt>
                      <c:pt idx="3880">
                        <c:v>2324.9915752813999</c:v>
                      </c:pt>
                      <c:pt idx="3881">
                        <c:v>2325.5907999142</c:v>
                      </c:pt>
                      <c:pt idx="3882">
                        <c:v>2326.1900245470001</c:v>
                      </c:pt>
                      <c:pt idx="3883">
                        <c:v>2326.7892491798002</c:v>
                      </c:pt>
                      <c:pt idx="3884">
                        <c:v>2327.3884738125998</c:v>
                      </c:pt>
                      <c:pt idx="3885">
                        <c:v>2327.9876984453999</c:v>
                      </c:pt>
                      <c:pt idx="3886">
                        <c:v>2328.5869230782</c:v>
                      </c:pt>
                      <c:pt idx="3887">
                        <c:v>2329.1861477110001</c:v>
                      </c:pt>
                      <c:pt idx="3888">
                        <c:v>2329.7853723438002</c:v>
                      </c:pt>
                      <c:pt idx="3889">
                        <c:v>2330.3845969766999</c:v>
                      </c:pt>
                      <c:pt idx="3890">
                        <c:v>2330.9838216095</c:v>
                      </c:pt>
                      <c:pt idx="3891">
                        <c:v>2331.5830462423</c:v>
                      </c:pt>
                      <c:pt idx="3892">
                        <c:v>2332.1822708751001</c:v>
                      </c:pt>
                      <c:pt idx="3893">
                        <c:v>2332.7814955079002</c:v>
                      </c:pt>
                      <c:pt idx="3894">
                        <c:v>2333.3807201406999</c:v>
                      </c:pt>
                      <c:pt idx="3895">
                        <c:v>2333.9799447734999</c:v>
                      </c:pt>
                      <c:pt idx="3896">
                        <c:v>2334.5791694063</c:v>
                      </c:pt>
                      <c:pt idx="3897">
                        <c:v>2335.1783940391001</c:v>
                      </c:pt>
                      <c:pt idx="3898">
                        <c:v>2335.7776186719002</c:v>
                      </c:pt>
                      <c:pt idx="3899">
                        <c:v>2336.3768433046998</c:v>
                      </c:pt>
                      <c:pt idx="3900">
                        <c:v>2336.9760679374999</c:v>
                      </c:pt>
                      <c:pt idx="3901">
                        <c:v>2337.5752925703</c:v>
                      </c:pt>
                      <c:pt idx="3902">
                        <c:v>2338.1745172031001</c:v>
                      </c:pt>
                      <c:pt idx="3903">
                        <c:v>2338.7737418359002</c:v>
                      </c:pt>
                      <c:pt idx="3904">
                        <c:v>2339.3729664686998</c:v>
                      </c:pt>
                      <c:pt idx="3905">
                        <c:v>2339.9721911014999</c:v>
                      </c:pt>
                      <c:pt idx="3906">
                        <c:v>2340.5714157343</c:v>
                      </c:pt>
                      <c:pt idx="3907">
                        <c:v>2341.1706403671001</c:v>
                      </c:pt>
                      <c:pt idx="3908">
                        <c:v>2341.7698649999002</c:v>
                      </c:pt>
                      <c:pt idx="3909">
                        <c:v>2342.3690896326998</c:v>
                      </c:pt>
                      <c:pt idx="3910">
                        <c:v>2342.9683142654999</c:v>
                      </c:pt>
                      <c:pt idx="3911">
                        <c:v>2343.5675388984</c:v>
                      </c:pt>
                      <c:pt idx="3912">
                        <c:v>2344.1667635312001</c:v>
                      </c:pt>
                      <c:pt idx="3913">
                        <c:v>2344.7659881640002</c:v>
                      </c:pt>
                      <c:pt idx="3914">
                        <c:v>2345.3652127967998</c:v>
                      </c:pt>
                      <c:pt idx="3915">
                        <c:v>2345.9644374295999</c:v>
                      </c:pt>
                      <c:pt idx="3916">
                        <c:v>2346.5636620624</c:v>
                      </c:pt>
                      <c:pt idx="3917">
                        <c:v>2347.1628866952001</c:v>
                      </c:pt>
                      <c:pt idx="3918">
                        <c:v>2347.7621113280002</c:v>
                      </c:pt>
                      <c:pt idx="3919">
                        <c:v>2348.3613359607998</c:v>
                      </c:pt>
                      <c:pt idx="3920">
                        <c:v>2348.9605605935999</c:v>
                      </c:pt>
                      <c:pt idx="3921">
                        <c:v>2349.5597852264</c:v>
                      </c:pt>
                      <c:pt idx="3922">
                        <c:v>2350.1590098592001</c:v>
                      </c:pt>
                      <c:pt idx="3923">
                        <c:v>2350.7582344920002</c:v>
                      </c:pt>
                      <c:pt idx="3924">
                        <c:v>2351.3574591247998</c:v>
                      </c:pt>
                      <c:pt idx="3925">
                        <c:v>2351.9566837575999</c:v>
                      </c:pt>
                      <c:pt idx="3926">
                        <c:v>2352.5559083904</c:v>
                      </c:pt>
                      <c:pt idx="3927">
                        <c:v>2353.1551330232001</c:v>
                      </c:pt>
                      <c:pt idx="3928">
                        <c:v>2353.7543576560001</c:v>
                      </c:pt>
                      <c:pt idx="3929">
                        <c:v>2354.3535822888002</c:v>
                      </c:pt>
                      <c:pt idx="3930">
                        <c:v>2354.9528069215999</c:v>
                      </c:pt>
                      <c:pt idx="3931">
                        <c:v>2355.5520315543999</c:v>
                      </c:pt>
                      <c:pt idx="3932">
                        <c:v>2356.1512561872</c:v>
                      </c:pt>
                      <c:pt idx="3933">
                        <c:v>2356.7504808201002</c:v>
                      </c:pt>
                      <c:pt idx="3934">
                        <c:v>2357.3497054528998</c:v>
                      </c:pt>
                      <c:pt idx="3935">
                        <c:v>2357.9489300856999</c:v>
                      </c:pt>
                      <c:pt idx="3936">
                        <c:v>2358.5481547185</c:v>
                      </c:pt>
                      <c:pt idx="3937">
                        <c:v>2359.1473793513001</c:v>
                      </c:pt>
                      <c:pt idx="3938">
                        <c:v>2359.7466039841001</c:v>
                      </c:pt>
                      <c:pt idx="3939">
                        <c:v>2360.3458286168998</c:v>
                      </c:pt>
                      <c:pt idx="3940">
                        <c:v>2360.9450532496999</c:v>
                      </c:pt>
                      <c:pt idx="3941">
                        <c:v>2361.5442778825</c:v>
                      </c:pt>
                      <c:pt idx="3942">
                        <c:v>2362.1435025153</c:v>
                      </c:pt>
                      <c:pt idx="3943">
                        <c:v>2362.7427271481001</c:v>
                      </c:pt>
                      <c:pt idx="3944">
                        <c:v>2363.3419517809002</c:v>
                      </c:pt>
                      <c:pt idx="3945">
                        <c:v>2363.9411764136998</c:v>
                      </c:pt>
                      <c:pt idx="3946">
                        <c:v>2364.5404010464999</c:v>
                      </c:pt>
                      <c:pt idx="3947">
                        <c:v>2365.1396256793</c:v>
                      </c:pt>
                      <c:pt idx="3948">
                        <c:v>2365.7388503121001</c:v>
                      </c:pt>
                      <c:pt idx="3949">
                        <c:v>2366.3380749449002</c:v>
                      </c:pt>
                      <c:pt idx="3950">
                        <c:v>2366.9372995776998</c:v>
                      </c:pt>
                      <c:pt idx="3951">
                        <c:v>2367.5365242104999</c:v>
                      </c:pt>
                      <c:pt idx="3952">
                        <c:v>2368.1357488433</c:v>
                      </c:pt>
                      <c:pt idx="3953">
                        <c:v>2368.7349734761001</c:v>
                      </c:pt>
                      <c:pt idx="3954">
                        <c:v>2369.3341981089002</c:v>
                      </c:pt>
                      <c:pt idx="3955">
                        <c:v>2369.9334227416998</c:v>
                      </c:pt>
                      <c:pt idx="3956">
                        <c:v>2370.5326473745999</c:v>
                      </c:pt>
                      <c:pt idx="3957">
                        <c:v>2371.1318720074</c:v>
                      </c:pt>
                      <c:pt idx="3958">
                        <c:v>2371.7310966402001</c:v>
                      </c:pt>
                      <c:pt idx="3959">
                        <c:v>2372.3303212730002</c:v>
                      </c:pt>
                      <c:pt idx="3960">
                        <c:v>2372.9295459057998</c:v>
                      </c:pt>
                      <c:pt idx="3961">
                        <c:v>2373.5287705385999</c:v>
                      </c:pt>
                      <c:pt idx="3962">
                        <c:v>2374.1279951714</c:v>
                      </c:pt>
                      <c:pt idx="3963">
                        <c:v>2374.7272198042001</c:v>
                      </c:pt>
                      <c:pt idx="3964">
                        <c:v>2375.3264444370002</c:v>
                      </c:pt>
                      <c:pt idx="3965">
                        <c:v>2375.9256690697998</c:v>
                      </c:pt>
                      <c:pt idx="3966">
                        <c:v>2376.5248937025999</c:v>
                      </c:pt>
                      <c:pt idx="3967">
                        <c:v>2377.1241183354</c:v>
                      </c:pt>
                      <c:pt idx="3968">
                        <c:v>2377.7233429682001</c:v>
                      </c:pt>
                      <c:pt idx="3969">
                        <c:v>2378.3225676010002</c:v>
                      </c:pt>
                      <c:pt idx="3970">
                        <c:v>2378.9217922337998</c:v>
                      </c:pt>
                      <c:pt idx="3971">
                        <c:v>2379.5210168665999</c:v>
                      </c:pt>
                      <c:pt idx="3972">
                        <c:v>2380.1202414994</c:v>
                      </c:pt>
                      <c:pt idx="3973">
                        <c:v>2380.7194661322001</c:v>
                      </c:pt>
                      <c:pt idx="3974">
                        <c:v>2381.3186907650002</c:v>
                      </c:pt>
                      <c:pt idx="3975">
                        <c:v>2381.9179153977998</c:v>
                      </c:pt>
                      <c:pt idx="3976">
                        <c:v>2382.5171400305999</c:v>
                      </c:pt>
                      <c:pt idx="3977">
                        <c:v>2383.1163646634</c:v>
                      </c:pt>
                      <c:pt idx="3978">
                        <c:v>2383.7155892963001</c:v>
                      </c:pt>
                      <c:pt idx="3979">
                        <c:v>2384.3148139291002</c:v>
                      </c:pt>
                      <c:pt idx="3980">
                        <c:v>2384.9140385618998</c:v>
                      </c:pt>
                      <c:pt idx="3981">
                        <c:v>2385.5132631946999</c:v>
                      </c:pt>
                      <c:pt idx="3982">
                        <c:v>2386.1124878275</c:v>
                      </c:pt>
                      <c:pt idx="3983">
                        <c:v>2386.7117124603001</c:v>
                      </c:pt>
                      <c:pt idx="3984">
                        <c:v>2387.3109370931002</c:v>
                      </c:pt>
                      <c:pt idx="3985">
                        <c:v>2387.9101617258998</c:v>
                      </c:pt>
                      <c:pt idx="3986">
                        <c:v>2388.5093863586999</c:v>
                      </c:pt>
                      <c:pt idx="3987">
                        <c:v>2389.1086109915</c:v>
                      </c:pt>
                      <c:pt idx="3988">
                        <c:v>2389.7078356243001</c:v>
                      </c:pt>
                      <c:pt idx="3989">
                        <c:v>2390.3070602571001</c:v>
                      </c:pt>
                      <c:pt idx="3990">
                        <c:v>2390.9062848898998</c:v>
                      </c:pt>
                      <c:pt idx="3991">
                        <c:v>2391.5055095226999</c:v>
                      </c:pt>
                      <c:pt idx="3992">
                        <c:v>2392.1047341555</c:v>
                      </c:pt>
                      <c:pt idx="3993">
                        <c:v>2392.7039587883</c:v>
                      </c:pt>
                      <c:pt idx="3994">
                        <c:v>2393.3031834211001</c:v>
                      </c:pt>
                      <c:pt idx="3995">
                        <c:v>2393.9024080539002</c:v>
                      </c:pt>
                      <c:pt idx="3996">
                        <c:v>2394.5016326866998</c:v>
                      </c:pt>
                      <c:pt idx="3997">
                        <c:v>2395.1008573194999</c:v>
                      </c:pt>
                      <c:pt idx="3998">
                        <c:v>2395.7000819523</c:v>
                      </c:pt>
                      <c:pt idx="3999">
                        <c:v>2396.2993065851001</c:v>
                      </c:pt>
                      <c:pt idx="4000">
                        <c:v>2396.8985312179998</c:v>
                      </c:pt>
                      <c:pt idx="4001">
                        <c:v>2397.4977558507999</c:v>
                      </c:pt>
                      <c:pt idx="4002">
                        <c:v>2398.0969804836</c:v>
                      </c:pt>
                      <c:pt idx="4003">
                        <c:v>2398.6962051164001</c:v>
                      </c:pt>
                      <c:pt idx="4004">
                        <c:v>2399.2954297492001</c:v>
                      </c:pt>
                      <c:pt idx="4005">
                        <c:v>2399.8946543820002</c:v>
                      </c:pt>
                      <c:pt idx="4006">
                        <c:v>2400.4938790147999</c:v>
                      </c:pt>
                      <c:pt idx="4007">
                        <c:v>2401.0931036475999</c:v>
                      </c:pt>
                      <c:pt idx="4008">
                        <c:v>2401.6923282804</c:v>
                      </c:pt>
                      <c:pt idx="4009">
                        <c:v>2402.2915529132001</c:v>
                      </c:pt>
                      <c:pt idx="4010">
                        <c:v>2402.8907775460002</c:v>
                      </c:pt>
                      <c:pt idx="4011">
                        <c:v>2403.4900021787998</c:v>
                      </c:pt>
                      <c:pt idx="4012">
                        <c:v>2404.0892268115999</c:v>
                      </c:pt>
                      <c:pt idx="4013">
                        <c:v>2404.6884514444</c:v>
                      </c:pt>
                      <c:pt idx="4014">
                        <c:v>2405.2876760772001</c:v>
                      </c:pt>
                      <c:pt idx="4015">
                        <c:v>2405.8869007100002</c:v>
                      </c:pt>
                      <c:pt idx="4016">
                        <c:v>2406.4861253427998</c:v>
                      </c:pt>
                      <c:pt idx="4017">
                        <c:v>2407.0853499755999</c:v>
                      </c:pt>
                      <c:pt idx="4018">
                        <c:v>2407.6845746084</c:v>
                      </c:pt>
                      <c:pt idx="4019">
                        <c:v>2408.2837992412001</c:v>
                      </c:pt>
                      <c:pt idx="4020">
                        <c:v>2408.8830238740002</c:v>
                      </c:pt>
                      <c:pt idx="4021">
                        <c:v>2409.4822485067998</c:v>
                      </c:pt>
                      <c:pt idx="4022">
                        <c:v>2410.0814731395999</c:v>
                      </c:pt>
                      <c:pt idx="4023">
                        <c:v>2410.6806977725</c:v>
                      </c:pt>
                      <c:pt idx="4024">
                        <c:v>2411.2799224053001</c:v>
                      </c:pt>
                      <c:pt idx="4025">
                        <c:v>2411.8791470381002</c:v>
                      </c:pt>
                      <c:pt idx="4026">
                        <c:v>2412.4783716708998</c:v>
                      </c:pt>
                      <c:pt idx="4027">
                        <c:v>2413.0775963036999</c:v>
                      </c:pt>
                      <c:pt idx="4028">
                        <c:v>2413.6768209365</c:v>
                      </c:pt>
                      <c:pt idx="4029">
                        <c:v>2414.2760455693001</c:v>
                      </c:pt>
                      <c:pt idx="4030">
                        <c:v>2414.8752702021002</c:v>
                      </c:pt>
                      <c:pt idx="4031">
                        <c:v>2415.4744948348998</c:v>
                      </c:pt>
                      <c:pt idx="4032">
                        <c:v>2416.0737194676999</c:v>
                      </c:pt>
                      <c:pt idx="4033">
                        <c:v>2416.6729441005</c:v>
                      </c:pt>
                      <c:pt idx="4034">
                        <c:v>2417.2721687333001</c:v>
                      </c:pt>
                      <c:pt idx="4035">
                        <c:v>2417.8713933661002</c:v>
                      </c:pt>
                      <c:pt idx="4036">
                        <c:v>2418.4706179988998</c:v>
                      </c:pt>
                      <c:pt idx="4037">
                        <c:v>2419.0698426316999</c:v>
                      </c:pt>
                      <c:pt idx="4038">
                        <c:v>2419.6690672645</c:v>
                      </c:pt>
                      <c:pt idx="4039">
                        <c:v>2420.2682918973001</c:v>
                      </c:pt>
                      <c:pt idx="4040">
                        <c:v>2420.8675165301001</c:v>
                      </c:pt>
                      <c:pt idx="4041">
                        <c:v>2421.4667411628998</c:v>
                      </c:pt>
                      <c:pt idx="4042">
                        <c:v>2422.0659657956999</c:v>
                      </c:pt>
                      <c:pt idx="4043">
                        <c:v>2422.6651904285</c:v>
                      </c:pt>
                      <c:pt idx="4044">
                        <c:v>2423.2644150613</c:v>
                      </c:pt>
                      <c:pt idx="4045">
                        <c:v>2423.8636396942002</c:v>
                      </c:pt>
                      <c:pt idx="4046">
                        <c:v>2424.4628643269998</c:v>
                      </c:pt>
                      <c:pt idx="4047">
                        <c:v>2425.0620889597999</c:v>
                      </c:pt>
                      <c:pt idx="4048">
                        <c:v>2425.6613135926</c:v>
                      </c:pt>
                      <c:pt idx="4049">
                        <c:v>2426.2605382254001</c:v>
                      </c:pt>
                      <c:pt idx="4050">
                        <c:v>2426.8597628582002</c:v>
                      </c:pt>
                      <c:pt idx="4051">
                        <c:v>2427.4589874909998</c:v>
                      </c:pt>
                      <c:pt idx="4052">
                        <c:v>2428.0582121237999</c:v>
                      </c:pt>
                      <c:pt idx="4053">
                        <c:v>2428.6574367566</c:v>
                      </c:pt>
                      <c:pt idx="4054">
                        <c:v>2429.2566613894001</c:v>
                      </c:pt>
                      <c:pt idx="4055">
                        <c:v>2429.8558860222001</c:v>
                      </c:pt>
                      <c:pt idx="4056">
                        <c:v>2430.4551106550002</c:v>
                      </c:pt>
                      <c:pt idx="4057">
                        <c:v>2431.0543352877999</c:v>
                      </c:pt>
                      <c:pt idx="4058">
                        <c:v>2431.6535599205999</c:v>
                      </c:pt>
                      <c:pt idx="4059">
                        <c:v>2432.2527845534</c:v>
                      </c:pt>
                      <c:pt idx="4060">
                        <c:v>2432.8520091862001</c:v>
                      </c:pt>
                      <c:pt idx="4061">
                        <c:v>2433.4512338190002</c:v>
                      </c:pt>
                      <c:pt idx="4062">
                        <c:v>2434.0504584517998</c:v>
                      </c:pt>
                      <c:pt idx="4063">
                        <c:v>2434.6496830845999</c:v>
                      </c:pt>
                      <c:pt idx="4064">
                        <c:v>2435.2489077174</c:v>
                      </c:pt>
                      <c:pt idx="4065">
                        <c:v>2435.8481323502001</c:v>
                      </c:pt>
                      <c:pt idx="4066">
                        <c:v>2436.4473569830002</c:v>
                      </c:pt>
                      <c:pt idx="4067">
                        <c:v>2437.0465816158999</c:v>
                      </c:pt>
                      <c:pt idx="4068">
                        <c:v>2437.6458062487</c:v>
                      </c:pt>
                      <c:pt idx="4069">
                        <c:v>2438.2450308815</c:v>
                      </c:pt>
                      <c:pt idx="4070">
                        <c:v>2438.8442555143001</c:v>
                      </c:pt>
                      <c:pt idx="4071">
                        <c:v>2439.4434801471002</c:v>
                      </c:pt>
                      <c:pt idx="4072">
                        <c:v>2440.0427047798999</c:v>
                      </c:pt>
                      <c:pt idx="4073">
                        <c:v>2440.6419294126999</c:v>
                      </c:pt>
                      <c:pt idx="4074">
                        <c:v>2441.2411540455</c:v>
                      </c:pt>
                      <c:pt idx="4075">
                        <c:v>2441.8403786783001</c:v>
                      </c:pt>
                      <c:pt idx="4076">
                        <c:v>2442.4396033111002</c:v>
                      </c:pt>
                      <c:pt idx="4077">
                        <c:v>2443.0388279438998</c:v>
                      </c:pt>
                      <c:pt idx="4078">
                        <c:v>2443.6380525766999</c:v>
                      </c:pt>
                      <c:pt idx="4079">
                        <c:v>2444.2372772095</c:v>
                      </c:pt>
                      <c:pt idx="4080">
                        <c:v>2444.8365018423001</c:v>
                      </c:pt>
                      <c:pt idx="4081">
                        <c:v>2445.4357264751002</c:v>
                      </c:pt>
                      <c:pt idx="4082">
                        <c:v>2446.0349511078998</c:v>
                      </c:pt>
                      <c:pt idx="4083">
                        <c:v>2446.6341757406999</c:v>
                      </c:pt>
                      <c:pt idx="4084">
                        <c:v>2447.2334003735</c:v>
                      </c:pt>
                      <c:pt idx="4085">
                        <c:v>2447.8326250063001</c:v>
                      </c:pt>
                      <c:pt idx="4086">
                        <c:v>2448.4318496391002</c:v>
                      </c:pt>
                      <c:pt idx="4087">
                        <c:v>2449.0310742718998</c:v>
                      </c:pt>
                      <c:pt idx="4088">
                        <c:v>2449.6302989046999</c:v>
                      </c:pt>
                      <c:pt idx="4089">
                        <c:v>2450.2295235376</c:v>
                      </c:pt>
                      <c:pt idx="4090">
                        <c:v>2450.8287481704001</c:v>
                      </c:pt>
                      <c:pt idx="4091">
                        <c:v>2451.4279728032002</c:v>
                      </c:pt>
                      <c:pt idx="4092">
                        <c:v>2452.0271974359998</c:v>
                      </c:pt>
                      <c:pt idx="4093">
                        <c:v>2452.6264220687999</c:v>
                      </c:pt>
                      <c:pt idx="4094">
                        <c:v>2453.2256467016</c:v>
                      </c:pt>
                      <c:pt idx="4095">
                        <c:v>2453.8248713344001</c:v>
                      </c:pt>
                      <c:pt idx="4096">
                        <c:v>2454.4240959672002</c:v>
                      </c:pt>
                      <c:pt idx="4097">
                        <c:v>2455.0233205999998</c:v>
                      </c:pt>
                      <c:pt idx="4098">
                        <c:v>2455.6225452327999</c:v>
                      </c:pt>
                      <c:pt idx="4099">
                        <c:v>2456.2217698656</c:v>
                      </c:pt>
                      <c:pt idx="4100">
                        <c:v>2456.8209944984001</c:v>
                      </c:pt>
                      <c:pt idx="4101">
                        <c:v>2457.4202191312002</c:v>
                      </c:pt>
                      <c:pt idx="4102">
                        <c:v>2458.0194437639998</c:v>
                      </c:pt>
                      <c:pt idx="4103">
                        <c:v>2458.6186683967999</c:v>
                      </c:pt>
                      <c:pt idx="4104">
                        <c:v>2459.2178930296</c:v>
                      </c:pt>
                      <c:pt idx="4105">
                        <c:v>2459.8171176624001</c:v>
                      </c:pt>
                      <c:pt idx="4106">
                        <c:v>2460.4163422952001</c:v>
                      </c:pt>
                      <c:pt idx="4107">
                        <c:v>2461.0155669280002</c:v>
                      </c:pt>
                      <c:pt idx="4108">
                        <c:v>2461.6147915607999</c:v>
                      </c:pt>
                      <c:pt idx="4109">
                        <c:v>2462.2140161935999</c:v>
                      </c:pt>
                      <c:pt idx="4110">
                        <c:v>2462.8132408264</c:v>
                      </c:pt>
                      <c:pt idx="4111">
                        <c:v>2463.4124654592001</c:v>
                      </c:pt>
                      <c:pt idx="4112">
                        <c:v>2464.0116900920998</c:v>
                      </c:pt>
                      <c:pt idx="4113">
                        <c:v>2464.6109147248999</c:v>
                      </c:pt>
                      <c:pt idx="4114">
                        <c:v>2465.2101393577</c:v>
                      </c:pt>
                      <c:pt idx="4115">
                        <c:v>2465.8093639905001</c:v>
                      </c:pt>
                      <c:pt idx="4116">
                        <c:v>2466.4085886233001</c:v>
                      </c:pt>
                      <c:pt idx="4117">
                        <c:v>2467.0078132560998</c:v>
                      </c:pt>
                      <c:pt idx="4118">
                        <c:v>2467.6070378888999</c:v>
                      </c:pt>
                      <c:pt idx="4119">
                        <c:v>2468.2062625217</c:v>
                      </c:pt>
                      <c:pt idx="4120">
                        <c:v>2468.8054871545</c:v>
                      </c:pt>
                      <c:pt idx="4121">
                        <c:v>2469.4047117873001</c:v>
                      </c:pt>
                      <c:pt idx="4122">
                        <c:v>2470.0039364201002</c:v>
                      </c:pt>
                      <c:pt idx="4123">
                        <c:v>2470.6031610528998</c:v>
                      </c:pt>
                      <c:pt idx="4124">
                        <c:v>2471.2023856856999</c:v>
                      </c:pt>
                      <c:pt idx="4125">
                        <c:v>2471.8016103185</c:v>
                      </c:pt>
                      <c:pt idx="4126">
                        <c:v>2472.4008349513001</c:v>
                      </c:pt>
                      <c:pt idx="4127">
                        <c:v>2473.0000595841002</c:v>
                      </c:pt>
                      <c:pt idx="4128">
                        <c:v>2473.5992842168998</c:v>
                      </c:pt>
                      <c:pt idx="4129">
                        <c:v>2474.1985088496999</c:v>
                      </c:pt>
                      <c:pt idx="4130">
                        <c:v>2474.7977334825</c:v>
                      </c:pt>
                      <c:pt idx="4131">
                        <c:v>2475.3969581153001</c:v>
                      </c:pt>
                      <c:pt idx="4132">
                        <c:v>2475.9961827481002</c:v>
                      </c:pt>
                      <c:pt idx="4133">
                        <c:v>2476.5954073808998</c:v>
                      </c:pt>
                      <c:pt idx="4134">
                        <c:v>2477.1946320137999</c:v>
                      </c:pt>
                      <c:pt idx="4135">
                        <c:v>2477.7938566466</c:v>
                      </c:pt>
                      <c:pt idx="4136">
                        <c:v>2478.3930812794001</c:v>
                      </c:pt>
                      <c:pt idx="4137">
                        <c:v>2478.9923059122002</c:v>
                      </c:pt>
                      <c:pt idx="4138">
                        <c:v>2479.5915305449998</c:v>
                      </c:pt>
                      <c:pt idx="4139">
                        <c:v>2480.1907551777999</c:v>
                      </c:pt>
                      <c:pt idx="4140">
                        <c:v>2480.7899798106</c:v>
                      </c:pt>
                      <c:pt idx="4141">
                        <c:v>2481.3892044434001</c:v>
                      </c:pt>
                      <c:pt idx="4142">
                        <c:v>2481.9884290762002</c:v>
                      </c:pt>
                      <c:pt idx="4143">
                        <c:v>2482.5876537089998</c:v>
                      </c:pt>
                      <c:pt idx="4144">
                        <c:v>2483.1868783417999</c:v>
                      </c:pt>
                      <c:pt idx="4145">
                        <c:v>2483.7861029746</c:v>
                      </c:pt>
                      <c:pt idx="4146">
                        <c:v>2484.3853276074001</c:v>
                      </c:pt>
                      <c:pt idx="4147">
                        <c:v>2484.9845522402002</c:v>
                      </c:pt>
                      <c:pt idx="4148">
                        <c:v>2485.5837768729998</c:v>
                      </c:pt>
                      <c:pt idx="4149">
                        <c:v>2486.1830015057999</c:v>
                      </c:pt>
                      <c:pt idx="4150">
                        <c:v>2486.7822261386</c:v>
                      </c:pt>
                      <c:pt idx="4151">
                        <c:v>2487.3814507714001</c:v>
                      </c:pt>
                      <c:pt idx="4152">
                        <c:v>2487.9806754042002</c:v>
                      </c:pt>
                      <c:pt idx="4153">
                        <c:v>2488.5799000369998</c:v>
                      </c:pt>
                      <c:pt idx="4154">
                        <c:v>2489.1791246697999</c:v>
                      </c:pt>
                      <c:pt idx="4155">
                        <c:v>2489.7783493026</c:v>
                      </c:pt>
                      <c:pt idx="4156">
                        <c:v>2490.3775739355001</c:v>
                      </c:pt>
                      <c:pt idx="4157">
                        <c:v>2490.9767985683002</c:v>
                      </c:pt>
                      <c:pt idx="4158">
                        <c:v>2491.5760232010998</c:v>
                      </c:pt>
                      <c:pt idx="4159">
                        <c:v>2492.1752478338999</c:v>
                      </c:pt>
                      <c:pt idx="4160">
                        <c:v>2492.7744724667</c:v>
                      </c:pt>
                      <c:pt idx="4161">
                        <c:v>2493.3736970995001</c:v>
                      </c:pt>
                      <c:pt idx="4162">
                        <c:v>2493.9729217323002</c:v>
                      </c:pt>
                      <c:pt idx="4163">
                        <c:v>2494.5721463650998</c:v>
                      </c:pt>
                      <c:pt idx="4164">
                        <c:v>2495.1713709978999</c:v>
                      </c:pt>
                      <c:pt idx="4165">
                        <c:v>2495.7705956307</c:v>
                      </c:pt>
                      <c:pt idx="4166">
                        <c:v>2496.3698202635001</c:v>
                      </c:pt>
                      <c:pt idx="4167">
                        <c:v>2496.9690448963001</c:v>
                      </c:pt>
                      <c:pt idx="4168">
                        <c:v>2497.5682695290998</c:v>
                      </c:pt>
                      <c:pt idx="4169">
                        <c:v>2498.1674941618999</c:v>
                      </c:pt>
                      <c:pt idx="4170">
                        <c:v>2498.7667187947</c:v>
                      </c:pt>
                      <c:pt idx="4171">
                        <c:v>2499.3659434275</c:v>
                      </c:pt>
                      <c:pt idx="4172">
                        <c:v>2499.9651680603001</c:v>
                      </c:pt>
                      <c:pt idx="4173">
                        <c:v>2500.5643926931002</c:v>
                      </c:pt>
                      <c:pt idx="4174">
                        <c:v>2501.1636173258998</c:v>
                      </c:pt>
                      <c:pt idx="4175">
                        <c:v>2501.7628419586999</c:v>
                      </c:pt>
                      <c:pt idx="4176">
                        <c:v>2502.3620665915</c:v>
                      </c:pt>
                      <c:pt idx="4177">
                        <c:v>2502.9612912243001</c:v>
                      </c:pt>
                      <c:pt idx="4178">
                        <c:v>2503.5605158571002</c:v>
                      </c:pt>
                      <c:pt idx="4179">
                        <c:v>2504.1597404899999</c:v>
                      </c:pt>
                      <c:pt idx="4180">
                        <c:v>2504.7589651228</c:v>
                      </c:pt>
                      <c:pt idx="4181">
                        <c:v>2505.3581897556001</c:v>
                      </c:pt>
                      <c:pt idx="4182">
                        <c:v>2505.9574143884001</c:v>
                      </c:pt>
                      <c:pt idx="4183">
                        <c:v>2506.5566390212002</c:v>
                      </c:pt>
                      <c:pt idx="4184">
                        <c:v>2507.1558636539999</c:v>
                      </c:pt>
                      <c:pt idx="4185">
                        <c:v>2507.7550882867999</c:v>
                      </c:pt>
                      <c:pt idx="4186">
                        <c:v>2508.3543129196</c:v>
                      </c:pt>
                      <c:pt idx="4187">
                        <c:v>2508.9535375524001</c:v>
                      </c:pt>
                      <c:pt idx="4188">
                        <c:v>2509.5527621852002</c:v>
                      </c:pt>
                      <c:pt idx="4189">
                        <c:v>2510.1519868179998</c:v>
                      </c:pt>
                      <c:pt idx="4190">
                        <c:v>2510.7512114507999</c:v>
                      </c:pt>
                      <c:pt idx="4191">
                        <c:v>2511.3504360836</c:v>
                      </c:pt>
                      <c:pt idx="4192">
                        <c:v>2511.9496607164001</c:v>
                      </c:pt>
                      <c:pt idx="4193">
                        <c:v>2512.5488853492002</c:v>
                      </c:pt>
                      <c:pt idx="4194">
                        <c:v>2513.1481099819998</c:v>
                      </c:pt>
                      <c:pt idx="4195">
                        <c:v>2513.7473346147999</c:v>
                      </c:pt>
                      <c:pt idx="4196">
                        <c:v>2514.3465592476</c:v>
                      </c:pt>
                      <c:pt idx="4197">
                        <c:v>2514.9457838804001</c:v>
                      </c:pt>
                      <c:pt idx="4198">
                        <c:v>2515.5450085132002</c:v>
                      </c:pt>
                      <c:pt idx="4199">
                        <c:v>2516.1442331459998</c:v>
                      </c:pt>
                      <c:pt idx="4200">
                        <c:v>2516.7434577787999</c:v>
                      </c:pt>
                      <c:pt idx="4201">
                        <c:v>2517.3426824117</c:v>
                      </c:pt>
                      <c:pt idx="4202">
                        <c:v>2517.9419070445001</c:v>
                      </c:pt>
                      <c:pt idx="4203">
                        <c:v>2518.5411316773002</c:v>
                      </c:pt>
                      <c:pt idx="4204">
                        <c:v>2519.1403563100998</c:v>
                      </c:pt>
                      <c:pt idx="4205">
                        <c:v>2519.7395809428999</c:v>
                      </c:pt>
                      <c:pt idx="4206">
                        <c:v>2520.3388055757</c:v>
                      </c:pt>
                      <c:pt idx="4207">
                        <c:v>2520.9380302085001</c:v>
                      </c:pt>
                      <c:pt idx="4208">
                        <c:v>2521.5372548413002</c:v>
                      </c:pt>
                      <c:pt idx="4209">
                        <c:v>2522.1364794740998</c:v>
                      </c:pt>
                      <c:pt idx="4210">
                        <c:v>2522.7357041068999</c:v>
                      </c:pt>
                      <c:pt idx="4211">
                        <c:v>2523.3349287397</c:v>
                      </c:pt>
                      <c:pt idx="4212">
                        <c:v>2523.9341533725001</c:v>
                      </c:pt>
                      <c:pt idx="4213">
                        <c:v>2524.5333780053002</c:v>
                      </c:pt>
                      <c:pt idx="4214">
                        <c:v>2525.1326026380998</c:v>
                      </c:pt>
                      <c:pt idx="4215">
                        <c:v>2525.7318272708999</c:v>
                      </c:pt>
                      <c:pt idx="4216">
                        <c:v>2526.3310519037</c:v>
                      </c:pt>
                      <c:pt idx="4217">
                        <c:v>2526.9302765365001</c:v>
                      </c:pt>
                      <c:pt idx="4218">
                        <c:v>2527.5295011693001</c:v>
                      </c:pt>
                      <c:pt idx="4219">
                        <c:v>2528.1287258020998</c:v>
                      </c:pt>
                      <c:pt idx="4220">
                        <c:v>2528.7279504348999</c:v>
                      </c:pt>
                      <c:pt idx="4221">
                        <c:v>2529.3271750677</c:v>
                      </c:pt>
                      <c:pt idx="4222">
                        <c:v>2529.9263997005</c:v>
                      </c:pt>
                      <c:pt idx="4223">
                        <c:v>2530.5256243334002</c:v>
                      </c:pt>
                      <c:pt idx="4224">
                        <c:v>2531.1248489661998</c:v>
                      </c:pt>
                      <c:pt idx="4225">
                        <c:v>2531.7240735989999</c:v>
                      </c:pt>
                      <c:pt idx="4226">
                        <c:v>2532.3232982318</c:v>
                      </c:pt>
                      <c:pt idx="4227">
                        <c:v>2532.9225228646001</c:v>
                      </c:pt>
                      <c:pt idx="4228">
                        <c:v>2533.5217474974002</c:v>
                      </c:pt>
                      <c:pt idx="4229">
                        <c:v>2534.1209721301998</c:v>
                      </c:pt>
                      <c:pt idx="4230">
                        <c:v>2534.7201967629999</c:v>
                      </c:pt>
                      <c:pt idx="4231">
                        <c:v>2535.3194213958</c:v>
                      </c:pt>
                      <c:pt idx="4232">
                        <c:v>2535.9186460286001</c:v>
                      </c:pt>
                      <c:pt idx="4233">
                        <c:v>2536.5178706614001</c:v>
                      </c:pt>
                      <c:pt idx="4234">
                        <c:v>2537.1170952942002</c:v>
                      </c:pt>
                      <c:pt idx="4235">
                        <c:v>2537.7163199269999</c:v>
                      </c:pt>
                      <c:pt idx="4236">
                        <c:v>2538.3155445597999</c:v>
                      </c:pt>
                      <c:pt idx="4237">
                        <c:v>2538.9147691926</c:v>
                      </c:pt>
                      <c:pt idx="4238">
                        <c:v>2539.5139938254001</c:v>
                      </c:pt>
                      <c:pt idx="4239">
                        <c:v>2540.1132184582002</c:v>
                      </c:pt>
                      <c:pt idx="4240">
                        <c:v>2540.7124430909998</c:v>
                      </c:pt>
                      <c:pt idx="4241">
                        <c:v>2541.3116677237999</c:v>
                      </c:pt>
                      <c:pt idx="4242">
                        <c:v>2541.9108923566</c:v>
                      </c:pt>
                      <c:pt idx="4243">
                        <c:v>2542.5101169894001</c:v>
                      </c:pt>
                      <c:pt idx="4244">
                        <c:v>2543.1093416222002</c:v>
                      </c:pt>
                      <c:pt idx="4245">
                        <c:v>2543.7085662550999</c:v>
                      </c:pt>
                      <c:pt idx="4246">
                        <c:v>2544.3077908879</c:v>
                      </c:pt>
                      <c:pt idx="4247">
                        <c:v>2544.9070155207</c:v>
                      </c:pt>
                      <c:pt idx="4248">
                        <c:v>2545.5062401535001</c:v>
                      </c:pt>
                      <c:pt idx="4249">
                        <c:v>2546.1054647863002</c:v>
                      </c:pt>
                      <c:pt idx="4250">
                        <c:v>2546.7046894190999</c:v>
                      </c:pt>
                      <c:pt idx="4251">
                        <c:v>2547.3039140518999</c:v>
                      </c:pt>
                      <c:pt idx="4252">
                        <c:v>2547.9031386847</c:v>
                      </c:pt>
                      <c:pt idx="4253">
                        <c:v>2548.5023633175001</c:v>
                      </c:pt>
                      <c:pt idx="4254">
                        <c:v>2549.1015879503002</c:v>
                      </c:pt>
                      <c:pt idx="4255">
                        <c:v>2549.7008125830998</c:v>
                      </c:pt>
                      <c:pt idx="4256">
                        <c:v>2550.3000372158999</c:v>
                      </c:pt>
                      <c:pt idx="4257">
                        <c:v>2550.8992618487</c:v>
                      </c:pt>
                      <c:pt idx="4258">
                        <c:v>2551.4984864815001</c:v>
                      </c:pt>
                      <c:pt idx="4259">
                        <c:v>2552.0977111143002</c:v>
                      </c:pt>
                      <c:pt idx="4260">
                        <c:v>2552.6969357470998</c:v>
                      </c:pt>
                      <c:pt idx="4261">
                        <c:v>2553.2961603798999</c:v>
                      </c:pt>
                      <c:pt idx="4262">
                        <c:v>2553.8953850127</c:v>
                      </c:pt>
                      <c:pt idx="4263">
                        <c:v>2554.4946096455001</c:v>
                      </c:pt>
                      <c:pt idx="4264">
                        <c:v>2555.0938342783002</c:v>
                      </c:pt>
                      <c:pt idx="4265">
                        <c:v>2555.6930589110998</c:v>
                      </c:pt>
                      <c:pt idx="4266">
                        <c:v>2556.2922835438999</c:v>
                      </c:pt>
                      <c:pt idx="4267">
                        <c:v>2556.8915081767</c:v>
                      </c:pt>
                      <c:pt idx="4268">
                        <c:v>2557.4907328096001</c:v>
                      </c:pt>
                      <c:pt idx="4269">
                        <c:v>2558.0899574424002</c:v>
                      </c:pt>
                      <c:pt idx="4270">
                        <c:v>2558.6891820751998</c:v>
                      </c:pt>
                      <c:pt idx="4271">
                        <c:v>2559.2884067079999</c:v>
                      </c:pt>
                      <c:pt idx="4272">
                        <c:v>2559.8876313408</c:v>
                      </c:pt>
                      <c:pt idx="4273">
                        <c:v>2560.4868559736001</c:v>
                      </c:pt>
                      <c:pt idx="4274">
                        <c:v>2561.0860806064002</c:v>
                      </c:pt>
                      <c:pt idx="4275">
                        <c:v>2561.6853052391998</c:v>
                      </c:pt>
                      <c:pt idx="4276">
                        <c:v>2562.2845298719999</c:v>
                      </c:pt>
                      <c:pt idx="4277">
                        <c:v>2562.8837545048</c:v>
                      </c:pt>
                      <c:pt idx="4278">
                        <c:v>2563.4829791376001</c:v>
                      </c:pt>
                      <c:pt idx="4279">
                        <c:v>2564.0822037704002</c:v>
                      </c:pt>
                      <c:pt idx="4280">
                        <c:v>2564.6814284031998</c:v>
                      </c:pt>
                      <c:pt idx="4281">
                        <c:v>2565.2806530359999</c:v>
                      </c:pt>
                      <c:pt idx="4282">
                        <c:v>2565.8798776688</c:v>
                      </c:pt>
                      <c:pt idx="4283">
                        <c:v>2566.4791023016001</c:v>
                      </c:pt>
                      <c:pt idx="4284">
                        <c:v>2567.0783269344001</c:v>
                      </c:pt>
                      <c:pt idx="4285">
                        <c:v>2567.6775515672002</c:v>
                      </c:pt>
                      <c:pt idx="4286">
                        <c:v>2568.2767761999999</c:v>
                      </c:pt>
                      <c:pt idx="4287">
                        <c:v>2568.8760008327999</c:v>
                      </c:pt>
                      <c:pt idx="4288">
                        <c:v>2569.4752254656</c:v>
                      </c:pt>
                      <c:pt idx="4289">
                        <c:v>2570.0744500984001</c:v>
                      </c:pt>
                      <c:pt idx="4290">
                        <c:v>2570.6736747312998</c:v>
                      </c:pt>
                      <c:pt idx="4291">
                        <c:v>2571.2728993640999</c:v>
                      </c:pt>
                      <c:pt idx="4292">
                        <c:v>2571.8721239969</c:v>
                      </c:pt>
                      <c:pt idx="4293">
                        <c:v>2572.4713486297001</c:v>
                      </c:pt>
                      <c:pt idx="4294">
                        <c:v>2573.0705732625001</c:v>
                      </c:pt>
                      <c:pt idx="4295">
                        <c:v>2573.6697978952998</c:v>
                      </c:pt>
                      <c:pt idx="4296">
                        <c:v>2574.2690225280999</c:v>
                      </c:pt>
                      <c:pt idx="4297">
                        <c:v>2574.8682471609</c:v>
                      </c:pt>
                      <c:pt idx="4298">
                        <c:v>2575.4674717937</c:v>
                      </c:pt>
                      <c:pt idx="4299">
                        <c:v>2576.0666964265001</c:v>
                      </c:pt>
                      <c:pt idx="4300">
                        <c:v>2576.6659210593002</c:v>
                      </c:pt>
                      <c:pt idx="4301">
                        <c:v>2577.2651456920998</c:v>
                      </c:pt>
                      <c:pt idx="4302">
                        <c:v>2577.8643703248999</c:v>
                      </c:pt>
                      <c:pt idx="4303">
                        <c:v>2578.4635949577</c:v>
                      </c:pt>
                      <c:pt idx="4304">
                        <c:v>2579.0628195905001</c:v>
                      </c:pt>
                      <c:pt idx="4305">
                        <c:v>2579.6620442233002</c:v>
                      </c:pt>
                      <c:pt idx="4306">
                        <c:v>2580.2612688560998</c:v>
                      </c:pt>
                      <c:pt idx="4307">
                        <c:v>2580.8604934888999</c:v>
                      </c:pt>
                      <c:pt idx="4308">
                        <c:v>2581.4597181217</c:v>
                      </c:pt>
                      <c:pt idx="4309">
                        <c:v>2582.0589427545001</c:v>
                      </c:pt>
                      <c:pt idx="4310">
                        <c:v>2582.6581673873002</c:v>
                      </c:pt>
                      <c:pt idx="4311">
                        <c:v>2583.2573920200998</c:v>
                      </c:pt>
                      <c:pt idx="4312">
                        <c:v>2583.8566166529999</c:v>
                      </c:pt>
                      <c:pt idx="4313">
                        <c:v>2584.4558412858</c:v>
                      </c:pt>
                      <c:pt idx="4314">
                        <c:v>2585.0550659186001</c:v>
                      </c:pt>
                      <c:pt idx="4315">
                        <c:v>2585.6542905514002</c:v>
                      </c:pt>
                      <c:pt idx="4316">
                        <c:v>2586.2535151841998</c:v>
                      </c:pt>
                      <c:pt idx="4317">
                        <c:v>2586.8527398169999</c:v>
                      </c:pt>
                      <c:pt idx="4318">
                        <c:v>2587.4519644498</c:v>
                      </c:pt>
                      <c:pt idx="4319">
                        <c:v>2588.0511890826001</c:v>
                      </c:pt>
                      <c:pt idx="4320">
                        <c:v>2588.6504137154002</c:v>
                      </c:pt>
                      <c:pt idx="4321">
                        <c:v>2589.2496383481998</c:v>
                      </c:pt>
                      <c:pt idx="4322">
                        <c:v>2589.8488629809999</c:v>
                      </c:pt>
                      <c:pt idx="4323">
                        <c:v>2590.4480876138</c:v>
                      </c:pt>
                      <c:pt idx="4324">
                        <c:v>2591.0473122466001</c:v>
                      </c:pt>
                      <c:pt idx="4325">
                        <c:v>2591.6465368794002</c:v>
                      </c:pt>
                      <c:pt idx="4326">
                        <c:v>2592.2457615121998</c:v>
                      </c:pt>
                      <c:pt idx="4327">
                        <c:v>2592.8449861449999</c:v>
                      </c:pt>
                      <c:pt idx="4328">
                        <c:v>2593.4442107778</c:v>
                      </c:pt>
                      <c:pt idx="4329">
                        <c:v>2594.0434354106001</c:v>
                      </c:pt>
                      <c:pt idx="4330">
                        <c:v>2594.6426600434002</c:v>
                      </c:pt>
                      <c:pt idx="4331">
                        <c:v>2595.2418846761998</c:v>
                      </c:pt>
                      <c:pt idx="4332">
                        <c:v>2595.8411093089999</c:v>
                      </c:pt>
                      <c:pt idx="4333">
                        <c:v>2596.4403339418</c:v>
                      </c:pt>
                      <c:pt idx="4334">
                        <c:v>2597.0395585747001</c:v>
                      </c:pt>
                      <c:pt idx="4335">
                        <c:v>2597.6387832075002</c:v>
                      </c:pt>
                      <c:pt idx="4336">
                        <c:v>2598.2380078402998</c:v>
                      </c:pt>
                      <c:pt idx="4337">
                        <c:v>2598.8372324730999</c:v>
                      </c:pt>
                      <c:pt idx="4338">
                        <c:v>2599.4364571059</c:v>
                      </c:pt>
                      <c:pt idx="4339">
                        <c:v>2600.0356817387001</c:v>
                      </c:pt>
                      <c:pt idx="4340">
                        <c:v>2600.6349063715002</c:v>
                      </c:pt>
                      <c:pt idx="4341">
                        <c:v>2601.2341310042998</c:v>
                      </c:pt>
                      <c:pt idx="4342">
                        <c:v>2601.8333556370999</c:v>
                      </c:pt>
                      <c:pt idx="4343">
                        <c:v>2602.4325802699</c:v>
                      </c:pt>
                      <c:pt idx="4344">
                        <c:v>2603.0318049027001</c:v>
                      </c:pt>
                      <c:pt idx="4345">
                        <c:v>2603.6310295355001</c:v>
                      </c:pt>
                      <c:pt idx="4346">
                        <c:v>2604.2302541682998</c:v>
                      </c:pt>
                      <c:pt idx="4347">
                        <c:v>2604.8294788010999</c:v>
                      </c:pt>
                      <c:pt idx="4348">
                        <c:v>2605.4287034339</c:v>
                      </c:pt>
                      <c:pt idx="4349">
                        <c:v>2606.0279280667</c:v>
                      </c:pt>
                      <c:pt idx="4350">
                        <c:v>2606.6271526995001</c:v>
                      </c:pt>
                      <c:pt idx="4351">
                        <c:v>2607.2263773323002</c:v>
                      </c:pt>
                      <c:pt idx="4352">
                        <c:v>2607.8256019650998</c:v>
                      </c:pt>
                      <c:pt idx="4353">
                        <c:v>2608.4248265978999</c:v>
                      </c:pt>
                      <c:pt idx="4354">
                        <c:v>2609.0240512307</c:v>
                      </c:pt>
                      <c:pt idx="4355">
                        <c:v>2609.6232758635001</c:v>
                      </c:pt>
                      <c:pt idx="4356">
                        <c:v>2610.2225004963002</c:v>
                      </c:pt>
                      <c:pt idx="4357">
                        <c:v>2610.8217251291999</c:v>
                      </c:pt>
                      <c:pt idx="4358">
                        <c:v>2611.420949762</c:v>
                      </c:pt>
                      <c:pt idx="4359">
                        <c:v>2612.0201743948001</c:v>
                      </c:pt>
                      <c:pt idx="4360">
                        <c:v>2612.6193990276001</c:v>
                      </c:pt>
                      <c:pt idx="4361">
                        <c:v>2613.2186236604002</c:v>
                      </c:pt>
                      <c:pt idx="4362">
                        <c:v>2613.8178482931999</c:v>
                      </c:pt>
                      <c:pt idx="4363">
                        <c:v>2614.4170729259999</c:v>
                      </c:pt>
                      <c:pt idx="4364">
                        <c:v>2615.0162975588</c:v>
                      </c:pt>
                      <c:pt idx="4365">
                        <c:v>2615.6155221916001</c:v>
                      </c:pt>
                      <c:pt idx="4366">
                        <c:v>2616.2147468244002</c:v>
                      </c:pt>
                      <c:pt idx="4367">
                        <c:v>2616.8139714571998</c:v>
                      </c:pt>
                      <c:pt idx="4368">
                        <c:v>2617.4131960899999</c:v>
                      </c:pt>
                      <c:pt idx="4369">
                        <c:v>2618.0124207228</c:v>
                      </c:pt>
                      <c:pt idx="4370">
                        <c:v>2618.6116453556001</c:v>
                      </c:pt>
                      <c:pt idx="4371">
                        <c:v>2619.2108699884002</c:v>
                      </c:pt>
                      <c:pt idx="4372">
                        <c:v>2619.8100946211998</c:v>
                      </c:pt>
                      <c:pt idx="4373">
                        <c:v>2620.4093192539999</c:v>
                      </c:pt>
                      <c:pt idx="4374">
                        <c:v>2621.0085438868</c:v>
                      </c:pt>
                      <c:pt idx="4375">
                        <c:v>2621.6077685196001</c:v>
                      </c:pt>
                      <c:pt idx="4376">
                        <c:v>2622.2069931524002</c:v>
                      </c:pt>
                      <c:pt idx="4377">
                        <c:v>2622.8062177851998</c:v>
                      </c:pt>
                      <c:pt idx="4378">
                        <c:v>2623.4054424179999</c:v>
                      </c:pt>
                      <c:pt idx="4379">
                        <c:v>2624.0046670509</c:v>
                      </c:pt>
                      <c:pt idx="4380">
                        <c:v>2624.6038916837001</c:v>
                      </c:pt>
                      <c:pt idx="4381">
                        <c:v>2625.2031163165002</c:v>
                      </c:pt>
                      <c:pt idx="4382">
                        <c:v>2625.8023409492998</c:v>
                      </c:pt>
                      <c:pt idx="4383">
                        <c:v>2626.4015655820999</c:v>
                      </c:pt>
                      <c:pt idx="4384">
                        <c:v>2627.0007902149</c:v>
                      </c:pt>
                      <c:pt idx="4385">
                        <c:v>2627.6000148477001</c:v>
                      </c:pt>
                      <c:pt idx="4386">
                        <c:v>2628.1992394805002</c:v>
                      </c:pt>
                      <c:pt idx="4387">
                        <c:v>2628.7984641132998</c:v>
                      </c:pt>
                      <c:pt idx="4388">
                        <c:v>2629.3976887460999</c:v>
                      </c:pt>
                      <c:pt idx="4389">
                        <c:v>2629.9969133789</c:v>
                      </c:pt>
                      <c:pt idx="4390">
                        <c:v>2630.5961380117001</c:v>
                      </c:pt>
                      <c:pt idx="4391">
                        <c:v>2631.1953626445002</c:v>
                      </c:pt>
                      <c:pt idx="4392">
                        <c:v>2631.7945872772998</c:v>
                      </c:pt>
                      <c:pt idx="4393">
                        <c:v>2632.3938119100999</c:v>
                      </c:pt>
                      <c:pt idx="4394">
                        <c:v>2632.9930365429</c:v>
                      </c:pt>
                      <c:pt idx="4395">
                        <c:v>2633.5922611757001</c:v>
                      </c:pt>
                      <c:pt idx="4396">
                        <c:v>2634.1914858085001</c:v>
                      </c:pt>
                      <c:pt idx="4397">
                        <c:v>2634.7907104412998</c:v>
                      </c:pt>
                      <c:pt idx="4398">
                        <c:v>2635.3899350740999</c:v>
                      </c:pt>
                      <c:pt idx="4399">
                        <c:v>2635.9891597069</c:v>
                      </c:pt>
                      <c:pt idx="4400">
                        <c:v>2636.5883843397</c:v>
                      </c:pt>
                      <c:pt idx="4401">
                        <c:v>2637.1876089726002</c:v>
                      </c:pt>
                      <c:pt idx="4402">
                        <c:v>2637.7868336053998</c:v>
                      </c:pt>
                      <c:pt idx="4403">
                        <c:v>2638.3860582381999</c:v>
                      </c:pt>
                      <c:pt idx="4404">
                        <c:v>2638.985282871</c:v>
                      </c:pt>
                      <c:pt idx="4405">
                        <c:v>2639.5845075038001</c:v>
                      </c:pt>
                      <c:pt idx="4406">
                        <c:v>2640.1837321366002</c:v>
                      </c:pt>
                      <c:pt idx="4407">
                        <c:v>2640.7829567693998</c:v>
                      </c:pt>
                      <c:pt idx="4408">
                        <c:v>2641.3821814021999</c:v>
                      </c:pt>
                      <c:pt idx="4409">
                        <c:v>2641.981406035</c:v>
                      </c:pt>
                      <c:pt idx="4410">
                        <c:v>2642.5806306678001</c:v>
                      </c:pt>
                      <c:pt idx="4411">
                        <c:v>2643.1798553006001</c:v>
                      </c:pt>
                      <c:pt idx="4412">
                        <c:v>2643.7790799334002</c:v>
                      </c:pt>
                      <c:pt idx="4413">
                        <c:v>2644.3783045661999</c:v>
                      </c:pt>
                      <c:pt idx="4414">
                        <c:v>2644.9775291989999</c:v>
                      </c:pt>
                      <c:pt idx="4415">
                        <c:v>2645.5767538318</c:v>
                      </c:pt>
                      <c:pt idx="4416">
                        <c:v>2646.1759784646001</c:v>
                      </c:pt>
                      <c:pt idx="4417">
                        <c:v>2646.7752030974002</c:v>
                      </c:pt>
                      <c:pt idx="4418">
                        <c:v>2647.3744277301998</c:v>
                      </c:pt>
                      <c:pt idx="4419">
                        <c:v>2647.9736523629999</c:v>
                      </c:pt>
                      <c:pt idx="4420">
                        <c:v>2648.5728769958</c:v>
                      </c:pt>
                      <c:pt idx="4421">
                        <c:v>2649.1721016286001</c:v>
                      </c:pt>
                      <c:pt idx="4422">
                        <c:v>2649.7713262614002</c:v>
                      </c:pt>
                      <c:pt idx="4423">
                        <c:v>2650.3705508941998</c:v>
                      </c:pt>
                      <c:pt idx="4424">
                        <c:v>2650.9697755271</c:v>
                      </c:pt>
                      <c:pt idx="4425">
                        <c:v>2651.5690001599</c:v>
                      </c:pt>
                      <c:pt idx="4426">
                        <c:v>2652.1682247927001</c:v>
                      </c:pt>
                      <c:pt idx="4427">
                        <c:v>2652.7674494255002</c:v>
                      </c:pt>
                      <c:pt idx="4428">
                        <c:v>2653.3666740582999</c:v>
                      </c:pt>
                      <c:pt idx="4429">
                        <c:v>2653.9658986910999</c:v>
                      </c:pt>
                      <c:pt idx="4430">
                        <c:v>2654.5651233239</c:v>
                      </c:pt>
                      <c:pt idx="4431">
                        <c:v>2655.1643479567001</c:v>
                      </c:pt>
                      <c:pt idx="4432">
                        <c:v>2655.7635725895002</c:v>
                      </c:pt>
                      <c:pt idx="4433">
                        <c:v>2656.3627972222998</c:v>
                      </c:pt>
                      <c:pt idx="4434">
                        <c:v>2656.9620218550999</c:v>
                      </c:pt>
                      <c:pt idx="4435">
                        <c:v>2657.5612464879</c:v>
                      </c:pt>
                      <c:pt idx="4436">
                        <c:v>2658.1604711207001</c:v>
                      </c:pt>
                      <c:pt idx="4437">
                        <c:v>2658.7596957535002</c:v>
                      </c:pt>
                      <c:pt idx="4438">
                        <c:v>2659.3589203862998</c:v>
                      </c:pt>
                      <c:pt idx="4439">
                        <c:v>2659.9581450190999</c:v>
                      </c:pt>
                      <c:pt idx="4440">
                        <c:v>2660.5573696519</c:v>
                      </c:pt>
                      <c:pt idx="4441">
                        <c:v>2661.1565942847001</c:v>
                      </c:pt>
                      <c:pt idx="4442">
                        <c:v>2661.7558189175002</c:v>
                      </c:pt>
                      <c:pt idx="4443">
                        <c:v>2662.3550435502998</c:v>
                      </c:pt>
                      <c:pt idx="4444">
                        <c:v>2662.9542681830999</c:v>
                      </c:pt>
                      <c:pt idx="4445">
                        <c:v>2663.5534928159</c:v>
                      </c:pt>
                      <c:pt idx="4446">
                        <c:v>2664.1527174488001</c:v>
                      </c:pt>
                      <c:pt idx="4447">
                        <c:v>2664.7519420816002</c:v>
                      </c:pt>
                      <c:pt idx="4448">
                        <c:v>2665.3511667143998</c:v>
                      </c:pt>
                      <c:pt idx="4449">
                        <c:v>2665.9503913471999</c:v>
                      </c:pt>
                      <c:pt idx="4450">
                        <c:v>2666.54961598</c:v>
                      </c:pt>
                      <c:pt idx="4451">
                        <c:v>2667.1488406128001</c:v>
                      </c:pt>
                      <c:pt idx="4452">
                        <c:v>2667.7480652456002</c:v>
                      </c:pt>
                      <c:pt idx="4453">
                        <c:v>2668.3472898783998</c:v>
                      </c:pt>
                      <c:pt idx="4454">
                        <c:v>2668.9465145111999</c:v>
                      </c:pt>
                      <c:pt idx="4455">
                        <c:v>2669.545739144</c:v>
                      </c:pt>
                      <c:pt idx="4456">
                        <c:v>2670.1449637768001</c:v>
                      </c:pt>
                      <c:pt idx="4457">
                        <c:v>2670.7441884096002</c:v>
                      </c:pt>
                      <c:pt idx="4458">
                        <c:v>2671.3434130423998</c:v>
                      </c:pt>
                      <c:pt idx="4459">
                        <c:v>2671.9426376751999</c:v>
                      </c:pt>
                      <c:pt idx="4460">
                        <c:v>2672.541862308</c:v>
                      </c:pt>
                      <c:pt idx="4461">
                        <c:v>2673.1410869408001</c:v>
                      </c:pt>
                      <c:pt idx="4462">
                        <c:v>2673.7403115736001</c:v>
                      </c:pt>
                      <c:pt idx="4463">
                        <c:v>2674.3395362064002</c:v>
                      </c:pt>
                      <c:pt idx="4464">
                        <c:v>2674.9387608391999</c:v>
                      </c:pt>
                      <c:pt idx="4465">
                        <c:v>2675.5379854719999</c:v>
                      </c:pt>
                      <c:pt idx="4466">
                        <c:v>2676.1372101048</c:v>
                      </c:pt>
                      <c:pt idx="4467">
                        <c:v>2676.7364347376001</c:v>
                      </c:pt>
                      <c:pt idx="4468">
                        <c:v>2677.3356593704998</c:v>
                      </c:pt>
                      <c:pt idx="4469">
                        <c:v>2677.9348840032999</c:v>
                      </c:pt>
                      <c:pt idx="4470">
                        <c:v>2678.5341086361</c:v>
                      </c:pt>
                      <c:pt idx="4471">
                        <c:v>2679.1333332689001</c:v>
                      </c:pt>
                      <c:pt idx="4472">
                        <c:v>2679.7325579017001</c:v>
                      </c:pt>
                      <c:pt idx="4473">
                        <c:v>2680.3317825344998</c:v>
                      </c:pt>
                      <c:pt idx="4474">
                        <c:v>2680.9310071672999</c:v>
                      </c:pt>
                      <c:pt idx="4475">
                        <c:v>2681.5302318001</c:v>
                      </c:pt>
                      <c:pt idx="4476">
                        <c:v>2682.1294564329</c:v>
                      </c:pt>
                      <c:pt idx="4477">
                        <c:v>2682.7286810657001</c:v>
                      </c:pt>
                      <c:pt idx="4478">
                        <c:v>2683.3279056985002</c:v>
                      </c:pt>
                      <c:pt idx="4479">
                        <c:v>2683.9271303312998</c:v>
                      </c:pt>
                      <c:pt idx="4480">
                        <c:v>2684.5263549640999</c:v>
                      </c:pt>
                      <c:pt idx="4481">
                        <c:v>2685.1255795969</c:v>
                      </c:pt>
                      <c:pt idx="4482">
                        <c:v>2685.7248042297001</c:v>
                      </c:pt>
                      <c:pt idx="4483">
                        <c:v>2686.3240288625002</c:v>
                      </c:pt>
                      <c:pt idx="4484">
                        <c:v>2686.9232534952998</c:v>
                      </c:pt>
                      <c:pt idx="4485">
                        <c:v>2687.5224781280999</c:v>
                      </c:pt>
                      <c:pt idx="4486">
                        <c:v>2688.1217027609</c:v>
                      </c:pt>
                      <c:pt idx="4487">
                        <c:v>2688.7209273937001</c:v>
                      </c:pt>
                      <c:pt idx="4488">
                        <c:v>2689.3201520265002</c:v>
                      </c:pt>
                      <c:pt idx="4489">
                        <c:v>2689.9193766592998</c:v>
                      </c:pt>
                      <c:pt idx="4490">
                        <c:v>2690.5186012921999</c:v>
                      </c:pt>
                      <c:pt idx="4491">
                        <c:v>2691.117825925</c:v>
                      </c:pt>
                      <c:pt idx="4492">
                        <c:v>2691.7170505578001</c:v>
                      </c:pt>
                      <c:pt idx="4493">
                        <c:v>2692.3162751906002</c:v>
                      </c:pt>
                      <c:pt idx="4494">
                        <c:v>2692.9154998233998</c:v>
                      </c:pt>
                      <c:pt idx="4495">
                        <c:v>2693.5147244561999</c:v>
                      </c:pt>
                      <c:pt idx="4496">
                        <c:v>2694.113949089</c:v>
                      </c:pt>
                      <c:pt idx="4497">
                        <c:v>2694.7131737218001</c:v>
                      </c:pt>
                      <c:pt idx="4498">
                        <c:v>2695.3123983546002</c:v>
                      </c:pt>
                      <c:pt idx="4499">
                        <c:v>2695.9116229873998</c:v>
                      </c:pt>
                      <c:pt idx="4500">
                        <c:v>2696.5108476201999</c:v>
                      </c:pt>
                      <c:pt idx="4501">
                        <c:v>2697.110072253</c:v>
                      </c:pt>
                      <c:pt idx="4502">
                        <c:v>2697.7092968858001</c:v>
                      </c:pt>
                      <c:pt idx="4503">
                        <c:v>2698.3085215186002</c:v>
                      </c:pt>
                      <c:pt idx="4504">
                        <c:v>2698.9077461513998</c:v>
                      </c:pt>
                      <c:pt idx="4505">
                        <c:v>2699.5069707841999</c:v>
                      </c:pt>
                      <c:pt idx="4506">
                        <c:v>2700.106195417</c:v>
                      </c:pt>
                      <c:pt idx="4507">
                        <c:v>2700.7054200498001</c:v>
                      </c:pt>
                      <c:pt idx="4508">
                        <c:v>2701.3046446826002</c:v>
                      </c:pt>
                      <c:pt idx="4509">
                        <c:v>2701.9038693153998</c:v>
                      </c:pt>
                      <c:pt idx="4510">
                        <c:v>2702.5030939481999</c:v>
                      </c:pt>
                      <c:pt idx="4511">
                        <c:v>2703.102318581</c:v>
                      </c:pt>
                      <c:pt idx="4512">
                        <c:v>2703.7015432138001</c:v>
                      </c:pt>
                      <c:pt idx="4513">
                        <c:v>2704.3007678467002</c:v>
                      </c:pt>
                      <c:pt idx="4514">
                        <c:v>2704.8999924794998</c:v>
                      </c:pt>
                      <c:pt idx="4515">
                        <c:v>2705.4992171122999</c:v>
                      </c:pt>
                      <c:pt idx="4516">
                        <c:v>2706.0984417451</c:v>
                      </c:pt>
                      <c:pt idx="4517">
                        <c:v>2706.6976663779001</c:v>
                      </c:pt>
                      <c:pt idx="4518">
                        <c:v>2707.2968910107002</c:v>
                      </c:pt>
                      <c:pt idx="4519">
                        <c:v>2707.8961156434998</c:v>
                      </c:pt>
                      <c:pt idx="4520">
                        <c:v>2708.4953402762999</c:v>
                      </c:pt>
                      <c:pt idx="4521">
                        <c:v>2709.0945649091</c:v>
                      </c:pt>
                      <c:pt idx="4522">
                        <c:v>2709.6937895419001</c:v>
                      </c:pt>
                      <c:pt idx="4523">
                        <c:v>2710.2930141747001</c:v>
                      </c:pt>
                      <c:pt idx="4524">
                        <c:v>2710.8922388074998</c:v>
                      </c:pt>
                      <c:pt idx="4525">
                        <c:v>2711.4914634402999</c:v>
                      </c:pt>
                      <c:pt idx="4526">
                        <c:v>2712.0906880731</c:v>
                      </c:pt>
                      <c:pt idx="4527">
                        <c:v>2712.6899127059</c:v>
                      </c:pt>
                      <c:pt idx="4528">
                        <c:v>2713.2891373387001</c:v>
                      </c:pt>
                      <c:pt idx="4529">
                        <c:v>2713.8883619715002</c:v>
                      </c:pt>
                      <c:pt idx="4530">
                        <c:v>2714.4875866042998</c:v>
                      </c:pt>
                      <c:pt idx="4531">
                        <c:v>2715.0868112370999</c:v>
                      </c:pt>
                      <c:pt idx="4532">
                        <c:v>2715.6860358699</c:v>
                      </c:pt>
                      <c:pt idx="4533">
                        <c:v>2716.2852605027001</c:v>
                      </c:pt>
                      <c:pt idx="4534">
                        <c:v>2716.8844851355002</c:v>
                      </c:pt>
                      <c:pt idx="4535">
                        <c:v>2717.4837097683999</c:v>
                      </c:pt>
                      <c:pt idx="4536">
                        <c:v>2718.0829344012</c:v>
                      </c:pt>
                      <c:pt idx="4537">
                        <c:v>2718.6821590340001</c:v>
                      </c:pt>
                      <c:pt idx="4538">
                        <c:v>2719.2813836668001</c:v>
                      </c:pt>
                      <c:pt idx="4539">
                        <c:v>2719.8806082996002</c:v>
                      </c:pt>
                      <c:pt idx="4540">
                        <c:v>2720.4798329323999</c:v>
                      </c:pt>
                      <c:pt idx="4541">
                        <c:v>2721.0790575651999</c:v>
                      </c:pt>
                      <c:pt idx="4542">
                        <c:v>2721.678282198</c:v>
                      </c:pt>
                      <c:pt idx="4543">
                        <c:v>2722.2775068308001</c:v>
                      </c:pt>
                      <c:pt idx="4544">
                        <c:v>2722.8767314636002</c:v>
                      </c:pt>
                      <c:pt idx="4545">
                        <c:v>2723.4759560963998</c:v>
                      </c:pt>
                      <c:pt idx="4546">
                        <c:v>2724.0751807291999</c:v>
                      </c:pt>
                      <c:pt idx="4547">
                        <c:v>2724.674405362</c:v>
                      </c:pt>
                      <c:pt idx="4548">
                        <c:v>2725.2736299948001</c:v>
                      </c:pt>
                      <c:pt idx="4549">
                        <c:v>2725.8728546276002</c:v>
                      </c:pt>
                      <c:pt idx="4550">
                        <c:v>2726.4720792603998</c:v>
                      </c:pt>
                      <c:pt idx="4551">
                        <c:v>2727.0713038931999</c:v>
                      </c:pt>
                      <c:pt idx="4552">
                        <c:v>2727.670528526</c:v>
                      </c:pt>
                      <c:pt idx="4553">
                        <c:v>2728.2697531588001</c:v>
                      </c:pt>
                      <c:pt idx="4554">
                        <c:v>2728.8689777916002</c:v>
                      </c:pt>
                      <c:pt idx="4555">
                        <c:v>2729.4682024243998</c:v>
                      </c:pt>
                      <c:pt idx="4556">
                        <c:v>2730.0674270571999</c:v>
                      </c:pt>
                      <c:pt idx="4557">
                        <c:v>2730.6666516901</c:v>
                      </c:pt>
                      <c:pt idx="4558">
                        <c:v>2731.2658763229001</c:v>
                      </c:pt>
                      <c:pt idx="4559">
                        <c:v>2731.8651009557002</c:v>
                      </c:pt>
                      <c:pt idx="4560">
                        <c:v>2732.4643255884998</c:v>
                      </c:pt>
                      <c:pt idx="4561">
                        <c:v>2733.0635502212999</c:v>
                      </c:pt>
                      <c:pt idx="4562">
                        <c:v>2733.6627748541</c:v>
                      </c:pt>
                      <c:pt idx="4563">
                        <c:v>2734.2619994869001</c:v>
                      </c:pt>
                      <c:pt idx="4564">
                        <c:v>2734.8612241197002</c:v>
                      </c:pt>
                      <c:pt idx="4565">
                        <c:v>2735.4604487524998</c:v>
                      </c:pt>
                      <c:pt idx="4566">
                        <c:v>2736.0596733852999</c:v>
                      </c:pt>
                      <c:pt idx="4567">
                        <c:v>2736.6588980181</c:v>
                      </c:pt>
                      <c:pt idx="4568">
                        <c:v>2737.2581226509001</c:v>
                      </c:pt>
                      <c:pt idx="4569">
                        <c:v>2737.8573472837002</c:v>
                      </c:pt>
                      <c:pt idx="4570">
                        <c:v>2738.4565719164998</c:v>
                      </c:pt>
                      <c:pt idx="4571">
                        <c:v>2739.0557965492999</c:v>
                      </c:pt>
                      <c:pt idx="4572">
                        <c:v>2739.6550211821</c:v>
                      </c:pt>
                      <c:pt idx="4573">
                        <c:v>2740.2542458149001</c:v>
                      </c:pt>
                      <c:pt idx="4574">
                        <c:v>2740.8534704477001</c:v>
                      </c:pt>
                      <c:pt idx="4575">
                        <c:v>2741.4526950804998</c:v>
                      </c:pt>
                      <c:pt idx="4576">
                        <c:v>2742.0519197132999</c:v>
                      </c:pt>
                      <c:pt idx="4577">
                        <c:v>2742.6511443461</c:v>
                      </c:pt>
                      <c:pt idx="4578">
                        <c:v>2743.2503689789</c:v>
                      </c:pt>
                      <c:pt idx="4579">
                        <c:v>2743.8495936117001</c:v>
                      </c:pt>
                      <c:pt idx="4580">
                        <c:v>2744.4488182445998</c:v>
                      </c:pt>
                      <c:pt idx="4581">
                        <c:v>2745.0480428773999</c:v>
                      </c:pt>
                      <c:pt idx="4582">
                        <c:v>2745.6472675102</c:v>
                      </c:pt>
                      <c:pt idx="4583">
                        <c:v>2746.2464921430001</c:v>
                      </c:pt>
                      <c:pt idx="4584">
                        <c:v>2746.8457167758002</c:v>
                      </c:pt>
                      <c:pt idx="4585">
                        <c:v>2747.4449414085998</c:v>
                      </c:pt>
                      <c:pt idx="4586">
                        <c:v>2748.0441660413999</c:v>
                      </c:pt>
                      <c:pt idx="4587">
                        <c:v>2748.6433906742</c:v>
                      </c:pt>
                      <c:pt idx="4588">
                        <c:v>2749.2426153070001</c:v>
                      </c:pt>
                      <c:pt idx="4589">
                        <c:v>2749.8418399398001</c:v>
                      </c:pt>
                      <c:pt idx="4590">
                        <c:v>2750.4410645726002</c:v>
                      </c:pt>
                      <c:pt idx="4591">
                        <c:v>2751.0402892053999</c:v>
                      </c:pt>
                      <c:pt idx="4592">
                        <c:v>2751.6395138381999</c:v>
                      </c:pt>
                      <c:pt idx="4593">
                        <c:v>2752.238738471</c:v>
                      </c:pt>
                      <c:pt idx="4594">
                        <c:v>2752.8379631038001</c:v>
                      </c:pt>
                      <c:pt idx="4595">
                        <c:v>2753.4371877366002</c:v>
                      </c:pt>
                      <c:pt idx="4596">
                        <c:v>2754.0364123693998</c:v>
                      </c:pt>
                      <c:pt idx="4597">
                        <c:v>2754.6356370021999</c:v>
                      </c:pt>
                      <c:pt idx="4598">
                        <c:v>2755.234861635</c:v>
                      </c:pt>
                      <c:pt idx="4599">
                        <c:v>2755.8340862678001</c:v>
                      </c:pt>
                      <c:pt idx="4600">
                        <c:v>2756.4333109006002</c:v>
                      </c:pt>
                      <c:pt idx="4601">
                        <c:v>2757.0325355333998</c:v>
                      </c:pt>
                      <c:pt idx="4602">
                        <c:v>2757.6317601663</c:v>
                      </c:pt>
                      <c:pt idx="4603">
                        <c:v>2758.2309847991</c:v>
                      </c:pt>
                      <c:pt idx="4604">
                        <c:v>2758.8302094319001</c:v>
                      </c:pt>
                      <c:pt idx="4605">
                        <c:v>2759.4294340647002</c:v>
                      </c:pt>
                      <c:pt idx="4606">
                        <c:v>2760.0286586974998</c:v>
                      </c:pt>
                      <c:pt idx="4607">
                        <c:v>2760.6278833302999</c:v>
                      </c:pt>
                      <c:pt idx="4608">
                        <c:v>2761.2271079631</c:v>
                      </c:pt>
                      <c:pt idx="4609">
                        <c:v>2761.8263325959001</c:v>
                      </c:pt>
                      <c:pt idx="4610">
                        <c:v>2762.4255572287002</c:v>
                      </c:pt>
                      <c:pt idx="4611">
                        <c:v>2763.0247818614998</c:v>
                      </c:pt>
                      <c:pt idx="4612">
                        <c:v>2763.6240064942999</c:v>
                      </c:pt>
                      <c:pt idx="4613">
                        <c:v>2764.2232311271</c:v>
                      </c:pt>
                      <c:pt idx="4614">
                        <c:v>2764.8224557599001</c:v>
                      </c:pt>
                      <c:pt idx="4615">
                        <c:v>2765.4216803927002</c:v>
                      </c:pt>
                      <c:pt idx="4616">
                        <c:v>2766.0209050254998</c:v>
                      </c:pt>
                      <c:pt idx="4617">
                        <c:v>2766.6201296582999</c:v>
                      </c:pt>
                      <c:pt idx="4618">
                        <c:v>2767.2193542911</c:v>
                      </c:pt>
                      <c:pt idx="4619">
                        <c:v>2767.8185789239001</c:v>
                      </c:pt>
                      <c:pt idx="4620">
                        <c:v>2768.4178035567002</c:v>
                      </c:pt>
                      <c:pt idx="4621">
                        <c:v>2769.0170281894998</c:v>
                      </c:pt>
                      <c:pt idx="4622">
                        <c:v>2769.6162528222999</c:v>
                      </c:pt>
                      <c:pt idx="4623">
                        <c:v>2770.2154774551</c:v>
                      </c:pt>
                      <c:pt idx="4624">
                        <c:v>2770.8147020880001</c:v>
                      </c:pt>
                      <c:pt idx="4625">
                        <c:v>2771.4139267208002</c:v>
                      </c:pt>
                      <c:pt idx="4626">
                        <c:v>2772.0131513535998</c:v>
                      </c:pt>
                      <c:pt idx="4627">
                        <c:v>2772.6123759863999</c:v>
                      </c:pt>
                      <c:pt idx="4628">
                        <c:v>2773.2116006192</c:v>
                      </c:pt>
                      <c:pt idx="4629">
                        <c:v>2773.8108252520001</c:v>
                      </c:pt>
                      <c:pt idx="4630">
                        <c:v>2774.4100498848002</c:v>
                      </c:pt>
                      <c:pt idx="4631">
                        <c:v>2775.0092745175998</c:v>
                      </c:pt>
                      <c:pt idx="4632">
                        <c:v>2775.6084991503999</c:v>
                      </c:pt>
                      <c:pt idx="4633">
                        <c:v>2776.2077237832</c:v>
                      </c:pt>
                      <c:pt idx="4634">
                        <c:v>2776.8069484160001</c:v>
                      </c:pt>
                      <c:pt idx="4635">
                        <c:v>2777.4061730488002</c:v>
                      </c:pt>
                      <c:pt idx="4636">
                        <c:v>2778.0053976815998</c:v>
                      </c:pt>
                      <c:pt idx="4637">
                        <c:v>2778.6046223143999</c:v>
                      </c:pt>
                      <c:pt idx="4638">
                        <c:v>2779.2038469472</c:v>
                      </c:pt>
                      <c:pt idx="4639">
                        <c:v>2779.8030715800001</c:v>
                      </c:pt>
                      <c:pt idx="4640">
                        <c:v>2780.4022962128001</c:v>
                      </c:pt>
                      <c:pt idx="4641">
                        <c:v>2781.0015208456002</c:v>
                      </c:pt>
                      <c:pt idx="4642">
                        <c:v>2781.6007454783999</c:v>
                      </c:pt>
                      <c:pt idx="4643">
                        <c:v>2782.1999701111999</c:v>
                      </c:pt>
                      <c:pt idx="4644">
                        <c:v>2782.799194744</c:v>
                      </c:pt>
                      <c:pt idx="4645">
                        <c:v>2783.3984193768001</c:v>
                      </c:pt>
                      <c:pt idx="4646">
                        <c:v>2783.9976440096998</c:v>
                      </c:pt>
                      <c:pt idx="4647">
                        <c:v>2784.5968686424999</c:v>
                      </c:pt>
                      <c:pt idx="4648">
                        <c:v>2785.1960932753</c:v>
                      </c:pt>
                      <c:pt idx="4649">
                        <c:v>2785.7953179081001</c:v>
                      </c:pt>
                      <c:pt idx="4650">
                        <c:v>2786.3945425409001</c:v>
                      </c:pt>
                      <c:pt idx="4651">
                        <c:v>2786.9937671736998</c:v>
                      </c:pt>
                      <c:pt idx="4652">
                        <c:v>2787.5929918064999</c:v>
                      </c:pt>
                      <c:pt idx="4653">
                        <c:v>2788.1922164393</c:v>
                      </c:pt>
                      <c:pt idx="4654">
                        <c:v>2788.7914410721</c:v>
                      </c:pt>
                      <c:pt idx="4655">
                        <c:v>2789.3906657049001</c:v>
                      </c:pt>
                      <c:pt idx="4656">
                        <c:v>2789.9898903377002</c:v>
                      </c:pt>
                      <c:pt idx="4657">
                        <c:v>2790.5891149704998</c:v>
                      </c:pt>
                      <c:pt idx="4658">
                        <c:v>2791.1883396032999</c:v>
                      </c:pt>
                      <c:pt idx="4659">
                        <c:v>2791.7875642361</c:v>
                      </c:pt>
                      <c:pt idx="4660">
                        <c:v>2792.3867888689001</c:v>
                      </c:pt>
                      <c:pt idx="4661">
                        <c:v>2792.9860135017002</c:v>
                      </c:pt>
                      <c:pt idx="4662">
                        <c:v>2793.5852381344998</c:v>
                      </c:pt>
                      <c:pt idx="4663">
                        <c:v>2794.1844627672999</c:v>
                      </c:pt>
                      <c:pt idx="4664">
                        <c:v>2794.7836874001</c:v>
                      </c:pt>
                      <c:pt idx="4665">
                        <c:v>2795.3829120329001</c:v>
                      </c:pt>
                      <c:pt idx="4666">
                        <c:v>2795.9821366657002</c:v>
                      </c:pt>
                      <c:pt idx="4667">
                        <c:v>2796.5813612984998</c:v>
                      </c:pt>
                      <c:pt idx="4668">
                        <c:v>2797.1805859312999</c:v>
                      </c:pt>
                      <c:pt idx="4669">
                        <c:v>2797.7798105642</c:v>
                      </c:pt>
                      <c:pt idx="4670">
                        <c:v>2798.3790351970001</c:v>
                      </c:pt>
                      <c:pt idx="4671">
                        <c:v>2798.9782598298002</c:v>
                      </c:pt>
                      <c:pt idx="4672">
                        <c:v>2799.5774844625998</c:v>
                      </c:pt>
                      <c:pt idx="4673">
                        <c:v>2800.1767090953999</c:v>
                      </c:pt>
                      <c:pt idx="4674">
                        <c:v>2800.7759337282</c:v>
                      </c:pt>
                      <c:pt idx="4675">
                        <c:v>2801.3751583610001</c:v>
                      </c:pt>
                      <c:pt idx="4676">
                        <c:v>2801.9743829938002</c:v>
                      </c:pt>
                      <c:pt idx="4677">
                        <c:v>2802.5736076265998</c:v>
                      </c:pt>
                      <c:pt idx="4678">
                        <c:v>2803.1728322593999</c:v>
                      </c:pt>
                      <c:pt idx="4679">
                        <c:v>2803.7720568922</c:v>
                      </c:pt>
                      <c:pt idx="4680">
                        <c:v>2804.3712815250001</c:v>
                      </c:pt>
                      <c:pt idx="4681">
                        <c:v>2804.9705061578002</c:v>
                      </c:pt>
                      <c:pt idx="4682">
                        <c:v>2805.5697307905998</c:v>
                      </c:pt>
                      <c:pt idx="4683">
                        <c:v>2806.1689554233999</c:v>
                      </c:pt>
                      <c:pt idx="4684">
                        <c:v>2806.7681800562</c:v>
                      </c:pt>
                      <c:pt idx="4685">
                        <c:v>2807.3674046890001</c:v>
                      </c:pt>
                      <c:pt idx="4686">
                        <c:v>2807.9666293218002</c:v>
                      </c:pt>
                      <c:pt idx="4687">
                        <c:v>2808.5658539545998</c:v>
                      </c:pt>
                      <c:pt idx="4688">
                        <c:v>2809.1650785873999</c:v>
                      </c:pt>
                      <c:pt idx="4689">
                        <c:v>2809.7643032202</c:v>
                      </c:pt>
                      <c:pt idx="4690">
                        <c:v>2810.3635278530001</c:v>
                      </c:pt>
                      <c:pt idx="4691">
                        <c:v>2810.9627524859002</c:v>
                      </c:pt>
                      <c:pt idx="4692">
                        <c:v>2811.5619771186998</c:v>
                      </c:pt>
                      <c:pt idx="4693">
                        <c:v>2812.1612017514999</c:v>
                      </c:pt>
                      <c:pt idx="4694">
                        <c:v>2812.7604263843</c:v>
                      </c:pt>
                      <c:pt idx="4695">
                        <c:v>2813.3596510171001</c:v>
                      </c:pt>
                      <c:pt idx="4696">
                        <c:v>2813.9588756499002</c:v>
                      </c:pt>
                      <c:pt idx="4697">
                        <c:v>2814.5581002826998</c:v>
                      </c:pt>
                      <c:pt idx="4698">
                        <c:v>2815.1573249154999</c:v>
                      </c:pt>
                      <c:pt idx="4699">
                        <c:v>2815.7565495483</c:v>
                      </c:pt>
                      <c:pt idx="4700">
                        <c:v>2816.3557741811001</c:v>
                      </c:pt>
                      <c:pt idx="4701">
                        <c:v>2816.9549988139001</c:v>
                      </c:pt>
                      <c:pt idx="4702">
                        <c:v>2817.5542234466998</c:v>
                      </c:pt>
                      <c:pt idx="4703">
                        <c:v>2818.1534480794999</c:v>
                      </c:pt>
                      <c:pt idx="4704">
                        <c:v>2818.7526727123</c:v>
                      </c:pt>
                      <c:pt idx="4705">
                        <c:v>2819.3518973451</c:v>
                      </c:pt>
                      <c:pt idx="4706">
                        <c:v>2819.9511219779001</c:v>
                      </c:pt>
                      <c:pt idx="4707">
                        <c:v>2820.5503466107002</c:v>
                      </c:pt>
                      <c:pt idx="4708">
                        <c:v>2821.1495712434998</c:v>
                      </c:pt>
                      <c:pt idx="4709">
                        <c:v>2821.7487958762999</c:v>
                      </c:pt>
                      <c:pt idx="4710">
                        <c:v>2822.3480205091</c:v>
                      </c:pt>
                      <c:pt idx="4711">
                        <c:v>2822.9472451419001</c:v>
                      </c:pt>
                      <c:pt idx="4712">
                        <c:v>2823.5464697747002</c:v>
                      </c:pt>
                      <c:pt idx="4713">
                        <c:v>2824.1456944075999</c:v>
                      </c:pt>
                      <c:pt idx="4714">
                        <c:v>2824.7449190404</c:v>
                      </c:pt>
                      <c:pt idx="4715">
                        <c:v>2825.3441436732001</c:v>
                      </c:pt>
                      <c:pt idx="4716">
                        <c:v>2825.9433683060001</c:v>
                      </c:pt>
                      <c:pt idx="4717">
                        <c:v>2826.5425929388002</c:v>
                      </c:pt>
                      <c:pt idx="4718">
                        <c:v>2827.1418175715999</c:v>
                      </c:pt>
                      <c:pt idx="4719">
                        <c:v>2827.7410422043999</c:v>
                      </c:pt>
                      <c:pt idx="4720">
                        <c:v>2828.3402668372</c:v>
                      </c:pt>
                      <c:pt idx="4721">
                        <c:v>2828.9394914700001</c:v>
                      </c:pt>
                      <c:pt idx="4722">
                        <c:v>2829.5387161028002</c:v>
                      </c:pt>
                      <c:pt idx="4723">
                        <c:v>2830.1379407355998</c:v>
                      </c:pt>
                      <c:pt idx="4724">
                        <c:v>2830.7371653683999</c:v>
                      </c:pt>
                      <c:pt idx="4725">
                        <c:v>2831.3363900012</c:v>
                      </c:pt>
                      <c:pt idx="4726">
                        <c:v>2831.9356146340001</c:v>
                      </c:pt>
                      <c:pt idx="4727">
                        <c:v>2832.5348392668002</c:v>
                      </c:pt>
                      <c:pt idx="4728">
                        <c:v>2833.1340638995998</c:v>
                      </c:pt>
                      <c:pt idx="4729">
                        <c:v>2833.7332885323999</c:v>
                      </c:pt>
                      <c:pt idx="4730">
                        <c:v>2834.3325131652</c:v>
                      </c:pt>
                      <c:pt idx="4731">
                        <c:v>2834.9317377980001</c:v>
                      </c:pt>
                      <c:pt idx="4732">
                        <c:v>2835.5309624308002</c:v>
                      </c:pt>
                      <c:pt idx="4733">
                        <c:v>2836.1301870635998</c:v>
                      </c:pt>
                      <c:pt idx="4734">
                        <c:v>2836.7294116963999</c:v>
                      </c:pt>
                      <c:pt idx="4735">
                        <c:v>2837.3286363292</c:v>
                      </c:pt>
                      <c:pt idx="4736">
                        <c:v>2837.9278609621001</c:v>
                      </c:pt>
                      <c:pt idx="4737">
                        <c:v>2838.5270855949002</c:v>
                      </c:pt>
                      <c:pt idx="4738">
                        <c:v>2839.1263102276998</c:v>
                      </c:pt>
                      <c:pt idx="4739">
                        <c:v>2839.7255348604999</c:v>
                      </c:pt>
                      <c:pt idx="4740">
                        <c:v>2840.3247594933</c:v>
                      </c:pt>
                      <c:pt idx="4741">
                        <c:v>2840.9239841261001</c:v>
                      </c:pt>
                      <c:pt idx="4742">
                        <c:v>2841.5232087589002</c:v>
                      </c:pt>
                      <c:pt idx="4743">
                        <c:v>2842.1224333916998</c:v>
                      </c:pt>
                      <c:pt idx="4744">
                        <c:v>2842.7216580244999</c:v>
                      </c:pt>
                      <c:pt idx="4745">
                        <c:v>2843.3208826573</c:v>
                      </c:pt>
                      <c:pt idx="4746">
                        <c:v>2843.9201072901001</c:v>
                      </c:pt>
                      <c:pt idx="4747">
                        <c:v>2844.5193319229002</c:v>
                      </c:pt>
                      <c:pt idx="4748">
                        <c:v>2845.1185565556998</c:v>
                      </c:pt>
                      <c:pt idx="4749">
                        <c:v>2845.7177811884999</c:v>
                      </c:pt>
                      <c:pt idx="4750">
                        <c:v>2846.3170058213</c:v>
                      </c:pt>
                      <c:pt idx="4751">
                        <c:v>2846.9162304541001</c:v>
                      </c:pt>
                      <c:pt idx="4752">
                        <c:v>2847.5154550869001</c:v>
                      </c:pt>
                      <c:pt idx="4753">
                        <c:v>2848.1146797196998</c:v>
                      </c:pt>
                      <c:pt idx="4754">
                        <c:v>2848.7139043524999</c:v>
                      </c:pt>
                      <c:pt idx="4755">
                        <c:v>2849.3131289853</c:v>
                      </c:pt>
                      <c:pt idx="4756">
                        <c:v>2849.9123536181</c:v>
                      </c:pt>
                      <c:pt idx="4757">
                        <c:v>2850.5115782509001</c:v>
                      </c:pt>
                      <c:pt idx="4758">
                        <c:v>2851.1108028837998</c:v>
                      </c:pt>
                      <c:pt idx="4759">
                        <c:v>2851.7100275165999</c:v>
                      </c:pt>
                      <c:pt idx="4760">
                        <c:v>2852.3092521494</c:v>
                      </c:pt>
                      <c:pt idx="4761">
                        <c:v>2852.9084767822001</c:v>
                      </c:pt>
                      <c:pt idx="4762">
                        <c:v>2853.5077014150002</c:v>
                      </c:pt>
                      <c:pt idx="4763">
                        <c:v>2854.1069260477998</c:v>
                      </c:pt>
                      <c:pt idx="4764">
                        <c:v>2854.7061506805999</c:v>
                      </c:pt>
                      <c:pt idx="4765">
                        <c:v>2855.3053753134</c:v>
                      </c:pt>
                      <c:pt idx="4766">
                        <c:v>2855.9045999462001</c:v>
                      </c:pt>
                      <c:pt idx="4767">
                        <c:v>2856.5038245790001</c:v>
                      </c:pt>
                      <c:pt idx="4768">
                        <c:v>2857.1030492118002</c:v>
                      </c:pt>
                      <c:pt idx="4769">
                        <c:v>2857.7022738445999</c:v>
                      </c:pt>
                      <c:pt idx="4770">
                        <c:v>2858.3014984773999</c:v>
                      </c:pt>
                      <c:pt idx="4771">
                        <c:v>2858.9007231102</c:v>
                      </c:pt>
                      <c:pt idx="4772">
                        <c:v>2859.4999477430001</c:v>
                      </c:pt>
                      <c:pt idx="4773">
                        <c:v>2860.0991723758002</c:v>
                      </c:pt>
                      <c:pt idx="4774">
                        <c:v>2860.6983970085998</c:v>
                      </c:pt>
                      <c:pt idx="4775">
                        <c:v>2861.2976216413999</c:v>
                      </c:pt>
                      <c:pt idx="4776">
                        <c:v>2861.8968462742</c:v>
                      </c:pt>
                      <c:pt idx="4777">
                        <c:v>2862.4960709070001</c:v>
                      </c:pt>
                      <c:pt idx="4778">
                        <c:v>2863.0952955398002</c:v>
                      </c:pt>
                      <c:pt idx="4779">
                        <c:v>2863.6945201725998</c:v>
                      </c:pt>
                      <c:pt idx="4780">
                        <c:v>2864.2937448055</c:v>
                      </c:pt>
                      <c:pt idx="4781">
                        <c:v>2864.8929694383</c:v>
                      </c:pt>
                      <c:pt idx="4782">
                        <c:v>2865.4921940711001</c:v>
                      </c:pt>
                      <c:pt idx="4783">
                        <c:v>2866.0914187039002</c:v>
                      </c:pt>
                      <c:pt idx="4784">
                        <c:v>2866.6906433366998</c:v>
                      </c:pt>
                      <c:pt idx="4785">
                        <c:v>2867.2898679694999</c:v>
                      </c:pt>
                      <c:pt idx="4786">
                        <c:v>2867.8890926023</c:v>
                      </c:pt>
                      <c:pt idx="4787">
                        <c:v>2868.4883172351001</c:v>
                      </c:pt>
                      <c:pt idx="4788">
                        <c:v>2869.0875418679002</c:v>
                      </c:pt>
                      <c:pt idx="4789">
                        <c:v>2869.6867665006998</c:v>
                      </c:pt>
                      <c:pt idx="4790">
                        <c:v>2870.2859911334999</c:v>
                      </c:pt>
                      <c:pt idx="4791">
                        <c:v>2870.8852157663</c:v>
                      </c:pt>
                      <c:pt idx="4792">
                        <c:v>2871.4844403991001</c:v>
                      </c:pt>
                      <c:pt idx="4793">
                        <c:v>2872.0836650319002</c:v>
                      </c:pt>
                      <c:pt idx="4794">
                        <c:v>2872.6828896646998</c:v>
                      </c:pt>
                      <c:pt idx="4795">
                        <c:v>2873.2821142974999</c:v>
                      </c:pt>
                      <c:pt idx="4796">
                        <c:v>2873.8813389303</c:v>
                      </c:pt>
                      <c:pt idx="4797">
                        <c:v>2874.4805635631001</c:v>
                      </c:pt>
                      <c:pt idx="4798">
                        <c:v>2875.0797881959002</c:v>
                      </c:pt>
                      <c:pt idx="4799">
                        <c:v>2875.6790128286998</c:v>
                      </c:pt>
                      <c:pt idx="4800">
                        <c:v>2876.2782374614999</c:v>
                      </c:pt>
                      <c:pt idx="4801">
                        <c:v>2876.8774620943</c:v>
                      </c:pt>
                      <c:pt idx="4802">
                        <c:v>2877.4766867272001</c:v>
                      </c:pt>
                      <c:pt idx="4803">
                        <c:v>2878.0759113600002</c:v>
                      </c:pt>
                      <c:pt idx="4804">
                        <c:v>2878.6751359927998</c:v>
                      </c:pt>
                      <c:pt idx="4805">
                        <c:v>2879.2743606255999</c:v>
                      </c:pt>
                      <c:pt idx="4806">
                        <c:v>2879.8735852584</c:v>
                      </c:pt>
                      <c:pt idx="4807">
                        <c:v>2880.4728098912001</c:v>
                      </c:pt>
                      <c:pt idx="4808">
                        <c:v>2881.0720345240002</c:v>
                      </c:pt>
                      <c:pt idx="4809">
                        <c:v>2881.6712591567998</c:v>
                      </c:pt>
                      <c:pt idx="4810">
                        <c:v>2882.2704837895999</c:v>
                      </c:pt>
                      <c:pt idx="4811">
                        <c:v>2882.8697084224</c:v>
                      </c:pt>
                      <c:pt idx="4812">
                        <c:v>2883.4689330552001</c:v>
                      </c:pt>
                      <c:pt idx="4813">
                        <c:v>2884.0681576880002</c:v>
                      </c:pt>
                      <c:pt idx="4814">
                        <c:v>2884.6673823207998</c:v>
                      </c:pt>
                      <c:pt idx="4815">
                        <c:v>2885.2666069535999</c:v>
                      </c:pt>
                      <c:pt idx="4816">
                        <c:v>2885.8658315864</c:v>
                      </c:pt>
                      <c:pt idx="4817">
                        <c:v>2886.4650562192001</c:v>
                      </c:pt>
                      <c:pt idx="4818">
                        <c:v>2887.0642808520001</c:v>
                      </c:pt>
                      <c:pt idx="4819">
                        <c:v>2887.6635054848002</c:v>
                      </c:pt>
                      <c:pt idx="4820">
                        <c:v>2888.2627301175999</c:v>
                      </c:pt>
                      <c:pt idx="4821">
                        <c:v>2888.8619547503999</c:v>
                      </c:pt>
                      <c:pt idx="4822">
                        <c:v>2889.4611793832</c:v>
                      </c:pt>
                      <c:pt idx="4823">
                        <c:v>2890.0604040160001</c:v>
                      </c:pt>
                      <c:pt idx="4824">
                        <c:v>2890.6596286488002</c:v>
                      </c:pt>
                      <c:pt idx="4825">
                        <c:v>2891.2588532816999</c:v>
                      </c:pt>
                      <c:pt idx="4826">
                        <c:v>2891.8580779145</c:v>
                      </c:pt>
                      <c:pt idx="4827">
                        <c:v>2892.4573025473001</c:v>
                      </c:pt>
                      <c:pt idx="4828">
                        <c:v>2893.0565271801001</c:v>
                      </c:pt>
                      <c:pt idx="4829">
                        <c:v>2893.6557518128998</c:v>
                      </c:pt>
                      <c:pt idx="4830">
                        <c:v>2894.2549764456999</c:v>
                      </c:pt>
                      <c:pt idx="4831">
                        <c:v>2894.8542010785</c:v>
                      </c:pt>
                      <c:pt idx="4832">
                        <c:v>2895.4534257113</c:v>
                      </c:pt>
                      <c:pt idx="4833">
                        <c:v>2896.0526503441001</c:v>
                      </c:pt>
                      <c:pt idx="4834">
                        <c:v>2896.6518749769002</c:v>
                      </c:pt>
                      <c:pt idx="4835">
                        <c:v>2897.2510996096998</c:v>
                      </c:pt>
                      <c:pt idx="4836">
                        <c:v>2897.8503242424999</c:v>
                      </c:pt>
                      <c:pt idx="4837">
                        <c:v>2898.4495488753</c:v>
                      </c:pt>
                      <c:pt idx="4838">
                        <c:v>2899.0487735081001</c:v>
                      </c:pt>
                      <c:pt idx="4839">
                        <c:v>2899.6479981409002</c:v>
                      </c:pt>
                      <c:pt idx="4840">
                        <c:v>2900.2472227736998</c:v>
                      </c:pt>
                      <c:pt idx="4841">
                        <c:v>2900.8464474064999</c:v>
                      </c:pt>
                      <c:pt idx="4842">
                        <c:v>2901.4456720393</c:v>
                      </c:pt>
                      <c:pt idx="4843">
                        <c:v>2902.0448966721001</c:v>
                      </c:pt>
                      <c:pt idx="4844">
                        <c:v>2902.6441213049002</c:v>
                      </c:pt>
                      <c:pt idx="4845">
                        <c:v>2903.2433459376998</c:v>
                      </c:pt>
                      <c:pt idx="4846">
                        <c:v>2903.8425705704999</c:v>
                      </c:pt>
                      <c:pt idx="4847">
                        <c:v>2904.4417952034</c:v>
                      </c:pt>
                      <c:pt idx="4848">
                        <c:v>2905.0410198362001</c:v>
                      </c:pt>
                      <c:pt idx="4849">
                        <c:v>2905.6402444690002</c:v>
                      </c:pt>
                      <c:pt idx="4850">
                        <c:v>2906.2394691017998</c:v>
                      </c:pt>
                      <c:pt idx="4851">
                        <c:v>2906.8386937345999</c:v>
                      </c:pt>
                      <c:pt idx="4852">
                        <c:v>2907.4379183674</c:v>
                      </c:pt>
                      <c:pt idx="4853">
                        <c:v>2908.0371430002001</c:v>
                      </c:pt>
                      <c:pt idx="4854">
                        <c:v>2908.6363676330002</c:v>
                      </c:pt>
                      <c:pt idx="4855">
                        <c:v>2909.2355922657998</c:v>
                      </c:pt>
                      <c:pt idx="4856">
                        <c:v>2909.8348168985999</c:v>
                      </c:pt>
                      <c:pt idx="4857">
                        <c:v>2910.4340415314</c:v>
                      </c:pt>
                      <c:pt idx="4858">
                        <c:v>2911.0332661642001</c:v>
                      </c:pt>
                      <c:pt idx="4859">
                        <c:v>2911.6324907970002</c:v>
                      </c:pt>
                      <c:pt idx="4860">
                        <c:v>2912.2317154297998</c:v>
                      </c:pt>
                      <c:pt idx="4861">
                        <c:v>2912.8309400625999</c:v>
                      </c:pt>
                      <c:pt idx="4862">
                        <c:v>2913.4301646954</c:v>
                      </c:pt>
                      <c:pt idx="4863">
                        <c:v>2914.0293893282001</c:v>
                      </c:pt>
                      <c:pt idx="4864">
                        <c:v>2914.6286139610002</c:v>
                      </c:pt>
                      <c:pt idx="4865">
                        <c:v>2915.2278385937998</c:v>
                      </c:pt>
                      <c:pt idx="4866">
                        <c:v>2915.8270632265999</c:v>
                      </c:pt>
                      <c:pt idx="4867">
                        <c:v>2916.4262878594</c:v>
                      </c:pt>
                      <c:pt idx="4868">
                        <c:v>2917.0255124922001</c:v>
                      </c:pt>
                      <c:pt idx="4869">
                        <c:v>2917.6247371251002</c:v>
                      </c:pt>
                      <c:pt idx="4870">
                        <c:v>2918.2239617578998</c:v>
                      </c:pt>
                      <c:pt idx="4871">
                        <c:v>2918.8231863906999</c:v>
                      </c:pt>
                      <c:pt idx="4872">
                        <c:v>2919.4224110235</c:v>
                      </c:pt>
                      <c:pt idx="4873">
                        <c:v>2920.0216356563001</c:v>
                      </c:pt>
                      <c:pt idx="4874">
                        <c:v>2920.6208602891002</c:v>
                      </c:pt>
                      <c:pt idx="4875">
                        <c:v>2921.2200849218998</c:v>
                      </c:pt>
                      <c:pt idx="4876">
                        <c:v>2921.8193095546999</c:v>
                      </c:pt>
                      <c:pt idx="4877">
                        <c:v>2922.4185341875</c:v>
                      </c:pt>
                      <c:pt idx="4878">
                        <c:v>2923.0177588203001</c:v>
                      </c:pt>
                      <c:pt idx="4879">
                        <c:v>2923.6169834531001</c:v>
                      </c:pt>
                      <c:pt idx="4880">
                        <c:v>2924.2162080858998</c:v>
                      </c:pt>
                      <c:pt idx="4881">
                        <c:v>2924.8154327186999</c:v>
                      </c:pt>
                      <c:pt idx="4882">
                        <c:v>2925.4146573515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2 hooks wakefield'!$P$21:$P$4903</c15:sqref>
                        </c15:formulaRef>
                      </c:ext>
                    </c:extLst>
                    <c:numCache>
                      <c:formatCode>General</c:formatCode>
                      <c:ptCount val="4883"/>
                      <c:pt idx="0">
                        <c:v>26.647328653384999</c:v>
                      </c:pt>
                      <c:pt idx="1">
                        <c:v>26.602178554054397</c:v>
                      </c:pt>
                      <c:pt idx="2">
                        <c:v>26.613228519609414</c:v>
                      </c:pt>
                      <c:pt idx="3">
                        <c:v>26.616082972109933</c:v>
                      </c:pt>
                      <c:pt idx="4">
                        <c:v>26.60248482189019</c:v>
                      </c:pt>
                      <c:pt idx="5">
                        <c:v>26.602822106166656</c:v>
                      </c:pt>
                      <c:pt idx="6">
                        <c:v>26.613129771507555</c:v>
                      </c:pt>
                      <c:pt idx="7">
                        <c:v>26.606915168726513</c:v>
                      </c:pt>
                      <c:pt idx="8">
                        <c:v>26.607679347062405</c:v>
                      </c:pt>
                      <c:pt idx="9">
                        <c:v>26.607658154145209</c:v>
                      </c:pt>
                      <c:pt idx="10">
                        <c:v>26.608150267684049</c:v>
                      </c:pt>
                      <c:pt idx="11">
                        <c:v>26.606713441597559</c:v>
                      </c:pt>
                      <c:pt idx="12">
                        <c:v>26.604521654528266</c:v>
                      </c:pt>
                      <c:pt idx="13">
                        <c:v>26.604342962516167</c:v>
                      </c:pt>
                      <c:pt idx="14">
                        <c:v>26.606410976200134</c:v>
                      </c:pt>
                      <c:pt idx="15">
                        <c:v>26.604959235277416</c:v>
                      </c:pt>
                      <c:pt idx="16">
                        <c:v>26.603281452474356</c:v>
                      </c:pt>
                      <c:pt idx="17">
                        <c:v>26.601538494537412</c:v>
                      </c:pt>
                      <c:pt idx="18">
                        <c:v>26.602933985962306</c:v>
                      </c:pt>
                      <c:pt idx="19">
                        <c:v>26.600975701020154</c:v>
                      </c:pt>
                      <c:pt idx="20">
                        <c:v>26.601147227108868</c:v>
                      </c:pt>
                      <c:pt idx="21">
                        <c:v>26.600669991750983</c:v>
                      </c:pt>
                      <c:pt idx="22">
                        <c:v>26.599157082915397</c:v>
                      </c:pt>
                      <c:pt idx="23">
                        <c:v>26.599281025782513</c:v>
                      </c:pt>
                      <c:pt idx="24">
                        <c:v>26.598057267816657</c:v>
                      </c:pt>
                      <c:pt idx="25">
                        <c:v>26.596315830426807</c:v>
                      </c:pt>
                      <c:pt idx="26">
                        <c:v>26.5959589700525</c:v>
                      </c:pt>
                      <c:pt idx="27">
                        <c:v>26.595188754603022</c:v>
                      </c:pt>
                      <c:pt idx="28">
                        <c:v>26.593966721335399</c:v>
                      </c:pt>
                      <c:pt idx="29">
                        <c:v>26.592454073780463</c:v>
                      </c:pt>
                      <c:pt idx="30">
                        <c:v>26.591844261440581</c:v>
                      </c:pt>
                      <c:pt idx="31">
                        <c:v>26.589782612102006</c:v>
                      </c:pt>
                      <c:pt idx="32">
                        <c:v>26.589240160008558</c:v>
                      </c:pt>
                      <c:pt idx="33">
                        <c:v>26.588360508007707</c:v>
                      </c:pt>
                      <c:pt idx="34">
                        <c:v>26.586618574255986</c:v>
                      </c:pt>
                      <c:pt idx="35">
                        <c:v>26.585112219662957</c:v>
                      </c:pt>
                      <c:pt idx="36">
                        <c:v>26.584236565208588</c:v>
                      </c:pt>
                      <c:pt idx="37">
                        <c:v>26.582524004811791</c:v>
                      </c:pt>
                      <c:pt idx="38">
                        <c:v>26.5813047175184</c:v>
                      </c:pt>
                      <c:pt idx="39">
                        <c:v>26.579493556147089</c:v>
                      </c:pt>
                      <c:pt idx="40">
                        <c:v>26.57830378939509</c:v>
                      </c:pt>
                      <c:pt idx="41">
                        <c:v>26.576863566361393</c:v>
                      </c:pt>
                      <c:pt idx="42">
                        <c:v>26.574826843467342</c:v>
                      </c:pt>
                      <c:pt idx="43">
                        <c:v>26.572558955097552</c:v>
                      </c:pt>
                      <c:pt idx="44">
                        <c:v>26.572255042058654</c:v>
                      </c:pt>
                      <c:pt idx="45">
                        <c:v>26.569695726412462</c:v>
                      </c:pt>
                      <c:pt idx="46">
                        <c:v>26.568609138727023</c:v>
                      </c:pt>
                      <c:pt idx="47">
                        <c:v>26.566622806908271</c:v>
                      </c:pt>
                      <c:pt idx="48">
                        <c:v>26.565381651574032</c:v>
                      </c:pt>
                      <c:pt idx="49">
                        <c:v>26.563239271857718</c:v>
                      </c:pt>
                      <c:pt idx="50">
                        <c:v>26.561723824972173</c:v>
                      </c:pt>
                      <c:pt idx="51">
                        <c:v>26.559766014187371</c:v>
                      </c:pt>
                      <c:pt idx="52">
                        <c:v>26.557306568297715</c:v>
                      </c:pt>
                      <c:pt idx="53">
                        <c:v>26.555563781299348</c:v>
                      </c:pt>
                      <c:pt idx="54">
                        <c:v>26.55323818847198</c:v>
                      </c:pt>
                      <c:pt idx="55">
                        <c:v>26.551260991846579</c:v>
                      </c:pt>
                      <c:pt idx="56">
                        <c:v>26.549174465243581</c:v>
                      </c:pt>
                      <c:pt idx="57">
                        <c:v>26.547141956775597</c:v>
                      </c:pt>
                      <c:pt idx="58">
                        <c:v>26.545429521911828</c:v>
                      </c:pt>
                      <c:pt idx="59">
                        <c:v>26.542701106994485</c:v>
                      </c:pt>
                      <c:pt idx="60">
                        <c:v>26.540869326647602</c:v>
                      </c:pt>
                      <c:pt idx="61">
                        <c:v>26.538081123222142</c:v>
                      </c:pt>
                      <c:pt idx="62">
                        <c:v>26.53605715660947</c:v>
                      </c:pt>
                      <c:pt idx="63">
                        <c:v>26.534232766026733</c:v>
                      </c:pt>
                      <c:pt idx="64">
                        <c:v>26.531044085120566</c:v>
                      </c:pt>
                      <c:pt idx="65">
                        <c:v>26.528545865570006</c:v>
                      </c:pt>
                      <c:pt idx="66">
                        <c:v>26.526252097464091</c:v>
                      </c:pt>
                      <c:pt idx="67">
                        <c:v>26.523938446898121</c:v>
                      </c:pt>
                      <c:pt idx="68">
                        <c:v>26.521256208702926</c:v>
                      </c:pt>
                      <c:pt idx="69">
                        <c:v>26.518843586839864</c:v>
                      </c:pt>
                      <c:pt idx="70">
                        <c:v>26.515941598959703</c:v>
                      </c:pt>
                      <c:pt idx="71">
                        <c:v>26.513827723808973</c:v>
                      </c:pt>
                      <c:pt idx="72">
                        <c:v>26.511096207361469</c:v>
                      </c:pt>
                      <c:pt idx="73">
                        <c:v>26.507966556107203</c:v>
                      </c:pt>
                      <c:pt idx="74">
                        <c:v>26.505288076873764</c:v>
                      </c:pt>
                      <c:pt idx="75">
                        <c:v>26.502869057483743</c:v>
                      </c:pt>
                      <c:pt idx="76">
                        <c:v>26.499723465144029</c:v>
                      </c:pt>
                      <c:pt idx="77">
                        <c:v>26.496897748910754</c:v>
                      </c:pt>
                      <c:pt idx="78">
                        <c:v>26.493893752129949</c:v>
                      </c:pt>
                      <c:pt idx="79">
                        <c:v>26.490888084067706</c:v>
                      </c:pt>
                      <c:pt idx="80">
                        <c:v>26.488264108968462</c:v>
                      </c:pt>
                      <c:pt idx="81">
                        <c:v>26.48531213207978</c:v>
                      </c:pt>
                      <c:pt idx="82">
                        <c:v>26.482426899589431</c:v>
                      </c:pt>
                      <c:pt idx="83">
                        <c:v>26.478826191686611</c:v>
                      </c:pt>
                      <c:pt idx="84">
                        <c:v>26.475918547282809</c:v>
                      </c:pt>
                      <c:pt idx="85">
                        <c:v>26.473004310304958</c:v>
                      </c:pt>
                      <c:pt idx="86">
                        <c:v>26.469467920517285</c:v>
                      </c:pt>
                      <c:pt idx="87">
                        <c:v>26.46671259027082</c:v>
                      </c:pt>
                      <c:pt idx="88">
                        <c:v>26.463096786489089</c:v>
                      </c:pt>
                      <c:pt idx="89">
                        <c:v>26.459820842684081</c:v>
                      </c:pt>
                      <c:pt idx="90">
                        <c:v>26.456351317864424</c:v>
                      </c:pt>
                      <c:pt idx="91">
                        <c:v>26.452869510318155</c:v>
                      </c:pt>
                      <c:pt idx="92">
                        <c:v>26.449507168146834</c:v>
                      </c:pt>
                      <c:pt idx="93">
                        <c:v>26.446133775591349</c:v>
                      </c:pt>
                      <c:pt idx="94">
                        <c:v>26.442854176236267</c:v>
                      </c:pt>
                      <c:pt idx="95">
                        <c:v>26.43949667174693</c:v>
                      </c:pt>
                      <c:pt idx="96">
                        <c:v>26.435909464989379</c:v>
                      </c:pt>
                      <c:pt idx="97">
                        <c:v>26.431780195312037</c:v>
                      </c:pt>
                      <c:pt idx="98">
                        <c:v>26.428180032507097</c:v>
                      </c:pt>
                      <c:pt idx="99">
                        <c:v>26.424815807880879</c:v>
                      </c:pt>
                      <c:pt idx="100">
                        <c:v>26.421181180721256</c:v>
                      </c:pt>
                      <c:pt idx="101">
                        <c:v>26.417327283868293</c:v>
                      </c:pt>
                      <c:pt idx="102">
                        <c:v>26.413705160584399</c:v>
                      </c:pt>
                      <c:pt idx="103">
                        <c:v>26.410058786343278</c:v>
                      </c:pt>
                      <c:pt idx="104">
                        <c:v>26.406246185923681</c:v>
                      </c:pt>
                      <c:pt idx="105">
                        <c:v>26.402110483917088</c:v>
                      </c:pt>
                      <c:pt idx="106">
                        <c:v>26.39822380664625</c:v>
                      </c:pt>
                      <c:pt idx="107">
                        <c:v>26.394325680016436</c:v>
                      </c:pt>
                      <c:pt idx="108">
                        <c:v>26.390573138674583</c:v>
                      </c:pt>
                      <c:pt idx="109">
                        <c:v>26.386541910788189</c:v>
                      </c:pt>
                      <c:pt idx="110">
                        <c:v>26.382095130849414</c:v>
                      </c:pt>
                      <c:pt idx="111">
                        <c:v>26.378274571110172</c:v>
                      </c:pt>
                      <c:pt idx="112">
                        <c:v>26.37426767890274</c:v>
                      </c:pt>
                      <c:pt idx="113">
                        <c:v>26.369955283984822</c:v>
                      </c:pt>
                      <c:pt idx="114">
                        <c:v>26.365908316795959</c:v>
                      </c:pt>
                      <c:pt idx="115">
                        <c:v>26.361615585526369</c:v>
                      </c:pt>
                      <c:pt idx="116">
                        <c:v>26.357384545942239</c:v>
                      </c:pt>
                      <c:pt idx="117">
                        <c:v>26.35323664390986</c:v>
                      </c:pt>
                      <c:pt idx="118">
                        <c:v>26.348969713071604</c:v>
                      </c:pt>
                      <c:pt idx="119">
                        <c:v>26.344462256514902</c:v>
                      </c:pt>
                      <c:pt idx="120">
                        <c:v>26.340042109306179</c:v>
                      </c:pt>
                      <c:pt idx="121">
                        <c:v>26.335461066641496</c:v>
                      </c:pt>
                      <c:pt idx="122">
                        <c:v>26.331132753877565</c:v>
                      </c:pt>
                      <c:pt idx="123">
                        <c:v>26.326929804584488</c:v>
                      </c:pt>
                      <c:pt idx="124">
                        <c:v>26.322313513425154</c:v>
                      </c:pt>
                      <c:pt idx="125">
                        <c:v>26.317602433899083</c:v>
                      </c:pt>
                      <c:pt idx="126">
                        <c:v>26.313254908966456</c:v>
                      </c:pt>
                      <c:pt idx="127">
                        <c:v>26.308419790573208</c:v>
                      </c:pt>
                      <c:pt idx="128">
                        <c:v>26.303704378486074</c:v>
                      </c:pt>
                      <c:pt idx="129">
                        <c:v>26.29905112686648</c:v>
                      </c:pt>
                      <c:pt idx="130">
                        <c:v>26.294410171775763</c:v>
                      </c:pt>
                      <c:pt idx="131">
                        <c:v>26.289528826975843</c:v>
                      </c:pt>
                      <c:pt idx="132">
                        <c:v>26.284753115939697</c:v>
                      </c:pt>
                      <c:pt idx="133">
                        <c:v>26.280174500428878</c:v>
                      </c:pt>
                      <c:pt idx="134">
                        <c:v>26.275516575238154</c:v>
                      </c:pt>
                      <c:pt idx="135">
                        <c:v>26.27010722865198</c:v>
                      </c:pt>
                      <c:pt idx="136">
                        <c:v>26.26527504684552</c:v>
                      </c:pt>
                      <c:pt idx="137">
                        <c:v>26.260481213019421</c:v>
                      </c:pt>
                      <c:pt idx="138">
                        <c:v>26.255383787477669</c:v>
                      </c:pt>
                      <c:pt idx="139">
                        <c:v>26.250448117011427</c:v>
                      </c:pt>
                      <c:pt idx="140">
                        <c:v>26.245243525576729</c:v>
                      </c:pt>
                      <c:pt idx="141">
                        <c:v>26.240366157762065</c:v>
                      </c:pt>
                      <c:pt idx="142">
                        <c:v>26.235094387364185</c:v>
                      </c:pt>
                      <c:pt idx="143">
                        <c:v>26.229965903370225</c:v>
                      </c:pt>
                      <c:pt idx="144">
                        <c:v>26.224704076291935</c:v>
                      </c:pt>
                      <c:pt idx="145">
                        <c:v>26.219623333187297</c:v>
                      </c:pt>
                      <c:pt idx="146">
                        <c:v>26.214284924130283</c:v>
                      </c:pt>
                      <c:pt idx="147">
                        <c:v>26.20906088074263</c:v>
                      </c:pt>
                      <c:pt idx="148">
                        <c:v>26.203578603169408</c:v>
                      </c:pt>
                      <c:pt idx="149">
                        <c:v>26.198476391110386</c:v>
                      </c:pt>
                      <c:pt idx="150">
                        <c:v>26.192889770075229</c:v>
                      </c:pt>
                      <c:pt idx="151">
                        <c:v>26.187574098129545</c:v>
                      </c:pt>
                      <c:pt idx="152">
                        <c:v>26.18221953988127</c:v>
                      </c:pt>
                      <c:pt idx="153">
                        <c:v>26.176898814955745</c:v>
                      </c:pt>
                      <c:pt idx="154">
                        <c:v>26.171061826508904</c:v>
                      </c:pt>
                      <c:pt idx="155">
                        <c:v>26.16571100298253</c:v>
                      </c:pt>
                      <c:pt idx="156">
                        <c:v>26.159957185281165</c:v>
                      </c:pt>
                      <c:pt idx="157">
                        <c:v>26.154363349382638</c:v>
                      </c:pt>
                      <c:pt idx="158">
                        <c:v>26.14868887552911</c:v>
                      </c:pt>
                      <c:pt idx="159">
                        <c:v>26.143076410769591</c:v>
                      </c:pt>
                      <c:pt idx="160">
                        <c:v>26.13732166412272</c:v>
                      </c:pt>
                      <c:pt idx="161">
                        <c:v>26.13168572409089</c:v>
                      </c:pt>
                      <c:pt idx="162">
                        <c:v>26.125943683563342</c:v>
                      </c:pt>
                      <c:pt idx="163">
                        <c:v>26.120043561430727</c:v>
                      </c:pt>
                      <c:pt idx="164">
                        <c:v>26.114184275546034</c:v>
                      </c:pt>
                      <c:pt idx="165">
                        <c:v>26.10849417888069</c:v>
                      </c:pt>
                      <c:pt idx="166">
                        <c:v>26.102396367886321</c:v>
                      </c:pt>
                      <c:pt idx="167">
                        <c:v>26.096717460247113</c:v>
                      </c:pt>
                      <c:pt idx="168">
                        <c:v>26.090429792149219</c:v>
                      </c:pt>
                      <c:pt idx="169">
                        <c:v>26.084574739806218</c:v>
                      </c:pt>
                      <c:pt idx="170">
                        <c:v>26.078657777961524</c:v>
                      </c:pt>
                      <c:pt idx="171">
                        <c:v>26.072760151507822</c:v>
                      </c:pt>
                      <c:pt idx="172">
                        <c:v>26.066745587111551</c:v>
                      </c:pt>
                      <c:pt idx="173">
                        <c:v>26.060417767684779</c:v>
                      </c:pt>
                      <c:pt idx="174">
                        <c:v>26.054326483688104</c:v>
                      </c:pt>
                      <c:pt idx="175">
                        <c:v>26.048168480301609</c:v>
                      </c:pt>
                      <c:pt idx="176">
                        <c:v>26.042136257558099</c:v>
                      </c:pt>
                      <c:pt idx="177">
                        <c:v>26.035753445972372</c:v>
                      </c:pt>
                      <c:pt idx="178">
                        <c:v>26.029477247693197</c:v>
                      </c:pt>
                      <c:pt idx="179">
                        <c:v>26.023211508321761</c:v>
                      </c:pt>
                      <c:pt idx="180">
                        <c:v>26.016928715639111</c:v>
                      </c:pt>
                      <c:pt idx="181">
                        <c:v>26.010543008789352</c:v>
                      </c:pt>
                      <c:pt idx="182">
                        <c:v>26.004268607421384</c:v>
                      </c:pt>
                      <c:pt idx="183">
                        <c:v>25.997843489911691</c:v>
                      </c:pt>
                      <c:pt idx="184">
                        <c:v>25.991337256575903</c:v>
                      </c:pt>
                      <c:pt idx="185">
                        <c:v>25.984991776542913</c:v>
                      </c:pt>
                      <c:pt idx="186">
                        <c:v>25.978476923883441</c:v>
                      </c:pt>
                      <c:pt idx="187">
                        <c:v>25.972015442875218</c:v>
                      </c:pt>
                      <c:pt idx="188">
                        <c:v>25.965446964217293</c:v>
                      </c:pt>
                      <c:pt idx="189">
                        <c:v>25.958789541230026</c:v>
                      </c:pt>
                      <c:pt idx="190">
                        <c:v>25.952102725903583</c:v>
                      </c:pt>
                      <c:pt idx="191">
                        <c:v>25.94556641709179</c:v>
                      </c:pt>
                      <c:pt idx="192">
                        <c:v>25.939021841876109</c:v>
                      </c:pt>
                      <c:pt idx="193">
                        <c:v>25.932123788910939</c:v>
                      </c:pt>
                      <c:pt idx="194">
                        <c:v>25.925300633974025</c:v>
                      </c:pt>
                      <c:pt idx="195">
                        <c:v>25.918705270440512</c:v>
                      </c:pt>
                      <c:pt idx="196">
                        <c:v>25.911995693416113</c:v>
                      </c:pt>
                      <c:pt idx="197">
                        <c:v>25.905185343628307</c:v>
                      </c:pt>
                      <c:pt idx="198">
                        <c:v>25.898382965691493</c:v>
                      </c:pt>
                      <c:pt idx="199">
                        <c:v>25.891444477439375</c:v>
                      </c:pt>
                      <c:pt idx="200">
                        <c:v>25.884423688207008</c:v>
                      </c:pt>
                      <c:pt idx="201">
                        <c:v>25.877527690215757</c:v>
                      </c:pt>
                      <c:pt idx="202">
                        <c:v>25.870786944354972</c:v>
                      </c:pt>
                      <c:pt idx="203">
                        <c:v>25.863466850888827</c:v>
                      </c:pt>
                      <c:pt idx="204">
                        <c:v>25.856764922715882</c:v>
                      </c:pt>
                      <c:pt idx="205">
                        <c:v>25.849732282003139</c:v>
                      </c:pt>
                      <c:pt idx="206">
                        <c:v>25.842591484810747</c:v>
                      </c:pt>
                      <c:pt idx="207">
                        <c:v>25.835493737442139</c:v>
                      </c:pt>
                      <c:pt idx="208">
                        <c:v>25.828385952137491</c:v>
                      </c:pt>
                      <c:pt idx="209">
                        <c:v>25.821343790668294</c:v>
                      </c:pt>
                      <c:pt idx="210">
                        <c:v>25.814092376889992</c:v>
                      </c:pt>
                      <c:pt idx="211">
                        <c:v>25.806776222708073</c:v>
                      </c:pt>
                      <c:pt idx="212">
                        <c:v>25.799549285209981</c:v>
                      </c:pt>
                      <c:pt idx="213">
                        <c:v>25.792415106006594</c:v>
                      </c:pt>
                      <c:pt idx="214">
                        <c:v>25.785122728647337</c:v>
                      </c:pt>
                      <c:pt idx="215">
                        <c:v>25.777724435721417</c:v>
                      </c:pt>
                      <c:pt idx="216">
                        <c:v>25.770477736667168</c:v>
                      </c:pt>
                      <c:pt idx="217">
                        <c:v>25.763003627354049</c:v>
                      </c:pt>
                      <c:pt idx="218">
                        <c:v>25.755763807869702</c:v>
                      </c:pt>
                      <c:pt idx="219">
                        <c:v>25.748339203240576</c:v>
                      </c:pt>
                      <c:pt idx="220">
                        <c:v>25.7408895516127</c:v>
                      </c:pt>
                      <c:pt idx="221">
                        <c:v>25.733409652066037</c:v>
                      </c:pt>
                      <c:pt idx="222">
                        <c:v>25.725979911810558</c:v>
                      </c:pt>
                      <c:pt idx="223">
                        <c:v>25.718484610930158</c:v>
                      </c:pt>
                      <c:pt idx="224">
                        <c:v>25.710852093672841</c:v>
                      </c:pt>
                      <c:pt idx="225">
                        <c:v>25.703433268575569</c:v>
                      </c:pt>
                      <c:pt idx="226">
                        <c:v>25.695704934647107</c:v>
                      </c:pt>
                      <c:pt idx="227">
                        <c:v>25.688111315019682</c:v>
                      </c:pt>
                      <c:pt idx="228">
                        <c:v>25.680559243359639</c:v>
                      </c:pt>
                      <c:pt idx="229">
                        <c:v>25.672845086677377</c:v>
                      </c:pt>
                      <c:pt idx="230">
                        <c:v>25.665103778570529</c:v>
                      </c:pt>
                      <c:pt idx="231">
                        <c:v>25.65744923722265</c:v>
                      </c:pt>
                      <c:pt idx="232">
                        <c:v>25.649658391135183</c:v>
                      </c:pt>
                      <c:pt idx="233">
                        <c:v>25.641848286544608</c:v>
                      </c:pt>
                      <c:pt idx="234">
                        <c:v>25.634025482712758</c:v>
                      </c:pt>
                      <c:pt idx="235">
                        <c:v>25.626239333111631</c:v>
                      </c:pt>
                      <c:pt idx="236">
                        <c:v>25.618452083817239</c:v>
                      </c:pt>
                      <c:pt idx="237">
                        <c:v>25.610730688334844</c:v>
                      </c:pt>
                      <c:pt idx="238">
                        <c:v>25.602741023466077</c:v>
                      </c:pt>
                      <c:pt idx="239">
                        <c:v>25.594897132910507</c:v>
                      </c:pt>
                      <c:pt idx="240">
                        <c:v>25.586891081050599</c:v>
                      </c:pt>
                      <c:pt idx="241">
                        <c:v>25.57889852469496</c:v>
                      </c:pt>
                      <c:pt idx="242">
                        <c:v>25.570946562548837</c:v>
                      </c:pt>
                      <c:pt idx="243">
                        <c:v>25.562950212665655</c:v>
                      </c:pt>
                      <c:pt idx="244">
                        <c:v>25.554924434444231</c:v>
                      </c:pt>
                      <c:pt idx="245">
                        <c:v>25.546961192179477</c:v>
                      </c:pt>
                      <c:pt idx="246">
                        <c:v>25.538830270660679</c:v>
                      </c:pt>
                      <c:pt idx="247">
                        <c:v>25.530833257354743</c:v>
                      </c:pt>
                      <c:pt idx="248">
                        <c:v>25.522582771432194</c:v>
                      </c:pt>
                      <c:pt idx="249">
                        <c:v>25.514472000676133</c:v>
                      </c:pt>
                      <c:pt idx="250">
                        <c:v>25.506307140280427</c:v>
                      </c:pt>
                      <c:pt idx="251">
                        <c:v>25.498092610515101</c:v>
                      </c:pt>
                      <c:pt idx="252">
                        <c:v>25.489918871970559</c:v>
                      </c:pt>
                      <c:pt idx="253">
                        <c:v>25.481752937129478</c:v>
                      </c:pt>
                      <c:pt idx="254">
                        <c:v>25.473379063847677</c:v>
                      </c:pt>
                      <c:pt idx="255">
                        <c:v>25.465154413134432</c:v>
                      </c:pt>
                      <c:pt idx="256">
                        <c:v>25.456878212117108</c:v>
                      </c:pt>
                      <c:pt idx="257">
                        <c:v>25.448587963595848</c:v>
                      </c:pt>
                      <c:pt idx="258">
                        <c:v>25.440162160204089</c:v>
                      </c:pt>
                      <c:pt idx="259">
                        <c:v>25.431771625620271</c:v>
                      </c:pt>
                      <c:pt idx="260">
                        <c:v>25.423515746457134</c:v>
                      </c:pt>
                      <c:pt idx="261">
                        <c:v>25.41507733904281</c:v>
                      </c:pt>
                      <c:pt idx="262">
                        <c:v>25.406594197474984</c:v>
                      </c:pt>
                      <c:pt idx="263">
                        <c:v>25.398066463185891</c:v>
                      </c:pt>
                      <c:pt idx="264">
                        <c:v>25.389733165503696</c:v>
                      </c:pt>
                      <c:pt idx="265">
                        <c:v>25.381265226046917</c:v>
                      </c:pt>
                      <c:pt idx="266">
                        <c:v>25.372702960227219</c:v>
                      </c:pt>
                      <c:pt idx="267">
                        <c:v>25.364132891130531</c:v>
                      </c:pt>
                      <c:pt idx="268">
                        <c:v>25.355565829101696</c:v>
                      </c:pt>
                      <c:pt idx="269">
                        <c:v>25.347033863859743</c:v>
                      </c:pt>
                      <c:pt idx="270">
                        <c:v>25.338475696272415</c:v>
                      </c:pt>
                      <c:pt idx="271">
                        <c:v>25.329855940462934</c:v>
                      </c:pt>
                      <c:pt idx="272">
                        <c:v>25.321124082649206</c:v>
                      </c:pt>
                      <c:pt idx="273">
                        <c:v>25.312505495992564</c:v>
                      </c:pt>
                      <c:pt idx="274">
                        <c:v>25.303819880330263</c:v>
                      </c:pt>
                      <c:pt idx="275">
                        <c:v>25.295176529267433</c:v>
                      </c:pt>
                      <c:pt idx="276">
                        <c:v>25.286604855358618</c:v>
                      </c:pt>
                      <c:pt idx="277">
                        <c:v>25.277760863153897</c:v>
                      </c:pt>
                      <c:pt idx="278">
                        <c:v>25.269040657307482</c:v>
                      </c:pt>
                      <c:pt idx="279">
                        <c:v>25.260285906481421</c:v>
                      </c:pt>
                      <c:pt idx="280">
                        <c:v>25.251537462481885</c:v>
                      </c:pt>
                      <c:pt idx="281">
                        <c:v>25.242773126962387</c:v>
                      </c:pt>
                      <c:pt idx="282">
                        <c:v>25.233870475531447</c:v>
                      </c:pt>
                      <c:pt idx="283">
                        <c:v>25.225071921659147</c:v>
                      </c:pt>
                      <c:pt idx="284">
                        <c:v>25.216140142762388</c:v>
                      </c:pt>
                      <c:pt idx="285">
                        <c:v>25.207422305129217</c:v>
                      </c:pt>
                      <c:pt idx="286">
                        <c:v>25.198431289431603</c:v>
                      </c:pt>
                      <c:pt idx="287">
                        <c:v>25.189448985256519</c:v>
                      </c:pt>
                      <c:pt idx="288">
                        <c:v>25.180564228020003</c:v>
                      </c:pt>
                      <c:pt idx="289">
                        <c:v>25.171675677056705</c:v>
                      </c:pt>
                      <c:pt idx="290">
                        <c:v>25.1626708824516</c:v>
                      </c:pt>
                      <c:pt idx="291">
                        <c:v>25.153734488486329</c:v>
                      </c:pt>
                      <c:pt idx="292">
                        <c:v>25.144669544674912</c:v>
                      </c:pt>
                      <c:pt idx="293">
                        <c:v>25.135703255479463</c:v>
                      </c:pt>
                      <c:pt idx="294">
                        <c:v>25.126712122832195</c:v>
                      </c:pt>
                      <c:pt idx="295">
                        <c:v>25.117651795807845</c:v>
                      </c:pt>
                      <c:pt idx="296">
                        <c:v>25.108591275933115</c:v>
                      </c:pt>
                      <c:pt idx="297">
                        <c:v>25.099584744389276</c:v>
                      </c:pt>
                      <c:pt idx="298">
                        <c:v>25.090476201152498</c:v>
                      </c:pt>
                      <c:pt idx="299">
                        <c:v>25.081352279065712</c:v>
                      </c:pt>
                      <c:pt idx="300">
                        <c:v>25.072216088235624</c:v>
                      </c:pt>
                      <c:pt idx="301">
                        <c:v>25.063014391297134</c:v>
                      </c:pt>
                      <c:pt idx="302">
                        <c:v>25.05393290834359</c:v>
                      </c:pt>
                      <c:pt idx="303">
                        <c:v>25.044749658171298</c:v>
                      </c:pt>
                      <c:pt idx="304">
                        <c:v>25.03557826064014</c:v>
                      </c:pt>
                      <c:pt idx="305">
                        <c:v>25.026358305266484</c:v>
                      </c:pt>
                      <c:pt idx="306">
                        <c:v>25.017200801453679</c:v>
                      </c:pt>
                      <c:pt idx="307">
                        <c:v>25.007960013147216</c:v>
                      </c:pt>
                      <c:pt idx="308">
                        <c:v>24.998661433963584</c:v>
                      </c:pt>
                      <c:pt idx="309">
                        <c:v>24.989455731368718</c:v>
                      </c:pt>
                      <c:pt idx="310">
                        <c:v>24.980234102679166</c:v>
                      </c:pt>
                      <c:pt idx="311">
                        <c:v>24.970895787859256</c:v>
                      </c:pt>
                      <c:pt idx="312">
                        <c:v>24.961582651788916</c:v>
                      </c:pt>
                      <c:pt idx="313">
                        <c:v>24.952316019429077</c:v>
                      </c:pt>
                      <c:pt idx="314">
                        <c:v>24.943028896094205</c:v>
                      </c:pt>
                      <c:pt idx="315">
                        <c:v>24.9336094925672</c:v>
                      </c:pt>
                      <c:pt idx="316">
                        <c:v>24.924253588592244</c:v>
                      </c:pt>
                      <c:pt idx="317">
                        <c:v>24.914887349819839</c:v>
                      </c:pt>
                      <c:pt idx="318">
                        <c:v>24.905535048605689</c:v>
                      </c:pt>
                      <c:pt idx="319">
                        <c:v>24.896173340021132</c:v>
                      </c:pt>
                      <c:pt idx="320">
                        <c:v>24.886726475358518</c:v>
                      </c:pt>
                      <c:pt idx="321">
                        <c:v>24.877392186366261</c:v>
                      </c:pt>
                      <c:pt idx="322">
                        <c:v>24.867971447840461</c:v>
                      </c:pt>
                      <c:pt idx="323">
                        <c:v>24.858511577956691</c:v>
                      </c:pt>
                      <c:pt idx="324">
                        <c:v>24.849079992313591</c:v>
                      </c:pt>
                      <c:pt idx="325">
                        <c:v>24.839679033734868</c:v>
                      </c:pt>
                      <c:pt idx="326">
                        <c:v>24.830171268514206</c:v>
                      </c:pt>
                      <c:pt idx="327">
                        <c:v>24.82070540740742</c:v>
                      </c:pt>
                      <c:pt idx="328">
                        <c:v>24.811271563297954</c:v>
                      </c:pt>
                      <c:pt idx="329">
                        <c:v>24.801676667024662</c:v>
                      </c:pt>
                      <c:pt idx="330">
                        <c:v>24.792244702950544</c:v>
                      </c:pt>
                      <c:pt idx="331">
                        <c:v>24.782729551562397</c:v>
                      </c:pt>
                      <c:pt idx="332">
                        <c:v>24.773112724788767</c:v>
                      </c:pt>
                      <c:pt idx="333">
                        <c:v>24.763685159077031</c:v>
                      </c:pt>
                      <c:pt idx="334">
                        <c:v>24.75403890044285</c:v>
                      </c:pt>
                      <c:pt idx="335">
                        <c:v>24.744503093529165</c:v>
                      </c:pt>
                      <c:pt idx="336">
                        <c:v>24.734993203057776</c:v>
                      </c:pt>
                      <c:pt idx="337">
                        <c:v>24.725487104258729</c:v>
                      </c:pt>
                      <c:pt idx="338">
                        <c:v>24.715795234491221</c:v>
                      </c:pt>
                      <c:pt idx="339">
                        <c:v>24.706227326011511</c:v>
                      </c:pt>
                      <c:pt idx="340">
                        <c:v>24.696633580820304</c:v>
                      </c:pt>
                      <c:pt idx="341">
                        <c:v>24.687011526081992</c:v>
                      </c:pt>
                      <c:pt idx="342">
                        <c:v>24.677468621456381</c:v>
                      </c:pt>
                      <c:pt idx="343">
                        <c:v>24.66784855482722</c:v>
                      </c:pt>
                      <c:pt idx="344">
                        <c:v>24.658178680069355</c:v>
                      </c:pt>
                      <c:pt idx="345">
                        <c:v>24.648490888459449</c:v>
                      </c:pt>
                      <c:pt idx="346">
                        <c:v>24.63892429864157</c:v>
                      </c:pt>
                      <c:pt idx="347">
                        <c:v>24.629288001339937</c:v>
                      </c:pt>
                      <c:pt idx="348">
                        <c:v>24.619638042005327</c:v>
                      </c:pt>
                      <c:pt idx="349">
                        <c:v>24.60992043088774</c:v>
                      </c:pt>
                      <c:pt idx="350">
                        <c:v>24.600311711143377</c:v>
                      </c:pt>
                      <c:pt idx="351">
                        <c:v>24.590568222866509</c:v>
                      </c:pt>
                      <c:pt idx="352">
                        <c:v>24.580879929348665</c:v>
                      </c:pt>
                      <c:pt idx="353">
                        <c:v>24.571193495153342</c:v>
                      </c:pt>
                      <c:pt idx="354">
                        <c:v>24.561556447673077</c:v>
                      </c:pt>
                      <c:pt idx="355">
                        <c:v>24.551859889000038</c:v>
                      </c:pt>
                      <c:pt idx="356">
                        <c:v>24.542218947365708</c:v>
                      </c:pt>
                      <c:pt idx="357">
                        <c:v>24.532461490205989</c:v>
                      </c:pt>
                      <c:pt idx="358">
                        <c:v>24.522705406838433</c:v>
                      </c:pt>
                      <c:pt idx="359">
                        <c:v>24.512978921894479</c:v>
                      </c:pt>
                      <c:pt idx="360">
                        <c:v>24.503361305697275</c:v>
                      </c:pt>
                      <c:pt idx="361">
                        <c:v>24.493583336474639</c:v>
                      </c:pt>
                      <c:pt idx="362">
                        <c:v>24.483885871560247</c:v>
                      </c:pt>
                      <c:pt idx="363">
                        <c:v>24.474080985213792</c:v>
                      </c:pt>
                      <c:pt idx="364">
                        <c:v>24.464360772934675</c:v>
                      </c:pt>
                      <c:pt idx="365">
                        <c:v>24.454629150566273</c:v>
                      </c:pt>
                      <c:pt idx="366">
                        <c:v>24.444963915983145</c:v>
                      </c:pt>
                      <c:pt idx="367">
                        <c:v>24.435123712664705</c:v>
                      </c:pt>
                      <c:pt idx="368">
                        <c:v>24.425435983581163</c:v>
                      </c:pt>
                      <c:pt idx="369">
                        <c:v>24.415608895512715</c:v>
                      </c:pt>
                      <c:pt idx="370">
                        <c:v>24.405959333681118</c:v>
                      </c:pt>
                      <c:pt idx="371">
                        <c:v>24.39622093914986</c:v>
                      </c:pt>
                      <c:pt idx="372">
                        <c:v>24.386442377061286</c:v>
                      </c:pt>
                      <c:pt idx="373">
                        <c:v>24.376764137283242</c:v>
                      </c:pt>
                      <c:pt idx="374">
                        <c:v>24.367025862849278</c:v>
                      </c:pt>
                      <c:pt idx="375">
                        <c:v>24.357171596335867</c:v>
                      </c:pt>
                      <c:pt idx="376">
                        <c:v>24.347454037276247</c:v>
                      </c:pt>
                      <c:pt idx="377">
                        <c:v>24.337748726553624</c:v>
                      </c:pt>
                      <c:pt idx="378">
                        <c:v>24.327984657903279</c:v>
                      </c:pt>
                      <c:pt idx="379">
                        <c:v>24.318198072184501</c:v>
                      </c:pt>
                      <c:pt idx="380">
                        <c:v>24.308394721676912</c:v>
                      </c:pt>
                      <c:pt idx="381">
                        <c:v>24.298746397479569</c:v>
                      </c:pt>
                      <c:pt idx="382">
                        <c:v>24.288958938535522</c:v>
                      </c:pt>
                      <c:pt idx="383">
                        <c:v>24.279124383204035</c:v>
                      </c:pt>
                      <c:pt idx="384">
                        <c:v>24.269507434927217</c:v>
                      </c:pt>
                      <c:pt idx="385">
                        <c:v>24.259696777110619</c:v>
                      </c:pt>
                      <c:pt idx="386">
                        <c:v>24.24993030014695</c:v>
                      </c:pt>
                      <c:pt idx="387">
                        <c:v>24.240256452464912</c:v>
                      </c:pt>
                      <c:pt idx="388">
                        <c:v>24.230533280816537</c:v>
                      </c:pt>
                      <c:pt idx="389">
                        <c:v>24.22072337995251</c:v>
                      </c:pt>
                      <c:pt idx="390">
                        <c:v>24.211041322788162</c:v>
                      </c:pt>
                      <c:pt idx="391">
                        <c:v>24.201279722898914</c:v>
                      </c:pt>
                      <c:pt idx="392">
                        <c:v>24.191599656816024</c:v>
                      </c:pt>
                      <c:pt idx="393">
                        <c:v>24.181786189076906</c:v>
                      </c:pt>
                      <c:pt idx="394">
                        <c:v>24.172143219667554</c:v>
                      </c:pt>
                      <c:pt idx="395">
                        <c:v>24.162339698881745</c:v>
                      </c:pt>
                      <c:pt idx="396">
                        <c:v>24.152624356353424</c:v>
                      </c:pt>
                      <c:pt idx="397">
                        <c:v>24.142900689730762</c:v>
                      </c:pt>
                      <c:pt idx="398">
                        <c:v>24.133259567314443</c:v>
                      </c:pt>
                      <c:pt idx="399">
                        <c:v>24.123534794120427</c:v>
                      </c:pt>
                      <c:pt idx="400">
                        <c:v>24.113861199306658</c:v>
                      </c:pt>
                      <c:pt idx="401">
                        <c:v>24.104135295381738</c:v>
                      </c:pt>
                      <c:pt idx="402">
                        <c:v>24.094592960201567</c:v>
                      </c:pt>
                      <c:pt idx="403">
                        <c:v>24.084912050451415</c:v>
                      </c:pt>
                      <c:pt idx="404">
                        <c:v>24.075189282414403</c:v>
                      </c:pt>
                      <c:pt idx="405">
                        <c:v>24.065519445693194</c:v>
                      </c:pt>
                      <c:pt idx="406">
                        <c:v>24.055868521473148</c:v>
                      </c:pt>
                      <c:pt idx="407">
                        <c:v>24.046237755553737</c:v>
                      </c:pt>
                      <c:pt idx="408">
                        <c:v>24.036589157587521</c:v>
                      </c:pt>
                      <c:pt idx="409">
                        <c:v>24.02692283862719</c:v>
                      </c:pt>
                      <c:pt idx="410">
                        <c:v>24.017360275691928</c:v>
                      </c:pt>
                      <c:pt idx="411">
                        <c:v>24.007692579439354</c:v>
                      </c:pt>
                      <c:pt idx="412">
                        <c:v>23.998110992718313</c:v>
                      </c:pt>
                      <c:pt idx="413">
                        <c:v>23.988550063486965</c:v>
                      </c:pt>
                      <c:pt idx="414">
                        <c:v>23.978897190070601</c:v>
                      </c:pt>
                      <c:pt idx="415">
                        <c:v>23.969426813946743</c:v>
                      </c:pt>
                      <c:pt idx="416">
                        <c:v>23.95985861508332</c:v>
                      </c:pt>
                      <c:pt idx="417">
                        <c:v>23.950265497596849</c:v>
                      </c:pt>
                      <c:pt idx="418">
                        <c:v>23.940716655499859</c:v>
                      </c:pt>
                      <c:pt idx="419">
                        <c:v>23.93118657738906</c:v>
                      </c:pt>
                      <c:pt idx="420">
                        <c:v>23.921627062781518</c:v>
                      </c:pt>
                      <c:pt idx="421">
                        <c:v>23.912122844432826</c:v>
                      </c:pt>
                      <c:pt idx="422">
                        <c:v>23.902599660079385</c:v>
                      </c:pt>
                      <c:pt idx="423">
                        <c:v>23.89313757630152</c:v>
                      </c:pt>
                      <c:pt idx="424">
                        <c:v>23.883663617788866</c:v>
                      </c:pt>
                      <c:pt idx="425">
                        <c:v>23.874106569842564</c:v>
                      </c:pt>
                      <c:pt idx="426">
                        <c:v>23.864774667271579</c:v>
                      </c:pt>
                      <c:pt idx="427">
                        <c:v>23.855281651953582</c:v>
                      </c:pt>
                      <c:pt idx="428">
                        <c:v>23.845918758274937</c:v>
                      </c:pt>
                      <c:pt idx="429">
                        <c:v>23.836465191355018</c:v>
                      </c:pt>
                      <c:pt idx="430">
                        <c:v>23.827089963155601</c:v>
                      </c:pt>
                      <c:pt idx="431">
                        <c:v>23.817682839455436</c:v>
                      </c:pt>
                      <c:pt idx="432">
                        <c:v>23.808280446330841</c:v>
                      </c:pt>
                      <c:pt idx="433">
                        <c:v>23.798968350187764</c:v>
                      </c:pt>
                      <c:pt idx="434">
                        <c:v>23.789634129352205</c:v>
                      </c:pt>
                      <c:pt idx="435">
                        <c:v>23.780294567636552</c:v>
                      </c:pt>
                      <c:pt idx="436">
                        <c:v>23.770962425021128</c:v>
                      </c:pt>
                      <c:pt idx="437">
                        <c:v>23.761680482411428</c:v>
                      </c:pt>
                      <c:pt idx="438">
                        <c:v>23.752479475503577</c:v>
                      </c:pt>
                      <c:pt idx="439">
                        <c:v>23.743145302191373</c:v>
                      </c:pt>
                      <c:pt idx="440">
                        <c:v>23.733870409108263</c:v>
                      </c:pt>
                      <c:pt idx="441">
                        <c:v>23.724695373677832</c:v>
                      </c:pt>
                      <c:pt idx="442">
                        <c:v>23.71544620538867</c:v>
                      </c:pt>
                      <c:pt idx="443">
                        <c:v>23.706310480555143</c:v>
                      </c:pt>
                      <c:pt idx="444">
                        <c:v>23.697054517371825</c:v>
                      </c:pt>
                      <c:pt idx="445">
                        <c:v>23.687947657829767</c:v>
                      </c:pt>
                      <c:pt idx="446">
                        <c:v>23.678821472208561</c:v>
                      </c:pt>
                      <c:pt idx="447">
                        <c:v>23.669687539771473</c:v>
                      </c:pt>
                      <c:pt idx="448">
                        <c:v>23.660572859041586</c:v>
                      </c:pt>
                      <c:pt idx="449">
                        <c:v>23.651499150733628</c:v>
                      </c:pt>
                      <c:pt idx="450">
                        <c:v>23.642453270576421</c:v>
                      </c:pt>
                      <c:pt idx="451">
                        <c:v>23.633428989047999</c:v>
                      </c:pt>
                      <c:pt idx="452">
                        <c:v>23.624364075739027</c:v>
                      </c:pt>
                      <c:pt idx="453">
                        <c:v>23.615332166144089</c:v>
                      </c:pt>
                      <c:pt idx="454">
                        <c:v>23.60638976396821</c:v>
                      </c:pt>
                      <c:pt idx="455">
                        <c:v>23.597440106051813</c:v>
                      </c:pt>
                      <c:pt idx="456">
                        <c:v>23.588503478358074</c:v>
                      </c:pt>
                      <c:pt idx="457">
                        <c:v>23.579562139040323</c:v>
                      </c:pt>
                      <c:pt idx="458">
                        <c:v>23.570685771028039</c:v>
                      </c:pt>
                      <c:pt idx="459">
                        <c:v>23.561836272886985</c:v>
                      </c:pt>
                      <c:pt idx="460">
                        <c:v>23.552945732065908</c:v>
                      </c:pt>
                      <c:pt idx="461">
                        <c:v>23.544122289140915</c:v>
                      </c:pt>
                      <c:pt idx="462">
                        <c:v>23.535330834039662</c:v>
                      </c:pt>
                      <c:pt idx="463">
                        <c:v>23.526541646198947</c:v>
                      </c:pt>
                      <c:pt idx="464">
                        <c:v>23.517830769239758</c:v>
                      </c:pt>
                      <c:pt idx="465">
                        <c:v>23.509105184493649</c:v>
                      </c:pt>
                      <c:pt idx="466">
                        <c:v>23.500418383303693</c:v>
                      </c:pt>
                      <c:pt idx="467">
                        <c:v>23.491681357711649</c:v>
                      </c:pt>
                      <c:pt idx="468">
                        <c:v>23.483085757871514</c:v>
                      </c:pt>
                      <c:pt idx="469">
                        <c:v>23.474486197995471</c:v>
                      </c:pt>
                      <c:pt idx="470">
                        <c:v>23.465848790595004</c:v>
                      </c:pt>
                      <c:pt idx="471">
                        <c:v>23.457243490806732</c:v>
                      </c:pt>
                      <c:pt idx="472">
                        <c:v>23.448653438865311</c:v>
                      </c:pt>
                      <c:pt idx="473">
                        <c:v>23.440174881083028</c:v>
                      </c:pt>
                      <c:pt idx="474">
                        <c:v>23.431752263388343</c:v>
                      </c:pt>
                      <c:pt idx="475">
                        <c:v>23.423205414659513</c:v>
                      </c:pt>
                      <c:pt idx="476">
                        <c:v>23.414808541986599</c:v>
                      </c:pt>
                      <c:pt idx="477">
                        <c:v>23.406413230348704</c:v>
                      </c:pt>
                      <c:pt idx="478">
                        <c:v>23.398013679540476</c:v>
                      </c:pt>
                      <c:pt idx="479">
                        <c:v>23.389627003537317</c:v>
                      </c:pt>
                      <c:pt idx="480">
                        <c:v>23.381348855164426</c:v>
                      </c:pt>
                      <c:pt idx="481">
                        <c:v>23.373010802800213</c:v>
                      </c:pt>
                      <c:pt idx="482">
                        <c:v>23.36480996811083</c:v>
                      </c:pt>
                      <c:pt idx="483">
                        <c:v>23.356562807740364</c:v>
                      </c:pt>
                      <c:pt idx="484">
                        <c:v>23.348480114494457</c:v>
                      </c:pt>
                      <c:pt idx="485">
                        <c:v>23.340181480866917</c:v>
                      </c:pt>
                      <c:pt idx="486">
                        <c:v>23.332077610117874</c:v>
                      </c:pt>
                      <c:pt idx="487">
                        <c:v>23.324002432947911</c:v>
                      </c:pt>
                      <c:pt idx="488">
                        <c:v>23.315882971942823</c:v>
                      </c:pt>
                      <c:pt idx="489">
                        <c:v>23.307853119485209</c:v>
                      </c:pt>
                      <c:pt idx="490">
                        <c:v>23.299837919677138</c:v>
                      </c:pt>
                      <c:pt idx="491">
                        <c:v>23.291840999954768</c:v>
                      </c:pt>
                      <c:pt idx="492">
                        <c:v>23.283947147412412</c:v>
                      </c:pt>
                      <c:pt idx="493">
                        <c:v>23.27600328114438</c:v>
                      </c:pt>
                      <c:pt idx="494">
                        <c:v>23.268100254812047</c:v>
                      </c:pt>
                      <c:pt idx="495">
                        <c:v>23.260325917081143</c:v>
                      </c:pt>
                      <c:pt idx="496">
                        <c:v>23.252523196564493</c:v>
                      </c:pt>
                      <c:pt idx="497">
                        <c:v>23.244745768556424</c:v>
                      </c:pt>
                      <c:pt idx="498">
                        <c:v>23.236966170137951</c:v>
                      </c:pt>
                      <c:pt idx="499">
                        <c:v>23.229353975703013</c:v>
                      </c:pt>
                      <c:pt idx="500">
                        <c:v>23.221682129385417</c:v>
                      </c:pt>
                      <c:pt idx="501">
                        <c:v>23.214042356915996</c:v>
                      </c:pt>
                      <c:pt idx="502">
                        <c:v>23.206476674474995</c:v>
                      </c:pt>
                      <c:pt idx="503">
                        <c:v>23.198931871072936</c:v>
                      </c:pt>
                      <c:pt idx="504">
                        <c:v>23.191414744480436</c:v>
                      </c:pt>
                      <c:pt idx="505">
                        <c:v>23.183938091537623</c:v>
                      </c:pt>
                      <c:pt idx="506">
                        <c:v>23.176478900048554</c:v>
                      </c:pt>
                      <c:pt idx="507">
                        <c:v>23.169178404344937</c:v>
                      </c:pt>
                      <c:pt idx="508">
                        <c:v>23.161716928558</c:v>
                      </c:pt>
                      <c:pt idx="509">
                        <c:v>23.15446099626374</c:v>
                      </c:pt>
                      <c:pt idx="510">
                        <c:v>23.147140035300815</c:v>
                      </c:pt>
                      <c:pt idx="511">
                        <c:v>23.139914252553652</c:v>
                      </c:pt>
                      <c:pt idx="512">
                        <c:v>23.132721762000379</c:v>
                      </c:pt>
                      <c:pt idx="513">
                        <c:v>23.125573578722701</c:v>
                      </c:pt>
                      <c:pt idx="514">
                        <c:v>23.118441751768209</c:v>
                      </c:pt>
                      <c:pt idx="515">
                        <c:v>23.111357601372063</c:v>
                      </c:pt>
                      <c:pt idx="516">
                        <c:v>23.104358432031646</c:v>
                      </c:pt>
                      <c:pt idx="517">
                        <c:v>23.097400030850302</c:v>
                      </c:pt>
                      <c:pt idx="518">
                        <c:v>23.090425268177277</c:v>
                      </c:pt>
                      <c:pt idx="519">
                        <c:v>23.083528809999056</c:v>
                      </c:pt>
                      <c:pt idx="520">
                        <c:v>23.07666556311144</c:v>
                      </c:pt>
                      <c:pt idx="521">
                        <c:v>23.069893291978026</c:v>
                      </c:pt>
                      <c:pt idx="522">
                        <c:v>23.063121781295113</c:v>
                      </c:pt>
                      <c:pt idx="523">
                        <c:v>23.05635140021144</c:v>
                      </c:pt>
                      <c:pt idx="524">
                        <c:v>23.049685109140658</c:v>
                      </c:pt>
                      <c:pt idx="525">
                        <c:v>23.043051884828166</c:v>
                      </c:pt>
                      <c:pt idx="526">
                        <c:v>23.036454098583636</c:v>
                      </c:pt>
                      <c:pt idx="527">
                        <c:v>23.029903180917451</c:v>
                      </c:pt>
                      <c:pt idx="528">
                        <c:v>23.023387504193835</c:v>
                      </c:pt>
                      <c:pt idx="529">
                        <c:v>23.016990373262995</c:v>
                      </c:pt>
                      <c:pt idx="530">
                        <c:v>23.010531500747799</c:v>
                      </c:pt>
                      <c:pt idx="531">
                        <c:v>23.00423222661507</c:v>
                      </c:pt>
                      <c:pt idx="532">
                        <c:v>22.997937374036042</c:v>
                      </c:pt>
                      <c:pt idx="533">
                        <c:v>22.991628218844607</c:v>
                      </c:pt>
                      <c:pt idx="534">
                        <c:v>22.98543388938889</c:v>
                      </c:pt>
                      <c:pt idx="535">
                        <c:v>22.979287866900883</c:v>
                      </c:pt>
                      <c:pt idx="536">
                        <c:v>22.973133852922121</c:v>
                      </c:pt>
                      <c:pt idx="537">
                        <c:v>22.967021052829168</c:v>
                      </c:pt>
                      <c:pt idx="538">
                        <c:v>22.961065321130352</c:v>
                      </c:pt>
                      <c:pt idx="539">
                        <c:v>22.955113244968267</c:v>
                      </c:pt>
                      <c:pt idx="540">
                        <c:v>22.949203527369718</c:v>
                      </c:pt>
                      <c:pt idx="541">
                        <c:v>22.943353428565267</c:v>
                      </c:pt>
                      <c:pt idx="542">
                        <c:v>22.937551303431999</c:v>
                      </c:pt>
                      <c:pt idx="543">
                        <c:v>22.931790691018904</c:v>
                      </c:pt>
                      <c:pt idx="544">
                        <c:v>22.926058751478067</c:v>
                      </c:pt>
                      <c:pt idx="545">
                        <c:v>22.920435908750559</c:v>
                      </c:pt>
                      <c:pt idx="546">
                        <c:v>22.914839653285615</c:v>
                      </c:pt>
                      <c:pt idx="547">
                        <c:v>22.909292652055242</c:v>
                      </c:pt>
                      <c:pt idx="548">
                        <c:v>22.903839648424665</c:v>
                      </c:pt>
                      <c:pt idx="549">
                        <c:v>22.898350028286959</c:v>
                      </c:pt>
                      <c:pt idx="550">
                        <c:v>22.892926791014361</c:v>
                      </c:pt>
                      <c:pt idx="551">
                        <c:v>22.887626405602635</c:v>
                      </c:pt>
                      <c:pt idx="552">
                        <c:v>22.882360510576977</c:v>
                      </c:pt>
                      <c:pt idx="553">
                        <c:v>22.877180735916056</c:v>
                      </c:pt>
                      <c:pt idx="554">
                        <c:v>22.871978404314323</c:v>
                      </c:pt>
                      <c:pt idx="555">
                        <c:v>22.866920097567689</c:v>
                      </c:pt>
                      <c:pt idx="556">
                        <c:v>22.861823114639467</c:v>
                      </c:pt>
                      <c:pt idx="557">
                        <c:v>22.856837883562747</c:v>
                      </c:pt>
                      <c:pt idx="558">
                        <c:v>22.851932286704962</c:v>
                      </c:pt>
                      <c:pt idx="559">
                        <c:v>22.847039689016743</c:v>
                      </c:pt>
                      <c:pt idx="560">
                        <c:v>22.84219879973595</c:v>
                      </c:pt>
                      <c:pt idx="561">
                        <c:v>22.837447750248941</c:v>
                      </c:pt>
                      <c:pt idx="562">
                        <c:v>22.832780075061091</c:v>
                      </c:pt>
                      <c:pt idx="563">
                        <c:v>22.828047624367638</c:v>
                      </c:pt>
                      <c:pt idx="564">
                        <c:v>22.82351976853181</c:v>
                      </c:pt>
                      <c:pt idx="565">
                        <c:v>22.818984149155849</c:v>
                      </c:pt>
                      <c:pt idx="566">
                        <c:v>22.814544419457985</c:v>
                      </c:pt>
                      <c:pt idx="567">
                        <c:v>22.810098605827989</c:v>
                      </c:pt>
                      <c:pt idx="568">
                        <c:v>22.805837765973159</c:v>
                      </c:pt>
                      <c:pt idx="569">
                        <c:v>22.801533898789891</c:v>
                      </c:pt>
                      <c:pt idx="570">
                        <c:v>22.797338610487593</c:v>
                      </c:pt>
                      <c:pt idx="571">
                        <c:v>22.793171184147312</c:v>
                      </c:pt>
                      <c:pt idx="572">
                        <c:v>22.789096338353886</c:v>
                      </c:pt>
                      <c:pt idx="573">
                        <c:v>22.785072908094293</c:v>
                      </c:pt>
                      <c:pt idx="574">
                        <c:v>22.781079518309241</c:v>
                      </c:pt>
                      <c:pt idx="575">
                        <c:v>22.777193827263332</c:v>
                      </c:pt>
                      <c:pt idx="576">
                        <c:v>22.773453473321101</c:v>
                      </c:pt>
                      <c:pt idx="577">
                        <c:v>22.769621312065695</c:v>
                      </c:pt>
                      <c:pt idx="578">
                        <c:v>22.765897544583325</c:v>
                      </c:pt>
                      <c:pt idx="579">
                        <c:v>22.762306192451963</c:v>
                      </c:pt>
                      <c:pt idx="580">
                        <c:v>22.758701305571055</c:v>
                      </c:pt>
                      <c:pt idx="581">
                        <c:v>22.755218669160548</c:v>
                      </c:pt>
                      <c:pt idx="582">
                        <c:v>22.751741474271416</c:v>
                      </c:pt>
                      <c:pt idx="583">
                        <c:v>22.748435997210965</c:v>
                      </c:pt>
                      <c:pt idx="584">
                        <c:v>22.745049866535279</c:v>
                      </c:pt>
                      <c:pt idx="585">
                        <c:v>22.741847186492507</c:v>
                      </c:pt>
                      <c:pt idx="586">
                        <c:v>22.738660949723698</c:v>
                      </c:pt>
                      <c:pt idx="587">
                        <c:v>22.735577101599844</c:v>
                      </c:pt>
                      <c:pt idx="588">
                        <c:v>22.73258443511461</c:v>
                      </c:pt>
                      <c:pt idx="589">
                        <c:v>22.729615456984337</c:v>
                      </c:pt>
                      <c:pt idx="590">
                        <c:v>22.726689793908431</c:v>
                      </c:pt>
                      <c:pt idx="591">
                        <c:v>22.72384441786944</c:v>
                      </c:pt>
                      <c:pt idx="592">
                        <c:v>22.721108115690889</c:v>
                      </c:pt>
                      <c:pt idx="593">
                        <c:v>22.718445792350252</c:v>
                      </c:pt>
                      <c:pt idx="594">
                        <c:v>22.715822219763464</c:v>
                      </c:pt>
                      <c:pt idx="595">
                        <c:v>22.713288181816111</c:v>
                      </c:pt>
                      <c:pt idx="596">
                        <c:v>22.710791071165332</c:v>
                      </c:pt>
                      <c:pt idx="597">
                        <c:v>22.708444373939965</c:v>
                      </c:pt>
                      <c:pt idx="598">
                        <c:v>22.706130231467352</c:v>
                      </c:pt>
                      <c:pt idx="599">
                        <c:v>22.703899608169984</c:v>
                      </c:pt>
                      <c:pt idx="600">
                        <c:v>22.701702318643331</c:v>
                      </c:pt>
                      <c:pt idx="601">
                        <c:v>22.699584822718151</c:v>
                      </c:pt>
                      <c:pt idx="602">
                        <c:v>22.697580589725138</c:v>
                      </c:pt>
                      <c:pt idx="603">
                        <c:v>22.695550319054412</c:v>
                      </c:pt>
                      <c:pt idx="604">
                        <c:v>22.693760198477293</c:v>
                      </c:pt>
                      <c:pt idx="605">
                        <c:v>22.691963612967236</c:v>
                      </c:pt>
                      <c:pt idx="606">
                        <c:v>22.690204298043962</c:v>
                      </c:pt>
                      <c:pt idx="607">
                        <c:v>22.688567740151043</c:v>
                      </c:pt>
                      <c:pt idx="608">
                        <c:v>22.687004585149126</c:v>
                      </c:pt>
                      <c:pt idx="609">
                        <c:v>22.685508797773227</c:v>
                      </c:pt>
                      <c:pt idx="610">
                        <c:v>22.68410941811694</c:v>
                      </c:pt>
                      <c:pt idx="611">
                        <c:v>22.682738818285898</c:v>
                      </c:pt>
                      <c:pt idx="612">
                        <c:v>22.681470806048743</c:v>
                      </c:pt>
                      <c:pt idx="613">
                        <c:v>22.680307538305119</c:v>
                      </c:pt>
                      <c:pt idx="614">
                        <c:v>22.679184472040799</c:v>
                      </c:pt>
                      <c:pt idx="615">
                        <c:v>22.678171524066478</c:v>
                      </c:pt>
                      <c:pt idx="616">
                        <c:v>22.67721195610401</c:v>
                      </c:pt>
                      <c:pt idx="617">
                        <c:v>22.676364737391314</c:v>
                      </c:pt>
                      <c:pt idx="618">
                        <c:v>22.675608436292155</c:v>
                      </c:pt>
                      <c:pt idx="619">
                        <c:v>22.674898799119195</c:v>
                      </c:pt>
                      <c:pt idx="620">
                        <c:v>22.674273585626366</c:v>
                      </c:pt>
                      <c:pt idx="621">
                        <c:v>22.67372710485121</c:v>
                      </c:pt>
                      <c:pt idx="622">
                        <c:v>22.673245051229358</c:v>
                      </c:pt>
                      <c:pt idx="623">
                        <c:v>22.672873355043997</c:v>
                      </c:pt>
                      <c:pt idx="624">
                        <c:v>22.672617122381471</c:v>
                      </c:pt>
                      <c:pt idx="625">
                        <c:v>22.672400108640158</c:v>
                      </c:pt>
                      <c:pt idx="626">
                        <c:v>22.672242794594318</c:v>
                      </c:pt>
                      <c:pt idx="627">
                        <c:v>22.672128231105994</c:v>
                      </c:pt>
                      <c:pt idx="628">
                        <c:v>22.672222253855235</c:v>
                      </c:pt>
                      <c:pt idx="629">
                        <c:v>22.672329198321112</c:v>
                      </c:pt>
                      <c:pt idx="630">
                        <c:v>22.672575861423478</c:v>
                      </c:pt>
                      <c:pt idx="631">
                        <c:v>22.672866553900164</c:v>
                      </c:pt>
                      <c:pt idx="632">
                        <c:v>22.673248808299608</c:v>
                      </c:pt>
                      <c:pt idx="633">
                        <c:v>22.673687408921715</c:v>
                      </c:pt>
                      <c:pt idx="634">
                        <c:v>22.674241045547447</c:v>
                      </c:pt>
                      <c:pt idx="635">
                        <c:v>22.67485725102954</c:v>
                      </c:pt>
                      <c:pt idx="636">
                        <c:v>22.675613452802331</c:v>
                      </c:pt>
                      <c:pt idx="637">
                        <c:v>22.676378138521869</c:v>
                      </c:pt>
                      <c:pt idx="638">
                        <c:v>22.677270042612644</c:v>
                      </c:pt>
                      <c:pt idx="639">
                        <c:v>22.678268173471857</c:v>
                      </c:pt>
                      <c:pt idx="640">
                        <c:v>22.679368260894574</c:v>
                      </c:pt>
                      <c:pt idx="641">
                        <c:v>22.680548540962029</c:v>
                      </c:pt>
                      <c:pt idx="642">
                        <c:v>22.68178280660166</c:v>
                      </c:pt>
                      <c:pt idx="643">
                        <c:v>22.683104398479234</c:v>
                      </c:pt>
                      <c:pt idx="644">
                        <c:v>22.684521628839203</c:v>
                      </c:pt>
                      <c:pt idx="645">
                        <c:v>22.686047880154089</c:v>
                      </c:pt>
                      <c:pt idx="646">
                        <c:v>22.687685159895533</c:v>
                      </c:pt>
                      <c:pt idx="647">
                        <c:v>22.689408924031628</c:v>
                      </c:pt>
                      <c:pt idx="648">
                        <c:v>22.691148078369711</c:v>
                      </c:pt>
                      <c:pt idx="649">
                        <c:v>22.693086290805901</c:v>
                      </c:pt>
                      <c:pt idx="650">
                        <c:v>22.695028985138165</c:v>
                      </c:pt>
                      <c:pt idx="651">
                        <c:v>22.69710466352895</c:v>
                      </c:pt>
                      <c:pt idx="652">
                        <c:v>22.699258424392188</c:v>
                      </c:pt>
                      <c:pt idx="653">
                        <c:v>22.701544594335385</c:v>
                      </c:pt>
                      <c:pt idx="654">
                        <c:v>22.703893047922659</c:v>
                      </c:pt>
                      <c:pt idx="655">
                        <c:v>22.706323059170064</c:v>
                      </c:pt>
                      <c:pt idx="656">
                        <c:v>22.708800604746092</c:v>
                      </c:pt>
                      <c:pt idx="657">
                        <c:v>22.711532320779597</c:v>
                      </c:pt>
                      <c:pt idx="658">
                        <c:v>22.71419053444977</c:v>
                      </c:pt>
                      <c:pt idx="659">
                        <c:v>22.717019486720091</c:v>
                      </c:pt>
                      <c:pt idx="660">
                        <c:v>22.71996690567412</c:v>
                      </c:pt>
                      <c:pt idx="661">
                        <c:v>22.722943837298885</c:v>
                      </c:pt>
                      <c:pt idx="662">
                        <c:v>22.726034990254497</c:v>
                      </c:pt>
                      <c:pt idx="663">
                        <c:v>22.729245779970618</c:v>
                      </c:pt>
                      <c:pt idx="664">
                        <c:v>22.73260071242856</c:v>
                      </c:pt>
                      <c:pt idx="665">
                        <c:v>22.736008799265377</c:v>
                      </c:pt>
                      <c:pt idx="666">
                        <c:v>22.739423247269723</c:v>
                      </c:pt>
                      <c:pt idx="667">
                        <c:v>22.743050886276897</c:v>
                      </c:pt>
                      <c:pt idx="668">
                        <c:v>22.746712929520328</c:v>
                      </c:pt>
                      <c:pt idx="669">
                        <c:v>22.750554560928688</c:v>
                      </c:pt>
                      <c:pt idx="670">
                        <c:v>22.754438063414707</c:v>
                      </c:pt>
                      <c:pt idx="671">
                        <c:v>22.758427887923624</c:v>
                      </c:pt>
                      <c:pt idx="672">
                        <c:v>22.762541389784325</c:v>
                      </c:pt>
                      <c:pt idx="673">
                        <c:v>22.766710841798339</c:v>
                      </c:pt>
                      <c:pt idx="674">
                        <c:v>22.771018582040693</c:v>
                      </c:pt>
                      <c:pt idx="675">
                        <c:v>22.775429237010911</c:v>
                      </c:pt>
                      <c:pt idx="676">
                        <c:v>22.779957226201688</c:v>
                      </c:pt>
                      <c:pt idx="677">
                        <c:v>22.784512244454348</c:v>
                      </c:pt>
                      <c:pt idx="678">
                        <c:v>22.789227520447952</c:v>
                      </c:pt>
                      <c:pt idx="679">
                        <c:v>22.793963755157353</c:v>
                      </c:pt>
                      <c:pt idx="680">
                        <c:v>22.798899884038022</c:v>
                      </c:pt>
                      <c:pt idx="681">
                        <c:v>22.803889039941787</c:v>
                      </c:pt>
                      <c:pt idx="682">
                        <c:v>22.8090377664474</c:v>
                      </c:pt>
                      <c:pt idx="683">
                        <c:v>22.814210772475025</c:v>
                      </c:pt>
                      <c:pt idx="684">
                        <c:v>22.819531566236069</c:v>
                      </c:pt>
                      <c:pt idx="685">
                        <c:v>22.824950571758379</c:v>
                      </c:pt>
                      <c:pt idx="686">
                        <c:v>22.830470853479618</c:v>
                      </c:pt>
                      <c:pt idx="687">
                        <c:v>22.836118254859255</c:v>
                      </c:pt>
                      <c:pt idx="688">
                        <c:v>22.841843108834606</c:v>
                      </c:pt>
                      <c:pt idx="689">
                        <c:v>22.847718002059857</c:v>
                      </c:pt>
                      <c:pt idx="690">
                        <c:v>22.853625015237792</c:v>
                      </c:pt>
                      <c:pt idx="691">
                        <c:v>22.859704258781747</c:v>
                      </c:pt>
                      <c:pt idx="692">
                        <c:v>22.865832667524206</c:v>
                      </c:pt>
                      <c:pt idx="693">
                        <c:v>22.872109285688829</c:v>
                      </c:pt>
                      <c:pt idx="694">
                        <c:v>22.878440196603169</c:v>
                      </c:pt>
                      <c:pt idx="695">
                        <c:v>22.884935355079804</c:v>
                      </c:pt>
                      <c:pt idx="696">
                        <c:v>22.891541871452457</c:v>
                      </c:pt>
                      <c:pt idx="697">
                        <c:v>22.898198203047578</c:v>
                      </c:pt>
                      <c:pt idx="698">
                        <c:v>22.904979231382363</c:v>
                      </c:pt>
                      <c:pt idx="699">
                        <c:v>22.911955445575085</c:v>
                      </c:pt>
                      <c:pt idx="700">
                        <c:v>22.918915506393464</c:v>
                      </c:pt>
                      <c:pt idx="701">
                        <c:v>22.926077094407752</c:v>
                      </c:pt>
                      <c:pt idx="702">
                        <c:v>22.933290566457444</c:v>
                      </c:pt>
                      <c:pt idx="703">
                        <c:v>22.94065392515029</c:v>
                      </c:pt>
                      <c:pt idx="704">
                        <c:v>22.948114348591041</c:v>
                      </c:pt>
                      <c:pt idx="705">
                        <c:v>22.955694444693769</c:v>
                      </c:pt>
                      <c:pt idx="706">
                        <c:v>22.963349319774601</c:v>
                      </c:pt>
                      <c:pt idx="707">
                        <c:v>22.971160398229497</c:v>
                      </c:pt>
                      <c:pt idx="708">
                        <c:v>22.979042106412386</c:v>
                      </c:pt>
                      <c:pt idx="709">
                        <c:v>22.987024826728288</c:v>
                      </c:pt>
                      <c:pt idx="710">
                        <c:v>22.99521222924119</c:v>
                      </c:pt>
                      <c:pt idx="711">
                        <c:v>23.003431879936564</c:v>
                      </c:pt>
                      <c:pt idx="712">
                        <c:v>23.011798628367597</c:v>
                      </c:pt>
                      <c:pt idx="713">
                        <c:v>23.020254156494833</c:v>
                      </c:pt>
                      <c:pt idx="714">
                        <c:v>23.028816630693811</c:v>
                      </c:pt>
                      <c:pt idx="715">
                        <c:v>23.037549142383611</c:v>
                      </c:pt>
                      <c:pt idx="716">
                        <c:v>23.04631352222982</c:v>
                      </c:pt>
                      <c:pt idx="717">
                        <c:v>23.055209303055971</c:v>
                      </c:pt>
                      <c:pt idx="718">
                        <c:v>23.064225828312146</c:v>
                      </c:pt>
                      <c:pt idx="719">
                        <c:v>23.073372050896246</c:v>
                      </c:pt>
                      <c:pt idx="720">
                        <c:v>23.082651001967953</c:v>
                      </c:pt>
                      <c:pt idx="721">
                        <c:v>23.092031225135862</c:v>
                      </c:pt>
                      <c:pt idx="722">
                        <c:v>23.101538808441809</c:v>
                      </c:pt>
                      <c:pt idx="723">
                        <c:v>23.111164294615328</c:v>
                      </c:pt>
                      <c:pt idx="724">
                        <c:v>23.120852925481202</c:v>
                      </c:pt>
                      <c:pt idx="725">
                        <c:v>23.130680301308782</c:v>
                      </c:pt>
                      <c:pt idx="726">
                        <c:v>23.140687916577797</c:v>
                      </c:pt>
                      <c:pt idx="727">
                        <c:v>23.150716203521601</c:v>
                      </c:pt>
                      <c:pt idx="728">
                        <c:v>23.160916091860937</c:v>
                      </c:pt>
                      <c:pt idx="729">
                        <c:v>23.171234917736719</c:v>
                      </c:pt>
                      <c:pt idx="730">
                        <c:v>23.181647520103855</c:v>
                      </c:pt>
                      <c:pt idx="731">
                        <c:v>23.192181036087124</c:v>
                      </c:pt>
                      <c:pt idx="732">
                        <c:v>23.202868656926604</c:v>
                      </c:pt>
                      <c:pt idx="733">
                        <c:v>23.213680393141125</c:v>
                      </c:pt>
                      <c:pt idx="734">
                        <c:v>23.224573862877453</c:v>
                      </c:pt>
                      <c:pt idx="735">
                        <c:v>23.235625951297941</c:v>
                      </c:pt>
                      <c:pt idx="736">
                        <c:v>23.246736355291702</c:v>
                      </c:pt>
                      <c:pt idx="737">
                        <c:v>23.257978248602228</c:v>
                      </c:pt>
                      <c:pt idx="738">
                        <c:v>23.269358556512749</c:v>
                      </c:pt>
                      <c:pt idx="739">
                        <c:v>23.280887080136278</c:v>
                      </c:pt>
                      <c:pt idx="740">
                        <c:v>23.292490742876122</c:v>
                      </c:pt>
                      <c:pt idx="741">
                        <c:v>23.304222909866059</c:v>
                      </c:pt>
                      <c:pt idx="742">
                        <c:v>23.316088426538126</c:v>
                      </c:pt>
                      <c:pt idx="743">
                        <c:v>23.328042382985636</c:v>
                      </c:pt>
                      <c:pt idx="744">
                        <c:v>23.340158364783296</c:v>
                      </c:pt>
                      <c:pt idx="745">
                        <c:v>23.352415758844934</c:v>
                      </c:pt>
                      <c:pt idx="746">
                        <c:v>23.364705922817308</c:v>
                      </c:pt>
                      <c:pt idx="747">
                        <c:v>23.377214238544354</c:v>
                      </c:pt>
                      <c:pt idx="748">
                        <c:v>23.389818775426832</c:v>
                      </c:pt>
                      <c:pt idx="749">
                        <c:v>23.402544988557416</c:v>
                      </c:pt>
                      <c:pt idx="750">
                        <c:v>23.415333195177709</c:v>
                      </c:pt>
                      <c:pt idx="751">
                        <c:v>23.428368192251444</c:v>
                      </c:pt>
                      <c:pt idx="752">
                        <c:v>23.441444498609833</c:v>
                      </c:pt>
                      <c:pt idx="753">
                        <c:v>23.454603374301868</c:v>
                      </c:pt>
                      <c:pt idx="754">
                        <c:v>23.468045917797411</c:v>
                      </c:pt>
                      <c:pt idx="755">
                        <c:v>23.481478113369107</c:v>
                      </c:pt>
                      <c:pt idx="756">
                        <c:v>23.495030694687323</c:v>
                      </c:pt>
                      <c:pt idx="757">
                        <c:v>23.508763147038739</c:v>
                      </c:pt>
                      <c:pt idx="758">
                        <c:v>23.522550499032</c:v>
                      </c:pt>
                      <c:pt idx="759">
                        <c:v>23.536587214592579</c:v>
                      </c:pt>
                      <c:pt idx="760">
                        <c:v>23.550619348335484</c:v>
                      </c:pt>
                      <c:pt idx="761">
                        <c:v>23.56489157058061</c:v>
                      </c:pt>
                      <c:pt idx="762">
                        <c:v>23.579198418845227</c:v>
                      </c:pt>
                      <c:pt idx="763">
                        <c:v>23.593659638513206</c:v>
                      </c:pt>
                      <c:pt idx="764">
                        <c:v>23.60823999446502</c:v>
                      </c:pt>
                      <c:pt idx="765">
                        <c:v>23.622982459846575</c:v>
                      </c:pt>
                      <c:pt idx="766">
                        <c:v>23.637865229194233</c:v>
                      </c:pt>
                      <c:pt idx="767">
                        <c:v>23.65280046900499</c:v>
                      </c:pt>
                      <c:pt idx="768">
                        <c:v>23.667894569613811</c:v>
                      </c:pt>
                      <c:pt idx="769">
                        <c:v>23.683194298861938</c:v>
                      </c:pt>
                      <c:pt idx="770">
                        <c:v>23.698489836824368</c:v>
                      </c:pt>
                      <c:pt idx="771">
                        <c:v>23.714003561527726</c:v>
                      </c:pt>
                      <c:pt idx="772">
                        <c:v>23.729617574743539</c:v>
                      </c:pt>
                      <c:pt idx="773">
                        <c:v>23.745375393077811</c:v>
                      </c:pt>
                      <c:pt idx="774">
                        <c:v>23.761227249061204</c:v>
                      </c:pt>
                      <c:pt idx="775">
                        <c:v>23.77723792121774</c:v>
                      </c:pt>
                      <c:pt idx="776">
                        <c:v>23.79336285183599</c:v>
                      </c:pt>
                      <c:pt idx="777">
                        <c:v>23.809633230034645</c:v>
                      </c:pt>
                      <c:pt idx="778">
                        <c:v>23.826061266530605</c:v>
                      </c:pt>
                      <c:pt idx="779">
                        <c:v>23.842580435514797</c:v>
                      </c:pt>
                      <c:pt idx="780">
                        <c:v>23.859243958129625</c:v>
                      </c:pt>
                      <c:pt idx="781">
                        <c:v>23.876020535447118</c:v>
                      </c:pt>
                      <c:pt idx="782">
                        <c:v>23.892908211741737</c:v>
                      </c:pt>
                      <c:pt idx="783">
                        <c:v>23.90995260794358</c:v>
                      </c:pt>
                      <c:pt idx="784">
                        <c:v>23.927169590174213</c:v>
                      </c:pt>
                      <c:pt idx="785">
                        <c:v>23.944440250360387</c:v>
                      </c:pt>
                      <c:pt idx="786">
                        <c:v>23.96187532719582</c:v>
                      </c:pt>
                      <c:pt idx="787">
                        <c:v>23.979460707606307</c:v>
                      </c:pt>
                      <c:pt idx="788">
                        <c:v>23.997197013414159</c:v>
                      </c:pt>
                      <c:pt idx="789">
                        <c:v>24.015056852448517</c:v>
                      </c:pt>
                      <c:pt idx="790">
                        <c:v>24.032998337797405</c:v>
                      </c:pt>
                      <c:pt idx="791">
                        <c:v>24.051126581935169</c:v>
                      </c:pt>
                      <c:pt idx="792">
                        <c:v>24.069327926690498</c:v>
                      </c:pt>
                      <c:pt idx="793">
                        <c:v>24.087701897251652</c:v>
                      </c:pt>
                      <c:pt idx="794">
                        <c:v>24.106195268344905</c:v>
                      </c:pt>
                      <c:pt idx="795">
                        <c:v>24.124873592729948</c:v>
                      </c:pt>
                      <c:pt idx="796">
                        <c:v>24.143673750240417</c:v>
                      </c:pt>
                      <c:pt idx="797">
                        <c:v>24.162514652061056</c:v>
                      </c:pt>
                      <c:pt idx="798">
                        <c:v>24.181617360200651</c:v>
                      </c:pt>
                      <c:pt idx="799">
                        <c:v>24.200758675426595</c:v>
                      </c:pt>
                      <c:pt idx="800">
                        <c:v>24.22007374049176</c:v>
                      </c:pt>
                      <c:pt idx="801">
                        <c:v>24.239516695681594</c:v>
                      </c:pt>
                      <c:pt idx="802">
                        <c:v>24.259118337678853</c:v>
                      </c:pt>
                      <c:pt idx="803">
                        <c:v>24.278820561457817</c:v>
                      </c:pt>
                      <c:pt idx="804">
                        <c:v>24.298670461937959</c:v>
                      </c:pt>
                      <c:pt idx="805">
                        <c:v>24.318714509607098</c:v>
                      </c:pt>
                      <c:pt idx="806">
                        <c:v>24.338796775293112</c:v>
                      </c:pt>
                      <c:pt idx="807">
                        <c:v>24.359043623305464</c:v>
                      </c:pt>
                      <c:pt idx="808">
                        <c:v>24.379430476712951</c:v>
                      </c:pt>
                      <c:pt idx="809">
                        <c:v>24.39996448590491</c:v>
                      </c:pt>
                      <c:pt idx="810">
                        <c:v>24.420677180480975</c:v>
                      </c:pt>
                      <c:pt idx="811">
                        <c:v>24.441447943867178</c:v>
                      </c:pt>
                      <c:pt idx="812">
                        <c:v>24.462392091155305</c:v>
                      </c:pt>
                      <c:pt idx="813">
                        <c:v>24.483540560188139</c:v>
                      </c:pt>
                      <c:pt idx="814">
                        <c:v>24.504728094883905</c:v>
                      </c:pt>
                      <c:pt idx="815">
                        <c:v>24.526110632400584</c:v>
                      </c:pt>
                      <c:pt idx="816">
                        <c:v>24.54757055680162</c:v>
                      </c:pt>
                      <c:pt idx="817">
                        <c:v>24.5692086224429</c:v>
                      </c:pt>
                      <c:pt idx="818">
                        <c:v>24.590965461543647</c:v>
                      </c:pt>
                      <c:pt idx="819">
                        <c:v>24.61286885413811</c:v>
                      </c:pt>
                      <c:pt idx="820">
                        <c:v>24.634958630216904</c:v>
                      </c:pt>
                      <c:pt idx="821">
                        <c:v>24.657172120190452</c:v>
                      </c:pt>
                      <c:pt idx="822">
                        <c:v>24.679473403250423</c:v>
                      </c:pt>
                      <c:pt idx="823">
                        <c:v>24.701888691359351</c:v>
                      </c:pt>
                      <c:pt idx="824">
                        <c:v>24.72459786379024</c:v>
                      </c:pt>
                      <c:pt idx="825">
                        <c:v>24.747291276892195</c:v>
                      </c:pt>
                      <c:pt idx="826">
                        <c:v>24.770186974976319</c:v>
                      </c:pt>
                      <c:pt idx="827">
                        <c:v>24.793160854643574</c:v>
                      </c:pt>
                      <c:pt idx="828">
                        <c:v>24.816360913750589</c:v>
                      </c:pt>
                      <c:pt idx="829">
                        <c:v>24.839675202603154</c:v>
                      </c:pt>
                      <c:pt idx="830">
                        <c:v>24.863120376674171</c:v>
                      </c:pt>
                      <c:pt idx="831">
                        <c:v>24.886723798361373</c:v>
                      </c:pt>
                      <c:pt idx="832">
                        <c:v>24.910411361756804</c:v>
                      </c:pt>
                      <c:pt idx="833">
                        <c:v>24.93429378726729</c:v>
                      </c:pt>
                      <c:pt idx="834">
                        <c:v>24.958331010785713</c:v>
                      </c:pt>
                      <c:pt idx="835">
                        <c:v>24.982469317859149</c:v>
                      </c:pt>
                      <c:pt idx="836">
                        <c:v>25.006784880804982</c:v>
                      </c:pt>
                      <c:pt idx="837">
                        <c:v>25.031216301118153</c:v>
                      </c:pt>
                      <c:pt idx="838">
                        <c:v>25.05584116887329</c:v>
                      </c:pt>
                      <c:pt idx="839">
                        <c:v>25.080499188541051</c:v>
                      </c:pt>
                      <c:pt idx="840">
                        <c:v>25.105399078408063</c:v>
                      </c:pt>
                      <c:pt idx="841">
                        <c:v>25.130381291405744</c:v>
                      </c:pt>
                      <c:pt idx="842">
                        <c:v>25.155556547837723</c:v>
                      </c:pt>
                      <c:pt idx="843">
                        <c:v>25.180827266493452</c:v>
                      </c:pt>
                      <c:pt idx="844">
                        <c:v>25.206280603502652</c:v>
                      </c:pt>
                      <c:pt idx="845">
                        <c:v>25.231866347718967</c:v>
                      </c:pt>
                      <c:pt idx="846">
                        <c:v>25.257567713601794</c:v>
                      </c:pt>
                      <c:pt idx="847">
                        <c:v>25.283443041741918</c:v>
                      </c:pt>
                      <c:pt idx="848">
                        <c:v>25.309426758520456</c:v>
                      </c:pt>
                      <c:pt idx="849">
                        <c:v>25.335619853536407</c:v>
                      </c:pt>
                      <c:pt idx="850">
                        <c:v>25.361901326658717</c:v>
                      </c:pt>
                      <c:pt idx="851">
                        <c:v>25.388341590684373</c:v>
                      </c:pt>
                      <c:pt idx="852">
                        <c:v>25.414976773257138</c:v>
                      </c:pt>
                      <c:pt idx="853">
                        <c:v>25.441678632578217</c:v>
                      </c:pt>
                      <c:pt idx="854">
                        <c:v>25.468547114444668</c:v>
                      </c:pt>
                      <c:pt idx="855">
                        <c:v>25.495569905951768</c:v>
                      </c:pt>
                      <c:pt idx="856">
                        <c:v>25.522705689081583</c:v>
                      </c:pt>
                      <c:pt idx="857">
                        <c:v>25.550039446864716</c:v>
                      </c:pt>
                      <c:pt idx="858">
                        <c:v>25.577546331276739</c:v>
                      </c:pt>
                      <c:pt idx="859">
                        <c:v>25.60514860908464</c:v>
                      </c:pt>
                      <c:pt idx="860">
                        <c:v>25.632842732507598</c:v>
                      </c:pt>
                      <c:pt idx="861">
                        <c:v>25.660730206401855</c:v>
                      </c:pt>
                      <c:pt idx="862">
                        <c:v>25.688795948769485</c:v>
                      </c:pt>
                      <c:pt idx="863">
                        <c:v>25.716995756447826</c:v>
                      </c:pt>
                      <c:pt idx="864">
                        <c:v>25.745311105359551</c:v>
                      </c:pt>
                      <c:pt idx="865">
                        <c:v>25.773774080846255</c:v>
                      </c:pt>
                      <c:pt idx="866">
                        <c:v>25.802434153017295</c:v>
                      </c:pt>
                      <c:pt idx="867">
                        <c:v>25.831206332660511</c:v>
                      </c:pt>
                      <c:pt idx="868">
                        <c:v>25.860165553319536</c:v>
                      </c:pt>
                      <c:pt idx="869">
                        <c:v>25.889212216147506</c:v>
                      </c:pt>
                      <c:pt idx="870">
                        <c:v>25.918452839461676</c:v>
                      </c:pt>
                      <c:pt idx="871">
                        <c:v>25.947799505760361</c:v>
                      </c:pt>
                      <c:pt idx="872">
                        <c:v>25.977303132936772</c:v>
                      </c:pt>
                      <c:pt idx="873">
                        <c:v>26.006940424091116</c:v>
                      </c:pt>
                      <c:pt idx="874">
                        <c:v>26.036745094666962</c:v>
                      </c:pt>
                      <c:pt idx="875">
                        <c:v>26.066677930307605</c:v>
                      </c:pt>
                      <c:pt idx="876">
                        <c:v>26.096819719350666</c:v>
                      </c:pt>
                      <c:pt idx="877">
                        <c:v>26.127080665443398</c:v>
                      </c:pt>
                      <c:pt idx="878">
                        <c:v>26.157493959637247</c:v>
                      </c:pt>
                      <c:pt idx="879">
                        <c:v>26.188058016703096</c:v>
                      </c:pt>
                      <c:pt idx="880">
                        <c:v>26.218745765476687</c:v>
                      </c:pt>
                      <c:pt idx="881">
                        <c:v>26.24958177339899</c:v>
                      </c:pt>
                      <c:pt idx="882">
                        <c:v>26.280583420923772</c:v>
                      </c:pt>
                      <c:pt idx="883">
                        <c:v>26.311791259114532</c:v>
                      </c:pt>
                      <c:pt idx="884">
                        <c:v>26.343074867878364</c:v>
                      </c:pt>
                      <c:pt idx="885">
                        <c:v>26.374495906862698</c:v>
                      </c:pt>
                      <c:pt idx="886">
                        <c:v>26.406112609494588</c:v>
                      </c:pt>
                      <c:pt idx="887">
                        <c:v>26.437909888286889</c:v>
                      </c:pt>
                      <c:pt idx="888">
                        <c:v>26.469786361804235</c:v>
                      </c:pt>
                      <c:pt idx="889">
                        <c:v>26.50183707527675</c:v>
                      </c:pt>
                      <c:pt idx="890">
                        <c:v>26.534049386028514</c:v>
                      </c:pt>
                      <c:pt idx="891">
                        <c:v>26.566409634459067</c:v>
                      </c:pt>
                      <c:pt idx="892">
                        <c:v>26.598934281153088</c:v>
                      </c:pt>
                      <c:pt idx="893">
                        <c:v>26.631607692779461</c:v>
                      </c:pt>
                      <c:pt idx="894">
                        <c:v>26.664424957712111</c:v>
                      </c:pt>
                      <c:pt idx="895">
                        <c:v>26.697357138406844</c:v>
                      </c:pt>
                      <c:pt idx="896">
                        <c:v>26.730499755713584</c:v>
                      </c:pt>
                      <c:pt idx="897">
                        <c:v>26.763741116982551</c:v>
                      </c:pt>
                      <c:pt idx="898">
                        <c:v>26.79713669233675</c:v>
                      </c:pt>
                      <c:pt idx="899">
                        <c:v>26.830742839455493</c:v>
                      </c:pt>
                      <c:pt idx="900">
                        <c:v>26.864459507828027</c:v>
                      </c:pt>
                      <c:pt idx="901">
                        <c:v>26.898378628678174</c:v>
                      </c:pt>
                      <c:pt idx="902">
                        <c:v>26.932348378876512</c:v>
                      </c:pt>
                      <c:pt idx="903">
                        <c:v>26.966527029438556</c:v>
                      </c:pt>
                      <c:pt idx="904">
                        <c:v>27.000900815684531</c:v>
                      </c:pt>
                      <c:pt idx="905">
                        <c:v>27.035369045823316</c:v>
                      </c:pt>
                      <c:pt idx="906">
                        <c:v>27.070055440153837</c:v>
                      </c:pt>
                      <c:pt idx="907">
                        <c:v>27.104849352781549</c:v>
                      </c:pt>
                      <c:pt idx="908">
                        <c:v>27.139766912787078</c:v>
                      </c:pt>
                      <c:pt idx="909">
                        <c:v>27.174882375959136</c:v>
                      </c:pt>
                      <c:pt idx="910">
                        <c:v>27.210148350918825</c:v>
                      </c:pt>
                      <c:pt idx="911">
                        <c:v>27.24561047041346</c:v>
                      </c:pt>
                      <c:pt idx="912">
                        <c:v>27.281179175819396</c:v>
                      </c:pt>
                      <c:pt idx="913">
                        <c:v>27.316888463855726</c:v>
                      </c:pt>
                      <c:pt idx="914">
                        <c:v>27.352755662724192</c:v>
                      </c:pt>
                      <c:pt idx="915">
                        <c:v>27.38881569483712</c:v>
                      </c:pt>
                      <c:pt idx="916">
                        <c:v>27.4249987908638</c:v>
                      </c:pt>
                      <c:pt idx="917">
                        <c:v>27.461325337941876</c:v>
                      </c:pt>
                      <c:pt idx="918">
                        <c:v>27.497873959915669</c:v>
                      </c:pt>
                      <c:pt idx="919">
                        <c:v>27.53451259636644</c:v>
                      </c:pt>
                      <c:pt idx="920">
                        <c:v>27.571352327456054</c:v>
                      </c:pt>
                      <c:pt idx="921">
                        <c:v>27.608324263204615</c:v>
                      </c:pt>
                      <c:pt idx="922">
                        <c:v>27.645453979184261</c:v>
                      </c:pt>
                      <c:pt idx="923">
                        <c:v>27.682734190290368</c:v>
                      </c:pt>
                      <c:pt idx="924">
                        <c:v>27.720205864098972</c:v>
                      </c:pt>
                      <c:pt idx="925">
                        <c:v>27.75780013802699</c:v>
                      </c:pt>
                      <c:pt idx="926">
                        <c:v>27.795521527778028</c:v>
                      </c:pt>
                      <c:pt idx="927">
                        <c:v>27.833466048001288</c:v>
                      </c:pt>
                      <c:pt idx="928">
                        <c:v>27.871530974929879</c:v>
                      </c:pt>
                      <c:pt idx="929">
                        <c:v>27.909801278760639</c:v>
                      </c:pt>
                      <c:pt idx="930">
                        <c:v>27.948201980130595</c:v>
                      </c:pt>
                      <c:pt idx="931">
                        <c:v>27.986765604895041</c:v>
                      </c:pt>
                      <c:pt idx="932">
                        <c:v>28.02545345110677</c:v>
                      </c:pt>
                      <c:pt idx="933">
                        <c:v>28.064341160281018</c:v>
                      </c:pt>
                      <c:pt idx="934">
                        <c:v>28.103327936720945</c:v>
                      </c:pt>
                      <c:pt idx="935">
                        <c:v>28.142531632513027</c:v>
                      </c:pt>
                      <c:pt idx="936">
                        <c:v>28.181891968334899</c:v>
                      </c:pt>
                      <c:pt idx="937">
                        <c:v>28.221357868974348</c:v>
                      </c:pt>
                      <c:pt idx="938">
                        <c:v>28.261079761457335</c:v>
                      </c:pt>
                      <c:pt idx="939">
                        <c:v>28.300869655675204</c:v>
                      </c:pt>
                      <c:pt idx="940">
                        <c:v>28.340895661193112</c:v>
                      </c:pt>
                      <c:pt idx="941">
                        <c:v>28.381033496400722</c:v>
                      </c:pt>
                      <c:pt idx="942">
                        <c:v>28.421338762109588</c:v>
                      </c:pt>
                      <c:pt idx="943">
                        <c:v>28.461811125309438</c:v>
                      </c:pt>
                      <c:pt idx="944">
                        <c:v>28.502413589758238</c:v>
                      </c:pt>
                      <c:pt idx="945">
                        <c:v>28.543209210534211</c:v>
                      </c:pt>
                      <c:pt idx="946">
                        <c:v>28.584190530302745</c:v>
                      </c:pt>
                      <c:pt idx="947">
                        <c:v>28.625302025353921</c:v>
                      </c:pt>
                      <c:pt idx="948">
                        <c:v>28.66654261597899</c:v>
                      </c:pt>
                      <c:pt idx="949">
                        <c:v>28.708011614093333</c:v>
                      </c:pt>
                      <c:pt idx="950">
                        <c:v>28.749626501071116</c:v>
                      </c:pt>
                      <c:pt idx="951">
                        <c:v>28.79141242610261</c:v>
                      </c:pt>
                      <c:pt idx="952">
                        <c:v>28.833330252214417</c:v>
                      </c:pt>
                      <c:pt idx="953">
                        <c:v>28.87541709135736</c:v>
                      </c:pt>
                      <c:pt idx="954">
                        <c:v>28.917649219825265</c:v>
                      </c:pt>
                      <c:pt idx="955">
                        <c:v>28.960074680782814</c:v>
                      </c:pt>
                      <c:pt idx="956">
                        <c:v>29.002670719060337</c:v>
                      </c:pt>
                      <c:pt idx="957">
                        <c:v>29.045406853011912</c:v>
                      </c:pt>
                      <c:pt idx="958">
                        <c:v>29.088311921618413</c:v>
                      </c:pt>
                      <c:pt idx="959">
                        <c:v>29.131415880666385</c:v>
                      </c:pt>
                      <c:pt idx="960">
                        <c:v>29.174647696749282</c:v>
                      </c:pt>
                      <c:pt idx="961">
                        <c:v>29.218013380195718</c:v>
                      </c:pt>
                      <c:pt idx="962">
                        <c:v>29.261609778981331</c:v>
                      </c:pt>
                      <c:pt idx="963">
                        <c:v>29.305343134950974</c:v>
                      </c:pt>
                      <c:pt idx="964">
                        <c:v>29.349249749487104</c:v>
                      </c:pt>
                      <c:pt idx="965">
                        <c:v>29.393311934052463</c:v>
                      </c:pt>
                      <c:pt idx="966">
                        <c:v>29.43758782913665</c:v>
                      </c:pt>
                      <c:pt idx="967">
                        <c:v>29.481896488270266</c:v>
                      </c:pt>
                      <c:pt idx="968">
                        <c:v>29.526534684328059</c:v>
                      </c:pt>
                      <c:pt idx="969">
                        <c:v>29.5712235010275</c:v>
                      </c:pt>
                      <c:pt idx="970">
                        <c:v>29.616179520037967</c:v>
                      </c:pt>
                      <c:pt idx="971">
                        <c:v>29.66120177453497</c:v>
                      </c:pt>
                      <c:pt idx="972">
                        <c:v>29.706480302087542</c:v>
                      </c:pt>
                      <c:pt idx="973">
                        <c:v>29.75183671980362</c:v>
                      </c:pt>
                      <c:pt idx="974">
                        <c:v>29.797414993598583</c:v>
                      </c:pt>
                      <c:pt idx="975">
                        <c:v>29.843200936829327</c:v>
                      </c:pt>
                      <c:pt idx="976">
                        <c:v>29.889089850907435</c:v>
                      </c:pt>
                      <c:pt idx="977">
                        <c:v>29.935183124236467</c:v>
                      </c:pt>
                      <c:pt idx="978">
                        <c:v>29.981393015859609</c:v>
                      </c:pt>
                      <c:pt idx="979">
                        <c:v>30.027825415344054</c:v>
                      </c:pt>
                      <c:pt idx="980">
                        <c:v>30.074411346848038</c:v>
                      </c:pt>
                      <c:pt idx="981">
                        <c:v>30.121158408059721</c:v>
                      </c:pt>
                      <c:pt idx="982">
                        <c:v>30.16807452045828</c:v>
                      </c:pt>
                      <c:pt idx="983">
                        <c:v>30.215176226596498</c:v>
                      </c:pt>
                      <c:pt idx="984">
                        <c:v>30.262485967298485</c:v>
                      </c:pt>
                      <c:pt idx="985">
                        <c:v>30.309908994966523</c:v>
                      </c:pt>
                      <c:pt idx="986">
                        <c:v>30.357520246458186</c:v>
                      </c:pt>
                      <c:pt idx="987">
                        <c:v>30.405290314518325</c:v>
                      </c:pt>
                      <c:pt idx="988">
                        <c:v>30.453252653121275</c:v>
                      </c:pt>
                      <c:pt idx="989">
                        <c:v>30.501343786632319</c:v>
                      </c:pt>
                      <c:pt idx="990">
                        <c:v>30.549669205373988</c:v>
                      </c:pt>
                      <c:pt idx="991">
                        <c:v>30.598126927007147</c:v>
                      </c:pt>
                      <c:pt idx="992">
                        <c:v>30.646792574067373</c:v>
                      </c:pt>
                      <c:pt idx="993">
                        <c:v>30.695586211454643</c:v>
                      </c:pt>
                      <c:pt idx="994">
                        <c:v>30.744608070908814</c:v>
                      </c:pt>
                      <c:pt idx="995">
                        <c:v>30.793771332527722</c:v>
                      </c:pt>
                      <c:pt idx="996">
                        <c:v>30.843105011983599</c:v>
                      </c:pt>
                      <c:pt idx="997">
                        <c:v>30.892608483926946</c:v>
                      </c:pt>
                      <c:pt idx="998">
                        <c:v>30.942315562814883</c:v>
                      </c:pt>
                      <c:pt idx="999">
                        <c:v>30.992140191372783</c:v>
                      </c:pt>
                      <c:pt idx="1000">
                        <c:v>31.042205424280162</c:v>
                      </c:pt>
                      <c:pt idx="1001">
                        <c:v>31.092444800146435</c:v>
                      </c:pt>
                      <c:pt idx="1002">
                        <c:v>31.142810372399044</c:v>
                      </c:pt>
                      <c:pt idx="1003">
                        <c:v>31.193400699605796</c:v>
                      </c:pt>
                      <c:pt idx="1004">
                        <c:v>31.244096969553365</c:v>
                      </c:pt>
                      <c:pt idx="1005">
                        <c:v>31.295067489121685</c:v>
                      </c:pt>
                      <c:pt idx="1006">
                        <c:v>31.346181109237936</c:v>
                      </c:pt>
                      <c:pt idx="1007">
                        <c:v>31.397443523350393</c:v>
                      </c:pt>
                      <c:pt idx="1008">
                        <c:v>31.448875205099032</c:v>
                      </c:pt>
                      <c:pt idx="1009">
                        <c:v>31.500517006624971</c:v>
                      </c:pt>
                      <c:pt idx="1010">
                        <c:v>31.552362740569322</c:v>
                      </c:pt>
                      <c:pt idx="1011">
                        <c:v>31.604316213686655</c:v>
                      </c:pt>
                      <c:pt idx="1012">
                        <c:v>31.656498358578116</c:v>
                      </c:pt>
                      <c:pt idx="1013">
                        <c:v>31.708841565001219</c:v>
                      </c:pt>
                      <c:pt idx="1014">
                        <c:v>31.7613899042057</c:v>
                      </c:pt>
                      <c:pt idx="1015">
                        <c:v>31.81413557530071</c:v>
                      </c:pt>
                      <c:pt idx="1016">
                        <c:v>31.86699680816464</c:v>
                      </c:pt>
                      <c:pt idx="1017">
                        <c:v>31.920082858011895</c:v>
                      </c:pt>
                      <c:pt idx="1018">
                        <c:v>31.973325367484293</c:v>
                      </c:pt>
                      <c:pt idx="1019">
                        <c:v>32.026782908924567</c:v>
                      </c:pt>
                      <c:pt idx="1020">
                        <c:v>32.080413943279332</c:v>
                      </c:pt>
                      <c:pt idx="1021">
                        <c:v>32.134211184431614</c:v>
                      </c:pt>
                      <c:pt idx="1022">
                        <c:v>32.188193354583909</c:v>
                      </c:pt>
                      <c:pt idx="1023">
                        <c:v>32.242373365263518</c:v>
                      </c:pt>
                      <c:pt idx="1024">
                        <c:v>32.296704639285721</c:v>
                      </c:pt>
                      <c:pt idx="1025">
                        <c:v>32.351230658493726</c:v>
                      </c:pt>
                      <c:pt idx="1026">
                        <c:v>32.405977325193668</c:v>
                      </c:pt>
                      <c:pt idx="1027">
                        <c:v>32.460908776902194</c:v>
                      </c:pt>
                      <c:pt idx="1028">
                        <c:v>32.51597761537468</c:v>
                      </c:pt>
                      <c:pt idx="1029">
                        <c:v>32.571274290589223</c:v>
                      </c:pt>
                      <c:pt idx="1030">
                        <c:v>32.626727302664463</c:v>
                      </c:pt>
                      <c:pt idx="1031">
                        <c:v>32.68237231407948</c:v>
                      </c:pt>
                      <c:pt idx="1032">
                        <c:v>32.738179121296767</c:v>
                      </c:pt>
                      <c:pt idx="1033">
                        <c:v>32.794212253062916</c:v>
                      </c:pt>
                      <c:pt idx="1034">
                        <c:v>32.850441125329034</c:v>
                      </c:pt>
                      <c:pt idx="1035">
                        <c:v>32.906867169528866</c:v>
                      </c:pt>
                      <c:pt idx="1036">
                        <c:v>32.963450798412104</c:v>
                      </c:pt>
                      <c:pt idx="1037">
                        <c:v>33.020217492752195</c:v>
                      </c:pt>
                      <c:pt idx="1038">
                        <c:v>33.07721220851419</c:v>
                      </c:pt>
                      <c:pt idx="1039">
                        <c:v>33.134351643232939</c:v>
                      </c:pt>
                      <c:pt idx="1040">
                        <c:v>33.191676117342823</c:v>
                      </c:pt>
                      <c:pt idx="1041">
                        <c:v>33.249246907035868</c:v>
                      </c:pt>
                      <c:pt idx="1042">
                        <c:v>33.306959210004848</c:v>
                      </c:pt>
                      <c:pt idx="1043">
                        <c:v>33.364887391337156</c:v>
                      </c:pt>
                      <c:pt idx="1044">
                        <c:v>33.423011491020276</c:v>
                      </c:pt>
                      <c:pt idx="1045">
                        <c:v>33.481299669226765</c:v>
                      </c:pt>
                      <c:pt idx="1046">
                        <c:v>33.539800142664475</c:v>
                      </c:pt>
                      <c:pt idx="1047">
                        <c:v>33.598510142771254</c:v>
                      </c:pt>
                      <c:pt idx="1048">
                        <c:v>33.657371915476823</c:v>
                      </c:pt>
                      <c:pt idx="1049">
                        <c:v>33.716480063681658</c:v>
                      </c:pt>
                      <c:pt idx="1050">
                        <c:v>33.775746674410996</c:v>
                      </c:pt>
                      <c:pt idx="1051">
                        <c:v>33.835226127827731</c:v>
                      </c:pt>
                      <c:pt idx="1052">
                        <c:v>33.89488616304881</c:v>
                      </c:pt>
                      <c:pt idx="1053">
                        <c:v>33.954800899424818</c:v>
                      </c:pt>
                      <c:pt idx="1054">
                        <c:v>34.014820532622977</c:v>
                      </c:pt>
                      <c:pt idx="1055">
                        <c:v>34.075066873514352</c:v>
                      </c:pt>
                      <c:pt idx="1056">
                        <c:v>34.135546368768999</c:v>
                      </c:pt>
                      <c:pt idx="1057">
                        <c:v>34.196179570933651</c:v>
                      </c:pt>
                      <c:pt idx="1058">
                        <c:v>34.257033273370837</c:v>
                      </c:pt>
                      <c:pt idx="1059">
                        <c:v>34.318114033401834</c:v>
                      </c:pt>
                      <c:pt idx="1060">
                        <c:v>34.379374897683249</c:v>
                      </c:pt>
                      <c:pt idx="1061">
                        <c:v>34.44079038104735</c:v>
                      </c:pt>
                      <c:pt idx="1062">
                        <c:v>34.502460632075007</c:v>
                      </c:pt>
                      <c:pt idx="1063">
                        <c:v>34.564307087796529</c:v>
                      </c:pt>
                      <c:pt idx="1064">
                        <c:v>34.626406548672016</c:v>
                      </c:pt>
                      <c:pt idx="1065">
                        <c:v>34.688652200848715</c:v>
                      </c:pt>
                      <c:pt idx="1066">
                        <c:v>34.751120630359203</c:v>
                      </c:pt>
                      <c:pt idx="1067">
                        <c:v>34.813749640059903</c:v>
                      </c:pt>
                      <c:pt idx="1068">
                        <c:v>34.876641973851974</c:v>
                      </c:pt>
                      <c:pt idx="1069">
                        <c:v>34.939719353024969</c:v>
                      </c:pt>
                      <c:pt idx="1070">
                        <c:v>35.00300171889053</c:v>
                      </c:pt>
                      <c:pt idx="1071">
                        <c:v>35.06644251273179</c:v>
                      </c:pt>
                      <c:pt idx="1072">
                        <c:v>35.130207653607862</c:v>
                      </c:pt>
                      <c:pt idx="1073">
                        <c:v>35.194095961788847</c:v>
                      </c:pt>
                      <c:pt idx="1074">
                        <c:v>35.258191562757709</c:v>
                      </c:pt>
                      <c:pt idx="1075">
                        <c:v>35.322494831556668</c:v>
                      </c:pt>
                      <c:pt idx="1076">
                        <c:v>35.387005085353906</c:v>
                      </c:pt>
                      <c:pt idx="1077">
                        <c:v>35.451773150365142</c:v>
                      </c:pt>
                      <c:pt idx="1078">
                        <c:v>35.516690476168208</c:v>
                      </c:pt>
                      <c:pt idx="1079">
                        <c:v>35.5818638860802</c:v>
                      </c:pt>
                      <c:pt idx="1080">
                        <c:v>35.647230867984909</c:v>
                      </c:pt>
                      <c:pt idx="1081">
                        <c:v>35.712759960889684</c:v>
                      </c:pt>
                      <c:pt idx="1082">
                        <c:v>35.778625987589258</c:v>
                      </c:pt>
                      <c:pt idx="1083">
                        <c:v>35.844601445874872</c:v>
                      </c:pt>
                      <c:pt idx="1084">
                        <c:v>35.910830764058865</c:v>
                      </c:pt>
                      <c:pt idx="1085">
                        <c:v>35.977267761028941</c:v>
                      </c:pt>
                      <c:pt idx="1086">
                        <c:v>36.043877352787142</c:v>
                      </c:pt>
                      <c:pt idx="1087">
                        <c:v>36.11080349488909</c:v>
                      </c:pt>
                      <c:pt idx="1088">
                        <c:v>36.177829883580252</c:v>
                      </c:pt>
                      <c:pt idx="1089">
                        <c:v>36.245145761203396</c:v>
                      </c:pt>
                      <c:pt idx="1090">
                        <c:v>36.312694183523234</c:v>
                      </c:pt>
                      <c:pt idx="1091">
                        <c:v>36.380398240004368</c:v>
                      </c:pt>
                      <c:pt idx="1092">
                        <c:v>36.448377275544225</c:v>
                      </c:pt>
                      <c:pt idx="1093">
                        <c:v>36.516564283938635</c:v>
                      </c:pt>
                      <c:pt idx="1094">
                        <c:v>36.584922810877011</c:v>
                      </c:pt>
                      <c:pt idx="1095">
                        <c:v>36.653540613100432</c:v>
                      </c:pt>
                      <c:pt idx="1096">
                        <c:v>36.722384760062923</c:v>
                      </c:pt>
                      <c:pt idx="1097">
                        <c:v>36.791476750672288</c:v>
                      </c:pt>
                      <c:pt idx="1098">
                        <c:v>36.860736798912463</c:v>
                      </c:pt>
                      <c:pt idx="1099">
                        <c:v>36.930269108919269</c:v>
                      </c:pt>
                      <c:pt idx="1100">
                        <c:v>37.00000721144464</c:v>
                      </c:pt>
                      <c:pt idx="1101">
                        <c:v>37.069938903778549</c:v>
                      </c:pt>
                      <c:pt idx="1102">
                        <c:v>37.140138915987933</c:v>
                      </c:pt>
                      <c:pt idx="1103">
                        <c:v>37.210583673225862</c:v>
                      </c:pt>
                      <c:pt idx="1104">
                        <c:v>37.281199448866268</c:v>
                      </c:pt>
                      <c:pt idx="1105">
                        <c:v>37.352093639412963</c:v>
                      </c:pt>
                      <c:pt idx="1106">
                        <c:v>37.423185640876319</c:v>
                      </c:pt>
                      <c:pt idx="1107">
                        <c:v>37.494575697155867</c:v>
                      </c:pt>
                      <c:pt idx="1108">
                        <c:v>37.566093891999579</c:v>
                      </c:pt>
                      <c:pt idx="1109">
                        <c:v>37.637923222057765</c:v>
                      </c:pt>
                      <c:pt idx="1110">
                        <c:v>37.709943242938095</c:v>
                      </c:pt>
                      <c:pt idx="1111">
                        <c:v>37.782234866865558</c:v>
                      </c:pt>
                      <c:pt idx="1112">
                        <c:v>37.854726171122053</c:v>
                      </c:pt>
                      <c:pt idx="1113">
                        <c:v>37.927460597080987</c:v>
                      </c:pt>
                      <c:pt idx="1114">
                        <c:v>38.000424714518871</c:v>
                      </c:pt>
                      <c:pt idx="1115">
                        <c:v>38.073682050682045</c:v>
                      </c:pt>
                      <c:pt idx="1116">
                        <c:v>38.14711053139051</c:v>
                      </c:pt>
                      <c:pt idx="1117">
                        <c:v>38.220782227992494</c:v>
                      </c:pt>
                      <c:pt idx="1118">
                        <c:v>38.294733185941112</c:v>
                      </c:pt>
                      <c:pt idx="1119">
                        <c:v>38.368892712387776</c:v>
                      </c:pt>
                      <c:pt idx="1120">
                        <c:v>38.443314243972949</c:v>
                      </c:pt>
                      <c:pt idx="1121">
                        <c:v>38.518023192713493</c:v>
                      </c:pt>
                      <c:pt idx="1122">
                        <c:v>38.592914059546047</c:v>
                      </c:pt>
                      <c:pt idx="1123">
                        <c:v>38.668074975406391</c:v>
                      </c:pt>
                      <c:pt idx="1124">
                        <c:v>38.743475284283512</c:v>
                      </c:pt>
                      <c:pt idx="1125">
                        <c:v>38.819101756136931</c:v>
                      </c:pt>
                      <c:pt idx="1126">
                        <c:v>38.894993358180706</c:v>
                      </c:pt>
                      <c:pt idx="1127">
                        <c:v>38.971143847210243</c:v>
                      </c:pt>
                      <c:pt idx="1128">
                        <c:v>39.047516352960145</c:v>
                      </c:pt>
                      <c:pt idx="1129">
                        <c:v>39.124198740683411</c:v>
                      </c:pt>
                      <c:pt idx="1130">
                        <c:v>39.201101111261586</c:v>
                      </c:pt>
                      <c:pt idx="1131">
                        <c:v>39.278224144996933</c:v>
                      </c:pt>
                      <c:pt idx="1132">
                        <c:v>39.35562215943883</c:v>
                      </c:pt>
                      <c:pt idx="1133">
                        <c:v>39.433317230019576</c:v>
                      </c:pt>
                      <c:pt idx="1134">
                        <c:v>39.511239854694836</c:v>
                      </c:pt>
                      <c:pt idx="1135">
                        <c:v>39.589390798368854</c:v>
                      </c:pt>
                      <c:pt idx="1136">
                        <c:v>39.667820809548999</c:v>
                      </c:pt>
                      <c:pt idx="1137">
                        <c:v>39.746543118458632</c:v>
                      </c:pt>
                      <c:pt idx="1138">
                        <c:v>39.825517780344107</c:v>
                      </c:pt>
                      <c:pt idx="1139">
                        <c:v>39.904741297494297</c:v>
                      </c:pt>
                      <c:pt idx="1140">
                        <c:v>39.984169188815102</c:v>
                      </c:pt>
                      <c:pt idx="1141">
                        <c:v>40.063927005110855</c:v>
                      </c:pt>
                      <c:pt idx="1142">
                        <c:v>40.143942188815792</c:v>
                      </c:pt>
                      <c:pt idx="1143">
                        <c:v>40.224247029656894</c:v>
                      </c:pt>
                      <c:pt idx="1144">
                        <c:v>40.30478886682149</c:v>
                      </c:pt>
                      <c:pt idx="1145">
                        <c:v>40.385616485874721</c:v>
                      </c:pt>
                      <c:pt idx="1146">
                        <c:v>40.46672623666052</c:v>
                      </c:pt>
                      <c:pt idx="1147">
                        <c:v>40.548071655921348</c:v>
                      </c:pt>
                      <c:pt idx="1148">
                        <c:v>40.629731615176432</c:v>
                      </c:pt>
                      <c:pt idx="1149">
                        <c:v>40.711635819303737</c:v>
                      </c:pt>
                      <c:pt idx="1150">
                        <c:v>40.793825372904507</c:v>
                      </c:pt>
                      <c:pt idx="1151">
                        <c:v>40.876327273417814</c:v>
                      </c:pt>
                      <c:pt idx="1152">
                        <c:v>40.959027104905296</c:v>
                      </c:pt>
                      <c:pt idx="1153">
                        <c:v>41.042064731205926</c:v>
                      </c:pt>
                      <c:pt idx="1154">
                        <c:v>41.125362058720199</c:v>
                      </c:pt>
                      <c:pt idx="1155">
                        <c:v>41.20895547668902</c:v>
                      </c:pt>
                      <c:pt idx="1156">
                        <c:v>41.292804958375577</c:v>
                      </c:pt>
                      <c:pt idx="1157">
                        <c:v>41.377009421837741</c:v>
                      </c:pt>
                      <c:pt idx="1158">
                        <c:v>41.461445621168551</c:v>
                      </c:pt>
                      <c:pt idx="1159">
                        <c:v>41.54618723781288</c:v>
                      </c:pt>
                      <c:pt idx="1160">
                        <c:v>41.631248567959155</c:v>
                      </c:pt>
                      <c:pt idx="1161">
                        <c:v>41.716524248306342</c:v>
                      </c:pt>
                      <c:pt idx="1162">
                        <c:v>41.802150644441234</c:v>
                      </c:pt>
                      <c:pt idx="1163">
                        <c:v>41.888049810952758</c:v>
                      </c:pt>
                      <c:pt idx="1164">
                        <c:v>41.974257846860276</c:v>
                      </c:pt>
                      <c:pt idx="1165">
                        <c:v>42.060744595448</c:v>
                      </c:pt>
                      <c:pt idx="1166">
                        <c:v>42.147546798786628</c:v>
                      </c:pt>
                      <c:pt idx="1167">
                        <c:v>42.234672765579163</c:v>
                      </c:pt>
                      <c:pt idx="1168">
                        <c:v>42.322093225339238</c:v>
                      </c:pt>
                      <c:pt idx="1169">
                        <c:v>42.409732255342341</c:v>
                      </c:pt>
                      <c:pt idx="1170">
                        <c:v>42.497775720622066</c:v>
                      </c:pt>
                      <c:pt idx="1171">
                        <c:v>42.586080193211792</c:v>
                      </c:pt>
                      <c:pt idx="1172">
                        <c:v>42.674718405251724</c:v>
                      </c:pt>
                      <c:pt idx="1173">
                        <c:v>42.763670210105936</c:v>
                      </c:pt>
                      <c:pt idx="1174">
                        <c:v>42.852918051924838</c:v>
                      </c:pt>
                      <c:pt idx="1175">
                        <c:v>42.942493298446152</c:v>
                      </c:pt>
                      <c:pt idx="1176">
                        <c:v>43.032356562747374</c:v>
                      </c:pt>
                      <c:pt idx="1177">
                        <c:v>43.122555531546993</c:v>
                      </c:pt>
                      <c:pt idx="1178">
                        <c:v>43.21308489326217</c:v>
                      </c:pt>
                      <c:pt idx="1179">
                        <c:v>43.303933735865513</c:v>
                      </c:pt>
                      <c:pt idx="1180">
                        <c:v>43.395114953994558</c:v>
                      </c:pt>
                      <c:pt idx="1181">
                        <c:v>43.486608724607514</c:v>
                      </c:pt>
                      <c:pt idx="1182">
                        <c:v>43.578417696019393</c:v>
                      </c:pt>
                      <c:pt idx="1183">
                        <c:v>43.670555387280828</c:v>
                      </c:pt>
                      <c:pt idx="1184">
                        <c:v>43.763058073843254</c:v>
                      </c:pt>
                      <c:pt idx="1185">
                        <c:v>43.855878256194387</c:v>
                      </c:pt>
                      <c:pt idx="1186">
                        <c:v>43.948986214089587</c:v>
                      </c:pt>
                      <c:pt idx="1187">
                        <c:v>44.042475419017556</c:v>
                      </c:pt>
                      <c:pt idx="1188">
                        <c:v>44.136287006706347</c:v>
                      </c:pt>
                      <c:pt idx="1189">
                        <c:v>44.230440661639044</c:v>
                      </c:pt>
                      <c:pt idx="1190">
                        <c:v>44.324928758582644</c:v>
                      </c:pt>
                      <c:pt idx="1191">
                        <c:v>44.41983587054419</c:v>
                      </c:pt>
                      <c:pt idx="1192">
                        <c:v>44.515018628739305</c:v>
                      </c:pt>
                      <c:pt idx="1193">
                        <c:v>44.610587260877196</c:v>
                      </c:pt>
                      <c:pt idx="1194">
                        <c:v>44.706472569604742</c:v>
                      </c:pt>
                      <c:pt idx="1195">
                        <c:v>44.802750233010634</c:v>
                      </c:pt>
                      <c:pt idx="1196">
                        <c:v>44.899307869297935</c:v>
                      </c:pt>
                      <c:pt idx="1197">
                        <c:v>44.996307568562074</c:v>
                      </c:pt>
                      <c:pt idx="1198">
                        <c:v>45.093637515402918</c:v>
                      </c:pt>
                      <c:pt idx="1199">
                        <c:v>45.191302208756184</c:v>
                      </c:pt>
                      <c:pt idx="1200">
                        <c:v>45.28937377981503</c:v>
                      </c:pt>
                      <c:pt idx="1201">
                        <c:v>45.387794278026185</c:v>
                      </c:pt>
                      <c:pt idx="1202">
                        <c:v>45.486588639754629</c:v>
                      </c:pt>
                      <c:pt idx="1203">
                        <c:v>45.585796901737908</c:v>
                      </c:pt>
                      <c:pt idx="1204">
                        <c:v>45.685307399153764</c:v>
                      </c:pt>
                      <c:pt idx="1205">
                        <c:v>45.785239026070741</c:v>
                      </c:pt>
                      <c:pt idx="1206">
                        <c:v>45.885523517845805</c:v>
                      </c:pt>
                      <c:pt idx="1207">
                        <c:v>45.986177662459021</c:v>
                      </c:pt>
                      <c:pt idx="1208">
                        <c:v>46.087314714519692</c:v>
                      </c:pt>
                      <c:pt idx="1209">
                        <c:v>46.188759795570689</c:v>
                      </c:pt>
                      <c:pt idx="1210">
                        <c:v>46.290586664425916</c:v>
                      </c:pt>
                      <c:pt idx="1211">
                        <c:v>46.392820600665047</c:v>
                      </c:pt>
                      <c:pt idx="1212">
                        <c:v>46.495470868108519</c:v>
                      </c:pt>
                      <c:pt idx="1213">
                        <c:v>46.598517950875951</c:v>
                      </c:pt>
                      <c:pt idx="1214">
                        <c:v>46.701943179736958</c:v>
                      </c:pt>
                      <c:pt idx="1215">
                        <c:v>46.805767731429583</c:v>
                      </c:pt>
                      <c:pt idx="1216">
                        <c:v>46.910000344837009</c:v>
                      </c:pt>
                      <c:pt idx="1217">
                        <c:v>47.014649013229466</c:v>
                      </c:pt>
                      <c:pt idx="1218">
                        <c:v>47.119751865401447</c:v>
                      </c:pt>
                      <c:pt idx="1219">
                        <c:v>47.225230181970815</c:v>
                      </c:pt>
                      <c:pt idx="1220">
                        <c:v>47.331150931132086</c:v>
                      </c:pt>
                      <c:pt idx="1221">
                        <c:v>47.437416517220989</c:v>
                      </c:pt>
                      <c:pt idx="1222">
                        <c:v>47.544192331251004</c:v>
                      </c:pt>
                      <c:pt idx="1223">
                        <c:v>47.651396560100899</c:v>
                      </c:pt>
                      <c:pt idx="1224">
                        <c:v>47.758995372322495</c:v>
                      </c:pt>
                      <c:pt idx="1225">
                        <c:v>47.86703366836052</c:v>
                      </c:pt>
                      <c:pt idx="1226">
                        <c:v>47.975512485209407</c:v>
                      </c:pt>
                      <c:pt idx="1227">
                        <c:v>48.084449779064087</c:v>
                      </c:pt>
                      <c:pt idx="1228">
                        <c:v>48.193813234947562</c:v>
                      </c:pt>
                      <c:pt idx="1229">
                        <c:v>48.303601234373438</c:v>
                      </c:pt>
                      <c:pt idx="1230">
                        <c:v>48.41390593960103</c:v>
                      </c:pt>
                      <c:pt idx="1231">
                        <c:v>48.524569353057501</c:v>
                      </c:pt>
                      <c:pt idx="1232">
                        <c:v>48.635766679821877</c:v>
                      </c:pt>
                      <c:pt idx="1233">
                        <c:v>48.74744144186861</c:v>
                      </c:pt>
                      <c:pt idx="1234">
                        <c:v>48.859537378576611</c:v>
                      </c:pt>
                      <c:pt idx="1235">
                        <c:v>48.972124304062575</c:v>
                      </c:pt>
                      <c:pt idx="1236">
                        <c:v>49.08517278688484</c:v>
                      </c:pt>
                      <c:pt idx="1237">
                        <c:v>49.198644567157444</c:v>
                      </c:pt>
                      <c:pt idx="1238">
                        <c:v>49.312647668549872</c:v>
                      </c:pt>
                      <c:pt idx="1239">
                        <c:v>49.427154303375211</c:v>
                      </c:pt>
                      <c:pt idx="1240">
                        <c:v>49.542092995740823</c:v>
                      </c:pt>
                      <c:pt idx="1241">
                        <c:v>49.657552379295907</c:v>
                      </c:pt>
                      <c:pt idx="1242">
                        <c:v>49.773514523911807</c:v>
                      </c:pt>
                      <c:pt idx="1243">
                        <c:v>49.889956151862755</c:v>
                      </c:pt>
                      <c:pt idx="1244">
                        <c:v>50.0068827134223</c:v>
                      </c:pt>
                      <c:pt idx="1245">
                        <c:v>50.124391699880952</c:v>
                      </c:pt>
                      <c:pt idx="1246">
                        <c:v>50.24236242612529</c:v>
                      </c:pt>
                      <c:pt idx="1247">
                        <c:v>50.360801411283219</c:v>
                      </c:pt>
                      <c:pt idx="1248">
                        <c:v>50.479871334311781</c:v>
                      </c:pt>
                      <c:pt idx="1249">
                        <c:v>50.599355631912438</c:v>
                      </c:pt>
                      <c:pt idx="1250">
                        <c:v>50.71946605714453</c:v>
                      </c:pt>
                      <c:pt idx="1251">
                        <c:v>50.840056378161208</c:v>
                      </c:pt>
                      <c:pt idx="1252">
                        <c:v>50.9611659175469</c:v>
                      </c:pt>
                      <c:pt idx="1253">
                        <c:v>51.082853352142116</c:v>
                      </c:pt>
                      <c:pt idx="1254">
                        <c:v>51.205061540666833</c:v>
                      </c:pt>
                      <c:pt idx="1255">
                        <c:v>51.327839047867357</c:v>
                      </c:pt>
                      <c:pt idx="1256">
                        <c:v>51.451178486663906</c:v>
                      </c:pt>
                      <c:pt idx="1257">
                        <c:v>51.575038768906303</c:v>
                      </c:pt>
                      <c:pt idx="1258">
                        <c:v>51.699514448119544</c:v>
                      </c:pt>
                      <c:pt idx="1259">
                        <c:v>51.824550224503305</c:v>
                      </c:pt>
                      <c:pt idx="1260">
                        <c:v>51.950152868826045</c:v>
                      </c:pt>
                      <c:pt idx="1261">
                        <c:v>52.076345914537583</c:v>
                      </c:pt>
                      <c:pt idx="1262">
                        <c:v>52.203107919385985</c:v>
                      </c:pt>
                      <c:pt idx="1263">
                        <c:v>52.330464522966452</c:v>
                      </c:pt>
                      <c:pt idx="1264">
                        <c:v>52.458419612017366</c:v>
                      </c:pt>
                      <c:pt idx="1265">
                        <c:v>52.586970284554262</c:v>
                      </c:pt>
                      <c:pt idx="1266">
                        <c:v>52.716179698472452</c:v>
                      </c:pt>
                      <c:pt idx="1267">
                        <c:v>52.845941159466548</c:v>
                      </c:pt>
                      <c:pt idx="1268">
                        <c:v>52.976330684892737</c:v>
                      </c:pt>
                      <c:pt idx="1269">
                        <c:v>53.107367292883801</c:v>
                      </c:pt>
                      <c:pt idx="1270">
                        <c:v>53.239029778212398</c:v>
                      </c:pt>
                      <c:pt idx="1271">
                        <c:v>53.371310402171204</c:v>
                      </c:pt>
                      <c:pt idx="1272">
                        <c:v>53.50419428043233</c:v>
                      </c:pt>
                      <c:pt idx="1273">
                        <c:v>53.637805147814859</c:v>
                      </c:pt>
                      <c:pt idx="1274">
                        <c:v>53.772053804774188</c:v>
                      </c:pt>
                      <c:pt idx="1275">
                        <c:v>53.906896573708799</c:v>
                      </c:pt>
                      <c:pt idx="1276">
                        <c:v>54.042489404417339</c:v>
                      </c:pt>
                      <c:pt idx="1277">
                        <c:v>54.178723075287756</c:v>
                      </c:pt>
                      <c:pt idx="1278">
                        <c:v>54.315645544052295</c:v>
                      </c:pt>
                      <c:pt idx="1279">
                        <c:v>54.45319474029845</c:v>
                      </c:pt>
                      <c:pt idx="1280">
                        <c:v>54.591489455712164</c:v>
                      </c:pt>
                      <c:pt idx="1281">
                        <c:v>54.73048262717019</c:v>
                      </c:pt>
                      <c:pt idx="1282">
                        <c:v>54.87015947282358</c:v>
                      </c:pt>
                      <c:pt idx="1283">
                        <c:v>55.010535512441031</c:v>
                      </c:pt>
                      <c:pt idx="1284">
                        <c:v>55.151641771110867</c:v>
                      </c:pt>
                      <c:pt idx="1285">
                        <c:v>55.293526772574566</c:v>
                      </c:pt>
                      <c:pt idx="1286">
                        <c:v>55.436087795174629</c:v>
                      </c:pt>
                      <c:pt idx="1287">
                        <c:v>55.579395073473414</c:v>
                      </c:pt>
                      <c:pt idx="1288">
                        <c:v>55.72349748827596</c:v>
                      </c:pt>
                      <c:pt idx="1289">
                        <c:v>55.868314874936686</c:v>
                      </c:pt>
                      <c:pt idx="1290">
                        <c:v>56.01388870272369</c:v>
                      </c:pt>
                      <c:pt idx="1291">
                        <c:v>56.160257831453109</c:v>
                      </c:pt>
                      <c:pt idx="1292">
                        <c:v>56.30738850648774</c:v>
                      </c:pt>
                      <c:pt idx="1293">
                        <c:v>56.455305603489897</c:v>
                      </c:pt>
                      <c:pt idx="1294">
                        <c:v>56.604047668611592</c:v>
                      </c:pt>
                      <c:pt idx="1295">
                        <c:v>56.753550472103242</c:v>
                      </c:pt>
                      <c:pt idx="1296">
                        <c:v>56.903897943145346</c:v>
                      </c:pt>
                      <c:pt idx="1297">
                        <c:v>57.055006764686944</c:v>
                      </c:pt>
                      <c:pt idx="1298">
                        <c:v>57.207016953332143</c:v>
                      </c:pt>
                      <c:pt idx="1299">
                        <c:v>57.359814615511127</c:v>
                      </c:pt>
                      <c:pt idx="1300">
                        <c:v>57.513527243778569</c:v>
                      </c:pt>
                      <c:pt idx="1301">
                        <c:v>57.668089829212192</c:v>
                      </c:pt>
                      <c:pt idx="1302">
                        <c:v>57.823479024470309</c:v>
                      </c:pt>
                      <c:pt idx="1303">
                        <c:v>57.979693288554934</c:v>
                      </c:pt>
                      <c:pt idx="1304">
                        <c:v>58.136869558339228</c:v>
                      </c:pt>
                      <c:pt idx="1305">
                        <c:v>58.294929239735701</c:v>
                      </c:pt>
                      <c:pt idx="1306">
                        <c:v>58.453871513062424</c:v>
                      </c:pt>
                      <c:pt idx="1307">
                        <c:v>58.613765055041746</c:v>
                      </c:pt>
                      <c:pt idx="1308">
                        <c:v>58.774546948477834</c:v>
                      </c:pt>
                      <c:pt idx="1309">
                        <c:v>58.93627668169642</c:v>
                      </c:pt>
                      <c:pt idx="1310">
                        <c:v>59.098970245078306</c:v>
                      </c:pt>
                      <c:pt idx="1311">
                        <c:v>59.262555369801049</c:v>
                      </c:pt>
                      <c:pt idx="1312">
                        <c:v>59.42716498561915</c:v>
                      </c:pt>
                      <c:pt idx="1313">
                        <c:v>59.592743544904749</c:v>
                      </c:pt>
                      <c:pt idx="1314">
                        <c:v>59.759354834660272</c:v>
                      </c:pt>
                      <c:pt idx="1315">
                        <c:v>59.926907068928742</c:v>
                      </c:pt>
                      <c:pt idx="1316">
                        <c:v>60.095507136835401</c:v>
                      </c:pt>
                      <c:pt idx="1317">
                        <c:v>60.265152976821042</c:v>
                      </c:pt>
                      <c:pt idx="1318">
                        <c:v>60.435785608564181</c:v>
                      </c:pt>
                      <c:pt idx="1319">
                        <c:v>60.60754616859446</c:v>
                      </c:pt>
                      <c:pt idx="1320">
                        <c:v>60.780284209057648</c:v>
                      </c:pt>
                      <c:pt idx="1321">
                        <c:v>60.954202292331317</c:v>
                      </c:pt>
                      <c:pt idx="1322">
                        <c:v>61.129150772705898</c:v>
                      </c:pt>
                      <c:pt idx="1323">
                        <c:v>61.30523920956982</c:v>
                      </c:pt>
                      <c:pt idx="1324">
                        <c:v>61.482424800664383</c:v>
                      </c:pt>
                      <c:pt idx="1325">
                        <c:v>61.660768864474932</c:v>
                      </c:pt>
                      <c:pt idx="1326">
                        <c:v>61.840245693733124</c:v>
                      </c:pt>
                      <c:pt idx="1327">
                        <c:v>62.020922319916117</c:v>
                      </c:pt>
                      <c:pt idx="1328">
                        <c:v>62.202803587597714</c:v>
                      </c:pt>
                      <c:pt idx="1329">
                        <c:v>62.385882645566355</c:v>
                      </c:pt>
                      <c:pt idx="1330">
                        <c:v>62.570155195568766</c:v>
                      </c:pt>
                      <c:pt idx="1331">
                        <c:v>62.755706887593036</c:v>
                      </c:pt>
                      <c:pt idx="1332">
                        <c:v>62.942542729538971</c:v>
                      </c:pt>
                      <c:pt idx="1333">
                        <c:v>63.130616860261028</c:v>
                      </c:pt>
                      <c:pt idx="1334">
                        <c:v>63.320084575143298</c:v>
                      </c:pt>
                      <c:pt idx="1335">
                        <c:v>63.510795025524601</c:v>
                      </c:pt>
                      <c:pt idx="1336">
                        <c:v>63.702931584907738</c:v>
                      </c:pt>
                      <c:pt idx="1337">
                        <c:v>63.896375323990291</c:v>
                      </c:pt>
                      <c:pt idx="1338">
                        <c:v>64.091325757742254</c:v>
                      </c:pt>
                      <c:pt idx="1339">
                        <c:v>64.28769376757208</c:v>
                      </c:pt>
                      <c:pt idx="1340">
                        <c:v>64.485550956832668</c:v>
                      </c:pt>
                      <c:pt idx="1341">
                        <c:v>64.684886850692436</c:v>
                      </c:pt>
                      <c:pt idx="1342">
                        <c:v>64.885868171510708</c:v>
                      </c:pt>
                      <c:pt idx="1343">
                        <c:v>65.088425576051733</c:v>
                      </c:pt>
                      <c:pt idx="1344">
                        <c:v>65.292632898510462</c:v>
                      </c:pt>
                      <c:pt idx="1345">
                        <c:v>65.498630713874817</c:v>
                      </c:pt>
                      <c:pt idx="1346">
                        <c:v>65.706392943460784</c:v>
                      </c:pt>
                      <c:pt idx="1347">
                        <c:v>65.916043645128539</c:v>
                      </c:pt>
                      <c:pt idx="1348">
                        <c:v>66.127586961680976</c:v>
                      </c:pt>
                      <c:pt idx="1349">
                        <c:v>66.341433630594636</c:v>
                      </c:pt>
                      <c:pt idx="1350">
                        <c:v>66.557420139540625</c:v>
                      </c:pt>
                      <c:pt idx="1351">
                        <c:v>66.77585502333622</c:v>
                      </c:pt>
                      <c:pt idx="1352">
                        <c:v>66.996959628032656</c:v>
                      </c:pt>
                      <c:pt idx="1353">
                        <c:v>67.221099743493141</c:v>
                      </c:pt>
                      <c:pt idx="1354">
                        <c:v>67.448569760976895</c:v>
                      </c:pt>
                      <c:pt idx="1355">
                        <c:v>67.680066844379795</c:v>
                      </c:pt>
                      <c:pt idx="1356">
                        <c:v>67.916448655909079</c:v>
                      </c:pt>
                      <c:pt idx="1357">
                        <c:v>68.158654324683738</c:v>
                      </c:pt>
                      <c:pt idx="1358">
                        <c:v>68.408936605076548</c:v>
                      </c:pt>
                      <c:pt idx="1359">
                        <c:v>68.670114037745051</c:v>
                      </c:pt>
                      <c:pt idx="1360">
                        <c:v>68.947631703421351</c:v>
                      </c:pt>
                      <c:pt idx="1361">
                        <c:v>69.251862427666211</c:v>
                      </c:pt>
                      <c:pt idx="1362">
                        <c:v>69.60560083677106</c:v>
                      </c:pt>
                      <c:pt idx="1363">
                        <c:v>70.069243169641538</c:v>
                      </c:pt>
                      <c:pt idx="1364">
                        <c:v>70.860928542037854</c:v>
                      </c:pt>
                      <c:pt idx="1365">
                        <c:v>73.528438718946759</c:v>
                      </c:pt>
                      <c:pt idx="1366">
                        <c:v>481.44288454120175</c:v>
                      </c:pt>
                      <c:pt idx="1367">
                        <c:v>70.749233662269816</c:v>
                      </c:pt>
                      <c:pt idx="1368">
                        <c:v>70.258329052466095</c:v>
                      </c:pt>
                      <c:pt idx="1369">
                        <c:v>70.466802717166217</c:v>
                      </c:pt>
                      <c:pt idx="1370">
                        <c:v>70.735456988262669</c:v>
                      </c:pt>
                      <c:pt idx="1371">
                        <c:v>71.009530789692121</c:v>
                      </c:pt>
                      <c:pt idx="1372">
                        <c:v>71.281957881349243</c:v>
                      </c:pt>
                      <c:pt idx="1373">
                        <c:v>71.551988480279775</c:v>
                      </c:pt>
                      <c:pt idx="1374">
                        <c:v>71.820367380044374</c:v>
                      </c:pt>
                      <c:pt idx="1375">
                        <c:v>72.088011766569394</c:v>
                      </c:pt>
                      <c:pt idx="1376">
                        <c:v>72.355481665396368</c:v>
                      </c:pt>
                      <c:pt idx="1377">
                        <c:v>72.623235911247065</c:v>
                      </c:pt>
                      <c:pt idx="1378">
                        <c:v>72.891769481834245</c:v>
                      </c:pt>
                      <c:pt idx="1379">
                        <c:v>73.161319541797823</c:v>
                      </c:pt>
                      <c:pt idx="1380">
                        <c:v>73.432115002210182</c:v>
                      </c:pt>
                      <c:pt idx="1381">
                        <c:v>73.704331133286189</c:v>
                      </c:pt>
                      <c:pt idx="1382">
                        <c:v>73.978303818583171</c:v>
                      </c:pt>
                      <c:pt idx="1383">
                        <c:v>74.253967129885297</c:v>
                      </c:pt>
                      <c:pt idx="1384">
                        <c:v>74.531492194392811</c:v>
                      </c:pt>
                      <c:pt idx="1385">
                        <c:v>74.811001372728924</c:v>
                      </c:pt>
                      <c:pt idx="1386">
                        <c:v>75.092573436881125</c:v>
                      </c:pt>
                      <c:pt idx="1387">
                        <c:v>75.376346345060341</c:v>
                      </c:pt>
                      <c:pt idx="1388">
                        <c:v>75.662280480966899</c:v>
                      </c:pt>
                      <c:pt idx="1389">
                        <c:v>75.95055887774609</c:v>
                      </c:pt>
                      <c:pt idx="1390">
                        <c:v>76.241172302756979</c:v>
                      </c:pt>
                      <c:pt idx="1391">
                        <c:v>76.534212444547094</c:v>
                      </c:pt>
                      <c:pt idx="1392">
                        <c:v>76.829764968758525</c:v>
                      </c:pt>
                      <c:pt idx="1393">
                        <c:v>77.127764975446908</c:v>
                      </c:pt>
                      <c:pt idx="1394">
                        <c:v>77.428426925462063</c:v>
                      </c:pt>
                      <c:pt idx="1395">
                        <c:v>77.731696485156704</c:v>
                      </c:pt>
                      <c:pt idx="1396">
                        <c:v>78.037702449037212</c:v>
                      </c:pt>
                      <c:pt idx="1397">
                        <c:v>78.346524741196873</c:v>
                      </c:pt>
                      <c:pt idx="1398">
                        <c:v>78.658051196572686</c:v>
                      </c:pt>
                      <c:pt idx="1399">
                        <c:v>78.972567271422619</c:v>
                      </c:pt>
                      <c:pt idx="1400">
                        <c:v>79.289908211608022</c:v>
                      </c:pt>
                      <c:pt idx="1401">
                        <c:v>79.610268545316202</c:v>
                      </c:pt>
                      <c:pt idx="1402">
                        <c:v>79.933631605388911</c:v>
                      </c:pt>
                      <c:pt idx="1403">
                        <c:v>80.260118125245043</c:v>
                      </c:pt>
                      <c:pt idx="1404">
                        <c:v>80.589699263682476</c:v>
                      </c:pt>
                      <c:pt idx="1405">
                        <c:v>80.922528783525905</c:v>
                      </c:pt>
                      <c:pt idx="1406">
                        <c:v>81.258563816815141</c:v>
                      </c:pt>
                      <c:pt idx="1407">
                        <c:v>81.597948860559299</c:v>
                      </c:pt>
                      <c:pt idx="1408">
                        <c:v>81.940674839005467</c:v>
                      </c:pt>
                      <c:pt idx="1409">
                        <c:v>82.286872276064528</c:v>
                      </c:pt>
                      <c:pt idx="1410">
                        <c:v>82.636511573742993</c:v>
                      </c:pt>
                      <c:pt idx="1411">
                        <c:v>82.989751481464609</c:v>
                      </c:pt>
                      <c:pt idx="1412">
                        <c:v>83.346587252093244</c:v>
                      </c:pt>
                      <c:pt idx="1413">
                        <c:v>83.707070665311988</c:v>
                      </c:pt>
                      <c:pt idx="1414">
                        <c:v>84.07136831291615</c:v>
                      </c:pt>
                      <c:pt idx="1415">
                        <c:v>84.439458396129908</c:v>
                      </c:pt>
                      <c:pt idx="1416">
                        <c:v>84.811430391841924</c:v>
                      </c:pt>
                      <c:pt idx="1417">
                        <c:v>85.187318894631133</c:v>
                      </c:pt>
                      <c:pt idx="1418">
                        <c:v>85.567261278927504</c:v>
                      </c:pt>
                      <c:pt idx="1419">
                        <c:v>85.951346048879913</c:v>
                      </c:pt>
                      <c:pt idx="1420">
                        <c:v>86.339517178146096</c:v>
                      </c:pt>
                      <c:pt idx="1421">
                        <c:v>86.732011628719107</c:v>
                      </c:pt>
                      <c:pt idx="1422">
                        <c:v>87.128828510003615</c:v>
                      </c:pt>
                      <c:pt idx="1423">
                        <c:v>87.529982425290569</c:v>
                      </c:pt>
                      <c:pt idx="1424">
                        <c:v>87.935715987635987</c:v>
                      </c:pt>
                      <c:pt idx="1425">
                        <c:v>88.345970278666798</c:v>
                      </c:pt>
                      <c:pt idx="1426">
                        <c:v>88.760859135632941</c:v>
                      </c:pt>
                      <c:pt idx="1427">
                        <c:v>89.180520735543695</c:v>
                      </c:pt>
                      <c:pt idx="1428">
                        <c:v>89.605125752817571</c:v>
                      </c:pt>
                      <c:pt idx="1429">
                        <c:v>90.03447270638064</c:v>
                      </c:pt>
                      <c:pt idx="1430">
                        <c:v>90.468915957192195</c:v>
                      </c:pt>
                      <c:pt idx="1431">
                        <c:v>90.908588182674222</c:v>
                      </c:pt>
                      <c:pt idx="1432">
                        <c:v>91.353329049002156</c:v>
                      </c:pt>
                      <c:pt idx="1433">
                        <c:v>91.803445765480276</c:v>
                      </c:pt>
                      <c:pt idx="1434">
                        <c:v>92.259004256762154</c:v>
                      </c:pt>
                      <c:pt idx="1435">
                        <c:v>92.720062895253193</c:v>
                      </c:pt>
                      <c:pt idx="1436">
                        <c:v>93.186812333521942</c:v>
                      </c:pt>
                      <c:pt idx="1437">
                        <c:v>93.65927040190752</c:v>
                      </c:pt>
                      <c:pt idx="1438">
                        <c:v>94.137610011096541</c:v>
                      </c:pt>
                      <c:pt idx="1439">
                        <c:v>94.621975537978642</c:v>
                      </c:pt>
                      <c:pt idx="1440">
                        <c:v>95.1123574642302</c:v>
                      </c:pt>
                      <c:pt idx="1441">
                        <c:v>95.609034919053045</c:v>
                      </c:pt>
                      <c:pt idx="1442">
                        <c:v>96.112080504416539</c:v>
                      </c:pt>
                      <c:pt idx="1443">
                        <c:v>96.621670830251432</c:v>
                      </c:pt>
                      <c:pt idx="1444">
                        <c:v>97.137808169813098</c:v>
                      </c:pt>
                      <c:pt idx="1445">
                        <c:v>97.660690523891446</c:v>
                      </c:pt>
                      <c:pt idx="1446">
                        <c:v>98.190593357587872</c:v>
                      </c:pt>
                      <c:pt idx="1447">
                        <c:v>98.727505492357238</c:v>
                      </c:pt>
                      <c:pt idx="1448">
                        <c:v>99.271626708970629</c:v>
                      </c:pt>
                      <c:pt idx="1449">
                        <c:v>99.823135660024775</c:v>
                      </c:pt>
                      <c:pt idx="1450">
                        <c:v>100.38209141372293</c:v>
                      </c:pt>
                      <c:pt idx="1451">
                        <c:v>100.94889138128541</c:v>
                      </c:pt>
                      <c:pt idx="1452">
                        <c:v>101.52343017502493</c:v>
                      </c:pt>
                      <c:pt idx="1453">
                        <c:v>102.10609006820984</c:v>
                      </c:pt>
                      <c:pt idx="1454">
                        <c:v>102.69690972034624</c:v>
                      </c:pt>
                      <c:pt idx="1455">
                        <c:v>103.29617980415765</c:v>
                      </c:pt>
                      <c:pt idx="1456">
                        <c:v>103.903965581167</c:v>
                      </c:pt>
                      <c:pt idx="1457">
                        <c:v>104.52065791984697</c:v>
                      </c:pt>
                      <c:pt idx="1458">
                        <c:v>105.14627164928957</c:v>
                      </c:pt>
                      <c:pt idx="1459">
                        <c:v>105.78117115201668</c:v>
                      </c:pt>
                      <c:pt idx="1460">
                        <c:v>106.42536312921111</c:v>
                      </c:pt>
                      <c:pt idx="1461">
                        <c:v>107.07920971120615</c:v>
                      </c:pt>
                      <c:pt idx="1462">
                        <c:v>107.74305093042118</c:v>
                      </c:pt>
                      <c:pt idx="1463">
                        <c:v>108.41689293295011</c:v>
                      </c:pt>
                      <c:pt idx="1464">
                        <c:v>109.10109227119823</c:v>
                      </c:pt>
                      <c:pt idx="1465">
                        <c:v>109.79586080803948</c:v>
                      </c:pt>
                      <c:pt idx="1466">
                        <c:v>110.50154669630582</c:v>
                      </c:pt>
                      <c:pt idx="1467">
                        <c:v>111.21844268921693</c:v>
                      </c:pt>
                      <c:pt idx="1468">
                        <c:v>111.94665493337178</c:v>
                      </c:pt>
                      <c:pt idx="1469">
                        <c:v>112.68664360144621</c:v>
                      </c:pt>
                      <c:pt idx="1470">
                        <c:v>113.43848659641812</c:v>
                      </c:pt>
                      <c:pt idx="1471">
                        <c:v>114.20272449983926</c:v>
                      </c:pt>
                      <c:pt idx="1472">
                        <c:v>114.97963980020512</c:v>
                      </c:pt>
                      <c:pt idx="1473">
                        <c:v>115.76936816958106</c:v>
                      </c:pt>
                      <c:pt idx="1474">
                        <c:v>116.57246953029245</c:v>
                      </c:pt>
                      <c:pt idx="1475">
                        <c:v>117.38921621725622</c:v>
                      </c:pt>
                      <c:pt idx="1476">
                        <c:v>118.21989989680681</c:v>
                      </c:pt>
                      <c:pt idx="1477">
                        <c:v>119.0650354751531</c:v>
                      </c:pt>
                      <c:pt idx="1478">
                        <c:v>119.92494536687846</c:v>
                      </c:pt>
                      <c:pt idx="1479">
                        <c:v>120.79994871823014</c:v>
                      </c:pt>
                      <c:pt idx="1480">
                        <c:v>121.69066132949125</c:v>
                      </c:pt>
                      <c:pt idx="1481">
                        <c:v>122.59737170467831</c:v>
                      </c:pt>
                      <c:pt idx="1482">
                        <c:v>123.52046607859398</c:v>
                      </c:pt>
                      <c:pt idx="1483">
                        <c:v>124.46063350447166</c:v>
                      </c:pt>
                      <c:pt idx="1484">
                        <c:v>125.41823740181292</c:v>
                      </c:pt>
                      <c:pt idx="1485">
                        <c:v>126.39371246868022</c:v>
                      </c:pt>
                      <c:pt idx="1486">
                        <c:v>127.38770469284545</c:v>
                      </c:pt>
                      <c:pt idx="1487">
                        <c:v>128.40077407125182</c:v>
                      </c:pt>
                      <c:pt idx="1488">
                        <c:v>129.43330309268617</c:v>
                      </c:pt>
                      <c:pt idx="1489">
                        <c:v>130.48618407690378</c:v>
                      </c:pt>
                      <c:pt idx="1490">
                        <c:v>131.55979331406263</c:v>
                      </c:pt>
                      <c:pt idx="1491">
                        <c:v>132.65483857768908</c:v>
                      </c:pt>
                      <c:pt idx="1492">
                        <c:v>133.7719322087718</c:v>
                      </c:pt>
                      <c:pt idx="1493">
                        <c:v>134.91179540898108</c:v>
                      </c:pt>
                      <c:pt idx="1494">
                        <c:v>136.07527353008209</c:v>
                      </c:pt>
                      <c:pt idx="1495">
                        <c:v>137.26299130507067</c:v>
                      </c:pt>
                      <c:pt idx="1496">
                        <c:v>138.47589043554518</c:v>
                      </c:pt>
                      <c:pt idx="1497">
                        <c:v>139.71451544802744</c:v>
                      </c:pt>
                      <c:pt idx="1498">
                        <c:v>140.97998991003749</c:v>
                      </c:pt>
                      <c:pt idx="1499">
                        <c:v>142.27309655507011</c:v>
                      </c:pt>
                      <c:pt idx="1500">
                        <c:v>143.59473765481567</c:v>
                      </c:pt>
                      <c:pt idx="1501">
                        <c:v>144.94605681130773</c:v>
                      </c:pt>
                      <c:pt idx="1502">
                        <c:v>146.32778319486366</c:v>
                      </c:pt>
                      <c:pt idx="1503">
                        <c:v>147.74127103186956</c:v>
                      </c:pt>
                      <c:pt idx="1504">
                        <c:v>149.18755368976187</c:v>
                      </c:pt>
                      <c:pt idx="1505">
                        <c:v>150.66788829019185</c:v>
                      </c:pt>
                      <c:pt idx="1506">
                        <c:v>152.18336210848511</c:v>
                      </c:pt>
                      <c:pt idx="1507">
                        <c:v>153.73519797713524</c:v>
                      </c:pt>
                      <c:pt idx="1508">
                        <c:v>155.32502903881687</c:v>
                      </c:pt>
                      <c:pt idx="1509">
                        <c:v>156.95411779301963</c:v>
                      </c:pt>
                      <c:pt idx="1510">
                        <c:v>158.62397360208445</c:v>
                      </c:pt>
                      <c:pt idx="1511">
                        <c:v>160.33616637667535</c:v>
                      </c:pt>
                      <c:pt idx="1512">
                        <c:v>162.09248143177786</c:v>
                      </c:pt>
                      <c:pt idx="1513">
                        <c:v>163.89457784287399</c:v>
                      </c:pt>
                      <c:pt idx="1514">
                        <c:v>165.74423032589019</c:v>
                      </c:pt>
                      <c:pt idx="1515">
                        <c:v>167.64348445879969</c:v>
                      </c:pt>
                      <c:pt idx="1516">
                        <c:v>169.59426330805181</c:v>
                      </c:pt>
                      <c:pt idx="1517">
                        <c:v>171.59894221428536</c:v>
                      </c:pt>
                      <c:pt idx="1518">
                        <c:v>173.65947202048153</c:v>
                      </c:pt>
                      <c:pt idx="1519">
                        <c:v>175.77870108707597</c:v>
                      </c:pt>
                      <c:pt idx="1520">
                        <c:v>177.95895115274959</c:v>
                      </c:pt>
                      <c:pt idx="1521">
                        <c:v>180.20293931633245</c:v>
                      </c:pt>
                      <c:pt idx="1522">
                        <c:v>182.51348860162847</c:v>
                      </c:pt>
                      <c:pt idx="1523">
                        <c:v>184.89376973246041</c:v>
                      </c:pt>
                      <c:pt idx="1524">
                        <c:v>187.34693821096039</c:v>
                      </c:pt>
                      <c:pt idx="1525">
                        <c:v>189.87646483671193</c:v>
                      </c:pt>
                      <c:pt idx="1526">
                        <c:v>192.48598720409819</c:v>
                      </c:pt>
                      <c:pt idx="1527">
                        <c:v>195.17939927570893</c:v>
                      </c:pt>
                      <c:pt idx="1528">
                        <c:v>197.96091931905787</c:v>
                      </c:pt>
                      <c:pt idx="1529">
                        <c:v>200.83510514884512</c:v>
                      </c:pt>
                      <c:pt idx="1530">
                        <c:v>203.80647547426824</c:v>
                      </c:pt>
                      <c:pt idx="1531">
                        <c:v>206.8800020503044</c:v>
                      </c:pt>
                      <c:pt idx="1532">
                        <c:v>210.06144358392581</c:v>
                      </c:pt>
                      <c:pt idx="1533">
                        <c:v>213.35632763022747</c:v>
                      </c:pt>
                      <c:pt idx="1534">
                        <c:v>216.77106412201678</c:v>
                      </c:pt>
                      <c:pt idx="1535">
                        <c:v>220.31223512000537</c:v>
                      </c:pt>
                      <c:pt idx="1536">
                        <c:v>223.98725574376817</c:v>
                      </c:pt>
                      <c:pt idx="1537">
                        <c:v>227.80352432306623</c:v>
                      </c:pt>
                      <c:pt idx="1538">
                        <c:v>231.76981806745789</c:v>
                      </c:pt>
                      <c:pt idx="1539">
                        <c:v>235.89510900238753</c:v>
                      </c:pt>
                      <c:pt idx="1540">
                        <c:v>240.18927502251299</c:v>
                      </c:pt>
                      <c:pt idx="1541">
                        <c:v>244.66274451993752</c:v>
                      </c:pt>
                      <c:pt idx="1542">
                        <c:v>249.32705740558484</c:v>
                      </c:pt>
                      <c:pt idx="1543">
                        <c:v>254.19496645308132</c:v>
                      </c:pt>
                      <c:pt idx="1544">
                        <c:v>259.2799909008105</c:v>
                      </c:pt>
                      <c:pt idx="1545">
                        <c:v>264.59720596621617</c:v>
                      </c:pt>
                      <c:pt idx="1546">
                        <c:v>270.1629174985589</c:v>
                      </c:pt>
                      <c:pt idx="1547">
                        <c:v>275.99508396903735</c:v>
                      </c:pt>
                      <c:pt idx="1548">
                        <c:v>282.11314282358381</c:v>
                      </c:pt>
                      <c:pt idx="1549">
                        <c:v>288.53910346113946</c:v>
                      </c:pt>
                      <c:pt idx="1550">
                        <c:v>295.29676486839986</c:v>
                      </c:pt>
                      <c:pt idx="1551">
                        <c:v>302.41242583005646</c:v>
                      </c:pt>
                      <c:pt idx="1552">
                        <c:v>309.9156336650683</c:v>
                      </c:pt>
                      <c:pt idx="1553">
                        <c:v>317.83869207062207</c:v>
                      </c:pt>
                      <c:pt idx="1554">
                        <c:v>326.21844451407259</c:v>
                      </c:pt>
                      <c:pt idx="1555">
                        <c:v>335.09531888688633</c:v>
                      </c:pt>
                      <c:pt idx="1556">
                        <c:v>344.5151240180474</c:v>
                      </c:pt>
                      <c:pt idx="1557">
                        <c:v>354.52944527378162</c:v>
                      </c:pt>
                      <c:pt idx="1558">
                        <c:v>365.19619088971797</c:v>
                      </c:pt>
                      <c:pt idx="1559">
                        <c:v>376.58220293604006</c:v>
                      </c:pt>
                      <c:pt idx="1560">
                        <c:v>388.76213029450457</c:v>
                      </c:pt>
                      <c:pt idx="1561">
                        <c:v>401.82232718909842</c:v>
                      </c:pt>
                      <c:pt idx="1562">
                        <c:v>415.86185143795387</c:v>
                      </c:pt>
                      <c:pt idx="1563">
                        <c:v>430.9959617464603</c:v>
                      </c:pt>
                      <c:pt idx="1564">
                        <c:v>447.35753440846946</c:v>
                      </c:pt>
                      <c:pt idx="1565">
                        <c:v>465.10227880798072</c:v>
                      </c:pt>
                      <c:pt idx="1566">
                        <c:v>484.4135154908376</c:v>
                      </c:pt>
                      <c:pt idx="1567">
                        <c:v>505.50919946747837</c:v>
                      </c:pt>
                      <c:pt idx="1568">
                        <c:v>528.64846144017724</c:v>
                      </c:pt>
                      <c:pt idx="1569">
                        <c:v>554.14355868096618</c:v>
                      </c:pt>
                      <c:pt idx="1570">
                        <c:v>582.37381093101726</c:v>
                      </c:pt>
                      <c:pt idx="1571">
                        <c:v>613.80460001083213</c:v>
                      </c:pt>
                      <c:pt idx="1572">
                        <c:v>649.01391119077482</c:v>
                      </c:pt>
                      <c:pt idx="1573">
                        <c:v>688.72637171931683</c:v>
                      </c:pt>
                      <c:pt idx="1574">
                        <c:v>733.86539252001728</c:v>
                      </c:pt>
                      <c:pt idx="1575">
                        <c:v>785.6255802329714</c:v>
                      </c:pt>
                      <c:pt idx="1576">
                        <c:v>845.57941279571446</c:v>
                      </c:pt>
                      <c:pt idx="1577">
                        <c:v>915.84066688117116</c:v>
                      </c:pt>
                      <c:pt idx="1578">
                        <c:v>999.3185767255103</c:v>
                      </c:pt>
                      <c:pt idx="1579">
                        <c:v>1100.1284358026217</c:v>
                      </c:pt>
                      <c:pt idx="1580">
                        <c:v>1224.2977822214445</c:v>
                      </c:pt>
                      <c:pt idx="1581">
                        <c:v>1381.0081877546613</c:v>
                      </c:pt>
                      <c:pt idx="1582">
                        <c:v>1584.981927440303</c:v>
                      </c:pt>
                      <c:pt idx="1583">
                        <c:v>1861.4048316212366</c:v>
                      </c:pt>
                      <c:pt idx="1584">
                        <c:v>2257.2076438656641</c:v>
                      </c:pt>
                      <c:pt idx="1585">
                        <c:v>2871.0355835498103</c:v>
                      </c:pt>
                      <c:pt idx="1586">
                        <c:v>3951.5227005503889</c:v>
                      </c:pt>
                      <c:pt idx="1587">
                        <c:v>6357.1710623201197</c:v>
                      </c:pt>
                      <c:pt idx="1588">
                        <c:v>16391.266214771069</c:v>
                      </c:pt>
                      <c:pt idx="1589">
                        <c:v>27916.239032237034</c:v>
                      </c:pt>
                      <c:pt idx="1590">
                        <c:v>7508.013003329339</c:v>
                      </c:pt>
                      <c:pt idx="1591">
                        <c:v>4327.0263763889388</c:v>
                      </c:pt>
                      <c:pt idx="1592">
                        <c:v>3034.2553342526408</c:v>
                      </c:pt>
                      <c:pt idx="1593">
                        <c:v>2333.2343930237544</c:v>
                      </c:pt>
                      <c:pt idx="1594">
                        <c:v>1893.3326398958072</c:v>
                      </c:pt>
                      <c:pt idx="1595">
                        <c:v>1591.5591110332402</c:v>
                      </c:pt>
                      <c:pt idx="1596">
                        <c:v>1371.6852403288833</c:v>
                      </c:pt>
                      <c:pt idx="1597">
                        <c:v>1204.352902038245</c:v>
                      </c:pt>
                      <c:pt idx="1598">
                        <c:v>1072.7393017180586</c:v>
                      </c:pt>
                      <c:pt idx="1599">
                        <c:v>966.50932994421635</c:v>
                      </c:pt>
                      <c:pt idx="1600">
                        <c:v>878.96634559548033</c:v>
                      </c:pt>
                      <c:pt idx="1601">
                        <c:v>805.57641155461158</c:v>
                      </c:pt>
                      <c:pt idx="1602">
                        <c:v>743.16612343382621</c:v>
                      </c:pt>
                      <c:pt idx="1603">
                        <c:v>689.44123771695911</c:v>
                      </c:pt>
                      <c:pt idx="1604">
                        <c:v>642.70759395056257</c:v>
                      </c:pt>
                      <c:pt idx="1605">
                        <c:v>601.68393995883503</c:v>
                      </c:pt>
                      <c:pt idx="1606">
                        <c:v>565.38360189647892</c:v>
                      </c:pt>
                      <c:pt idx="1607">
                        <c:v>533.03530114844546</c:v>
                      </c:pt>
                      <c:pt idx="1608">
                        <c:v>504.02740711009136</c:v>
                      </c:pt>
                      <c:pt idx="1609">
                        <c:v>477.86741063572339</c:v>
                      </c:pt>
                      <c:pt idx="1610">
                        <c:v>454.15602162811984</c:v>
                      </c:pt>
                      <c:pt idx="1611">
                        <c:v>432.56472737160567</c:v>
                      </c:pt>
                      <c:pt idx="1612">
                        <c:v>412.82156998149094</c:v>
                      </c:pt>
                      <c:pt idx="1613">
                        <c:v>394.69865304924707</c:v>
                      </c:pt>
                      <c:pt idx="1614">
                        <c:v>378.00521677002189</c:v>
                      </c:pt>
                      <c:pt idx="1615">
                        <c:v>362.57780958129899</c:v>
                      </c:pt>
                      <c:pt idx="1616">
                        <c:v>348.27811939400146</c:v>
                      </c:pt>
                      <c:pt idx="1617">
                        <c:v>334.98683832498267</c:v>
                      </c:pt>
                      <c:pt idx="1618">
                        <c:v>322.60092895570477</c:v>
                      </c:pt>
                      <c:pt idx="1619">
                        <c:v>311.0314159179909</c:v>
                      </c:pt>
                      <c:pt idx="1620">
                        <c:v>300.19975129436773</c:v>
                      </c:pt>
                      <c:pt idx="1621">
                        <c:v>290.03804744548586</c:v>
                      </c:pt>
                      <c:pt idx="1622">
                        <c:v>280.48574220231768</c:v>
                      </c:pt>
                      <c:pt idx="1623">
                        <c:v>271.48966322091627</c:v>
                      </c:pt>
                      <c:pt idx="1624">
                        <c:v>263.00296927846762</c:v>
                      </c:pt>
                      <c:pt idx="1625">
                        <c:v>254.98354283714812</c:v>
                      </c:pt>
                      <c:pt idx="1626">
                        <c:v>247.39394071456491</c:v>
                      </c:pt>
                      <c:pt idx="1627">
                        <c:v>240.20044586176098</c:v>
                      </c:pt>
                      <c:pt idx="1628">
                        <c:v>233.37305255341585</c:v>
                      </c:pt>
                      <c:pt idx="1629">
                        <c:v>226.88453386549361</c:v>
                      </c:pt>
                      <c:pt idx="1630">
                        <c:v>220.71041418584983</c:v>
                      </c:pt>
                      <c:pt idx="1631">
                        <c:v>214.82846058262311</c:v>
                      </c:pt>
                      <c:pt idx="1632">
                        <c:v>209.21847325464753</c:v>
                      </c:pt>
                      <c:pt idx="1633">
                        <c:v>203.8620198583053</c:v>
                      </c:pt>
                      <c:pt idx="1634">
                        <c:v>198.74243873087903</c:v>
                      </c:pt>
                      <c:pt idx="1635">
                        <c:v>193.8445044997886</c:v>
                      </c:pt>
                      <c:pt idx="1636">
                        <c:v>189.15417882782589</c:v>
                      </c:pt>
                      <c:pt idx="1637">
                        <c:v>184.65861759460248</c:v>
                      </c:pt>
                      <c:pt idx="1638">
                        <c:v>180.34597814678736</c:v>
                      </c:pt>
                      <c:pt idx="1639">
                        <c:v>176.20544066134394</c:v>
                      </c:pt>
                      <c:pt idx="1640">
                        <c:v>172.22690587916367</c:v>
                      </c:pt>
                      <c:pt idx="1641">
                        <c:v>168.40128139084874</c:v>
                      </c:pt>
                      <c:pt idx="1642">
                        <c:v>164.71991268856169</c:v>
                      </c:pt>
                      <c:pt idx="1643">
                        <c:v>161.17487488654587</c:v>
                      </c:pt>
                      <c:pt idx="1644">
                        <c:v>157.75867494382095</c:v>
                      </c:pt>
                      <c:pt idx="1645">
                        <c:v>154.46479978542402</c:v>
                      </c:pt>
                      <c:pt idx="1646">
                        <c:v>151.28670762166192</c:v>
                      </c:pt>
                      <c:pt idx="1647">
                        <c:v>148.21854938177782</c:v>
                      </c:pt>
                      <c:pt idx="1648">
                        <c:v>145.25475044434566</c:v>
                      </c:pt>
                      <c:pt idx="1649">
                        <c:v>142.39008463067788</c:v>
                      </c:pt>
                      <c:pt idx="1650">
                        <c:v>139.61981891996246</c:v>
                      </c:pt>
                      <c:pt idx="1651">
                        <c:v>136.93950171973179</c:v>
                      </c:pt>
                      <c:pt idx="1652">
                        <c:v>134.34489349034496</c:v>
                      </c:pt>
                      <c:pt idx="1653">
                        <c:v>131.83192741670712</c:v>
                      </c:pt>
                      <c:pt idx="1654">
                        <c:v>129.39690997560319</c:v>
                      </c:pt>
                      <c:pt idx="1655">
                        <c:v>127.03654633149053</c:v>
                      </c:pt>
                      <c:pt idx="1656">
                        <c:v>124.74725384829058</c:v>
                      </c:pt>
                      <c:pt idx="1657">
                        <c:v>122.52616115251929</c:v>
                      </c:pt>
                      <c:pt idx="1658">
                        <c:v>120.37032858307022</c:v>
                      </c:pt>
                      <c:pt idx="1659">
                        <c:v>118.27684513795143</c:v>
                      </c:pt>
                      <c:pt idx="1660">
                        <c:v>116.24331113419625</c:v>
                      </c:pt>
                      <c:pt idx="1661">
                        <c:v>114.26721580830372</c:v>
                      </c:pt>
                      <c:pt idx="1662">
                        <c:v>112.34621128173889</c:v>
                      </c:pt>
                      <c:pt idx="1663">
                        <c:v>110.47815426155879</c:v>
                      </c:pt>
                      <c:pt idx="1664">
                        <c:v>108.66092409837549</c:v>
                      </c:pt>
                      <c:pt idx="1665">
                        <c:v>106.89263310908709</c:v>
                      </c:pt>
                      <c:pt idx="1666">
                        <c:v>105.17131815566782</c:v>
                      </c:pt>
                      <c:pt idx="1667">
                        <c:v>103.49521335548251</c:v>
                      </c:pt>
                      <c:pt idx="1668">
                        <c:v>101.86283057192379</c:v>
                      </c:pt>
                      <c:pt idx="1669">
                        <c:v>100.27238296819385</c:v>
                      </c:pt>
                      <c:pt idx="1670">
                        <c:v>98.722368559581739</c:v>
                      </c:pt>
                      <c:pt idx="1671">
                        <c:v>97.211433512918376</c:v>
                      </c:pt>
                      <c:pt idx="1672">
                        <c:v>95.738114069199625</c:v>
                      </c:pt>
                      <c:pt idx="1673">
                        <c:v>94.301181649922142</c:v>
                      </c:pt>
                      <c:pt idx="1674">
                        <c:v>92.89933835160798</c:v>
                      </c:pt>
                      <c:pt idx="1675">
                        <c:v>91.531520522787659</c:v>
                      </c:pt>
                      <c:pt idx="1676">
                        <c:v>90.196432969580243</c:v>
                      </c:pt>
                      <c:pt idx="1677">
                        <c:v>88.893073893772538</c:v>
                      </c:pt>
                      <c:pt idx="1678">
                        <c:v>87.620367649704406</c:v>
                      </c:pt>
                      <c:pt idx="1679">
                        <c:v>86.377450135627981</c:v>
                      </c:pt>
                      <c:pt idx="1680">
                        <c:v>85.163230948510915</c:v>
                      </c:pt>
                      <c:pt idx="1681">
                        <c:v>83.976889984557474</c:v>
                      </c:pt>
                      <c:pt idx="1682">
                        <c:v>82.817632282206731</c:v>
                      </c:pt>
                      <c:pt idx="1683">
                        <c:v>81.684450528495674</c:v>
                      </c:pt>
                      <c:pt idx="1684">
                        <c:v>80.576736603387971</c:v>
                      </c:pt>
                      <c:pt idx="1685">
                        <c:v>79.49366404594015</c:v>
                      </c:pt>
                      <c:pt idx="1686">
                        <c:v>78.434433940832108</c:v>
                      </c:pt>
                      <c:pt idx="1687">
                        <c:v>77.398446257265007</c:v>
                      </c:pt>
                      <c:pt idx="1688">
                        <c:v>76.385020986128453</c:v>
                      </c:pt>
                      <c:pt idx="1689">
                        <c:v>75.393490600243183</c:v>
                      </c:pt>
                      <c:pt idx="1690">
                        <c:v>74.423305710330624</c:v>
                      </c:pt>
                      <c:pt idx="1691">
                        <c:v>73.473687759682903</c:v>
                      </c:pt>
                      <c:pt idx="1692">
                        <c:v>72.544414889495656</c:v>
                      </c:pt>
                      <c:pt idx="1693">
                        <c:v>71.634657226172806</c:v>
                      </c:pt>
                      <c:pt idx="1694">
                        <c:v>70.743935276807505</c:v>
                      </c:pt>
                      <c:pt idx="1695">
                        <c:v>69.87181263636819</c:v>
                      </c:pt>
                      <c:pt idx="1696">
                        <c:v>69.01777105363135</c:v>
                      </c:pt>
                      <c:pt idx="1697">
                        <c:v>68.181322795590162</c:v>
                      </c:pt>
                      <c:pt idx="1698">
                        <c:v>67.362103691231084</c:v>
                      </c:pt>
                      <c:pt idx="1699">
                        <c:v>66.559579986209883</c:v>
                      </c:pt>
                      <c:pt idx="1700">
                        <c:v>65.773411657510707</c:v>
                      </c:pt>
                      <c:pt idx="1701">
                        <c:v>65.003158869631534</c:v>
                      </c:pt>
                      <c:pt idx="1702">
                        <c:v>64.248418141789372</c:v>
                      </c:pt>
                      <c:pt idx="1703">
                        <c:v>63.50888050658844</c:v>
                      </c:pt>
                      <c:pt idx="1704">
                        <c:v>62.784155081164577</c:v>
                      </c:pt>
                      <c:pt idx="1705">
                        <c:v>62.073876047905465</c:v>
                      </c:pt>
                      <c:pt idx="1706">
                        <c:v>61.377715652217915</c:v>
                      </c:pt>
                      <c:pt idx="1707">
                        <c:v>60.695354826589245</c:v>
                      </c:pt>
                      <c:pt idx="1708">
                        <c:v>60.026480106573118</c:v>
                      </c:pt>
                      <c:pt idx="1709">
                        <c:v>59.370737355606408</c:v>
                      </c:pt>
                      <c:pt idx="1710">
                        <c:v>58.72794874812827</c:v>
                      </c:pt>
                      <c:pt idx="1711">
                        <c:v>58.097794407641459</c:v>
                      </c:pt>
                      <c:pt idx="1712">
                        <c:v>57.479953186015926</c:v>
                      </c:pt>
                      <c:pt idx="1713">
                        <c:v>56.874161175462135</c:v>
                      </c:pt>
                      <c:pt idx="1714">
                        <c:v>56.280217697342316</c:v>
                      </c:pt>
                      <c:pt idx="1715">
                        <c:v>55.697846208025332</c:v>
                      </c:pt>
                      <c:pt idx="1716">
                        <c:v>55.126809985638538</c:v>
                      </c:pt>
                      <c:pt idx="1717">
                        <c:v>54.566878385169424</c:v>
                      </c:pt>
                      <c:pt idx="1718">
                        <c:v>54.017819282883721</c:v>
                      </c:pt>
                      <c:pt idx="1719">
                        <c:v>53.47941363105339</c:v>
                      </c:pt>
                      <c:pt idx="1720">
                        <c:v>52.951452796823567</c:v>
                      </c:pt>
                      <c:pt idx="1721">
                        <c:v>52.433753173957548</c:v>
                      </c:pt>
                      <c:pt idx="1722">
                        <c:v>51.926139026074679</c:v>
                      </c:pt>
                      <c:pt idx="1723">
                        <c:v>51.428338184807316</c:v>
                      </c:pt>
                      <c:pt idx="1724">
                        <c:v>50.940221577123587</c:v>
                      </c:pt>
                      <c:pt idx="1725">
                        <c:v>50.461560068237297</c:v>
                      </c:pt>
                      <c:pt idx="1726">
                        <c:v>49.992261045175205</c:v>
                      </c:pt>
                      <c:pt idx="1727">
                        <c:v>49.532098930747772</c:v>
                      </c:pt>
                      <c:pt idx="1728">
                        <c:v>49.080886509678997</c:v>
                      </c:pt>
                      <c:pt idx="1729">
                        <c:v>48.638519386637554</c:v>
                      </c:pt>
                      <c:pt idx="1730">
                        <c:v>48.204801750184757</c:v>
                      </c:pt>
                      <c:pt idx="1731">
                        <c:v>47.779640515177057</c:v>
                      </c:pt>
                      <c:pt idx="1732">
                        <c:v>47.362808123599045</c:v>
                      </c:pt>
                      <c:pt idx="1733">
                        <c:v>46.954149090135118</c:v>
                      </c:pt>
                      <c:pt idx="1734">
                        <c:v>46.553605745624992</c:v>
                      </c:pt>
                      <c:pt idx="1735">
                        <c:v>46.161008743189051</c:v>
                      </c:pt>
                      <c:pt idx="1736">
                        <c:v>45.776221677348587</c:v>
                      </c:pt>
                      <c:pt idx="1737">
                        <c:v>45.399117115707853</c:v>
                      </c:pt>
                      <c:pt idx="1738">
                        <c:v>45.02956645944213</c:v>
                      </c:pt>
                      <c:pt idx="1739">
                        <c:v>44.667399845946647</c:v>
                      </c:pt>
                      <c:pt idx="1740">
                        <c:v>44.312591277923133</c:v>
                      </c:pt>
                      <c:pt idx="1741">
                        <c:v>43.964953080357517</c:v>
                      </c:pt>
                      <c:pt idx="1742">
                        <c:v>43.624423647936602</c:v>
                      </c:pt>
                      <c:pt idx="1743">
                        <c:v>43.290844905534819</c:v>
                      </c:pt>
                      <c:pt idx="1744">
                        <c:v>42.964095372293052</c:v>
                      </c:pt>
                      <c:pt idx="1745">
                        <c:v>42.644087013482377</c:v>
                      </c:pt>
                      <c:pt idx="1746">
                        <c:v>42.3307681168464</c:v>
                      </c:pt>
                      <c:pt idx="1747">
                        <c:v>42.024008214156716</c:v>
                      </c:pt>
                      <c:pt idx="1748">
                        <c:v>41.723658016479106</c:v>
                      </c:pt>
                      <c:pt idx="1749">
                        <c:v>41.429697371205442</c:v>
                      </c:pt>
                      <c:pt idx="1750">
                        <c:v>41.141965406725234</c:v>
                      </c:pt>
                      <c:pt idx="1751">
                        <c:v>40.860356521928246</c:v>
                      </c:pt>
                      <c:pt idx="1752">
                        <c:v>40.584892799997313</c:v>
                      </c:pt>
                      <c:pt idx="1753">
                        <c:v>40.315365535752036</c:v>
                      </c:pt>
                      <c:pt idx="1754">
                        <c:v>40.051729212800346</c:v>
                      </c:pt>
                      <c:pt idx="1755">
                        <c:v>39.793908687174493</c:v>
                      </c:pt>
                      <c:pt idx="1756">
                        <c:v>39.541792856403475</c:v>
                      </c:pt>
                      <c:pt idx="1757">
                        <c:v>39.295313406667155</c:v>
                      </c:pt>
                      <c:pt idx="1758">
                        <c:v>39.054402982164795</c:v>
                      </c:pt>
                      <c:pt idx="1759">
                        <c:v>38.818968602887686</c:v>
                      </c:pt>
                      <c:pt idx="1760">
                        <c:v>38.588934765818593</c:v>
                      </c:pt>
                      <c:pt idx="1761">
                        <c:v>38.364219002910943</c:v>
                      </c:pt>
                      <c:pt idx="1762">
                        <c:v>38.144751299568064</c:v>
                      </c:pt>
                      <c:pt idx="1763">
                        <c:v>37.930427055640287</c:v>
                      </c:pt>
                      <c:pt idx="1764">
                        <c:v>37.721269299333969</c:v>
                      </c:pt>
                      <c:pt idx="1765">
                        <c:v>37.517098380796696</c:v>
                      </c:pt>
                      <c:pt idx="1766">
                        <c:v>37.317867219009777</c:v>
                      </c:pt>
                      <c:pt idx="1767">
                        <c:v>37.123508853400345</c:v>
                      </c:pt>
                      <c:pt idx="1768">
                        <c:v>36.933995319054503</c:v>
                      </c:pt>
                      <c:pt idx="1769">
                        <c:v>36.749246541284585</c:v>
                      </c:pt>
                      <c:pt idx="1770">
                        <c:v>36.569135404620042</c:v>
                      </c:pt>
                      <c:pt idx="1771">
                        <c:v>36.393677592619113</c:v>
                      </c:pt>
                      <c:pt idx="1772">
                        <c:v>36.222737131111643</c:v>
                      </c:pt>
                      <c:pt idx="1773">
                        <c:v>36.056276949447863</c:v>
                      </c:pt>
                      <c:pt idx="1774">
                        <c:v>35.894236482841904</c:v>
                      </c:pt>
                      <c:pt idx="1775">
                        <c:v>35.736565468094099</c:v>
                      </c:pt>
                      <c:pt idx="1776">
                        <c:v>35.583208895807871</c:v>
                      </c:pt>
                      <c:pt idx="1777">
                        <c:v>35.434073203628415</c:v>
                      </c:pt>
                      <c:pt idx="1778">
                        <c:v>35.289107332365262</c:v>
                      </c:pt>
                      <c:pt idx="1779">
                        <c:v>35.148274154669949</c:v>
                      </c:pt>
                      <c:pt idx="1780">
                        <c:v>35.011479127818056</c:v>
                      </c:pt>
                      <c:pt idx="1781">
                        <c:v>34.878665949389934</c:v>
                      </c:pt>
                      <c:pt idx="1782">
                        <c:v>34.74985971557134</c:v>
                      </c:pt>
                      <c:pt idx="1783">
                        <c:v>34.624874757815547</c:v>
                      </c:pt>
                      <c:pt idx="1784">
                        <c:v>34.503735947268794</c:v>
                      </c:pt>
                      <c:pt idx="1785">
                        <c:v>34.386369945321668</c:v>
                      </c:pt>
                      <c:pt idx="1786">
                        <c:v>34.272758436684661</c:v>
                      </c:pt>
                      <c:pt idx="1787">
                        <c:v>34.162781015845994</c:v>
                      </c:pt>
                      <c:pt idx="1788">
                        <c:v>34.056418209452936</c:v>
                      </c:pt>
                      <c:pt idx="1789">
                        <c:v>33.953596511201745</c:v>
                      </c:pt>
                      <c:pt idx="1790">
                        <c:v>33.854306250145427</c:v>
                      </c:pt>
                      <c:pt idx="1791">
                        <c:v>33.7584480712204</c:v>
                      </c:pt>
                      <c:pt idx="1792">
                        <c:v>33.665995198857459</c:v>
                      </c:pt>
                      <c:pt idx="1793">
                        <c:v>33.576909654924052</c:v>
                      </c:pt>
                      <c:pt idx="1794">
                        <c:v>33.491118081915204</c:v>
                      </c:pt>
                      <c:pt idx="1795">
                        <c:v>33.408551024750295</c:v>
                      </c:pt>
                      <c:pt idx="1796">
                        <c:v>33.329212678870761</c:v>
                      </c:pt>
                      <c:pt idx="1797">
                        <c:v>33.253022221447651</c:v>
                      </c:pt>
                      <c:pt idx="1798">
                        <c:v>33.179944556552584</c:v>
                      </c:pt>
                      <c:pt idx="1799">
                        <c:v>33.109902475984761</c:v>
                      </c:pt>
                      <c:pt idx="1800">
                        <c:v>33.042882715169341</c:v>
                      </c:pt>
                      <c:pt idx="1801">
                        <c:v>32.978825021675384</c:v>
                      </c:pt>
                      <c:pt idx="1802">
                        <c:v>32.917694977036561</c:v>
                      </c:pt>
                      <c:pt idx="1803">
                        <c:v>32.859455960637206</c:v>
                      </c:pt>
                      <c:pt idx="1804">
                        <c:v>32.804020362323442</c:v>
                      </c:pt>
                      <c:pt idx="1805">
                        <c:v>32.751366200664492</c:v>
                      </c:pt>
                      <c:pt idx="1806">
                        <c:v>32.701443755948425</c:v>
                      </c:pt>
                      <c:pt idx="1807">
                        <c:v>32.654238268451671</c:v>
                      </c:pt>
                      <c:pt idx="1808">
                        <c:v>32.609676550785551</c:v>
                      </c:pt>
                      <c:pt idx="1809">
                        <c:v>32.56771909526671</c:v>
                      </c:pt>
                      <c:pt idx="1810">
                        <c:v>32.528331852671727</c:v>
                      </c:pt>
                      <c:pt idx="1811">
                        <c:v>32.491459450698592</c:v>
                      </c:pt>
                      <c:pt idx="1812">
                        <c:v>32.457129076483881</c:v>
                      </c:pt>
                      <c:pt idx="1813">
                        <c:v>32.425206296144715</c:v>
                      </c:pt>
                      <c:pt idx="1814">
                        <c:v>32.395689985825058</c:v>
                      </c:pt>
                      <c:pt idx="1815">
                        <c:v>32.368521972297124</c:v>
                      </c:pt>
                      <c:pt idx="1816">
                        <c:v>32.343721987470062</c:v>
                      </c:pt>
                      <c:pt idx="1817">
                        <c:v>32.321153112740518</c:v>
                      </c:pt>
                      <c:pt idx="1818">
                        <c:v>32.300901317937289</c:v>
                      </c:pt>
                      <c:pt idx="1819">
                        <c:v>32.282828131641168</c:v>
                      </c:pt>
                      <c:pt idx="1820">
                        <c:v>32.266935796815368</c:v>
                      </c:pt>
                      <c:pt idx="1821">
                        <c:v>32.25317992639421</c:v>
                      </c:pt>
                      <c:pt idx="1822">
                        <c:v>32.241524875209862</c:v>
                      </c:pt>
                      <c:pt idx="1823">
                        <c:v>32.231928782649682</c:v>
                      </c:pt>
                      <c:pt idx="1824">
                        <c:v>32.224389696361854</c:v>
                      </c:pt>
                      <c:pt idx="1825">
                        <c:v>32.218855068244189</c:v>
                      </c:pt>
                      <c:pt idx="1826">
                        <c:v>32.215276700885134</c:v>
                      </c:pt>
                      <c:pt idx="1827">
                        <c:v>32.213625590652939</c:v>
                      </c:pt>
                      <c:pt idx="1828">
                        <c:v>32.213871283234731</c:v>
                      </c:pt>
                      <c:pt idx="1829">
                        <c:v>32.216018088017833</c:v>
                      </c:pt>
                      <c:pt idx="1830">
                        <c:v>32.219963260846697</c:v>
                      </c:pt>
                      <c:pt idx="1831">
                        <c:v>32.22569475689032</c:v>
                      </c:pt>
                      <c:pt idx="1832">
                        <c:v>32.233223464292905</c:v>
                      </c:pt>
                      <c:pt idx="1833">
                        <c:v>32.242513895381144</c:v>
                      </c:pt>
                      <c:pt idx="1834">
                        <c:v>32.253479703522302</c:v>
                      </c:pt>
                      <c:pt idx="1835">
                        <c:v>32.266148071637737</c:v>
                      </c:pt>
                      <c:pt idx="1836">
                        <c:v>32.280464682015094</c:v>
                      </c:pt>
                      <c:pt idx="1837">
                        <c:v>32.296389403939564</c:v>
                      </c:pt>
                      <c:pt idx="1838">
                        <c:v>32.313900046404754</c:v>
                      </c:pt>
                      <c:pt idx="1839">
                        <c:v>32.33298711066054</c:v>
                      </c:pt>
                      <c:pt idx="1840">
                        <c:v>32.353620594676677</c:v>
                      </c:pt>
                      <c:pt idx="1841">
                        <c:v>32.37578364765308</c:v>
                      </c:pt>
                      <c:pt idx="1842">
                        <c:v>32.399418596767795</c:v>
                      </c:pt>
                      <c:pt idx="1843">
                        <c:v>32.424484352280587</c:v>
                      </c:pt>
                      <c:pt idx="1844">
                        <c:v>32.451009712823975</c:v>
                      </c:pt>
                      <c:pt idx="1845">
                        <c:v>32.478961335447536</c:v>
                      </c:pt>
                      <c:pt idx="1846">
                        <c:v>32.50826869651987</c:v>
                      </c:pt>
                      <c:pt idx="1847">
                        <c:v>32.538972779187432</c:v>
                      </c:pt>
                      <c:pt idx="1848">
                        <c:v>32.570963083961466</c:v>
                      </c:pt>
                      <c:pt idx="1849">
                        <c:v>32.604303300006109</c:v>
                      </c:pt>
                      <c:pt idx="1850">
                        <c:v>32.638929992737154</c:v>
                      </c:pt>
                      <c:pt idx="1851">
                        <c:v>32.674813382007038</c:v>
                      </c:pt>
                      <c:pt idx="1852">
                        <c:v>32.711960630883404</c:v>
                      </c:pt>
                      <c:pt idx="1853">
                        <c:v>32.750321472493674</c:v>
                      </c:pt>
                      <c:pt idx="1854">
                        <c:v>32.789867904833486</c:v>
                      </c:pt>
                      <c:pt idx="1855">
                        <c:v>32.83064045460381</c:v>
                      </c:pt>
                      <c:pt idx="1856">
                        <c:v>32.872542096497391</c:v>
                      </c:pt>
                      <c:pt idx="1857">
                        <c:v>32.915589721811415</c:v>
                      </c:pt>
                      <c:pt idx="1858">
                        <c:v>32.959765288021003</c:v>
                      </c:pt>
                      <c:pt idx="1859">
                        <c:v>33.005027350450909</c:v>
                      </c:pt>
                      <c:pt idx="1860">
                        <c:v>33.051407180059165</c:v>
                      </c:pt>
                      <c:pt idx="1861">
                        <c:v>33.098818416960114</c:v>
                      </c:pt>
                      <c:pt idx="1862">
                        <c:v>33.147269962282373</c:v>
                      </c:pt>
                      <c:pt idx="1863">
                        <c:v>33.196797110797959</c:v>
                      </c:pt>
                      <c:pt idx="1864">
                        <c:v>33.247312089840399</c:v>
                      </c:pt>
                      <c:pt idx="1865">
                        <c:v>33.2988134427248</c:v>
                      </c:pt>
                      <c:pt idx="1866">
                        <c:v>33.351295089837734</c:v>
                      </c:pt>
                      <c:pt idx="1867">
                        <c:v>33.404722662972965</c:v>
                      </c:pt>
                      <c:pt idx="1868">
                        <c:v>33.459127304110545</c:v>
                      </c:pt>
                      <c:pt idx="1869">
                        <c:v>33.514462281056858</c:v>
                      </c:pt>
                      <c:pt idx="1870">
                        <c:v>33.570681617691861</c:v>
                      </c:pt>
                      <c:pt idx="1871">
                        <c:v>33.627836424466061</c:v>
                      </c:pt>
                      <c:pt idx="1872">
                        <c:v>33.685843929105445</c:v>
                      </c:pt>
                      <c:pt idx="1873">
                        <c:v>33.744743715926695</c:v>
                      </c:pt>
                      <c:pt idx="1874">
                        <c:v>33.804506608714313</c:v>
                      </c:pt>
                      <c:pt idx="1875">
                        <c:v>33.865110076714949</c:v>
                      </c:pt>
                      <c:pt idx="1876">
                        <c:v>33.926506276379861</c:v>
                      </c:pt>
                      <c:pt idx="1877">
                        <c:v>33.988770932993496</c:v>
                      </c:pt>
                      <c:pt idx="1878">
                        <c:v>34.051815204587982</c:v>
                      </c:pt>
                      <c:pt idx="1879">
                        <c:v>34.115651403091277</c:v>
                      </c:pt>
                      <c:pt idx="1880">
                        <c:v>34.180270710260501</c:v>
                      </c:pt>
                      <c:pt idx="1881">
                        <c:v>34.24564376807519</c:v>
                      </c:pt>
                      <c:pt idx="1882">
                        <c:v>34.311818468460693</c:v>
                      </c:pt>
                      <c:pt idx="1883">
                        <c:v>34.378694682581589</c:v>
                      </c:pt>
                      <c:pt idx="1884">
                        <c:v>34.446338940428397</c:v>
                      </c:pt>
                      <c:pt idx="1885">
                        <c:v>34.514660590687669</c:v>
                      </c:pt>
                      <c:pt idx="1886">
                        <c:v>34.583725981121638</c:v>
                      </c:pt>
                      <c:pt idx="1887">
                        <c:v>34.653493123724139</c:v>
                      </c:pt>
                      <c:pt idx="1888">
                        <c:v>34.723929098665607</c:v>
                      </c:pt>
                      <c:pt idx="1889">
                        <c:v>34.795090177838283</c:v>
                      </c:pt>
                      <c:pt idx="1890">
                        <c:v>34.866912779938254</c:v>
                      </c:pt>
                      <c:pt idx="1891">
                        <c:v>34.939360182757618</c:v>
                      </c:pt>
                      <c:pt idx="1892">
                        <c:v>35.012539418815258</c:v>
                      </c:pt>
                      <c:pt idx="1893">
                        <c:v>35.086319905009042</c:v>
                      </c:pt>
                      <c:pt idx="1894">
                        <c:v>35.160733861260042</c:v>
                      </c:pt>
                      <c:pt idx="1895">
                        <c:v>35.235790900720922</c:v>
                      </c:pt>
                      <c:pt idx="1896">
                        <c:v>35.311470381433821</c:v>
                      </c:pt>
                      <c:pt idx="1897">
                        <c:v>35.387757418635424</c:v>
                      </c:pt>
                      <c:pt idx="1898">
                        <c:v>35.464654387025163</c:v>
                      </c:pt>
                      <c:pt idx="1899">
                        <c:v>35.542157968100163</c:v>
                      </c:pt>
                      <c:pt idx="1900">
                        <c:v>35.620253736917036</c:v>
                      </c:pt>
                      <c:pt idx="1901">
                        <c:v>35.69894108203718</c:v>
                      </c:pt>
                      <c:pt idx="1902">
                        <c:v>35.77820721591474</c:v>
                      </c:pt>
                      <c:pt idx="1903">
                        <c:v>35.8580332617585</c:v>
                      </c:pt>
                      <c:pt idx="1904">
                        <c:v>35.93845935929064</c:v>
                      </c:pt>
                      <c:pt idx="1905">
                        <c:v>36.019405507646717</c:v>
                      </c:pt>
                      <c:pt idx="1906">
                        <c:v>36.100926913528355</c:v>
                      </c:pt>
                      <c:pt idx="1907">
                        <c:v>36.183012594398015</c:v>
                      </c:pt>
                      <c:pt idx="1908">
                        <c:v>36.265625778123564</c:v>
                      </c:pt>
                      <c:pt idx="1909">
                        <c:v>36.348781255150655</c:v>
                      </c:pt>
                      <c:pt idx="1910">
                        <c:v>36.432482162539181</c:v>
                      </c:pt>
                      <c:pt idx="1911">
                        <c:v>36.516721739692493</c:v>
                      </c:pt>
                      <c:pt idx="1912">
                        <c:v>36.601448544802757</c:v>
                      </c:pt>
                      <c:pt idx="1913">
                        <c:v>36.686711770659485</c:v>
                      </c:pt>
                      <c:pt idx="1914">
                        <c:v>36.772485606196781</c:v>
                      </c:pt>
                      <c:pt idx="1915">
                        <c:v>36.858812055537157</c:v>
                      </c:pt>
                      <c:pt idx="1916">
                        <c:v>36.94559815816303</c:v>
                      </c:pt>
                      <c:pt idx="1917">
                        <c:v>37.03292604647956</c:v>
                      </c:pt>
                      <c:pt idx="1918">
                        <c:v>37.120700610464809</c:v>
                      </c:pt>
                      <c:pt idx="1919">
                        <c:v>37.209022529398496</c:v>
                      </c:pt>
                      <c:pt idx="1920">
                        <c:v>37.297842412476726</c:v>
                      </c:pt>
                      <c:pt idx="1921">
                        <c:v>37.387129905440176</c:v>
                      </c:pt>
                      <c:pt idx="1922">
                        <c:v>37.476932339016209</c:v>
                      </c:pt>
                      <c:pt idx="1923">
                        <c:v>37.567168582133242</c:v>
                      </c:pt>
                      <c:pt idx="1924">
                        <c:v>37.657933255689663</c:v>
                      </c:pt>
                      <c:pt idx="1925">
                        <c:v>37.749159188901416</c:v>
                      </c:pt>
                      <c:pt idx="1926">
                        <c:v>37.840874396953666</c:v>
                      </c:pt>
                      <c:pt idx="1927">
                        <c:v>37.933054499757318</c:v>
                      </c:pt>
                      <c:pt idx="1928">
                        <c:v>38.025730941821351</c:v>
                      </c:pt>
                      <c:pt idx="1929">
                        <c:v>38.118816090250924</c:v>
                      </c:pt>
                      <c:pt idx="1930">
                        <c:v>38.212455035892788</c:v>
                      </c:pt>
                      <c:pt idx="1931">
                        <c:v>38.306512441847268</c:v>
                      </c:pt>
                      <c:pt idx="1932">
                        <c:v>38.401072300732949</c:v>
                      </c:pt>
                      <c:pt idx="1933">
                        <c:v>38.496052512267198</c:v>
                      </c:pt>
                      <c:pt idx="1934">
                        <c:v>38.591531462749636</c:v>
                      </c:pt>
                      <c:pt idx="1935">
                        <c:v>38.687461843180039</c:v>
                      </c:pt>
                      <c:pt idx="1936">
                        <c:v>38.783855795432608</c:v>
                      </c:pt>
                      <c:pt idx="1937">
                        <c:v>38.88071119652728</c:v>
                      </c:pt>
                      <c:pt idx="1938">
                        <c:v>38.978052373906948</c:v>
                      </c:pt>
                      <c:pt idx="1939">
                        <c:v>39.075808969744386</c:v>
                      </c:pt>
                      <c:pt idx="1940">
                        <c:v>39.174041866518223</c:v>
                      </c:pt>
                      <c:pt idx="1941">
                        <c:v>39.272722697602092</c:v>
                      </c:pt>
                      <c:pt idx="1942">
                        <c:v>39.371886980787892</c:v>
                      </c:pt>
                      <c:pt idx="1943">
                        <c:v>39.471500154517877</c:v>
                      </c:pt>
                      <c:pt idx="1944">
                        <c:v>39.571568785985988</c:v>
                      </c:pt>
                      <c:pt idx="1945">
                        <c:v>39.672116488652392</c:v>
                      </c:pt>
                      <c:pt idx="1946">
                        <c:v>39.773102086546764</c:v>
                      </c:pt>
                      <c:pt idx="1947">
                        <c:v>39.874545400560763</c:v>
                      </c:pt>
                      <c:pt idx="1948">
                        <c:v>39.976459018404817</c:v>
                      </c:pt>
                      <c:pt idx="1949">
                        <c:v>40.078854379988478</c:v>
                      </c:pt>
                      <c:pt idx="1950">
                        <c:v>40.181699277136332</c:v>
                      </c:pt>
                      <c:pt idx="1951">
                        <c:v>40.284989372141936</c:v>
                      </c:pt>
                      <c:pt idx="1952">
                        <c:v>40.388754427761562</c:v>
                      </c:pt>
                      <c:pt idx="1953">
                        <c:v>40.492965679468661</c:v>
                      </c:pt>
                      <c:pt idx="1954">
                        <c:v>40.597678523682355</c:v>
                      </c:pt>
                      <c:pt idx="1955">
                        <c:v>40.702845756333339</c:v>
                      </c:pt>
                      <c:pt idx="1956">
                        <c:v>40.80846934550253</c:v>
                      </c:pt>
                      <c:pt idx="1957">
                        <c:v>40.914599847137168</c:v>
                      </c:pt>
                      <c:pt idx="1958">
                        <c:v>41.021168788098088</c:v>
                      </c:pt>
                      <c:pt idx="1959">
                        <c:v>41.128227731926685</c:v>
                      </c:pt>
                      <c:pt idx="1960">
                        <c:v>41.235741287965716</c:v>
                      </c:pt>
                      <c:pt idx="1961">
                        <c:v>41.34372648848845</c:v>
                      </c:pt>
                      <c:pt idx="1962">
                        <c:v>41.452232702202537</c:v>
                      </c:pt>
                      <c:pt idx="1963">
                        <c:v>41.561187922401871</c:v>
                      </c:pt>
                      <c:pt idx="1964">
                        <c:v>41.670632298222166</c:v>
                      </c:pt>
                      <c:pt idx="1965">
                        <c:v>41.780579370011957</c:v>
                      </c:pt>
                      <c:pt idx="1966">
                        <c:v>41.891008380022285</c:v>
                      </c:pt>
                      <c:pt idx="1967">
                        <c:v>42.001908394783307</c:v>
                      </c:pt>
                      <c:pt idx="1968">
                        <c:v>42.113335655505445</c:v>
                      </c:pt>
                      <c:pt idx="1969">
                        <c:v>42.22526713025821</c:v>
                      </c:pt>
                      <c:pt idx="1970">
                        <c:v>42.337681032599995</c:v>
                      </c:pt>
                      <c:pt idx="1971">
                        <c:v>42.450602540158151</c:v>
                      </c:pt>
                      <c:pt idx="1972">
                        <c:v>42.564034054550767</c:v>
                      </c:pt>
                      <c:pt idx="1973">
                        <c:v>42.677958162314113</c:v>
                      </c:pt>
                      <c:pt idx="1974">
                        <c:v>42.792398773240173</c:v>
                      </c:pt>
                      <c:pt idx="1975">
                        <c:v>42.907369009471523</c:v>
                      </c:pt>
                      <c:pt idx="1976">
                        <c:v>43.022840672464248</c:v>
                      </c:pt>
                      <c:pt idx="1977">
                        <c:v>43.138861267272461</c:v>
                      </c:pt>
                      <c:pt idx="1978">
                        <c:v>43.255406061408515</c:v>
                      </c:pt>
                      <c:pt idx="1979">
                        <c:v>43.372475945608727</c:v>
                      </c:pt>
                      <c:pt idx="1980">
                        <c:v>43.490069706755285</c:v>
                      </c:pt>
                      <c:pt idx="1981">
                        <c:v>43.608237200121515</c:v>
                      </c:pt>
                      <c:pt idx="1982">
                        <c:v>43.726925455567191</c:v>
                      </c:pt>
                      <c:pt idx="1983">
                        <c:v>43.84615180494972</c:v>
                      </c:pt>
                      <c:pt idx="1984">
                        <c:v>43.965968276792282</c:v>
                      </c:pt>
                      <c:pt idx="1985">
                        <c:v>44.086296580683673</c:v>
                      </c:pt>
                      <c:pt idx="1986">
                        <c:v>44.20721414432515</c:v>
                      </c:pt>
                      <c:pt idx="1987">
                        <c:v>44.328702093471371</c:v>
                      </c:pt>
                      <c:pt idx="1988">
                        <c:v>44.450753044084678</c:v>
                      </c:pt>
                      <c:pt idx="1989">
                        <c:v>44.573378539011912</c:v>
                      </c:pt>
                      <c:pt idx="1990">
                        <c:v>44.696598847085383</c:v>
                      </c:pt>
                      <c:pt idx="1991">
                        <c:v>44.820423457483869</c:v>
                      </c:pt>
                      <c:pt idx="1992">
                        <c:v>44.944786469130534</c:v>
                      </c:pt>
                      <c:pt idx="1993">
                        <c:v>45.069786959396126</c:v>
                      </c:pt>
                      <c:pt idx="1994">
                        <c:v>45.195383189012972</c:v>
                      </c:pt>
                      <c:pt idx="1995">
                        <c:v>45.321577046684951</c:v>
                      </c:pt>
                      <c:pt idx="1996">
                        <c:v>45.448400180874543</c:v>
                      </c:pt>
                      <c:pt idx="1997">
                        <c:v>45.575851428122611</c:v>
                      </c:pt>
                      <c:pt idx="1998">
                        <c:v>45.703908143344158</c:v>
                      </c:pt>
                      <c:pt idx="1999">
                        <c:v>45.832635704926552</c:v>
                      </c:pt>
                      <c:pt idx="2000">
                        <c:v>45.961985341270356</c:v>
                      </c:pt>
                      <c:pt idx="2001">
                        <c:v>46.091951951043136</c:v>
                      </c:pt>
                      <c:pt idx="2002">
                        <c:v>46.222608572521764</c:v>
                      </c:pt>
                      <c:pt idx="2003">
                        <c:v>46.353933772757173</c:v>
                      </c:pt>
                      <c:pt idx="2004">
                        <c:v>46.485884121161497</c:v>
                      </c:pt>
                      <c:pt idx="2005">
                        <c:v>46.618525956219649</c:v>
                      </c:pt>
                      <c:pt idx="2006">
                        <c:v>46.751834208235763</c:v>
                      </c:pt>
                      <c:pt idx="2007">
                        <c:v>46.885854846481529</c:v>
                      </c:pt>
                      <c:pt idx="2008">
                        <c:v>47.020576541482733</c:v>
                      </c:pt>
                      <c:pt idx="2009">
                        <c:v>47.155967106572767</c:v>
                      </c:pt>
                      <c:pt idx="2010">
                        <c:v>47.292098571856542</c:v>
                      </c:pt>
                      <c:pt idx="2011">
                        <c:v>47.428941226901543</c:v>
                      </c:pt>
                      <c:pt idx="2012">
                        <c:v>47.566509910925902</c:v>
                      </c:pt>
                      <c:pt idx="2013">
                        <c:v>47.704793858157046</c:v>
                      </c:pt>
                      <c:pt idx="2014">
                        <c:v>47.843838083406389</c:v>
                      </c:pt>
                      <c:pt idx="2015">
                        <c:v>47.983621544461094</c:v>
                      </c:pt>
                      <c:pt idx="2016">
                        <c:v>48.124187974467631</c:v>
                      </c:pt>
                      <c:pt idx="2017">
                        <c:v>48.265509904373992</c:v>
                      </c:pt>
                      <c:pt idx="2018">
                        <c:v>48.407574948216748</c:v>
                      </c:pt>
                      <c:pt idx="2019">
                        <c:v>48.550477151162021</c:v>
                      </c:pt>
                      <c:pt idx="2020">
                        <c:v>48.694136077648942</c:v>
                      </c:pt>
                      <c:pt idx="2021">
                        <c:v>48.838612206307793</c:v>
                      </c:pt>
                      <c:pt idx="2022">
                        <c:v>48.98392250155473</c:v>
                      </c:pt>
                      <c:pt idx="2023">
                        <c:v>49.130036981926139</c:v>
                      </c:pt>
                      <c:pt idx="2024">
                        <c:v>49.276988303590315</c:v>
                      </c:pt>
                      <c:pt idx="2025">
                        <c:v>49.424778246613805</c:v>
                      </c:pt>
                      <c:pt idx="2026">
                        <c:v>49.573429160615355</c:v>
                      </c:pt>
                      <c:pt idx="2027">
                        <c:v>49.72294771048594</c:v>
                      </c:pt>
                      <c:pt idx="2028">
                        <c:v>49.873302170033739</c:v>
                      </c:pt>
                      <c:pt idx="2029">
                        <c:v>50.024579758807256</c:v>
                      </c:pt>
                      <c:pt idx="2030">
                        <c:v>50.176771052337109</c:v>
                      </c:pt>
                      <c:pt idx="2031">
                        <c:v>50.329835993103188</c:v>
                      </c:pt>
                      <c:pt idx="2032">
                        <c:v>50.483826824002065</c:v>
                      </c:pt>
                      <c:pt idx="2033">
                        <c:v>50.638745355397766</c:v>
                      </c:pt>
                      <c:pt idx="2034">
                        <c:v>50.794600862493454</c:v>
                      </c:pt>
                      <c:pt idx="2035">
                        <c:v>50.951406838344809</c:v>
                      </c:pt>
                      <c:pt idx="2036">
                        <c:v>51.109198818052427</c:v>
                      </c:pt>
                      <c:pt idx="2037">
                        <c:v>51.267947511933777</c:v>
                      </c:pt>
                      <c:pt idx="2038">
                        <c:v>51.427729868848743</c:v>
                      </c:pt>
                      <c:pt idx="2039">
                        <c:v>51.588478436244742</c:v>
                      </c:pt>
                      <c:pt idx="2040">
                        <c:v>51.75024619148909</c:v>
                      </c:pt>
                      <c:pt idx="2041">
                        <c:v>51.913038912535434</c:v>
                      </c:pt>
                      <c:pt idx="2042">
                        <c:v>52.076884188395518</c:v>
                      </c:pt>
                      <c:pt idx="2043">
                        <c:v>52.241778868634555</c:v>
                      </c:pt>
                      <c:pt idx="2044">
                        <c:v>52.407769065781864</c:v>
                      </c:pt>
                      <c:pt idx="2045">
                        <c:v>52.574806666479176</c:v>
                      </c:pt>
                      <c:pt idx="2046">
                        <c:v>52.742972740969073</c:v>
                      </c:pt>
                      <c:pt idx="2047">
                        <c:v>52.912244637224866</c:v>
                      </c:pt>
                      <c:pt idx="2048">
                        <c:v>53.08266105686576</c:v>
                      </c:pt>
                      <c:pt idx="2049">
                        <c:v>53.254179712375375</c:v>
                      </c:pt>
                      <c:pt idx="2050">
                        <c:v>53.42691361118235</c:v>
                      </c:pt>
                      <c:pt idx="2051">
                        <c:v>53.600770608134155</c:v>
                      </c:pt>
                      <c:pt idx="2052">
                        <c:v>53.775868950398802</c:v>
                      </c:pt>
                      <c:pt idx="2053">
                        <c:v>53.952135845110888</c:v>
                      </c:pt>
                      <c:pt idx="2054">
                        <c:v>54.129643708467313</c:v>
                      </c:pt>
                      <c:pt idx="2055">
                        <c:v>54.308383227550344</c:v>
                      </c:pt>
                      <c:pt idx="2056">
                        <c:v>54.488410901269837</c:v>
                      </c:pt>
                      <c:pt idx="2057">
                        <c:v>54.669710084128859</c:v>
                      </c:pt>
                      <c:pt idx="2058">
                        <c:v>54.85228285552121</c:v>
                      </c:pt>
                      <c:pt idx="2059">
                        <c:v>55.036202365126897</c:v>
                      </c:pt>
                      <c:pt idx="2060">
                        <c:v>55.221436672378019</c:v>
                      </c:pt>
                      <c:pt idx="2061">
                        <c:v>55.408051454720294</c:v>
                      </c:pt>
                      <c:pt idx="2062">
                        <c:v>55.59602016037298</c:v>
                      </c:pt>
                      <c:pt idx="2063">
                        <c:v>55.785378996193444</c:v>
                      </c:pt>
                      <c:pt idx="2064">
                        <c:v>55.97614009870059</c:v>
                      </c:pt>
                      <c:pt idx="2065">
                        <c:v>56.168325098832291</c:v>
                      </c:pt>
                      <c:pt idx="2066">
                        <c:v>56.36203316550786</c:v>
                      </c:pt>
                      <c:pt idx="2067">
                        <c:v>56.557127266471369</c:v>
                      </c:pt>
                      <c:pt idx="2068">
                        <c:v>56.753805755675742</c:v>
                      </c:pt>
                      <c:pt idx="2069">
                        <c:v>56.951950223356313</c:v>
                      </c:pt>
                      <c:pt idx="2070">
                        <c:v>57.151645856868697</c:v>
                      </c:pt>
                      <c:pt idx="2071">
                        <c:v>57.352910833689236</c:v>
                      </c:pt>
                      <c:pt idx="2072">
                        <c:v>57.555786216007377</c:v>
                      </c:pt>
                      <c:pt idx="2073">
                        <c:v>57.760264150503019</c:v>
                      </c:pt>
                      <c:pt idx="2074">
                        <c:v>57.966366937914003</c:v>
                      </c:pt>
                      <c:pt idx="2075">
                        <c:v>58.174155710793464</c:v>
                      </c:pt>
                      <c:pt idx="2076">
                        <c:v>58.383634634574342</c:v>
                      </c:pt>
                      <c:pt idx="2077">
                        <c:v>58.594811774636305</c:v>
                      </c:pt>
                      <c:pt idx="2078">
                        <c:v>58.807749513735686</c:v>
                      </c:pt>
                      <c:pt idx="2079">
                        <c:v>59.022472355740717</c:v>
                      </c:pt>
                      <c:pt idx="2080">
                        <c:v>59.23897331536228</c:v>
                      </c:pt>
                      <c:pt idx="2081">
                        <c:v>59.457309693663184</c:v>
                      </c:pt>
                      <c:pt idx="2082">
                        <c:v>59.677514914030894</c:v>
                      </c:pt>
                      <c:pt idx="2083">
                        <c:v>59.899578369264802</c:v>
                      </c:pt>
                      <c:pt idx="2084">
                        <c:v>60.123586097025438</c:v>
                      </c:pt>
                      <c:pt idx="2085">
                        <c:v>60.349534321046946</c:v>
                      </c:pt>
                      <c:pt idx="2086">
                        <c:v>60.577467539188348</c:v>
                      </c:pt>
                      <c:pt idx="2087">
                        <c:v>60.807402412475156</c:v>
                      </c:pt>
                      <c:pt idx="2088">
                        <c:v>61.039407885925201</c:v>
                      </c:pt>
                      <c:pt idx="2089">
                        <c:v>61.273478845458754</c:v>
                      </c:pt>
                      <c:pt idx="2090">
                        <c:v>61.509652150823591</c:v>
                      </c:pt>
                      <c:pt idx="2091">
                        <c:v>61.74801238586997</c:v>
                      </c:pt>
                      <c:pt idx="2092">
                        <c:v>61.9885240266997</c:v>
                      </c:pt>
                      <c:pt idx="2093">
                        <c:v>62.231285535187311</c:v>
                      </c:pt>
                      <c:pt idx="2094">
                        <c:v>62.476274315245433</c:v>
                      </c:pt>
                      <c:pt idx="2095">
                        <c:v>62.723590585189271</c:v>
                      </c:pt>
                      <c:pt idx="2096">
                        <c:v>62.973253537055754</c:v>
                      </c:pt>
                      <c:pt idx="2097">
                        <c:v>63.225260758368108</c:v>
                      </c:pt>
                      <c:pt idx="2098">
                        <c:v>63.479715232408267</c:v>
                      </c:pt>
                      <c:pt idx="2099">
                        <c:v>63.736666448935857</c:v>
                      </c:pt>
                      <c:pt idx="2100">
                        <c:v>63.996080965918061</c:v>
                      </c:pt>
                      <c:pt idx="2101">
                        <c:v>64.258071891395943</c:v>
                      </c:pt>
                      <c:pt idx="2102">
                        <c:v>64.522652648357763</c:v>
                      </c:pt>
                      <c:pt idx="2103">
                        <c:v>64.789891898603003</c:v>
                      </c:pt>
                      <c:pt idx="2104">
                        <c:v>65.059774102572248</c:v>
                      </c:pt>
                      <c:pt idx="2105">
                        <c:v>65.332449554994383</c:v>
                      </c:pt>
                      <c:pt idx="2106">
                        <c:v>65.607915547862447</c:v>
                      </c:pt>
                      <c:pt idx="2107">
                        <c:v>65.886192332832294</c:v>
                      </c:pt>
                      <c:pt idx="2108">
                        <c:v>66.167391400660676</c:v>
                      </c:pt>
                      <c:pt idx="2109">
                        <c:v>66.451526701642806</c:v>
                      </c:pt>
                      <c:pt idx="2110">
                        <c:v>66.738691705793713</c:v>
                      </c:pt>
                      <c:pt idx="2111">
                        <c:v>67.028905909812863</c:v>
                      </c:pt>
                      <c:pt idx="2112">
                        <c:v>67.322238690271604</c:v>
                      </c:pt>
                      <c:pt idx="2113">
                        <c:v>67.618744762190843</c:v>
                      </c:pt>
                      <c:pt idx="2114">
                        <c:v>67.918494282975033</c:v>
                      </c:pt>
                      <c:pt idx="2115">
                        <c:v>68.221536837778174</c:v>
                      </c:pt>
                      <c:pt idx="2116">
                        <c:v>68.527933924044518</c:v>
                      </c:pt>
                      <c:pt idx="2117">
                        <c:v>68.837815851754399</c:v>
                      </c:pt>
                      <c:pt idx="2118">
                        <c:v>69.15118376275062</c:v>
                      </c:pt>
                      <c:pt idx="2119">
                        <c:v>69.468076889988339</c:v>
                      </c:pt>
                      <c:pt idx="2120">
                        <c:v>69.788665204746934</c:v>
                      </c:pt>
                      <c:pt idx="2121">
                        <c:v>70.112936800004888</c:v>
                      </c:pt>
                      <c:pt idx="2122">
                        <c:v>70.441018538584416</c:v>
                      </c:pt>
                      <c:pt idx="2123">
                        <c:v>70.772923704079588</c:v>
                      </c:pt>
                      <c:pt idx="2124">
                        <c:v>71.108829284965694</c:v>
                      </c:pt>
                      <c:pt idx="2125">
                        <c:v>71.448715991926832</c:v>
                      </c:pt>
                      <c:pt idx="2126">
                        <c:v>71.79275875464063</c:v>
                      </c:pt>
                      <c:pt idx="2127">
                        <c:v>72.140977047401492</c:v>
                      </c:pt>
                      <c:pt idx="2128">
                        <c:v>72.493477557302825</c:v>
                      </c:pt>
                      <c:pt idx="2129">
                        <c:v>72.850379406293797</c:v>
                      </c:pt>
                      <c:pt idx="2130">
                        <c:v>73.211722301063659</c:v>
                      </c:pt>
                      <c:pt idx="2131">
                        <c:v>73.577627956412741</c:v>
                      </c:pt>
                      <c:pt idx="2132">
                        <c:v>73.948209223567659</c:v>
                      </c:pt>
                      <c:pt idx="2133">
                        <c:v>74.323566989887723</c:v>
                      </c:pt>
                      <c:pt idx="2134">
                        <c:v>74.703795863897568</c:v>
                      </c:pt>
                      <c:pt idx="2135">
                        <c:v>75.089022084330921</c:v>
                      </c:pt>
                      <c:pt idx="2136">
                        <c:v>75.479302093496202</c:v>
                      </c:pt>
                      <c:pt idx="2137">
                        <c:v>75.874829614088753</c:v>
                      </c:pt>
                      <c:pt idx="2138">
                        <c:v>76.275683040682651</c:v>
                      </c:pt>
                      <c:pt idx="2139">
                        <c:v>76.681943840718517</c:v>
                      </c:pt>
                      <c:pt idx="2140">
                        <c:v>77.093821907691421</c:v>
                      </c:pt>
                      <c:pt idx="2141">
                        <c:v>77.511388544046028</c:v>
                      </c:pt>
                      <c:pt idx="2142">
                        <c:v>77.934782943905546</c:v>
                      </c:pt>
                      <c:pt idx="2143">
                        <c:v>78.364172818015575</c:v>
                      </c:pt>
                      <c:pt idx="2144">
                        <c:v>78.79967708952735</c:v>
                      </c:pt>
                      <c:pt idx="2145">
                        <c:v>79.241431016276678</c:v>
                      </c:pt>
                      <c:pt idx="2146">
                        <c:v>79.689624391946126</c:v>
                      </c:pt>
                      <c:pt idx="2147">
                        <c:v>80.144358681463203</c:v>
                      </c:pt>
                      <c:pt idx="2148">
                        <c:v>80.605832823528957</c:v>
                      </c:pt>
                      <c:pt idx="2149">
                        <c:v>81.074215818573876</c:v>
                      </c:pt>
                      <c:pt idx="2150">
                        <c:v>81.5496909389677</c:v>
                      </c:pt>
                      <c:pt idx="2151">
                        <c:v>82.032397435003375</c:v>
                      </c:pt>
                      <c:pt idx="2152">
                        <c:v>82.522554140436895</c:v>
                      </c:pt>
                      <c:pt idx="2153">
                        <c:v>83.020329713151028</c:v>
                      </c:pt>
                      <c:pt idx="2154">
                        <c:v>83.525945320973861</c:v>
                      </c:pt>
                      <c:pt idx="2155">
                        <c:v>84.039614554104475</c:v>
                      </c:pt>
                      <c:pt idx="2156">
                        <c:v>84.56146546338779</c:v>
                      </c:pt>
                      <c:pt idx="2157">
                        <c:v>85.0918337336864</c:v>
                      </c:pt>
                      <c:pt idx="2158">
                        <c:v>85.630897906031365</c:v>
                      </c:pt>
                      <c:pt idx="2159">
                        <c:v>86.17887809386859</c:v>
                      </c:pt>
                      <c:pt idx="2160">
                        <c:v>86.736031840494249</c:v>
                      </c:pt>
                      <c:pt idx="2161">
                        <c:v>87.302607911093659</c:v>
                      </c:pt>
                      <c:pt idx="2162">
                        <c:v>87.878876370154146</c:v>
                      </c:pt>
                      <c:pt idx="2163">
                        <c:v>88.465109548520459</c:v>
                      </c:pt>
                      <c:pt idx="2164">
                        <c:v>89.061606380321521</c:v>
                      </c:pt>
                      <c:pt idx="2165">
                        <c:v>89.668625893704217</c:v>
                      </c:pt>
                      <c:pt idx="2166">
                        <c:v>90.286513480249823</c:v>
                      </c:pt>
                      <c:pt idx="2167">
                        <c:v>90.915535648343081</c:v>
                      </c:pt>
                      <c:pt idx="2168">
                        <c:v>91.556109411308611</c:v>
                      </c:pt>
                      <c:pt idx="2169">
                        <c:v>92.208506588557</c:v>
                      </c:pt>
                      <c:pt idx="2170">
                        <c:v>92.873084580960267</c:v>
                      </c:pt>
                      <c:pt idx="2171">
                        <c:v>93.550294217142692</c:v>
                      </c:pt>
                      <c:pt idx="2172">
                        <c:v>94.240460261194229</c:v>
                      </c:pt>
                      <c:pt idx="2173">
                        <c:v>94.943968453144848</c:v>
                      </c:pt>
                      <c:pt idx="2174">
                        <c:v>95.66126889190366</c:v>
                      </c:pt>
                      <c:pt idx="2175">
                        <c:v>96.392847371093936</c:v>
                      </c:pt>
                      <c:pt idx="2176">
                        <c:v>97.139097059353205</c:v>
                      </c:pt>
                      <c:pt idx="2177">
                        <c:v>97.900552773865215</c:v>
                      </c:pt>
                      <c:pt idx="2178">
                        <c:v>98.677693695138686</c:v>
                      </c:pt>
                      <c:pt idx="2179">
                        <c:v>99.471059671322834</c:v>
                      </c:pt>
                      <c:pt idx="2180">
                        <c:v>100.28117263178575</c:v>
                      </c:pt>
                      <c:pt idx="2181">
                        <c:v>101.10856235761786</c:v>
                      </c:pt>
                      <c:pt idx="2182">
                        <c:v>101.95396597708145</c:v>
                      </c:pt>
                      <c:pt idx="2183">
                        <c:v>102.81788829938468</c:v>
                      </c:pt>
                      <c:pt idx="2184">
                        <c:v>103.70109682984145</c:v>
                      </c:pt>
                      <c:pt idx="2185">
                        <c:v>104.60420103801233</c:v>
                      </c:pt>
                      <c:pt idx="2186">
                        <c:v>105.52794982820137</c:v>
                      </c:pt>
                      <c:pt idx="2187">
                        <c:v>106.47313911725706</c:v>
                      </c:pt>
                      <c:pt idx="2188">
                        <c:v>107.44052666411332</c:v>
                      </c:pt>
                      <c:pt idx="2189">
                        <c:v>108.4309783679751</c:v>
                      </c:pt>
                      <c:pt idx="2190">
                        <c:v>109.44541813455513</c:v>
                      </c:pt>
                      <c:pt idx="2191">
                        <c:v>110.48470187258484</c:v>
                      </c:pt>
                      <c:pt idx="2192">
                        <c:v>111.54990124753853</c:v>
                      </c:pt>
                      <c:pt idx="2193">
                        <c:v>112.64200526442669</c:v>
                      </c:pt>
                      <c:pt idx="2194">
                        <c:v>113.76210595574008</c:v>
                      </c:pt>
                      <c:pt idx="2195">
                        <c:v>114.91138393673982</c:v>
                      </c:pt>
                      <c:pt idx="2196">
                        <c:v>116.09103963722592</c:v>
                      </c:pt>
                      <c:pt idx="2197">
                        <c:v>117.30241825489381</c:v>
                      </c:pt>
                      <c:pt idx="2198">
                        <c:v>118.546837819004</c:v>
                      </c:pt>
                      <c:pt idx="2199">
                        <c:v>119.82578325698603</c:v>
                      </c:pt>
                      <c:pt idx="2200">
                        <c:v>121.14074463245548</c:v>
                      </c:pt>
                      <c:pt idx="2201">
                        <c:v>122.49343700822453</c:v>
                      </c:pt>
                      <c:pt idx="2202">
                        <c:v>123.88551663035055</c:v>
                      </c:pt>
                      <c:pt idx="2203">
                        <c:v>125.31885117234074</c:v>
                      </c:pt>
                      <c:pt idx="2204">
                        <c:v>126.7954499694244</c:v>
                      </c:pt>
                      <c:pt idx="2205">
                        <c:v>128.3173344902726</c:v>
                      </c:pt>
                      <c:pt idx="2206">
                        <c:v>129.88681142238894</c:v>
                      </c:pt>
                      <c:pt idx="2207">
                        <c:v>131.50619993511927</c:v>
                      </c:pt>
                      <c:pt idx="2208">
                        <c:v>133.17811186347919</c:v>
                      </c:pt>
                      <c:pt idx="2209">
                        <c:v>134.90519225168603</c:v>
                      </c:pt>
                      <c:pt idx="2210">
                        <c:v>136.69045686697896</c:v>
                      </c:pt>
                      <c:pt idx="2211">
                        <c:v>138.53703994753707</c:v>
                      </c:pt>
                      <c:pt idx="2212">
                        <c:v>140.4481924908867</c:v>
                      </c:pt>
                      <c:pt idx="2213">
                        <c:v>142.42769422787632</c:v>
                      </c:pt>
                      <c:pt idx="2214">
                        <c:v>144.47940502955558</c:v>
                      </c:pt>
                      <c:pt idx="2215">
                        <c:v>146.6074535317687</c:v>
                      </c:pt>
                      <c:pt idx="2216">
                        <c:v>148.81651013200178</c:v>
                      </c:pt>
                      <c:pt idx="2217">
                        <c:v>151.11145439828451</c:v>
                      </c:pt>
                      <c:pt idx="2218">
                        <c:v>153.49767108888051</c:v>
                      </c:pt>
                      <c:pt idx="2219">
                        <c:v>155.98090153275669</c:v>
                      </c:pt>
                      <c:pt idx="2220">
                        <c:v>158.5675222740025</c:v>
                      </c:pt>
                      <c:pt idx="2221">
                        <c:v>161.2644355769861</c:v>
                      </c:pt>
                      <c:pt idx="2222">
                        <c:v>164.07911367842405</c:v>
                      </c:pt>
                      <c:pt idx="2223">
                        <c:v>167.01977527301116</c:v>
                      </c:pt>
                      <c:pt idx="2224">
                        <c:v>170.09547335670811</c:v>
                      </c:pt>
                      <c:pt idx="2225">
                        <c:v>173.31615623327406</c:v>
                      </c:pt>
                      <c:pt idx="2226">
                        <c:v>176.69266230424498</c:v>
                      </c:pt>
                      <c:pt idx="2227">
                        <c:v>180.23712167377175</c:v>
                      </c:pt>
                      <c:pt idx="2228">
                        <c:v>183.9628888481094</c:v>
                      </c:pt>
                      <c:pt idx="2229">
                        <c:v>187.88478003098834</c:v>
                      </c:pt>
                      <c:pt idx="2230">
                        <c:v>192.01926129770095</c:v>
                      </c:pt>
                      <c:pt idx="2231">
                        <c:v>196.38480081652213</c:v>
                      </c:pt>
                      <c:pt idx="2232">
                        <c:v>201.00204597653453</c:v>
                      </c:pt>
                      <c:pt idx="2233">
                        <c:v>205.89419450635938</c:v>
                      </c:pt>
                      <c:pt idx="2234">
                        <c:v>211.08738130696855</c:v>
                      </c:pt>
                      <c:pt idx="2235">
                        <c:v>216.61121307341907</c:v>
                      </c:pt>
                      <c:pt idx="2236">
                        <c:v>222.49940096613668</c:v>
                      </c:pt>
                      <c:pt idx="2237">
                        <c:v>228.7903168005692</c:v>
                      </c:pt>
                      <c:pt idx="2238">
                        <c:v>235.52803868455766</c:v>
                      </c:pt>
                      <c:pt idx="2239">
                        <c:v>242.76331413144032</c:v>
                      </c:pt>
                      <c:pt idx="2240">
                        <c:v>250.55490463345333</c:v>
                      </c:pt>
                      <c:pt idx="2241">
                        <c:v>258.97134516348945</c:v>
                      </c:pt>
                      <c:pt idx="2242">
                        <c:v>268.0927898539552</c:v>
                      </c:pt>
                      <c:pt idx="2243">
                        <c:v>278.01379283277072</c:v>
                      </c:pt>
                      <c:pt idx="2244">
                        <c:v>288.84680125499483</c:v>
                      </c:pt>
                      <c:pt idx="2245">
                        <c:v>300.72629750354093</c:v>
                      </c:pt>
                      <c:pt idx="2246">
                        <c:v>313.81470037086922</c:v>
                      </c:pt>
                      <c:pt idx="2247">
                        <c:v>328.30965827816567</c:v>
                      </c:pt>
                      <c:pt idx="2248">
                        <c:v>344.45472350138124</c:v>
                      </c:pt>
                      <c:pt idx="2249">
                        <c:v>362.55295953701869</c:v>
                      </c:pt>
                      <c:pt idx="2250">
                        <c:v>382.98644531920507</c:v>
                      </c:pt>
                      <c:pt idx="2251">
                        <c:v>406.24385503501378</c:v>
                      </c:pt>
                      <c:pt idx="2252">
                        <c:v>432.96026545280557</c:v>
                      </c:pt>
                      <c:pt idx="2253">
                        <c:v>463.97628765062109</c:v>
                      </c:pt>
                      <c:pt idx="2254">
                        <c:v>500.4283978159205</c:v>
                      </c:pt>
                      <c:pt idx="2255">
                        <c:v>543.89198235522542</c:v>
                      </c:pt>
                      <c:pt idx="2256">
                        <c:v>596.6144902950665</c:v>
                      </c:pt>
                      <c:pt idx="2257">
                        <c:v>661.9172092919257</c:v>
                      </c:pt>
                      <c:pt idx="2258">
                        <c:v>744.9228008859659</c:v>
                      </c:pt>
                      <c:pt idx="2259">
                        <c:v>853.96649517984622</c:v>
                      </c:pt>
                      <c:pt idx="2260">
                        <c:v>1003.5815751053855</c:v>
                      </c:pt>
                      <c:pt idx="2261">
                        <c:v>1221.5723784690749</c:v>
                      </c:pt>
                      <c:pt idx="2262">
                        <c:v>1568.6374708039268</c:v>
                      </c:pt>
                      <c:pt idx="2263">
                        <c:v>2207.4281231226842</c:v>
                      </c:pt>
                      <c:pt idx="2264">
                        <c:v>3771.5035223472655</c:v>
                      </c:pt>
                      <c:pt idx="2265">
                        <c:v>13534.589577263876</c:v>
                      </c:pt>
                      <c:pt idx="2266">
                        <c:v>8282.6152686369369</c:v>
                      </c:pt>
                      <c:pt idx="2267">
                        <c:v>3138.4150159007377</c:v>
                      </c:pt>
                      <c:pt idx="2268">
                        <c:v>1924.3032373135552</c:v>
                      </c:pt>
                      <c:pt idx="2269">
                        <c:v>1381.9167607832665</c:v>
                      </c:pt>
                      <c:pt idx="2270">
                        <c:v>1075.0110087047919</c:v>
                      </c:pt>
                      <c:pt idx="2271">
                        <c:v>877.94008100712051</c:v>
                      </c:pt>
                      <c:pt idx="2272">
                        <c:v>741.00823537673489</c:v>
                      </c:pt>
                      <c:pt idx="2273">
                        <c:v>640.62482025187671</c:v>
                      </c:pt>
                      <c:pt idx="2274">
                        <c:v>564.16058979158379</c:v>
                      </c:pt>
                      <c:pt idx="2275">
                        <c:v>504.25114002372561</c:v>
                      </c:pt>
                      <c:pt idx="2276">
                        <c:v>456.31913949302316</c:v>
                      </c:pt>
                      <c:pt idx="2277">
                        <c:v>417.37635824843011</c:v>
                      </c:pt>
                      <c:pt idx="2278">
                        <c:v>385.39558542109268</c:v>
                      </c:pt>
                      <c:pt idx="2279">
                        <c:v>358.95914914020472</c:v>
                      </c:pt>
                      <c:pt idx="2280">
                        <c:v>337.05184014118953</c:v>
                      </c:pt>
                      <c:pt idx="2281">
                        <c:v>318.93332105424179</c:v>
                      </c:pt>
                      <c:pt idx="2282">
                        <c:v>304.05697975423089</c:v>
                      </c:pt>
                      <c:pt idx="2283">
                        <c:v>292.01637850372163</c:v>
                      </c:pt>
                      <c:pt idx="2284">
                        <c:v>282.50920619199604</c:v>
                      </c:pt>
                      <c:pt idx="2285">
                        <c:v>275.31287035856627</c:v>
                      </c:pt>
                      <c:pt idx="2286">
                        <c:v>270.26737361757745</c:v>
                      </c:pt>
                      <c:pt idx="2287">
                        <c:v>267.2639758595426</c:v>
                      </c:pt>
                      <c:pt idx="2288">
                        <c:v>266.23826717712961</c:v>
                      </c:pt>
                      <c:pt idx="2289">
                        <c:v>267.16588051406251</c:v>
                      </c:pt>
                      <c:pt idx="2290">
                        <c:v>270.06197856328265</c:v>
                      </c:pt>
                      <c:pt idx="2291">
                        <c:v>274.98287868564933</c:v>
                      </c:pt>
                      <c:pt idx="2292">
                        <c:v>282.03127891162666</c:v>
                      </c:pt>
                      <c:pt idx="2293">
                        <c:v>291.36459061749275</c:v>
                      </c:pt>
                      <c:pt idx="2294">
                        <c:v>303.20863096957595</c:v>
                      </c:pt>
                      <c:pt idx="2295">
                        <c:v>317.87632266074354</c:v>
                      </c:pt>
                      <c:pt idx="2296">
                        <c:v>335.79704744712456</c:v>
                      </c:pt>
                      <c:pt idx="2297">
                        <c:v>357.55875828319523</c:v>
                      </c:pt>
                      <c:pt idx="2298">
                        <c:v>383.97275867256781</c:v>
                      </c:pt>
                      <c:pt idx="2299">
                        <c:v>416.17443384335252</c:v>
                      </c:pt>
                      <c:pt idx="2300">
                        <c:v>455.78662936954362</c:v>
                      </c:pt>
                      <c:pt idx="2301">
                        <c:v>505.19370116705676</c:v>
                      </c:pt>
                      <c:pt idx="2302">
                        <c:v>568.02917149429004</c:v>
                      </c:pt>
                      <c:pt idx="2303">
                        <c:v>650.09512149045077</c:v>
                      </c:pt>
                      <c:pt idx="2304">
                        <c:v>761.24010085848727</c:v>
                      </c:pt>
                      <c:pt idx="2305">
                        <c:v>919.60316889737408</c:v>
                      </c:pt>
                      <c:pt idx="2306">
                        <c:v>1162.6407176386576</c:v>
                      </c:pt>
                      <c:pt idx="2307">
                        <c:v>1582.1766955936473</c:v>
                      </c:pt>
                      <c:pt idx="2308">
                        <c:v>2479.4679117572878</c:v>
                      </c:pt>
                      <c:pt idx="2309">
                        <c:v>5756.7952786003689</c:v>
                      </c:pt>
                      <c:pt idx="2310">
                        <c:v>17821.503229623464</c:v>
                      </c:pt>
                      <c:pt idx="2311">
                        <c:v>5768.0334427892276</c:v>
                      </c:pt>
                      <c:pt idx="2312">
                        <c:v>2434.7167821322018</c:v>
                      </c:pt>
                      <c:pt idx="2313">
                        <c:v>1469.0721667210796</c:v>
                      </c:pt>
                      <c:pt idx="2314">
                        <c:v>1092.8112134392327</c:v>
                      </c:pt>
                      <c:pt idx="2315">
                        <c:v>875.68315180326067</c:v>
                      </c:pt>
                      <c:pt idx="2316">
                        <c:v>732.19527713621426</c:v>
                      </c:pt>
                      <c:pt idx="2317">
                        <c:v>629.82857786836234</c:v>
                      </c:pt>
                      <c:pt idx="2318">
                        <c:v>552.96237742575545</c:v>
                      </c:pt>
                      <c:pt idx="2319">
                        <c:v>493.05510892055776</c:v>
                      </c:pt>
                      <c:pt idx="2320">
                        <c:v>445.01533659189579</c:v>
                      </c:pt>
                      <c:pt idx="2321">
                        <c:v>405.61112653734546</c:v>
                      </c:pt>
                      <c:pt idx="2322">
                        <c:v>372.68964719415874</c:v>
                      </c:pt>
                      <c:pt idx="2323">
                        <c:v>344.7600823292741</c:v>
                      </c:pt>
                      <c:pt idx="2324">
                        <c:v>320.75695469394111</c:v>
                      </c:pt>
                      <c:pt idx="2325">
                        <c:v>299.89824302891373</c:v>
                      </c:pt>
                      <c:pt idx="2326">
                        <c:v>281.59705886535914</c:v>
                      </c:pt>
                      <c:pt idx="2327">
                        <c:v>265.40411296909343</c:v>
                      </c:pt>
                      <c:pt idx="2328">
                        <c:v>250.96988667068894</c:v>
                      </c:pt>
                      <c:pt idx="2329">
                        <c:v>238.01803596233586</c:v>
                      </c:pt>
                      <c:pt idx="2330">
                        <c:v>226.32753364153066</c:v>
                      </c:pt>
                      <c:pt idx="2331">
                        <c:v>215.71927859883994</c:v>
                      </c:pt>
                      <c:pt idx="2332">
                        <c:v>206.0466118442622</c:v>
                      </c:pt>
                      <c:pt idx="2333">
                        <c:v>197.18839325263343</c:v>
                      </c:pt>
                      <c:pt idx="2334">
                        <c:v>189.04365307301632</c:v>
                      </c:pt>
                      <c:pt idx="2335">
                        <c:v>181.52748853231378</c:v>
                      </c:pt>
                      <c:pt idx="2336">
                        <c:v>174.56807631718826</c:v>
                      </c:pt>
                      <c:pt idx="2337">
                        <c:v>168.10417477575703</c:v>
                      </c:pt>
                      <c:pt idx="2338">
                        <c:v>162.08330121408258</c:v>
                      </c:pt>
                      <c:pt idx="2339">
                        <c:v>156.46021344698778</c:v>
                      </c:pt>
                      <c:pt idx="2340">
                        <c:v>151.1956690610609</c:v>
                      </c:pt>
                      <c:pt idx="2341">
                        <c:v>146.25550420485177</c:v>
                      </c:pt>
                      <c:pt idx="2342">
                        <c:v>141.60978030483082</c:v>
                      </c:pt>
                      <c:pt idx="2343">
                        <c:v>137.23219744880831</c:v>
                      </c:pt>
                      <c:pt idx="2344">
                        <c:v>133.09956585026862</c:v>
                      </c:pt>
                      <c:pt idx="2345">
                        <c:v>129.19136965017302</c:v>
                      </c:pt>
                      <c:pt idx="2346">
                        <c:v>125.48927405068579</c:v>
                      </c:pt>
                      <c:pt idx="2347">
                        <c:v>121.97706835000447</c:v>
                      </c:pt>
                      <c:pt idx="2348">
                        <c:v>118.64009812645715</c:v>
                      </c:pt>
                      <c:pt idx="2349">
                        <c:v>115.46534504397493</c:v>
                      </c:pt>
                      <c:pt idx="2350">
                        <c:v>112.44087828876438</c:v>
                      </c:pt>
                      <c:pt idx="2351">
                        <c:v>109.55633090955669</c:v>
                      </c:pt>
                      <c:pt idx="2352">
                        <c:v>106.80184413684012</c:v>
                      </c:pt>
                      <c:pt idx="2353">
                        <c:v>104.16889510398424</c:v>
                      </c:pt>
                      <c:pt idx="2354">
                        <c:v>101.64946619178346</c:v>
                      </c:pt>
                      <c:pt idx="2355">
                        <c:v>99.236459716807246</c:v>
                      </c:pt>
                      <c:pt idx="2356">
                        <c:v>96.923257733149853</c:v>
                      </c:pt>
                      <c:pt idx="2357">
                        <c:v>94.703891088556944</c:v>
                      </c:pt>
                      <c:pt idx="2358">
                        <c:v>92.572860974783424</c:v>
                      </c:pt>
                      <c:pt idx="2359">
                        <c:v>90.525117269769737</c:v>
                      </c:pt>
                      <c:pt idx="2360">
                        <c:v>88.556082386917041</c:v>
                      </c:pt>
                      <c:pt idx="2361">
                        <c:v>86.661680635532278</c:v>
                      </c:pt>
                      <c:pt idx="2362">
                        <c:v>84.837819306476845</c:v>
                      </c:pt>
                      <c:pt idx="2363">
                        <c:v>83.081105399171904</c:v>
                      </c:pt>
                      <c:pt idx="2364">
                        <c:v>81.388198473250881</c:v>
                      </c:pt>
                      <c:pt idx="2365">
                        <c:v>79.756167018665948</c:v>
                      </c:pt>
                      <c:pt idx="2366">
                        <c:v>78.182277079105717</c:v>
                      </c:pt>
                      <c:pt idx="2367">
                        <c:v>76.664054579704569</c:v>
                      </c:pt>
                      <c:pt idx="2368">
                        <c:v>75.199074901008004</c:v>
                      </c:pt>
                      <c:pt idx="2369">
                        <c:v>73.785381397552896</c:v>
                      </c:pt>
                      <c:pt idx="2370">
                        <c:v>72.421110024852936</c:v>
                      </c:pt>
                      <c:pt idx="2371">
                        <c:v>71.104568003742287</c:v>
                      </c:pt>
                      <c:pt idx="2372">
                        <c:v>69.834234541705214</c:v>
                      </c:pt>
                      <c:pt idx="2373">
                        <c:v>68.608805296740371</c:v>
                      </c:pt>
                      <c:pt idx="2374">
                        <c:v>67.427173753140679</c:v>
                      </c:pt>
                      <c:pt idx="2375">
                        <c:v>66.288452985112954</c:v>
                      </c:pt>
                      <c:pt idx="2376">
                        <c:v>65.191896414321903</c:v>
                      </c:pt>
                      <c:pt idx="2377">
                        <c:v>64.136916105384074</c:v>
                      </c:pt>
                      <c:pt idx="2378">
                        <c:v>63.123187621802053</c:v>
                      </c:pt>
                      <c:pt idx="2379">
                        <c:v>62.15067089751539</c:v>
                      </c:pt>
                      <c:pt idx="2380">
                        <c:v>61.219606176736249</c:v>
                      </c:pt>
                      <c:pt idx="2381">
                        <c:v>60.330372018018714</c:v>
                      </c:pt>
                      <c:pt idx="2382">
                        <c:v>59.483882265461411</c:v>
                      </c:pt>
                      <c:pt idx="2383">
                        <c:v>58.681107930743828</c:v>
                      </c:pt>
                      <c:pt idx="2384">
                        <c:v>57.92379916929363</c:v>
                      </c:pt>
                      <c:pt idx="2385">
                        <c:v>57.213898101735168</c:v>
                      </c:pt>
                      <c:pt idx="2386">
                        <c:v>56.55415276270233</c:v>
                      </c:pt>
                      <c:pt idx="2387">
                        <c:v>55.947965026225319</c:v>
                      </c:pt>
                      <c:pt idx="2388">
                        <c:v>55.399725488467759</c:v>
                      </c:pt>
                      <c:pt idx="2389">
                        <c:v>54.914596777600295</c:v>
                      </c:pt>
                      <c:pt idx="2390">
                        <c:v>54.499266527586911</c:v>
                      </c:pt>
                      <c:pt idx="2391">
                        <c:v>54.16192864741646</c:v>
                      </c:pt>
                      <c:pt idx="2392">
                        <c:v>53.912941303254243</c:v>
                      </c:pt>
                      <c:pt idx="2393">
                        <c:v>53.765467093848955</c:v>
                      </c:pt>
                      <c:pt idx="2394">
                        <c:v>53.735431934729235</c:v>
                      </c:pt>
                      <c:pt idx="2395">
                        <c:v>53.84361821644881</c:v>
                      </c:pt>
                      <c:pt idx="2396">
                        <c:v>54.116460003411738</c:v>
                      </c:pt>
                      <c:pt idx="2397">
                        <c:v>54.588087301684496</c:v>
                      </c:pt>
                      <c:pt idx="2398">
                        <c:v>55.302815331155074</c:v>
                      </c:pt>
                      <c:pt idx="2399">
                        <c:v>56.319593065106368</c:v>
                      </c:pt>
                      <c:pt idx="2400">
                        <c:v>57.717144449801815</c:v>
                      </c:pt>
                      <c:pt idx="2401">
                        <c:v>59.603782680042464</c:v>
                      </c:pt>
                      <c:pt idx="2402">
                        <c:v>62.130701929996142</c:v>
                      </c:pt>
                      <c:pt idx="2403">
                        <c:v>65.51496371367007</c:v>
                      </c:pt>
                      <c:pt idx="2404">
                        <c:v>70.080001369520772</c:v>
                      </c:pt>
                      <c:pt idx="2405">
                        <c:v>76.326147780236781</c:v>
                      </c:pt>
                      <c:pt idx="2406">
                        <c:v>85.073213613195094</c:v>
                      </c:pt>
                      <c:pt idx="2407">
                        <c:v>97.760564788280021</c:v>
                      </c:pt>
                      <c:pt idx="2408">
                        <c:v>117.17756283545931</c:v>
                      </c:pt>
                      <c:pt idx="2409">
                        <c:v>149.53142668770906</c:v>
                      </c:pt>
                      <c:pt idx="2410">
                        <c:v>212.04539884815188</c:v>
                      </c:pt>
                      <c:pt idx="2411">
                        <c:v>377.01291707905358</c:v>
                      </c:pt>
                      <c:pt idx="2412">
                        <c:v>1872.3984990644733</c:v>
                      </c:pt>
                      <c:pt idx="2413">
                        <c:v>624.44176869702858</c:v>
                      </c:pt>
                      <c:pt idx="2414">
                        <c:v>268.88354380122036</c:v>
                      </c:pt>
                      <c:pt idx="2415">
                        <c:v>172.73818412847055</c:v>
                      </c:pt>
                      <c:pt idx="2416">
                        <c:v>128.39790527098543</c:v>
                      </c:pt>
                      <c:pt idx="2417">
                        <c:v>103.08670605945404</c:v>
                      </c:pt>
                      <c:pt idx="2418">
                        <c:v>86.832942612530076</c:v>
                      </c:pt>
                      <c:pt idx="2419">
                        <c:v>75.575406140391422</c:v>
                      </c:pt>
                      <c:pt idx="2420">
                        <c:v>67.352738060646303</c:v>
                      </c:pt>
                      <c:pt idx="2421">
                        <c:v>61.102199997758234</c:v>
                      </c:pt>
                      <c:pt idx="2422">
                        <c:v>56.198825160513465</c:v>
                      </c:pt>
                      <c:pt idx="2423">
                        <c:v>52.253073085404104</c:v>
                      </c:pt>
                      <c:pt idx="2424">
                        <c:v>49.009085903511767</c:v>
                      </c:pt>
                      <c:pt idx="2425">
                        <c:v>46.292795627175643</c:v>
                      </c:pt>
                      <c:pt idx="2426">
                        <c:v>43.981976320479426</c:v>
                      </c:pt>
                      <c:pt idx="2427">
                        <c:v>41.988832479793373</c:v>
                      </c:pt>
                      <c:pt idx="2428">
                        <c:v>40.24817795515726</c:v>
                      </c:pt>
                      <c:pt idx="2429">
                        <c:v>38.711210844824642</c:v>
                      </c:pt>
                      <c:pt idx="2430">
                        <c:v>37.340725030849484</c:v>
                      </c:pt>
                      <c:pt idx="2431">
                        <c:v>36.10786571451532</c:v>
                      </c:pt>
                      <c:pt idx="2432">
                        <c:v>34.989999851735902</c:v>
                      </c:pt>
                      <c:pt idx="2433">
                        <c:v>33.969042473521419</c:v>
                      </c:pt>
                      <c:pt idx="2434">
                        <c:v>33.030531055640139</c:v>
                      </c:pt>
                      <c:pt idx="2435">
                        <c:v>32.162637824276963</c:v>
                      </c:pt>
                      <c:pt idx="2436">
                        <c:v>31.355902508318497</c:v>
                      </c:pt>
                      <c:pt idx="2437">
                        <c:v>30.602287348902333</c:v>
                      </c:pt>
                      <c:pt idx="2438">
                        <c:v>29.895283687665838</c:v>
                      </c:pt>
                      <c:pt idx="2439">
                        <c:v>29.229324950550048</c:v>
                      </c:pt>
                      <c:pt idx="2440">
                        <c:v>28.599781906951975</c:v>
                      </c:pt>
                      <c:pt idx="2441">
                        <c:v>28.002699423933123</c:v>
                      </c:pt>
                      <c:pt idx="2442">
                        <c:v>27.434771842927518</c:v>
                      </c:pt>
                      <c:pt idx="2443">
                        <c:v>26.893102106951197</c:v>
                      </c:pt>
                      <c:pt idx="2444">
                        <c:v>26.375180515023747</c:v>
                      </c:pt>
                      <c:pt idx="2445">
                        <c:v>25.87879825880529</c:v>
                      </c:pt>
                      <c:pt idx="2446">
                        <c:v>25.402244035247058</c:v>
                      </c:pt>
                      <c:pt idx="2447">
                        <c:v>24.943759565604697</c:v>
                      </c:pt>
                      <c:pt idx="2448">
                        <c:v>24.50197200678944</c:v>
                      </c:pt>
                      <c:pt idx="2449">
                        <c:v>24.075624874663465</c:v>
                      </c:pt>
                      <c:pt idx="2450">
                        <c:v>23.663513424437358</c:v>
                      </c:pt>
                      <c:pt idx="2451">
                        <c:v>23.264800599565874</c:v>
                      </c:pt>
                      <c:pt idx="2452">
                        <c:v>22.87845230946364</c:v>
                      </c:pt>
                      <c:pt idx="2453">
                        <c:v>22.503849678564432</c:v>
                      </c:pt>
                      <c:pt idx="2454">
                        <c:v>22.140106764084926</c:v>
                      </c:pt>
                      <c:pt idx="2455">
                        <c:v>21.786744627666682</c:v>
                      </c:pt>
                      <c:pt idx="2456">
                        <c:v>21.443100197792372</c:v>
                      </c:pt>
                      <c:pt idx="2457">
                        <c:v>21.108746046293763</c:v>
                      </c:pt>
                      <c:pt idx="2458">
                        <c:v>20.783152916856288</c:v>
                      </c:pt>
                      <c:pt idx="2459">
                        <c:v>20.465852057278404</c:v>
                      </c:pt>
                      <c:pt idx="2460">
                        <c:v>20.156551575976195</c:v>
                      </c:pt>
                      <c:pt idx="2461">
                        <c:v>19.854865442092013</c:v>
                      </c:pt>
                      <c:pt idx="2462">
                        <c:v>19.560533146925348</c:v>
                      </c:pt>
                      <c:pt idx="2463">
                        <c:v>19.273192029004321</c:v>
                      </c:pt>
                      <c:pt idx="2464">
                        <c:v>18.992591010303862</c:v>
                      </c:pt>
                      <c:pt idx="2465">
                        <c:v>18.718535937222367</c:v>
                      </c:pt>
                      <c:pt idx="2466">
                        <c:v>18.450780241359869</c:v>
                      </c:pt>
                      <c:pt idx="2467">
                        <c:v>18.189039054722855</c:v>
                      </c:pt>
                      <c:pt idx="2468">
                        <c:v>17.933217159373161</c:v>
                      </c:pt>
                      <c:pt idx="2469">
                        <c:v>17.683154472486383</c:v>
                      </c:pt>
                      <c:pt idx="2470">
                        <c:v>17.438604662193821</c:v>
                      </c:pt>
                      <c:pt idx="2471">
                        <c:v>17.199523666079525</c:v>
                      </c:pt>
                      <c:pt idx="2472">
                        <c:v>16.965634102167861</c:v>
                      </c:pt>
                      <c:pt idx="2473">
                        <c:v>16.736971557848811</c:v>
                      </c:pt>
                      <c:pt idx="2474">
                        <c:v>16.513342453076103</c:v>
                      </c:pt>
                      <c:pt idx="2475">
                        <c:v>16.29462155563423</c:v>
                      </c:pt>
                      <c:pt idx="2476">
                        <c:v>16.080727534159458</c:v>
                      </c:pt>
                      <c:pt idx="2477">
                        <c:v>15.871596281149529</c:v>
                      </c:pt>
                      <c:pt idx="2478">
                        <c:v>15.667111100686453</c:v>
                      </c:pt>
                      <c:pt idx="2479">
                        <c:v>15.467236993442816</c:v>
                      </c:pt>
                      <c:pt idx="2480">
                        <c:v>15.271890830825663</c:v>
                      </c:pt>
                      <c:pt idx="2481">
                        <c:v>15.080940614026218</c:v>
                      </c:pt>
                      <c:pt idx="2482">
                        <c:v>14.894446116027693</c:v>
                      </c:pt>
                      <c:pt idx="2483">
                        <c:v>14.712235881327286</c:v>
                      </c:pt>
                      <c:pt idx="2484">
                        <c:v>14.534334722128067</c:v>
                      </c:pt>
                      <c:pt idx="2485">
                        <c:v>14.360707372610992</c:v>
                      </c:pt>
                      <c:pt idx="2486">
                        <c:v>14.191310644165428</c:v>
                      </c:pt>
                      <c:pt idx="2487">
                        <c:v>14.026052396045676</c:v>
                      </c:pt>
                      <c:pt idx="2488">
                        <c:v>13.864921346111887</c:v>
                      </c:pt>
                      <c:pt idx="2489">
                        <c:v>13.707899393167654</c:v>
                      </c:pt>
                      <c:pt idx="2490">
                        <c:v>13.555007929521533</c:v>
                      </c:pt>
                      <c:pt idx="2491">
                        <c:v>13.406126585003904</c:v>
                      </c:pt>
                      <c:pt idx="2492">
                        <c:v>13.261372182777457</c:v>
                      </c:pt>
                      <c:pt idx="2493">
                        <c:v>13.120622067073233</c:v>
                      </c:pt>
                      <c:pt idx="2494">
                        <c:v>12.983864323563942</c:v>
                      </c:pt>
                      <c:pt idx="2495">
                        <c:v>12.851139429035848</c:v>
                      </c:pt>
                      <c:pt idx="2496">
                        <c:v>12.722410669216137</c:v>
                      </c:pt>
                      <c:pt idx="2497">
                        <c:v>12.597644133956805</c:v>
                      </c:pt>
                      <c:pt idx="2498">
                        <c:v>12.476911309045722</c:v>
                      </c:pt>
                      <c:pt idx="2499">
                        <c:v>12.360155381000625</c:v>
                      </c:pt>
                      <c:pt idx="2500">
                        <c:v>12.24739088050743</c:v>
                      </c:pt>
                      <c:pt idx="2501">
                        <c:v>12.13863780299452</c:v>
                      </c:pt>
                      <c:pt idx="2502">
                        <c:v>12.033781444170531</c:v>
                      </c:pt>
                      <c:pt idx="2503">
                        <c:v>11.933015078740855</c:v>
                      </c:pt>
                      <c:pt idx="2504">
                        <c:v>11.836216190275991</c:v>
                      </c:pt>
                      <c:pt idx="2505">
                        <c:v>11.743448575873987</c:v>
                      </c:pt>
                      <c:pt idx="2506">
                        <c:v>11.654650851239809</c:v>
                      </c:pt>
                      <c:pt idx="2507">
                        <c:v>11.569832602836405</c:v>
                      </c:pt>
                      <c:pt idx="2508">
                        <c:v>11.489102896716931</c:v>
                      </c:pt>
                      <c:pt idx="2509">
                        <c:v>11.412346749073794</c:v>
                      </c:pt>
                      <c:pt idx="2510">
                        <c:v>11.339673844640703</c:v>
                      </c:pt>
                      <c:pt idx="2511">
                        <c:v>11.270993699301625</c:v>
                      </c:pt>
                      <c:pt idx="2512">
                        <c:v>11.206429229339049</c:v>
                      </c:pt>
                      <c:pt idx="2513">
                        <c:v>11.145872172561747</c:v>
                      </c:pt>
                      <c:pt idx="2514">
                        <c:v>11.089326810680703</c:v>
                      </c:pt>
                      <c:pt idx="2515">
                        <c:v>11.036980643089905</c:v>
                      </c:pt>
                      <c:pt idx="2516">
                        <c:v>10.988632395441776</c:v>
                      </c:pt>
                      <c:pt idx="2517">
                        <c:v>10.944345691738894</c:v>
                      </c:pt>
                      <c:pt idx="2518">
                        <c:v>10.904190761649737</c:v>
                      </c:pt>
                      <c:pt idx="2519">
                        <c:v>10.86817018581274</c:v>
                      </c:pt>
                      <c:pt idx="2520">
                        <c:v>10.836146058655288</c:v>
                      </c:pt>
                      <c:pt idx="2521">
                        <c:v>10.808273838747342</c:v>
                      </c:pt>
                      <c:pt idx="2522">
                        <c:v>10.784512528753121</c:v>
                      </c:pt>
                      <c:pt idx="2523">
                        <c:v>10.764788720947184</c:v>
                      </c:pt>
                      <c:pt idx="2524">
                        <c:v>10.74924541471384</c:v>
                      </c:pt>
                      <c:pt idx="2525">
                        <c:v>10.737709359971257</c:v>
                      </c:pt>
                      <c:pt idx="2526">
                        <c:v>10.730306030800367</c:v>
                      </c:pt>
                      <c:pt idx="2527">
                        <c:v>10.726996697465887</c:v>
                      </c:pt>
                      <c:pt idx="2528">
                        <c:v>10.727765969492863</c:v>
                      </c:pt>
                      <c:pt idx="2529">
                        <c:v>10.732624376483123</c:v>
                      </c:pt>
                      <c:pt idx="2530">
                        <c:v>10.74155167294758</c:v>
                      </c:pt>
                      <c:pt idx="2531">
                        <c:v>10.754533195366333</c:v>
                      </c:pt>
                      <c:pt idx="2532">
                        <c:v>10.771574470286362</c:v>
                      </c:pt>
                      <c:pt idx="2533">
                        <c:v>10.792660488176773</c:v>
                      </c:pt>
                      <c:pt idx="2534">
                        <c:v>10.817825739852305</c:v>
                      </c:pt>
                      <c:pt idx="2535">
                        <c:v>10.847002708408013</c:v>
                      </c:pt>
                      <c:pt idx="2536">
                        <c:v>10.880085091292836</c:v>
                      </c:pt>
                      <c:pt idx="2537">
                        <c:v>10.917406881144752</c:v>
                      </c:pt>
                      <c:pt idx="2538">
                        <c:v>10.958546727826599</c:v>
                      </c:pt>
                      <c:pt idx="2539">
                        <c:v>11.003779976749092</c:v>
                      </c:pt>
                      <c:pt idx="2540">
                        <c:v>11.052959123439186</c:v>
                      </c:pt>
                      <c:pt idx="2541">
                        <c:v>11.106129997441593</c:v>
                      </c:pt>
                      <c:pt idx="2542">
                        <c:v>11.16327739428022</c:v>
                      </c:pt>
                      <c:pt idx="2543">
                        <c:v>11.224361066754286</c:v>
                      </c:pt>
                      <c:pt idx="2544">
                        <c:v>11.289484379030968</c:v>
                      </c:pt>
                      <c:pt idx="2545">
                        <c:v>11.358447454407244</c:v>
                      </c:pt>
                      <c:pt idx="2546">
                        <c:v>11.43146250942592</c:v>
                      </c:pt>
                      <c:pt idx="2547">
                        <c:v>11.508338482378198</c:v>
                      </c:pt>
                      <c:pt idx="2548">
                        <c:v>11.589268062513899</c:v>
                      </c:pt>
                      <c:pt idx="2549">
                        <c:v>11.674056018200694</c:v>
                      </c:pt>
                      <c:pt idx="2550">
                        <c:v>11.762872358319335</c:v>
                      </c:pt>
                      <c:pt idx="2551">
                        <c:v>11.855664262755546</c:v>
                      </c:pt>
                      <c:pt idx="2552">
                        <c:v>11.952373099384145</c:v>
                      </c:pt>
                      <c:pt idx="2553">
                        <c:v>12.053096364735064</c:v>
                      </c:pt>
                      <c:pt idx="2554">
                        <c:v>12.157871144945274</c:v>
                      </c:pt>
                      <c:pt idx="2555">
                        <c:v>12.266602970848648</c:v>
                      </c:pt>
                      <c:pt idx="2556">
                        <c:v>12.379459738172683</c:v>
                      </c:pt>
                      <c:pt idx="2557">
                        <c:v>12.496330987287289</c:v>
                      </c:pt>
                      <c:pt idx="2558">
                        <c:v>12.617317509455992</c:v>
                      </c:pt>
                      <c:pt idx="2559">
                        <c:v>12.742479306466292</c:v>
                      </c:pt>
                      <c:pt idx="2560">
                        <c:v>12.871693604246618</c:v>
                      </c:pt>
                      <c:pt idx="2561">
                        <c:v>13.005307207572164</c:v>
                      </c:pt>
                      <c:pt idx="2562">
                        <c:v>13.143033660640878</c:v>
                      </c:pt>
                      <c:pt idx="2563">
                        <c:v>13.285188129693161</c:v>
                      </c:pt>
                      <c:pt idx="2564">
                        <c:v>13.43169039042284</c:v>
                      </c:pt>
                      <c:pt idx="2565">
                        <c:v>13.582598378522626</c:v>
                      </c:pt>
                      <c:pt idx="2566">
                        <c:v>13.737996458484162</c:v>
                      </c:pt>
                      <c:pt idx="2567">
                        <c:v>13.898017267932834</c:v>
                      </c:pt>
                      <c:pt idx="2568">
                        <c:v>14.062753256522081</c:v>
                      </c:pt>
                      <c:pt idx="2569">
                        <c:v>14.232194997445811</c:v>
                      </c:pt>
                      <c:pt idx="2570">
                        <c:v>14.406427315388104</c:v>
                      </c:pt>
                      <c:pt idx="2571">
                        <c:v>14.585552206242127</c:v>
                      </c:pt>
                      <c:pt idx="2572">
                        <c:v>14.769888807772871</c:v>
                      </c:pt>
                      <c:pt idx="2573">
                        <c:v>14.959386724307764</c:v>
                      </c:pt>
                      <c:pt idx="2574">
                        <c:v>15.154176317862328</c:v>
                      </c:pt>
                      <c:pt idx="2575">
                        <c:v>15.354318708433835</c:v>
                      </c:pt>
                      <c:pt idx="2576">
                        <c:v>15.560111004033953</c:v>
                      </c:pt>
                      <c:pt idx="2577">
                        <c:v>15.771598114907931</c:v>
                      </c:pt>
                      <c:pt idx="2578">
                        <c:v>15.988981877968506</c:v>
                      </c:pt>
                      <c:pt idx="2579">
                        <c:v>16.212451568209538</c:v>
                      </c:pt>
                      <c:pt idx="2580">
                        <c:v>16.442186992063107</c:v>
                      </c:pt>
                      <c:pt idx="2581">
                        <c:v>16.678431607517442</c:v>
                      </c:pt>
                      <c:pt idx="2582">
                        <c:v>16.921226172232764</c:v>
                      </c:pt>
                      <c:pt idx="2583">
                        <c:v>17.171037254584785</c:v>
                      </c:pt>
                      <c:pt idx="2584">
                        <c:v>17.427939745111544</c:v>
                      </c:pt>
                      <c:pt idx="2585">
                        <c:v>17.692246434162918</c:v>
                      </c:pt>
                      <c:pt idx="2586">
                        <c:v>17.964305431334466</c:v>
                      </c:pt>
                      <c:pt idx="2587">
                        <c:v>18.244327454187815</c:v>
                      </c:pt>
                      <c:pt idx="2588">
                        <c:v>18.532527323797002</c:v>
                      </c:pt>
                      <c:pt idx="2589">
                        <c:v>18.829448436324807</c:v>
                      </c:pt>
                      <c:pt idx="2590">
                        <c:v>19.135367466356676</c:v>
                      </c:pt>
                      <c:pt idx="2591">
                        <c:v>19.450532576695469</c:v>
                      </c:pt>
                      <c:pt idx="2592">
                        <c:v>19.775589903170175</c:v>
                      </c:pt>
                      <c:pt idx="2593">
                        <c:v>20.110806039789907</c:v>
                      </c:pt>
                      <c:pt idx="2594">
                        <c:v>20.456659926751307</c:v>
                      </c:pt>
                      <c:pt idx="2595">
                        <c:v>20.813663426230757</c:v>
                      </c:pt>
                      <c:pt idx="2596">
                        <c:v>21.182370720105826</c:v>
                      </c:pt>
                      <c:pt idx="2597">
                        <c:v>21.563359835863128</c:v>
                      </c:pt>
                      <c:pt idx="2598">
                        <c:v>21.957207889910574</c:v>
                      </c:pt>
                      <c:pt idx="2599">
                        <c:v>22.364549424033662</c:v>
                      </c:pt>
                      <c:pt idx="2600">
                        <c:v>22.786235858906775</c:v>
                      </c:pt>
                      <c:pt idx="2601">
                        <c:v>23.222756959712214</c:v>
                      </c:pt>
                      <c:pt idx="2602">
                        <c:v>23.675180001759156</c:v>
                      </c:pt>
                      <c:pt idx="2603">
                        <c:v>24.144202291648508</c:v>
                      </c:pt>
                      <c:pt idx="2604">
                        <c:v>24.630902976720385</c:v>
                      </c:pt>
                      <c:pt idx="2605">
                        <c:v>25.13624685271385</c:v>
                      </c:pt>
                      <c:pt idx="2606">
                        <c:v>25.66114898727384</c:v>
                      </c:pt>
                      <c:pt idx="2607">
                        <c:v>26.207097651062007</c:v>
                      </c:pt>
                      <c:pt idx="2608">
                        <c:v>26.775415298572558</c:v>
                      </c:pt>
                      <c:pt idx="2609">
                        <c:v>27.367308982642857</c:v>
                      </c:pt>
                      <c:pt idx="2610">
                        <c:v>27.984243297031995</c:v>
                      </c:pt>
                      <c:pt idx="2611">
                        <c:v>28.62796303923324</c:v>
                      </c:pt>
                      <c:pt idx="2612">
                        <c:v>29.300570291409109</c:v>
                      </c:pt>
                      <c:pt idx="2613">
                        <c:v>30.003638746960384</c:v>
                      </c:pt>
                      <c:pt idx="2614">
                        <c:v>30.739618893024325</c:v>
                      </c:pt>
                      <c:pt idx="2615">
                        <c:v>31.510774331022589</c:v>
                      </c:pt>
                      <c:pt idx="2616">
                        <c:v>32.319771204609722</c:v>
                      </c:pt>
                      <c:pt idx="2617">
                        <c:v>33.169414874696798</c:v>
                      </c:pt>
                      <c:pt idx="2618">
                        <c:v>34.063115643058261</c:v>
                      </c:pt>
                      <c:pt idx="2619">
                        <c:v>35.004307386473904</c:v>
                      </c:pt>
                      <c:pt idx="2620">
                        <c:v>35.996835240560372</c:v>
                      </c:pt>
                      <c:pt idx="2621">
                        <c:v>37.045380444827849</c:v>
                      </c:pt>
                      <c:pt idx="2622">
                        <c:v>38.154552674019577</c:v>
                      </c:pt>
                      <c:pt idx="2623">
                        <c:v>39.329923381395886</c:v>
                      </c:pt>
                      <c:pt idx="2624">
                        <c:v>40.578000290414394</c:v>
                      </c:pt>
                      <c:pt idx="2625">
                        <c:v>41.905593163357587</c:v>
                      </c:pt>
                      <c:pt idx="2626">
                        <c:v>43.320326751123083</c:v>
                      </c:pt>
                      <c:pt idx="2627">
                        <c:v>44.831537723904454</c:v>
                      </c:pt>
                      <c:pt idx="2628">
                        <c:v>46.449618201918582</c:v>
                      </c:pt>
                      <c:pt idx="2629">
                        <c:v>48.185932912152403</c:v>
                      </c:pt>
                      <c:pt idx="2630">
                        <c:v>50.054627544953611</c:v>
                      </c:pt>
                      <c:pt idx="2631">
                        <c:v>52.071134310857225</c:v>
                      </c:pt>
                      <c:pt idx="2632">
                        <c:v>54.253876766923639</c:v>
                      </c:pt>
                      <c:pt idx="2633">
                        <c:v>56.624559659767861</c:v>
                      </c:pt>
                      <c:pt idx="2634">
                        <c:v>59.208576167550568</c:v>
                      </c:pt>
                      <c:pt idx="2635">
                        <c:v>62.03636929118003</c:v>
                      </c:pt>
                      <c:pt idx="2636">
                        <c:v>65.144085951539012</c:v>
                      </c:pt>
                      <c:pt idx="2637">
                        <c:v>68.5758033937894</c:v>
                      </c:pt>
                      <c:pt idx="2638">
                        <c:v>72.385129153591166</c:v>
                      </c:pt>
                      <c:pt idx="2639">
                        <c:v>76.638115184059487</c:v>
                      </c:pt>
                      <c:pt idx="2640">
                        <c:v>81.416943248601967</c:v>
                      </c:pt>
                      <c:pt idx="2641">
                        <c:v>86.826114967394119</c:v>
                      </c:pt>
                      <c:pt idx="2642">
                        <c:v>92.999423924312765</c:v>
                      </c:pt>
                      <c:pt idx="2643">
                        <c:v>100.11090850410586</c:v>
                      </c:pt>
                      <c:pt idx="2644">
                        <c:v>108.39296472589545</c:v>
                      </c:pt>
                      <c:pt idx="2645">
                        <c:v>118.1600580197421</c:v>
                      </c:pt>
                      <c:pt idx="2646">
                        <c:v>129.85148615553288</c:v>
                      </c:pt>
                      <c:pt idx="2647">
                        <c:v>144.09769116979987</c:v>
                      </c:pt>
                      <c:pt idx="2648">
                        <c:v>161.84083446483692</c:v>
                      </c:pt>
                      <c:pt idx="2649">
                        <c:v>184.54675545373163</c:v>
                      </c:pt>
                      <c:pt idx="2650">
                        <c:v>214.63767503762492</c:v>
                      </c:pt>
                      <c:pt idx="2651">
                        <c:v>256.41588777770716</c:v>
                      </c:pt>
                      <c:pt idx="2652">
                        <c:v>318.33258366810361</c:v>
                      </c:pt>
                      <c:pt idx="2653">
                        <c:v>419.57140627295661</c:v>
                      </c:pt>
                      <c:pt idx="2654">
                        <c:v>615.01659311676701</c:v>
                      </c:pt>
                      <c:pt idx="2655">
                        <c:v>1150.5765996284179</c:v>
                      </c:pt>
                      <c:pt idx="2656">
                        <c:v>8859.4844791898431</c:v>
                      </c:pt>
                      <c:pt idx="2657">
                        <c:v>1555.7149989876489</c:v>
                      </c:pt>
                      <c:pt idx="2658">
                        <c:v>715.38743899142389</c:v>
                      </c:pt>
                      <c:pt idx="2659">
                        <c:v>464.62492262676136</c:v>
                      </c:pt>
                      <c:pt idx="2660">
                        <c:v>344.10999035406599</c:v>
                      </c:pt>
                      <c:pt idx="2661">
                        <c:v>273.28762062171904</c:v>
                      </c:pt>
                      <c:pt idx="2662">
                        <c:v>226.67761574185965</c:v>
                      </c:pt>
                      <c:pt idx="2663">
                        <c:v>193.676354479331</c:v>
                      </c:pt>
                      <c:pt idx="2664">
                        <c:v>169.08545613795303</c:v>
                      </c:pt>
                      <c:pt idx="2665">
                        <c:v>150.05322662826609</c:v>
                      </c:pt>
                      <c:pt idx="2666">
                        <c:v>134.88772981213711</c:v>
                      </c:pt>
                      <c:pt idx="2667">
                        <c:v>122.51828276452021</c:v>
                      </c:pt>
                      <c:pt idx="2668">
                        <c:v>112.23883898385861</c:v>
                      </c:pt>
                      <c:pt idx="2669">
                        <c:v>103.56160042847556</c:v>
                      </c:pt>
                      <c:pt idx="2670">
                        <c:v>96.138823366445763</c:v>
                      </c:pt>
                      <c:pt idx="2671">
                        <c:v>89.717241970844313</c:v>
                      </c:pt>
                      <c:pt idx="2672">
                        <c:v>84.107919775114695</c:v>
                      </c:pt>
                      <c:pt idx="2673">
                        <c:v>79.166034157057197</c:v>
                      </c:pt>
                      <c:pt idx="2674">
                        <c:v>74.779936726371361</c:v>
                      </c:pt>
                      <c:pt idx="2675">
                        <c:v>70.860479290042832</c:v>
                      </c:pt>
                      <c:pt idx="2676">
                        <c:v>67.337597179439101</c:v>
                      </c:pt>
                      <c:pt idx="2677">
                        <c:v>64.15427695606023</c:v>
                      </c:pt>
                      <c:pt idx="2678">
                        <c:v>61.26418591282421</c:v>
                      </c:pt>
                      <c:pt idx="2679">
                        <c:v>58.628891621364339</c:v>
                      </c:pt>
                      <c:pt idx="2680">
                        <c:v>56.215942249268224</c:v>
                      </c:pt>
                      <c:pt idx="2681">
                        <c:v>53.99893814936074</c:v>
                      </c:pt>
                      <c:pt idx="2682">
                        <c:v>51.954893064776549</c:v>
                      </c:pt>
                      <c:pt idx="2683">
                        <c:v>50.065039398076401</c:v>
                      </c:pt>
                      <c:pt idx="2684">
                        <c:v>48.31257124471216</c:v>
                      </c:pt>
                      <c:pt idx="2685">
                        <c:v>46.682963491863219</c:v>
                      </c:pt>
                      <c:pt idx="2686">
                        <c:v>45.164214549225285</c:v>
                      </c:pt>
                      <c:pt idx="2687">
                        <c:v>43.745731750966648</c:v>
                      </c:pt>
                      <c:pt idx="2688">
                        <c:v>42.417590661433977</c:v>
                      </c:pt>
                      <c:pt idx="2689">
                        <c:v>41.172077508301484</c:v>
                      </c:pt>
                      <c:pt idx="2690">
                        <c:v>40.001883451876978</c:v>
                      </c:pt>
                      <c:pt idx="2691">
                        <c:v>38.900322658035037</c:v>
                      </c:pt>
                      <c:pt idx="2692">
                        <c:v>37.861846337027345</c:v>
                      </c:pt>
                      <c:pt idx="2693">
                        <c:v>36.88132369875855</c:v>
                      </c:pt>
                      <c:pt idx="2694">
                        <c:v>35.95403760497522</c:v>
                      </c:pt>
                      <c:pt idx="2695">
                        <c:v>35.076206991526504</c:v>
                      </c:pt>
                      <c:pt idx="2696">
                        <c:v>34.244218365345709</c:v>
                      </c:pt>
                      <c:pt idx="2697">
                        <c:v>33.454290352859111</c:v>
                      </c:pt>
                      <c:pt idx="2698">
                        <c:v>32.703845494769801</c:v>
                      </c:pt>
                      <c:pt idx="2699">
                        <c:v>31.989904277659981</c:v>
                      </c:pt>
                      <c:pt idx="2700">
                        <c:v>31.310168382161073</c:v>
                      </c:pt>
                      <c:pt idx="2701">
                        <c:v>30.662277022976539</c:v>
                      </c:pt>
                      <c:pt idx="2702">
                        <c:v>30.044353262409029</c:v>
                      </c:pt>
                      <c:pt idx="2703">
                        <c:v>29.454227549416398</c:v>
                      </c:pt>
                      <c:pt idx="2704">
                        <c:v>28.890390189534635</c:v>
                      </c:pt>
                      <c:pt idx="2705">
                        <c:v>28.351187727898878</c:v>
                      </c:pt>
                      <c:pt idx="2706">
                        <c:v>27.835309573680487</c:v>
                      </c:pt>
                      <c:pt idx="2707">
                        <c:v>27.341207640992209</c:v>
                      </c:pt>
                      <c:pt idx="2708">
                        <c:v>26.867717141654023</c:v>
                      </c:pt>
                      <c:pt idx="2709">
                        <c:v>26.413719591656836</c:v>
                      </c:pt>
                      <c:pt idx="2710">
                        <c:v>25.978237698646677</c:v>
                      </c:pt>
                      <c:pt idx="2711">
                        <c:v>25.560135489901267</c:v>
                      </c:pt>
                      <c:pt idx="2712">
                        <c:v>25.15866165721301</c:v>
                      </c:pt>
                      <c:pt idx="2713">
                        <c:v>24.77276253844731</c:v>
                      </c:pt>
                      <c:pt idx="2714">
                        <c:v>24.401841855887977</c:v>
                      </c:pt>
                      <c:pt idx="2715">
                        <c:v>24.044982454582424</c:v>
                      </c:pt>
                      <c:pt idx="2716">
                        <c:v>23.701770620835283</c:v>
                      </c:pt>
                      <c:pt idx="2717">
                        <c:v>23.371297280042331</c:v>
                      </c:pt>
                      <c:pt idx="2718">
                        <c:v>23.05323362894206</c:v>
                      </c:pt>
                      <c:pt idx="2719">
                        <c:v>22.74673040793456</c:v>
                      </c:pt>
                      <c:pt idx="2720">
                        <c:v>22.451315521109816</c:v>
                      </c:pt>
                      <c:pt idx="2721">
                        <c:v>22.166751361542087</c:v>
                      </c:pt>
                      <c:pt idx="2722">
                        <c:v>21.892313204524868</c:v>
                      </c:pt>
                      <c:pt idx="2723">
                        <c:v>21.627617530278854</c:v>
                      </c:pt>
                      <c:pt idx="2724">
                        <c:v>21.372385378856912</c:v>
                      </c:pt>
                      <c:pt idx="2725">
                        <c:v>21.126080590976365</c:v>
                      </c:pt>
                      <c:pt idx="2726">
                        <c:v>20.888360540284115</c:v>
                      </c:pt>
                      <c:pt idx="2727">
                        <c:v>20.659042073573698</c:v>
                      </c:pt>
                      <c:pt idx="2728">
                        <c:v>20.437536083450116</c:v>
                      </c:pt>
                      <c:pt idx="2729">
                        <c:v>20.223793111209645</c:v>
                      </c:pt>
                      <c:pt idx="2730">
                        <c:v>20.0172567447289</c:v>
                      </c:pt>
                      <c:pt idx="2731">
                        <c:v>19.817969779269742</c:v>
                      </c:pt>
                      <c:pt idx="2732">
                        <c:v>19.625484218634782</c:v>
                      </c:pt>
                      <c:pt idx="2733">
                        <c:v>19.439531657799179</c:v>
                      </c:pt>
                      <c:pt idx="2734">
                        <c:v>19.259952374424937</c:v>
                      </c:pt>
                      <c:pt idx="2735">
                        <c:v>19.086533578260585</c:v>
                      </c:pt>
                      <c:pt idx="2736">
                        <c:v>18.919015105350727</c:v>
                      </c:pt>
                      <c:pt idx="2737">
                        <c:v>18.757265661950246</c:v>
                      </c:pt>
                      <c:pt idx="2738">
                        <c:v>18.600988080375146</c:v>
                      </c:pt>
                      <c:pt idx="2739">
                        <c:v>18.45021653243985</c:v>
                      </c:pt>
                      <c:pt idx="2740">
                        <c:v>18.304520591263699</c:v>
                      </c:pt>
                      <c:pt idx="2741">
                        <c:v>18.163839905266244</c:v>
                      </c:pt>
                      <c:pt idx="2742">
                        <c:v>18.028153549563925</c:v>
                      </c:pt>
                      <c:pt idx="2743">
                        <c:v>17.897111756776408</c:v>
                      </c:pt>
                      <c:pt idx="2744">
                        <c:v>17.770731473831169</c:v>
                      </c:pt>
                      <c:pt idx="2745">
                        <c:v>17.648814217207565</c:v>
                      </c:pt>
                      <c:pt idx="2746">
                        <c:v>17.531300900433571</c:v>
                      </c:pt>
                      <c:pt idx="2747">
                        <c:v>17.417963962429202</c:v>
                      </c:pt>
                      <c:pt idx="2748">
                        <c:v>17.308779935430334</c:v>
                      </c:pt>
                      <c:pt idx="2749">
                        <c:v>17.203572184313323</c:v>
                      </c:pt>
                      <c:pt idx="2750">
                        <c:v>17.102273494803555</c:v>
                      </c:pt>
                      <c:pt idx="2751">
                        <c:v>17.004853385753517</c:v>
                      </c:pt>
                      <c:pt idx="2752">
                        <c:v>16.911177644269745</c:v>
                      </c:pt>
                      <c:pt idx="2753">
                        <c:v>16.821081112273763</c:v>
                      </c:pt>
                      <c:pt idx="2754">
                        <c:v>16.73466746564576</c:v>
                      </c:pt>
                      <c:pt idx="2755">
                        <c:v>16.651694387103372</c:v>
                      </c:pt>
                      <c:pt idx="2756">
                        <c:v>16.57216064749587</c:v>
                      </c:pt>
                      <c:pt idx="2757">
                        <c:v>16.496029323386207</c:v>
                      </c:pt>
                      <c:pt idx="2758">
                        <c:v>16.42315923137572</c:v>
                      </c:pt>
                      <c:pt idx="2759">
                        <c:v>16.353612005789053</c:v>
                      </c:pt>
                      <c:pt idx="2760">
                        <c:v>16.287226700197174</c:v>
                      </c:pt>
                      <c:pt idx="2761">
                        <c:v>16.223988426629933</c:v>
                      </c:pt>
                      <c:pt idx="2762">
                        <c:v>16.163929922198019</c:v>
                      </c:pt>
                      <c:pt idx="2763">
                        <c:v>16.106914197147731</c:v>
                      </c:pt>
                      <c:pt idx="2764">
                        <c:v>16.053026582008361</c:v>
                      </c:pt>
                      <c:pt idx="2765">
                        <c:v>16.002104579494585</c:v>
                      </c:pt>
                      <c:pt idx="2766">
                        <c:v>15.954234251176256</c:v>
                      </c:pt>
                      <c:pt idx="2767">
                        <c:v>15.909349978084496</c:v>
                      </c:pt>
                      <c:pt idx="2768">
                        <c:v>15.867493668061753</c:v>
                      </c:pt>
                      <c:pt idx="2769">
                        <c:v>15.828601434702883</c:v>
                      </c:pt>
                      <c:pt idx="2770">
                        <c:v>15.792755746049874</c:v>
                      </c:pt>
                      <c:pt idx="2771">
                        <c:v>15.759857448558082</c:v>
                      </c:pt>
                      <c:pt idx="2772">
                        <c:v>15.730104774375697</c:v>
                      </c:pt>
                      <c:pt idx="2773">
                        <c:v>15.703374804768041</c:v>
                      </c:pt>
                      <c:pt idx="2774">
                        <c:v>15.679812365453182</c:v>
                      </c:pt>
                      <c:pt idx="2775">
                        <c:v>15.659343370685221</c:v>
                      </c:pt>
                      <c:pt idx="2776">
                        <c:v>15.642116931369447</c:v>
                      </c:pt>
                      <c:pt idx="2777">
                        <c:v>15.628240241218947</c:v>
                      </c:pt>
                      <c:pt idx="2778">
                        <c:v>15.617731488478373</c:v>
                      </c:pt>
                      <c:pt idx="2779">
                        <c:v>15.610757284008159</c:v>
                      </c:pt>
                      <c:pt idx="2780">
                        <c:v>15.607463776749965</c:v>
                      </c:pt>
                      <c:pt idx="2781">
                        <c:v>15.607863864104937</c:v>
                      </c:pt>
                      <c:pt idx="2782">
                        <c:v>15.612303151056411</c:v>
                      </c:pt>
                      <c:pt idx="2783">
                        <c:v>15.620923965782987</c:v>
                      </c:pt>
                      <c:pt idx="2784">
                        <c:v>15.633941354321113</c:v>
                      </c:pt>
                      <c:pt idx="2785">
                        <c:v>15.651718637628173</c:v>
                      </c:pt>
                      <c:pt idx="2786">
                        <c:v>15.674385330012706</c:v>
                      </c:pt>
                      <c:pt idx="2787">
                        <c:v>15.702583482115838</c:v>
                      </c:pt>
                      <c:pt idx="2788">
                        <c:v>15.736584466833353</c:v>
                      </c:pt>
                      <c:pt idx="2789">
                        <c:v>15.776989526114619</c:v>
                      </c:pt>
                      <c:pt idx="2790">
                        <c:v>15.824460451026406</c:v>
                      </c:pt>
                      <c:pt idx="2791">
                        <c:v>15.879699907051247</c:v>
                      </c:pt>
                      <c:pt idx="2792">
                        <c:v>15.94369635905838</c:v>
                      </c:pt>
                      <c:pt idx="2793">
                        <c:v>16.017432097003113</c:v>
                      </c:pt>
                      <c:pt idx="2794">
                        <c:v>16.102327480994855</c:v>
                      </c:pt>
                      <c:pt idx="2795">
                        <c:v>16.2000340301711</c:v>
                      </c:pt>
                      <c:pt idx="2796">
                        <c:v>16.312558921052293</c:v>
                      </c:pt>
                      <c:pt idx="2797">
                        <c:v>16.442429416944364</c:v>
                      </c:pt>
                      <c:pt idx="2798">
                        <c:v>16.592964164866235</c:v>
                      </c:pt>
                      <c:pt idx="2799">
                        <c:v>16.768346575794915</c:v>
                      </c:pt>
                      <c:pt idx="2800">
                        <c:v>16.974105060144922</c:v>
                      </c:pt>
                      <c:pt idx="2801">
                        <c:v>17.217652460487276</c:v>
                      </c:pt>
                      <c:pt idx="2802">
                        <c:v>17.509035469633634</c:v>
                      </c:pt>
                      <c:pt idx="2803">
                        <c:v>17.862633869746819</c:v>
                      </c:pt>
                      <c:pt idx="2804">
                        <c:v>18.299047476096774</c:v>
                      </c:pt>
                      <c:pt idx="2805">
                        <c:v>18.849513081854106</c:v>
                      </c:pt>
                      <c:pt idx="2806">
                        <c:v>19.56352185607415</c:v>
                      </c:pt>
                      <c:pt idx="2807">
                        <c:v>20.524323231533828</c:v>
                      </c:pt>
                      <c:pt idx="2808">
                        <c:v>21.883600190642444</c:v>
                      </c:pt>
                      <c:pt idx="2809">
                        <c:v>23.950234046443402</c:v>
                      </c:pt>
                      <c:pt idx="2810">
                        <c:v>27.464316051683138</c:v>
                      </c:pt>
                      <c:pt idx="2811">
                        <c:v>34.751943613473053</c:v>
                      </c:pt>
                      <c:pt idx="2812">
                        <c:v>58.862733192112209</c:v>
                      </c:pt>
                      <c:pt idx="2813">
                        <c:v>283.93477118393162</c:v>
                      </c:pt>
                      <c:pt idx="2814">
                        <c:v>21.027523091053265</c:v>
                      </c:pt>
                      <c:pt idx="2815">
                        <c:v>5.1962123984111352</c:v>
                      </c:pt>
                      <c:pt idx="2816">
                        <c:v>2.5983756150605042</c:v>
                      </c:pt>
                      <c:pt idx="2817">
                        <c:v>4.8255616969006621</c:v>
                      </c:pt>
                      <c:pt idx="2818">
                        <c:v>6.5143808817795419</c:v>
                      </c:pt>
                      <c:pt idx="2819">
                        <c:v>7.6972006751155533</c:v>
                      </c:pt>
                      <c:pt idx="2820">
                        <c:v>8.5625934281873572</c:v>
                      </c:pt>
                      <c:pt idx="2821">
                        <c:v>9.2220558505423167</c:v>
                      </c:pt>
                      <c:pt idx="2822">
                        <c:v>9.7416764847888064</c:v>
                      </c:pt>
                      <c:pt idx="2823">
                        <c:v>10.1621744834077</c:v>
                      </c:pt>
                      <c:pt idx="2824">
                        <c:v>10.510086384594457</c:v>
                      </c:pt>
                      <c:pt idx="2825">
                        <c:v>10.803319406950422</c:v>
                      </c:pt>
                      <c:pt idx="2826">
                        <c:v>11.054436454193956</c:v>
                      </c:pt>
                      <c:pt idx="2827">
                        <c:v>11.272420988014495</c:v>
                      </c:pt>
                      <c:pt idx="2828">
                        <c:v>11.463955653095134</c:v>
                      </c:pt>
                      <c:pt idx="2829">
                        <c:v>11.633976289516314</c:v>
                      </c:pt>
                      <c:pt idx="2830">
                        <c:v>11.786477663013788</c:v>
                      </c:pt>
                      <c:pt idx="2831">
                        <c:v>11.924312676165442</c:v>
                      </c:pt>
                      <c:pt idx="2832">
                        <c:v>12.049922375151725</c:v>
                      </c:pt>
                      <c:pt idx="2833">
                        <c:v>12.16522182599245</c:v>
                      </c:pt>
                      <c:pt idx="2834">
                        <c:v>12.271723166352277</c:v>
                      </c:pt>
                      <c:pt idx="2835">
                        <c:v>12.370719893150602</c:v>
                      </c:pt>
                      <c:pt idx="2836">
                        <c:v>12.463209299164799</c:v>
                      </c:pt>
                      <c:pt idx="2837">
                        <c:v>12.550142111297115</c:v>
                      </c:pt>
                      <c:pt idx="2838">
                        <c:v>12.632205310123435</c:v>
                      </c:pt>
                      <c:pt idx="2839">
                        <c:v>12.709986570379074</c:v>
                      </c:pt>
                      <c:pt idx="2840">
                        <c:v>12.784054971497568</c:v>
                      </c:pt>
                      <c:pt idx="2841">
                        <c:v>12.854886419899866</c:v>
                      </c:pt>
                      <c:pt idx="2842">
                        <c:v>12.922825479419673</c:v>
                      </c:pt>
                      <c:pt idx="2843">
                        <c:v>12.9882518089654</c:v>
                      </c:pt>
                      <c:pt idx="2844">
                        <c:v>13.051389828394544</c:v>
                      </c:pt>
                      <c:pt idx="2845">
                        <c:v>13.11256279354475</c:v>
                      </c:pt>
                      <c:pt idx="2846">
                        <c:v>13.171928987006041</c:v>
                      </c:pt>
                      <c:pt idx="2847">
                        <c:v>13.229769879876866</c:v>
                      </c:pt>
                      <c:pt idx="2848">
                        <c:v>13.286206322879954</c:v>
                      </c:pt>
                      <c:pt idx="2849">
                        <c:v>13.341439857889334</c:v>
                      </c:pt>
                      <c:pt idx="2850">
                        <c:v>13.395538612242337</c:v>
                      </c:pt>
                      <c:pt idx="2851">
                        <c:v>13.448664266960506</c:v>
                      </c:pt>
                      <c:pt idx="2852">
                        <c:v>13.500962492222818</c:v>
                      </c:pt>
                      <c:pt idx="2853">
                        <c:v>13.552455660712646</c:v>
                      </c:pt>
                      <c:pt idx="2854">
                        <c:v>13.603326694395774</c:v>
                      </c:pt>
                      <c:pt idx="2855">
                        <c:v>13.653544634393979</c:v>
                      </c:pt>
                      <c:pt idx="2856">
                        <c:v>13.703344554165652</c:v>
                      </c:pt>
                      <c:pt idx="2857">
                        <c:v>13.752584528933403</c:v>
                      </c:pt>
                      <c:pt idx="2858">
                        <c:v>13.801463479015112</c:v>
                      </c:pt>
                      <c:pt idx="2859">
                        <c:v>13.849993283597893</c:v>
                      </c:pt>
                      <c:pt idx="2860">
                        <c:v>13.898256189412072</c:v>
                      </c:pt>
                      <c:pt idx="2861">
                        <c:v>13.946271942780417</c:v>
                      </c:pt>
                      <c:pt idx="2862">
                        <c:v>13.994089102087448</c:v>
                      </c:pt>
                      <c:pt idx="2863">
                        <c:v>14.0417115532141</c:v>
                      </c:pt>
                      <c:pt idx="2864">
                        <c:v>14.089253374433762</c:v>
                      </c:pt>
                      <c:pt idx="2865">
                        <c:v>14.136703785808745</c:v>
                      </c:pt>
                      <c:pt idx="2866">
                        <c:v>14.184032489199438</c:v>
                      </c:pt>
                      <c:pt idx="2867">
                        <c:v>14.231363770235285</c:v>
                      </c:pt>
                      <c:pt idx="2868">
                        <c:v>14.27867218845776</c:v>
                      </c:pt>
                      <c:pt idx="2869">
                        <c:v>14.326005098464892</c:v>
                      </c:pt>
                      <c:pt idx="2870">
                        <c:v>14.373317680080147</c:v>
                      </c:pt>
                      <c:pt idx="2871">
                        <c:v>14.420773505407386</c:v>
                      </c:pt>
                      <c:pt idx="2872">
                        <c:v>14.468230412142818</c:v>
                      </c:pt>
                      <c:pt idx="2873">
                        <c:v>14.515763768181497</c:v>
                      </c:pt>
                      <c:pt idx="2874">
                        <c:v>14.563477504589404</c:v>
                      </c:pt>
                      <c:pt idx="2875">
                        <c:v>14.611243264434943</c:v>
                      </c:pt>
                      <c:pt idx="2876">
                        <c:v>14.659165441412549</c:v>
                      </c:pt>
                      <c:pt idx="2877">
                        <c:v>14.707222397228001</c:v>
                      </c:pt>
                      <c:pt idx="2878">
                        <c:v>14.755478879440009</c:v>
                      </c:pt>
                      <c:pt idx="2879">
                        <c:v>14.803891297998593</c:v>
                      </c:pt>
                      <c:pt idx="2880">
                        <c:v>14.852449516638176</c:v>
                      </c:pt>
                      <c:pt idx="2881">
                        <c:v>14.901220329737107</c:v>
                      </c:pt>
                      <c:pt idx="2882">
                        <c:v>14.950224061188653</c:v>
                      </c:pt>
                      <c:pt idx="2883">
                        <c:v>14.999400880052098</c:v>
                      </c:pt>
                      <c:pt idx="2884">
                        <c:v>15.048861508672916</c:v>
                      </c:pt>
                      <c:pt idx="2885">
                        <c:v>15.098522898626779</c:v>
                      </c:pt>
                      <c:pt idx="2886">
                        <c:v>15.148368312731339</c:v>
                      </c:pt>
                      <c:pt idx="2887">
                        <c:v>15.198511969429834</c:v>
                      </c:pt>
                      <c:pt idx="2888">
                        <c:v>15.248881233961527</c:v>
                      </c:pt>
                      <c:pt idx="2889">
                        <c:v>15.29953879085296</c:v>
                      </c:pt>
                      <c:pt idx="2890">
                        <c:v>15.350445731088817</c:v>
                      </c:pt>
                      <c:pt idx="2891">
                        <c:v>15.401614097905558</c:v>
                      </c:pt>
                      <c:pt idx="2892">
                        <c:v>15.453094650469724</c:v>
                      </c:pt>
                      <c:pt idx="2893">
                        <c:v>15.504859225334084</c:v>
                      </c:pt>
                      <c:pt idx="2894">
                        <c:v>15.556857418699272</c:v>
                      </c:pt>
                      <c:pt idx="2895">
                        <c:v>15.609204914836038</c:v>
                      </c:pt>
                      <c:pt idx="2896">
                        <c:v>15.661822508924539</c:v>
                      </c:pt>
                      <c:pt idx="2897">
                        <c:v>15.714728924366332</c:v>
                      </c:pt>
                      <c:pt idx="2898">
                        <c:v>15.767980884930655</c:v>
                      </c:pt>
                      <c:pt idx="2899">
                        <c:v>15.82154431679125</c:v>
                      </c:pt>
                      <c:pt idx="2900">
                        <c:v>15.875371098962868</c:v>
                      </c:pt>
                      <c:pt idx="2901">
                        <c:v>15.929526929916884</c:v>
                      </c:pt>
                      <c:pt idx="2902">
                        <c:v>15.984071550101621</c:v>
                      </c:pt>
                      <c:pt idx="2903">
                        <c:v>16.038900769985695</c:v>
                      </c:pt>
                      <c:pt idx="2904">
                        <c:v>16.094075473305868</c:v>
                      </c:pt>
                      <c:pt idx="2905">
                        <c:v>16.149570609652102</c:v>
                      </c:pt>
                      <c:pt idx="2906">
                        <c:v>16.205432809390221</c:v>
                      </c:pt>
                      <c:pt idx="2907">
                        <c:v>16.261594305544879</c:v>
                      </c:pt>
                      <c:pt idx="2908">
                        <c:v>16.318109434258908</c:v>
                      </c:pt>
                      <c:pt idx="2909">
                        <c:v>16.375010091769902</c:v>
                      </c:pt>
                      <c:pt idx="2910">
                        <c:v>16.432233742012151</c:v>
                      </c:pt>
                      <c:pt idx="2911">
                        <c:v>16.489857948625605</c:v>
                      </c:pt>
                      <c:pt idx="2912">
                        <c:v>16.547860306185108</c:v>
                      </c:pt>
                      <c:pt idx="2913">
                        <c:v>16.606159042856831</c:v>
                      </c:pt>
                      <c:pt idx="2914">
                        <c:v>16.664820820789721</c:v>
                      </c:pt>
                      <c:pt idx="2915">
                        <c:v>16.723856661287517</c:v>
                      </c:pt>
                      <c:pt idx="2916">
                        <c:v>16.783304966723218</c:v>
                      </c:pt>
                      <c:pt idx="2917">
                        <c:v>16.843072304974676</c:v>
                      </c:pt>
                      <c:pt idx="2918">
                        <c:v>16.90325926643715</c:v>
                      </c:pt>
                      <c:pt idx="2919">
                        <c:v>16.963798761244622</c:v>
                      </c:pt>
                      <c:pt idx="2920">
                        <c:v>17.024755767524528</c:v>
                      </c:pt>
                      <c:pt idx="2921">
                        <c:v>17.086038889096329</c:v>
                      </c:pt>
                      <c:pt idx="2922">
                        <c:v>17.147798395441637</c:v>
                      </c:pt>
                      <c:pt idx="2923">
                        <c:v>17.209934630991363</c:v>
                      </c:pt>
                      <c:pt idx="2924">
                        <c:v>17.272407093794165</c:v>
                      </c:pt>
                      <c:pt idx="2925">
                        <c:v>17.335276626854128</c:v>
                      </c:pt>
                      <c:pt idx="2926">
                        <c:v>17.398598554403208</c:v>
                      </c:pt>
                      <c:pt idx="2927">
                        <c:v>17.462298344534034</c:v>
                      </c:pt>
                      <c:pt idx="2928">
                        <c:v>17.526454444380317</c:v>
                      </c:pt>
                      <c:pt idx="2929">
                        <c:v>17.590960269940954</c:v>
                      </c:pt>
                      <c:pt idx="2930">
                        <c:v>17.655908592069483</c:v>
                      </c:pt>
                      <c:pt idx="2931">
                        <c:v>17.721237836975028</c:v>
                      </c:pt>
                      <c:pt idx="2932">
                        <c:v>17.786997518879129</c:v>
                      </c:pt>
                      <c:pt idx="2933">
                        <c:v>17.853170874382741</c:v>
                      </c:pt>
                      <c:pt idx="2934">
                        <c:v>17.919807464856262</c:v>
                      </c:pt>
                      <c:pt idx="2935">
                        <c:v>17.986824631676871</c:v>
                      </c:pt>
                      <c:pt idx="2936">
                        <c:v>18.054267585417985</c:v>
                      </c:pt>
                      <c:pt idx="2937">
                        <c:v>18.122186889145553</c:v>
                      </c:pt>
                      <c:pt idx="2938">
                        <c:v>18.190539637531415</c:v>
                      </c:pt>
                      <c:pt idx="2939">
                        <c:v>18.259287196060857</c:v>
                      </c:pt>
                      <c:pt idx="2940">
                        <c:v>18.328480476943177</c:v>
                      </c:pt>
                      <c:pt idx="2941">
                        <c:v>18.39813492160452</c:v>
                      </c:pt>
                      <c:pt idx="2942">
                        <c:v>18.468268500990202</c:v>
                      </c:pt>
                      <c:pt idx="2943">
                        <c:v>18.538823075471178</c:v>
                      </c:pt>
                      <c:pt idx="2944">
                        <c:v>18.609778171862235</c:v>
                      </c:pt>
                      <c:pt idx="2945">
                        <c:v>18.681243048554084</c:v>
                      </c:pt>
                      <c:pt idx="2946">
                        <c:v>18.753208253683585</c:v>
                      </c:pt>
                      <c:pt idx="2947">
                        <c:v>18.82554918583547</c:v>
                      </c:pt>
                      <c:pt idx="2948">
                        <c:v>18.89837054599997</c:v>
                      </c:pt>
                      <c:pt idx="2949">
                        <c:v>18.971651104361499</c:v>
                      </c:pt>
                      <c:pt idx="2950">
                        <c:v>19.045447312093568</c:v>
                      </c:pt>
                      <c:pt idx="2951">
                        <c:v>19.119722949939092</c:v>
                      </c:pt>
                      <c:pt idx="2952">
                        <c:v>19.19443509791946</c:v>
                      </c:pt>
                      <c:pt idx="2953">
                        <c:v>19.269648241423532</c:v>
                      </c:pt>
                      <c:pt idx="2954">
                        <c:v>19.345333309548646</c:v>
                      </c:pt>
                      <c:pt idx="2955">
                        <c:v>19.42148092759442</c:v>
                      </c:pt>
                      <c:pt idx="2956">
                        <c:v>19.498190531339763</c:v>
                      </c:pt>
                      <c:pt idx="2957">
                        <c:v>19.575330320755516</c:v>
                      </c:pt>
                      <c:pt idx="2958">
                        <c:v>19.652952329428281</c:v>
                      </c:pt>
                      <c:pt idx="2959">
                        <c:v>19.731109794725981</c:v>
                      </c:pt>
                      <c:pt idx="2960">
                        <c:v>19.809792737881907</c:v>
                      </c:pt>
                      <c:pt idx="2961">
                        <c:v>19.888922930827817</c:v>
                      </c:pt>
                      <c:pt idx="2962">
                        <c:v>19.968608814646863</c:v>
                      </c:pt>
                      <c:pt idx="2963">
                        <c:v>20.048786919252951</c:v>
                      </c:pt>
                      <c:pt idx="2964">
                        <c:v>20.129475561307203</c:v>
                      </c:pt>
                      <c:pt idx="2965">
                        <c:v>20.210723373284196</c:v>
                      </c:pt>
                      <c:pt idx="2966">
                        <c:v>20.292417584185181</c:v>
                      </c:pt>
                      <c:pt idx="2967">
                        <c:v>20.374698519748943</c:v>
                      </c:pt>
                      <c:pt idx="2968">
                        <c:v>20.457520040862633</c:v>
                      </c:pt>
                      <c:pt idx="2969">
                        <c:v>20.540816763585411</c:v>
                      </c:pt>
                      <c:pt idx="2970">
                        <c:v>20.624678124169392</c:v>
                      </c:pt>
                      <c:pt idx="2971">
                        <c:v>20.709133548218329</c:v>
                      </c:pt>
                      <c:pt idx="2972">
                        <c:v>20.794058538010606</c:v>
                      </c:pt>
                      <c:pt idx="2973">
                        <c:v>20.879550230112759</c:v>
                      </c:pt>
                      <c:pt idx="2974">
                        <c:v>20.965649649234603</c:v>
                      </c:pt>
                      <c:pt idx="2975">
                        <c:v>21.052280040218445</c:v>
                      </c:pt>
                      <c:pt idx="2976">
                        <c:v>21.139466898155767</c:v>
                      </c:pt>
                      <c:pt idx="2977">
                        <c:v>21.227214906607085</c:v>
                      </c:pt>
                      <c:pt idx="2978">
                        <c:v>21.315549151145539</c:v>
                      </c:pt>
                      <c:pt idx="2979">
                        <c:v>21.404393932148469</c:v>
                      </c:pt>
                      <c:pt idx="2980">
                        <c:v>21.493890453998262</c:v>
                      </c:pt>
                      <c:pt idx="2981">
                        <c:v>21.583924772863636</c:v>
                      </c:pt>
                      <c:pt idx="2982">
                        <c:v>21.674588108886478</c:v>
                      </c:pt>
                      <c:pt idx="2983">
                        <c:v>21.76582852543461</c:v>
                      </c:pt>
                      <c:pt idx="2984">
                        <c:v>21.857686701268261</c:v>
                      </c:pt>
                      <c:pt idx="2985">
                        <c:v>21.950141581907442</c:v>
                      </c:pt>
                      <c:pt idx="2986">
                        <c:v>22.043135702780141</c:v>
                      </c:pt>
                      <c:pt idx="2987">
                        <c:v>22.136806836385517</c:v>
                      </c:pt>
                      <c:pt idx="2988">
                        <c:v>22.23102117551344</c:v>
                      </c:pt>
                      <c:pt idx="2989">
                        <c:v>22.325950260796574</c:v>
                      </c:pt>
                      <c:pt idx="2990">
                        <c:v>22.421393775764454</c:v>
                      </c:pt>
                      <c:pt idx="2991">
                        <c:v>22.517548483583738</c:v>
                      </c:pt>
                      <c:pt idx="2992">
                        <c:v>22.614309003304573</c:v>
                      </c:pt>
                      <c:pt idx="2993">
                        <c:v>22.711709279923042</c:v>
                      </c:pt>
                      <c:pt idx="2994">
                        <c:v>22.809778753408423</c:v>
                      </c:pt>
                      <c:pt idx="2995">
                        <c:v>22.908486002728011</c:v>
                      </c:pt>
                      <c:pt idx="2996">
                        <c:v>23.007814231923458</c:v>
                      </c:pt>
                      <c:pt idx="2997">
                        <c:v>23.107815621767404</c:v>
                      </c:pt>
                      <c:pt idx="2998">
                        <c:v>23.208459510230643</c:v>
                      </c:pt>
                      <c:pt idx="2999">
                        <c:v>23.309845552236851</c:v>
                      </c:pt>
                      <c:pt idx="3000">
                        <c:v>23.41182352397669</c:v>
                      </c:pt>
                      <c:pt idx="3001">
                        <c:v>23.514502934167417</c:v>
                      </c:pt>
                      <c:pt idx="3002">
                        <c:v>23.617924989935926</c:v>
                      </c:pt>
                      <c:pt idx="3003">
                        <c:v>23.721972495826364</c:v>
                      </c:pt>
                      <c:pt idx="3004">
                        <c:v>23.826706305872776</c:v>
                      </c:pt>
                      <c:pt idx="3005">
                        <c:v>23.932199248802792</c:v>
                      </c:pt>
                      <c:pt idx="3006">
                        <c:v>24.038355371292877</c:v>
                      </c:pt>
                      <c:pt idx="3007">
                        <c:v>24.145338778246522</c:v>
                      </c:pt>
                      <c:pt idx="3008">
                        <c:v>24.252907656767743</c:v>
                      </c:pt>
                      <c:pt idx="3009">
                        <c:v>24.361252795889826</c:v>
                      </c:pt>
                      <c:pt idx="3010">
                        <c:v>24.470331273268489</c:v>
                      </c:pt>
                      <c:pt idx="3011">
                        <c:v>24.580147852657067</c:v>
                      </c:pt>
                      <c:pt idx="3012">
                        <c:v>24.690742526407874</c:v>
                      </c:pt>
                      <c:pt idx="3013">
                        <c:v>24.802049608813629</c:v>
                      </c:pt>
                      <c:pt idx="3014">
                        <c:v>24.914131551125049</c:v>
                      </c:pt>
                      <c:pt idx="3015">
                        <c:v>25.026957722576132</c:v>
                      </c:pt>
                      <c:pt idx="3016">
                        <c:v>25.140561833912578</c:v>
                      </c:pt>
                      <c:pt idx="3017">
                        <c:v>25.255023363902708</c:v>
                      </c:pt>
                      <c:pt idx="3018">
                        <c:v>25.370198883266941</c:v>
                      </c:pt>
                      <c:pt idx="3019">
                        <c:v>25.486155247699539</c:v>
                      </c:pt>
                      <c:pt idx="3020">
                        <c:v>25.602898273932936</c:v>
                      </c:pt>
                      <c:pt idx="3021">
                        <c:v>25.72053083013569</c:v>
                      </c:pt>
                      <c:pt idx="3022">
                        <c:v>25.838840054070026</c:v>
                      </c:pt>
                      <c:pt idx="3023">
                        <c:v>25.958139473377031</c:v>
                      </c:pt>
                      <c:pt idx="3024">
                        <c:v>26.078158660261</c:v>
                      </c:pt>
                      <c:pt idx="3025">
                        <c:v>26.198996682489014</c:v>
                      </c:pt>
                      <c:pt idx="3026">
                        <c:v>26.320786092563935</c:v>
                      </c:pt>
                      <c:pt idx="3027">
                        <c:v>26.443356268318183</c:v>
                      </c:pt>
                      <c:pt idx="3028">
                        <c:v>26.566866733630604</c:v>
                      </c:pt>
                      <c:pt idx="3029">
                        <c:v>26.691167178752831</c:v>
                      </c:pt>
                      <c:pt idx="3030">
                        <c:v>26.816337332042931</c:v>
                      </c:pt>
                      <c:pt idx="3031">
                        <c:v>26.94239451573916</c:v>
                      </c:pt>
                      <c:pt idx="3032">
                        <c:v>27.06941410679098</c:v>
                      </c:pt>
                      <c:pt idx="3033">
                        <c:v>27.197304148997308</c:v>
                      </c:pt>
                      <c:pt idx="3034">
                        <c:v>27.326082504635149</c:v>
                      </c:pt>
                      <c:pt idx="3035">
                        <c:v>27.455799093124575</c:v>
                      </c:pt>
                      <c:pt idx="3036">
                        <c:v>27.586490054939965</c:v>
                      </c:pt>
                      <c:pt idx="3037">
                        <c:v>27.718025378292062</c:v>
                      </c:pt>
                      <c:pt idx="3038">
                        <c:v>27.850570247597396</c:v>
                      </c:pt>
                      <c:pt idx="3039">
                        <c:v>27.984082385362122</c:v>
                      </c:pt>
                      <c:pt idx="3040">
                        <c:v>28.118555397038648</c:v>
                      </c:pt>
                      <c:pt idx="3041">
                        <c:v>28.254005025608127</c:v>
                      </c:pt>
                      <c:pt idx="3042">
                        <c:v>28.390419195108279</c:v>
                      </c:pt>
                      <c:pt idx="3043">
                        <c:v>28.527880336748694</c:v>
                      </c:pt>
                      <c:pt idx="3044">
                        <c:v>28.666294757102506</c:v>
                      </c:pt>
                      <c:pt idx="3045">
                        <c:v>28.805770959544045</c:v>
                      </c:pt>
                      <c:pt idx="3046">
                        <c:v>28.946241350243312</c:v>
                      </c:pt>
                      <c:pt idx="3047">
                        <c:v>29.087794980095655</c:v>
                      </c:pt>
                      <c:pt idx="3048">
                        <c:v>29.230356865677585</c:v>
                      </c:pt>
                      <c:pt idx="3049">
                        <c:v>29.374056598927499</c:v>
                      </c:pt>
                      <c:pt idx="3050">
                        <c:v>29.518693820127112</c:v>
                      </c:pt>
                      <c:pt idx="3051">
                        <c:v>29.664551489639123</c:v>
                      </c:pt>
                      <c:pt idx="3052">
                        <c:v>29.811452618080434</c:v>
                      </c:pt>
                      <c:pt idx="3053">
                        <c:v>29.959451115890307</c:v>
                      </c:pt>
                      <c:pt idx="3054">
                        <c:v>30.108614488523173</c:v>
                      </c:pt>
                      <c:pt idx="3055">
                        <c:v>30.258870900618184</c:v>
                      </c:pt>
                      <c:pt idx="3056">
                        <c:v>30.410304447396655</c:v>
                      </c:pt>
                      <c:pt idx="3057">
                        <c:v>30.562863353889824</c:v>
                      </c:pt>
                      <c:pt idx="3058">
                        <c:v>30.716659918034924</c:v>
                      </c:pt>
                      <c:pt idx="3059">
                        <c:v>30.871529625068625</c:v>
                      </c:pt>
                      <c:pt idx="3060">
                        <c:v>31.027679202337051</c:v>
                      </c:pt>
                      <c:pt idx="3061">
                        <c:v>31.185065838128249</c:v>
                      </c:pt>
                      <c:pt idx="3062">
                        <c:v>31.34359426943309</c:v>
                      </c:pt>
                      <c:pt idx="3063">
                        <c:v>31.503440337186003</c:v>
                      </c:pt>
                      <c:pt idx="3064">
                        <c:v>31.664503315886954</c:v>
                      </c:pt>
                      <c:pt idx="3065">
                        <c:v>31.826865828853485</c:v>
                      </c:pt>
                      <c:pt idx="3066">
                        <c:v>31.990555598004981</c:v>
                      </c:pt>
                      <c:pt idx="3067">
                        <c:v>32.155410716912307</c:v>
                      </c:pt>
                      <c:pt idx="3068">
                        <c:v>32.321628221804147</c:v>
                      </c:pt>
                      <c:pt idx="3069">
                        <c:v>32.489195762303687</c:v>
                      </c:pt>
                      <c:pt idx="3070">
                        <c:v>32.658087733120077</c:v>
                      </c:pt>
                      <c:pt idx="3071">
                        <c:v>32.828406635488577</c:v>
                      </c:pt>
                      <c:pt idx="3072">
                        <c:v>33.000097619479909</c:v>
                      </c:pt>
                      <c:pt idx="3073">
                        <c:v>33.173151965627639</c:v>
                      </c:pt>
                      <c:pt idx="3074">
                        <c:v>33.347670714432326</c:v>
                      </c:pt>
                      <c:pt idx="3075">
                        <c:v>33.523609894509519</c:v>
                      </c:pt>
                      <c:pt idx="3076">
                        <c:v>33.700946893755457</c:v>
                      </c:pt>
                      <c:pt idx="3077">
                        <c:v>33.879782486803286</c:v>
                      </c:pt>
                      <c:pt idx="3078">
                        <c:v>34.060088131844907</c:v>
                      </c:pt>
                      <c:pt idx="3079">
                        <c:v>34.241937862598505</c:v>
                      </c:pt>
                      <c:pt idx="3080">
                        <c:v>34.425292098299387</c:v>
                      </c:pt>
                      <c:pt idx="3081">
                        <c:v>34.610212691334816</c:v>
                      </c:pt>
                      <c:pt idx="3082">
                        <c:v>34.796684414882762</c:v>
                      </c:pt>
                      <c:pt idx="3083">
                        <c:v>34.984737595727353</c:v>
                      </c:pt>
                      <c:pt idx="3084">
                        <c:v>35.174376846220802</c:v>
                      </c:pt>
                      <c:pt idx="3085">
                        <c:v>35.365589625600023</c:v>
                      </c:pt>
                      <c:pt idx="3086">
                        <c:v>35.55858075379345</c:v>
                      </c:pt>
                      <c:pt idx="3087">
                        <c:v>35.7532671033388</c:v>
                      </c:pt>
                      <c:pt idx="3088">
                        <c:v>35.949430564977597</c:v>
                      </c:pt>
                      <c:pt idx="3089">
                        <c:v>36.147474451380937</c:v>
                      </c:pt>
                      <c:pt idx="3090">
                        <c:v>36.347278959786465</c:v>
                      </c:pt>
                      <c:pt idx="3091">
                        <c:v>36.548784848430792</c:v>
                      </c:pt>
                      <c:pt idx="3092">
                        <c:v>36.752064333164533</c:v>
                      </c:pt>
                      <c:pt idx="3093">
                        <c:v>36.957231252445794</c:v>
                      </c:pt>
                      <c:pt idx="3094">
                        <c:v>37.164214387749617</c:v>
                      </c:pt>
                      <c:pt idx="3095">
                        <c:v>37.373030343730242</c:v>
                      </c:pt>
                      <c:pt idx="3096">
                        <c:v>37.583749609520837</c:v>
                      </c:pt>
                      <c:pt idx="3097">
                        <c:v>37.796297414322694</c:v>
                      </c:pt>
                      <c:pt idx="3098">
                        <c:v>38.010966410724862</c:v>
                      </c:pt>
                      <c:pt idx="3099">
                        <c:v>38.227467912902412</c:v>
                      </c:pt>
                      <c:pt idx="3100">
                        <c:v>38.446104185399747</c:v>
                      </c:pt>
                      <c:pt idx="3101">
                        <c:v>38.666636525825204</c:v>
                      </c:pt>
                      <c:pt idx="3102">
                        <c:v>38.889289893481788</c:v>
                      </c:pt>
                      <c:pt idx="3103">
                        <c:v>39.114077639764581</c:v>
                      </c:pt>
                      <c:pt idx="3104">
                        <c:v>39.340943242817197</c:v>
                      </c:pt>
                      <c:pt idx="3105">
                        <c:v>39.569974088909099</c:v>
                      </c:pt>
                      <c:pt idx="3106">
                        <c:v>39.801159443287105</c:v>
                      </c:pt>
                      <c:pt idx="3107">
                        <c:v>40.0346184281915</c:v>
                      </c:pt>
                      <c:pt idx="3108">
                        <c:v>40.270277677261191</c:v>
                      </c:pt>
                      <c:pt idx="3109">
                        <c:v>40.508279859185926</c:v>
                      </c:pt>
                      <c:pt idx="3110">
                        <c:v>40.748607582998481</c:v>
                      </c:pt>
                      <c:pt idx="3111">
                        <c:v>40.991319235160965</c:v>
                      </c:pt>
                      <c:pt idx="3112">
                        <c:v>41.23630861666593</c:v>
                      </c:pt>
                      <c:pt idx="3113">
                        <c:v>41.483834004254497</c:v>
                      </c:pt>
                      <c:pt idx="3114">
                        <c:v>41.733852154350615</c:v>
                      </c:pt>
                      <c:pt idx="3115">
                        <c:v>41.986350864345667</c:v>
                      </c:pt>
                      <c:pt idx="3116">
                        <c:v>42.241446695544951</c:v>
                      </c:pt>
                      <c:pt idx="3117">
                        <c:v>42.499059088271146</c:v>
                      </c:pt>
                      <c:pt idx="3118">
                        <c:v>42.759338201229667</c:v>
                      </c:pt>
                      <c:pt idx="3119">
                        <c:v>43.02235052754753</c:v>
                      </c:pt>
                      <c:pt idx="3120">
                        <c:v>43.288033445174818</c:v>
                      </c:pt>
                      <c:pt idx="3121">
                        <c:v>43.556526596790668</c:v>
                      </c:pt>
                      <c:pt idx="3122">
                        <c:v>43.827729128121021</c:v>
                      </c:pt>
                      <c:pt idx="3123">
                        <c:v>44.101931064672534</c:v>
                      </c:pt>
                      <c:pt idx="3124">
                        <c:v>44.378994797359624</c:v>
                      </c:pt>
                      <c:pt idx="3125">
                        <c:v>44.659120643480499</c:v>
                      </c:pt>
                      <c:pt idx="3126">
                        <c:v>44.94215014017756</c:v>
                      </c:pt>
                      <c:pt idx="3127">
                        <c:v>45.228268562953012</c:v>
                      </c:pt>
                      <c:pt idx="3128">
                        <c:v>45.517581103018003</c:v>
                      </c:pt>
                      <c:pt idx="3129">
                        <c:v>45.809994428336566</c:v>
                      </c:pt>
                      <c:pt idx="3130">
                        <c:v>46.105663357187545</c:v>
                      </c:pt>
                      <c:pt idx="3131">
                        <c:v>46.404640220577434</c:v>
                      </c:pt>
                      <c:pt idx="3132">
                        <c:v>46.706968699472647</c:v>
                      </c:pt>
                      <c:pt idx="3133">
                        <c:v>47.012721088965463</c:v>
                      </c:pt>
                      <c:pt idx="3134">
                        <c:v>47.321891120664588</c:v>
                      </c:pt>
                      <c:pt idx="3135">
                        <c:v>47.634700151994345</c:v>
                      </c:pt>
                      <c:pt idx="3136">
                        <c:v>47.951045798685755</c:v>
                      </c:pt>
                      <c:pt idx="3137">
                        <c:v>48.271056435127427</c:v>
                      </c:pt>
                      <c:pt idx="3138">
                        <c:v>48.594831902462516</c:v>
                      </c:pt>
                      <c:pt idx="3139">
                        <c:v>48.922387214565013</c:v>
                      </c:pt>
                      <c:pt idx="3140">
                        <c:v>49.253873880699857</c:v>
                      </c:pt>
                      <c:pt idx="3141">
                        <c:v>49.589331049676041</c:v>
                      </c:pt>
                      <c:pt idx="3142">
                        <c:v>49.92872400226463</c:v>
                      </c:pt>
                      <c:pt idx="3143">
                        <c:v>50.272221790387206</c:v>
                      </c:pt>
                      <c:pt idx="3144">
                        <c:v>50.620074577208534</c:v>
                      </c:pt>
                      <c:pt idx="3145">
                        <c:v>50.972155372735685</c:v>
                      </c:pt>
                      <c:pt idx="3146">
                        <c:v>51.328515763996499</c:v>
                      </c:pt>
                      <c:pt idx="3147">
                        <c:v>51.689407146012741</c:v>
                      </c:pt>
                      <c:pt idx="3148">
                        <c:v>52.054772015809768</c:v>
                      </c:pt>
                      <c:pt idx="3149">
                        <c:v>52.42478079730266</c:v>
                      </c:pt>
                      <c:pt idx="3150">
                        <c:v>52.799590597571864</c:v>
                      </c:pt>
                      <c:pt idx="3151">
                        <c:v>53.179031807239646</c:v>
                      </c:pt>
                      <c:pt idx="3152">
                        <c:v>53.563565780331963</c:v>
                      </c:pt>
                      <c:pt idx="3153">
                        <c:v>53.95314587597229</c:v>
                      </c:pt>
                      <c:pt idx="3154">
                        <c:v>54.347760427969845</c:v>
                      </c:pt>
                      <c:pt idx="3155">
                        <c:v>54.747716321962685</c:v>
                      </c:pt>
                      <c:pt idx="3156">
                        <c:v>55.152876048999069</c:v>
                      </c:pt>
                      <c:pt idx="3157">
                        <c:v>55.563683118464176</c:v>
                      </c:pt>
                      <c:pt idx="3158">
                        <c:v>55.979934660523803</c:v>
                      </c:pt>
                      <c:pt idx="3159">
                        <c:v>56.402023580410265</c:v>
                      </c:pt>
                      <c:pt idx="3160">
                        <c:v>56.829922634638535</c:v>
                      </c:pt>
                      <c:pt idx="3161">
                        <c:v>57.263692572032859</c:v>
                      </c:pt>
                      <c:pt idx="3162">
                        <c:v>57.703723098889135</c:v>
                      </c:pt>
                      <c:pt idx="3163">
                        <c:v>58.14985653436726</c:v>
                      </c:pt>
                      <c:pt idx="3164">
                        <c:v>58.602472210727463</c:v>
                      </c:pt>
                      <c:pt idx="3165">
                        <c:v>59.061552439108247</c:v>
                      </c:pt>
                      <c:pt idx="3166">
                        <c:v>59.527397268965103</c:v>
                      </c:pt>
                      <c:pt idx="3167">
                        <c:v>60.000067832562316</c:v>
                      </c:pt>
                      <c:pt idx="3168">
                        <c:v>60.479684901151842</c:v>
                      </c:pt>
                      <c:pt idx="3169">
                        <c:v>60.96649716117026</c:v>
                      </c:pt>
                      <c:pt idx="3170">
                        <c:v>61.460710192071559</c:v>
                      </c:pt>
                      <c:pt idx="3171">
                        <c:v>61.962413592578145</c:v>
                      </c:pt>
                      <c:pt idx="3172">
                        <c:v>62.471773676775157</c:v>
                      </c:pt>
                      <c:pt idx="3173">
                        <c:v>62.98917066425328</c:v>
                      </c:pt>
                      <c:pt idx="3174">
                        <c:v>63.514585809844483</c:v>
                      </c:pt>
                      <c:pt idx="3175">
                        <c:v>64.048253371881742</c:v>
                      </c:pt>
                      <c:pt idx="3176">
                        <c:v>64.59056820723228</c:v>
                      </c:pt>
                      <c:pt idx="3177">
                        <c:v>65.141516488888357</c:v>
                      </c:pt>
                      <c:pt idx="3178">
                        <c:v>65.701641501427673</c:v>
                      </c:pt>
                      <c:pt idx="3179">
                        <c:v>66.270689795558823</c:v>
                      </c:pt>
                      <c:pt idx="3180">
                        <c:v>66.849361734555146</c:v>
                      </c:pt>
                      <c:pt idx="3181">
                        <c:v>67.437640455964981</c:v>
                      </c:pt>
                      <c:pt idx="3182">
                        <c:v>68.036103187224441</c:v>
                      </c:pt>
                      <c:pt idx="3183">
                        <c:v>68.64473859641231</c:v>
                      </c:pt>
                      <c:pt idx="3184">
                        <c:v>69.263751481773554</c:v>
                      </c:pt>
                      <c:pt idx="3185">
                        <c:v>69.893740248739775</c:v>
                      </c:pt>
                      <c:pt idx="3186">
                        <c:v>70.534826028060763</c:v>
                      </c:pt>
                      <c:pt idx="3187">
                        <c:v>71.187559784428203</c:v>
                      </c:pt>
                      <c:pt idx="3188">
                        <c:v>71.852042537251549</c:v>
                      </c:pt>
                      <c:pt idx="3189">
                        <c:v>72.528654633311902</c:v>
                      </c:pt>
                      <c:pt idx="3190">
                        <c:v>73.21799725812744</c:v>
                      </c:pt>
                      <c:pt idx="3191">
                        <c:v>73.920225901791909</c:v>
                      </c:pt>
                      <c:pt idx="3192">
                        <c:v>74.635889777543937</c:v>
                      </c:pt>
                      <c:pt idx="3193">
                        <c:v>75.365462937542219</c:v>
                      </c:pt>
                      <c:pt idx="3194">
                        <c:v>76.109500772984163</c:v>
                      </c:pt>
                      <c:pt idx="3195">
                        <c:v>76.86830385106704</c:v>
                      </c:pt>
                      <c:pt idx="3196">
                        <c:v>77.642594629185723</c:v>
                      </c:pt>
                      <c:pt idx="3197">
                        <c:v>78.433039830902771</c:v>
                      </c:pt>
                      <c:pt idx="3198">
                        <c:v>79.240344490142505</c:v>
                      </c:pt>
                      <c:pt idx="3199">
                        <c:v>80.065327115422946</c:v>
                      </c:pt>
                      <c:pt idx="3200">
                        <c:v>80.908905834267799</c:v>
                      </c:pt>
                      <c:pt idx="3201">
                        <c:v>81.772028404204434</c:v>
                      </c:pt>
                      <c:pt idx="3202">
                        <c:v>82.65623821569578</c:v>
                      </c:pt>
                      <c:pt idx="3203">
                        <c:v>83.563526736374968</c:v>
                      </c:pt>
                      <c:pt idx="3204">
                        <c:v>84.496212152472168</c:v>
                      </c:pt>
                      <c:pt idx="3205">
                        <c:v>85.457815908032359</c:v>
                      </c:pt>
                      <c:pt idx="3206">
                        <c:v>86.45415325223378</c:v>
                      </c:pt>
                      <c:pt idx="3207">
                        <c:v>87.495256751199065</c:v>
                      </c:pt>
                      <c:pt idx="3208">
                        <c:v>88.600645107021947</c:v>
                      </c:pt>
                      <c:pt idx="3209">
                        <c:v>89.816658963246624</c:v>
                      </c:pt>
                      <c:pt idx="3210">
                        <c:v>91.286977042163542</c:v>
                      </c:pt>
                      <c:pt idx="3211">
                        <c:v>93.769360857591053</c:v>
                      </c:pt>
                      <c:pt idx="3212">
                        <c:v>138.1859976162049</c:v>
                      </c:pt>
                      <c:pt idx="3213">
                        <c:v>92.136149738999052</c:v>
                      </c:pt>
                      <c:pt idx="3214">
                        <c:v>93.488449726188193</c:v>
                      </c:pt>
                      <c:pt idx="3215">
                        <c:v>94.88196652640049</c:v>
                      </c:pt>
                      <c:pt idx="3216">
                        <c:v>96.206265639054223</c:v>
                      </c:pt>
                      <c:pt idx="3217">
                        <c:v>97.508732838024358</c:v>
                      </c:pt>
                      <c:pt idx="3218">
                        <c:v>98.813287820382826</c:v>
                      </c:pt>
                      <c:pt idx="3219">
                        <c:v>100.13242141004261</c:v>
                      </c:pt>
                      <c:pt idx="3220">
                        <c:v>101.47320809072859</c:v>
                      </c:pt>
                      <c:pt idx="3221">
                        <c:v>102.84072842559681</c:v>
                      </c:pt>
                      <c:pt idx="3222">
                        <c:v>104.23830512337015</c:v>
                      </c:pt>
                      <c:pt idx="3223">
                        <c:v>105.66905104692863</c:v>
                      </c:pt>
                      <c:pt idx="3224">
                        <c:v>107.13535704002626</c:v>
                      </c:pt>
                      <c:pt idx="3225">
                        <c:v>108.63952118507885</c:v>
                      </c:pt>
                      <c:pt idx="3226">
                        <c:v>110.1840959429946</c:v>
                      </c:pt>
                      <c:pt idx="3227">
                        <c:v>111.77087344143683</c:v>
                      </c:pt>
                      <c:pt idx="3228">
                        <c:v>113.40227224197753</c:v>
                      </c:pt>
                      <c:pt idx="3229">
                        <c:v>115.08058235135081</c:v>
                      </c:pt>
                      <c:pt idx="3230">
                        <c:v>116.80782690995555</c:v>
                      </c:pt>
                      <c:pt idx="3231">
                        <c:v>118.58715559026261</c:v>
                      </c:pt>
                      <c:pt idx="3232">
                        <c:v>120.42056231736225</c:v>
                      </c:pt>
                      <c:pt idx="3233">
                        <c:v>122.31082953458349</c:v>
                      </c:pt>
                      <c:pt idx="3234">
                        <c:v>124.26124606549595</c:v>
                      </c:pt>
                      <c:pt idx="3235">
                        <c:v>126.27424413735481</c:v>
                      </c:pt>
                      <c:pt idx="3236">
                        <c:v>128.35339968251606</c:v>
                      </c:pt>
                      <c:pt idx="3237">
                        <c:v>130.50210894265683</c:v>
                      </c:pt>
                      <c:pt idx="3238">
                        <c:v>132.72388940917628</c:v>
                      </c:pt>
                      <c:pt idx="3239">
                        <c:v>135.0228145518783</c:v>
                      </c:pt>
                      <c:pt idx="3240">
                        <c:v>137.40312620229551</c:v>
                      </c:pt>
                      <c:pt idx="3241">
                        <c:v>139.86928900787444</c:v>
                      </c:pt>
                      <c:pt idx="3242">
                        <c:v>142.42585823729678</c:v>
                      </c:pt>
                      <c:pt idx="3243">
                        <c:v>145.07852333244711</c:v>
                      </c:pt>
                      <c:pt idx="3244">
                        <c:v>147.83250339771925</c:v>
                      </c:pt>
                      <c:pt idx="3245">
                        <c:v>150.6938587110904</c:v>
                      </c:pt>
                      <c:pt idx="3246">
                        <c:v>153.66907626677573</c:v>
                      </c:pt>
                      <c:pt idx="3247">
                        <c:v>156.76526000136627</c:v>
                      </c:pt>
                      <c:pt idx="3248">
                        <c:v>159.98961928002029</c:v>
                      </c:pt>
                      <c:pt idx="3249">
                        <c:v>163.35139829230977</c:v>
                      </c:pt>
                      <c:pt idx="3250">
                        <c:v>166.85853963813943</c:v>
                      </c:pt>
                      <c:pt idx="3251">
                        <c:v>170.52140466510414</c:v>
                      </c:pt>
                      <c:pt idx="3252">
                        <c:v>174.35072223406027</c:v>
                      </c:pt>
                      <c:pt idx="3253">
                        <c:v>178.35744438399303</c:v>
                      </c:pt>
                      <c:pt idx="3254">
                        <c:v>182.55510580334266</c:v>
                      </c:pt>
                      <c:pt idx="3255">
                        <c:v>186.95795311777306</c:v>
                      </c:pt>
                      <c:pt idx="3256">
                        <c:v>191.58017640256031</c:v>
                      </c:pt>
                      <c:pt idx="3257">
                        <c:v>196.44059912363193</c:v>
                      </c:pt>
                      <c:pt idx="3258">
                        <c:v>201.55652474547037</c:v>
                      </c:pt>
                      <c:pt idx="3259">
                        <c:v>206.94984296309798</c:v>
                      </c:pt>
                      <c:pt idx="3260">
                        <c:v>212.64320555989349</c:v>
                      </c:pt>
                      <c:pt idx="3261">
                        <c:v>218.66279346938191</c:v>
                      </c:pt>
                      <c:pt idx="3262">
                        <c:v>225.03759077193811</c:v>
                      </c:pt>
                      <c:pt idx="3263">
                        <c:v>231.80029536350861</c:v>
                      </c:pt>
                      <c:pt idx="3264">
                        <c:v>238.9871877393899</c:v>
                      </c:pt>
                      <c:pt idx="3265">
                        <c:v>246.64033343844739</c:v>
                      </c:pt>
                      <c:pt idx="3266">
                        <c:v>254.80565339961601</c:v>
                      </c:pt>
                      <c:pt idx="3267">
                        <c:v>263.53743538474151</c:v>
                      </c:pt>
                      <c:pt idx="3268">
                        <c:v>272.89639250365946</c:v>
                      </c:pt>
                      <c:pt idx="3269">
                        <c:v>282.95317877968455</c:v>
                      </c:pt>
                      <c:pt idx="3270">
                        <c:v>293.7894549586785</c:v>
                      </c:pt>
                      <c:pt idx="3271">
                        <c:v>305.49897408564476</c:v>
                      </c:pt>
                      <c:pt idx="3272">
                        <c:v>318.19241894511231</c:v>
                      </c:pt>
                      <c:pt idx="3273">
                        <c:v>331.99965623542744</c:v>
                      </c:pt>
                      <c:pt idx="3274">
                        <c:v>347.07418895865959</c:v>
                      </c:pt>
                      <c:pt idx="3275">
                        <c:v>363.59912300443278</c:v>
                      </c:pt>
                      <c:pt idx="3276">
                        <c:v>381.79607891272741</c:v>
                      </c:pt>
                      <c:pt idx="3277">
                        <c:v>401.93174629750843</c:v>
                      </c:pt>
                      <c:pt idx="3278">
                        <c:v>424.3343269165515</c:v>
                      </c:pt>
                      <c:pt idx="3279">
                        <c:v>449.41138801431697</c:v>
                      </c:pt>
                      <c:pt idx="3280">
                        <c:v>477.67274764476656</c:v>
                      </c:pt>
                      <c:pt idx="3281">
                        <c:v>509.76719324821823</c:v>
                      </c:pt>
                      <c:pt idx="3282">
                        <c:v>546.53502467144745</c:v>
                      </c:pt>
                      <c:pt idx="3283">
                        <c:v>589.07898015951514</c:v>
                      </c:pt>
                      <c:pt idx="3284">
                        <c:v>638.87850752901284</c:v>
                      </c:pt>
                      <c:pt idx="3285">
                        <c:v>697.97143385718641</c:v>
                      </c:pt>
                      <c:pt idx="3286">
                        <c:v>769.23167946518913</c:v>
                      </c:pt>
                      <c:pt idx="3287">
                        <c:v>856.86264834375095</c:v>
                      </c:pt>
                      <c:pt idx="3288">
                        <c:v>967.2542725849903</c:v>
                      </c:pt>
                      <c:pt idx="3289">
                        <c:v>1110.6283026574731</c:v>
                      </c:pt>
                      <c:pt idx="3290">
                        <c:v>1304.4105002152487</c:v>
                      </c:pt>
                      <c:pt idx="3291">
                        <c:v>1580.9542945507121</c:v>
                      </c:pt>
                      <c:pt idx="3292">
                        <c:v>2007.8636117341189</c:v>
                      </c:pt>
                      <c:pt idx="3293">
                        <c:v>2754.0505832635304</c:v>
                      </c:pt>
                      <c:pt idx="3294">
                        <c:v>4393.2115504456988</c:v>
                      </c:pt>
                      <c:pt idx="3295">
                        <c:v>10930.0622484744</c:v>
                      </c:pt>
                      <c:pt idx="3296">
                        <c:v>21997.204509194173</c:v>
                      </c:pt>
                      <c:pt idx="3297">
                        <c:v>5450.6676854885236</c:v>
                      </c:pt>
                      <c:pt idx="3298">
                        <c:v>3097.2336343715619</c:v>
                      </c:pt>
                      <c:pt idx="3299">
                        <c:v>2154.1577523373835</c:v>
                      </c:pt>
                      <c:pt idx="3300">
                        <c:v>1643.644936766352</c:v>
                      </c:pt>
                      <c:pt idx="3301">
                        <c:v>1320.9872183377172</c:v>
                      </c:pt>
                      <c:pt idx="3302">
                        <c:v>1095.1634099293483</c:v>
                      </c:pt>
                      <c:pt idx="3303">
                        <c:v>922.86781555894561</c:v>
                      </c:pt>
                      <c:pt idx="3304">
                        <c:v>776.65133423586462</c:v>
                      </c:pt>
                      <c:pt idx="3305">
                        <c:v>623.3151224468196</c:v>
                      </c:pt>
                      <c:pt idx="3306">
                        <c:v>394.34434807989163</c:v>
                      </c:pt>
                      <c:pt idx="3307">
                        <c:v>1167.3625366322281</c:v>
                      </c:pt>
                      <c:pt idx="3308">
                        <c:v>760.11081360100286</c:v>
                      </c:pt>
                      <c:pt idx="3309">
                        <c:v>646.3318955201546</c:v>
                      </c:pt>
                      <c:pt idx="3310">
                        <c:v>578.78888121419732</c:v>
                      </c:pt>
                      <c:pt idx="3311">
                        <c:v>529.40701964728726</c:v>
                      </c:pt>
                      <c:pt idx="3312">
                        <c:v>490.03610047671185</c:v>
                      </c:pt>
                      <c:pt idx="3313">
                        <c:v>457.21113849589193</c:v>
                      </c:pt>
                      <c:pt idx="3314">
                        <c:v>429.10008641235135</c:v>
                      </c:pt>
                      <c:pt idx="3315">
                        <c:v>404.59349280869549</c:v>
                      </c:pt>
                      <c:pt idx="3316">
                        <c:v>382.95043796589925</c:v>
                      </c:pt>
                      <c:pt idx="3317">
                        <c:v>363.64613104073646</c:v>
                      </c:pt>
                      <c:pt idx="3318">
                        <c:v>346.28899693964752</c:v>
                      </c:pt>
                      <c:pt idx="3319">
                        <c:v>330.58055192192046</c:v>
                      </c:pt>
                      <c:pt idx="3320">
                        <c:v>316.28408079101462</c:v>
                      </c:pt>
                      <c:pt idx="3321">
                        <c:v>303.21004803970419</c:v>
                      </c:pt>
                      <c:pt idx="3322">
                        <c:v>291.20126563292268</c:v>
                      </c:pt>
                      <c:pt idx="3323">
                        <c:v>280.12934611347623</c:v>
                      </c:pt>
                      <c:pt idx="3324">
                        <c:v>269.88765929749468</c:v>
                      </c:pt>
                      <c:pt idx="3325">
                        <c:v>260.38344891981808</c:v>
                      </c:pt>
                      <c:pt idx="3326">
                        <c:v>251.5385218383168</c:v>
                      </c:pt>
                      <c:pt idx="3327">
                        <c:v>243.28649820697359</c:v>
                      </c:pt>
                      <c:pt idx="3328">
                        <c:v>235.5694381782067</c:v>
                      </c:pt>
                      <c:pt idx="3329">
                        <c:v>228.33608637593002</c:v>
                      </c:pt>
                      <c:pt idx="3330">
                        <c:v>221.54305426081788</c:v>
                      </c:pt>
                      <c:pt idx="3331">
                        <c:v>215.15158060381677</c:v>
                      </c:pt>
                      <c:pt idx="3332">
                        <c:v>209.12611534272946</c:v>
                      </c:pt>
                      <c:pt idx="3333">
                        <c:v>203.4378201832136</c:v>
                      </c:pt>
                      <c:pt idx="3334">
                        <c:v>198.05800081963434</c:v>
                      </c:pt>
                      <c:pt idx="3335">
                        <c:v>192.96428221628696</c:v>
                      </c:pt>
                      <c:pt idx="3336">
                        <c:v>188.13352655928841</c:v>
                      </c:pt>
                      <c:pt idx="3337">
                        <c:v>183.54691175380833</c:v>
                      </c:pt>
                      <c:pt idx="3338">
                        <c:v>179.18630120888665</c:v>
                      </c:pt>
                      <c:pt idx="3339">
                        <c:v>175.03654562908383</c:v>
                      </c:pt>
                      <c:pt idx="3340">
                        <c:v>171.08265630655458</c:v>
                      </c:pt>
                      <c:pt idx="3341">
                        <c:v>167.3119421165421</c:v>
                      </c:pt>
                      <c:pt idx="3342">
                        <c:v>163.71224969192866</c:v>
                      </c:pt>
                      <c:pt idx="3343">
                        <c:v>160.27286429024079</c:v>
                      </c:pt>
                      <c:pt idx="3344">
                        <c:v>156.98317696674854</c:v>
                      </c:pt>
                      <c:pt idx="3345">
                        <c:v>153.83512280554956</c:v>
                      </c:pt>
                      <c:pt idx="3346">
                        <c:v>150.81980130368672</c:v>
                      </c:pt>
                      <c:pt idx="3347">
                        <c:v>147.92954764263564</c:v>
                      </c:pt>
                      <c:pt idx="3348">
                        <c:v>145.15719248346696</c:v>
                      </c:pt>
                      <c:pt idx="3349">
                        <c:v>142.49659807908262</c:v>
                      </c:pt>
                      <c:pt idx="3350">
                        <c:v>139.94118946188723</c:v>
                      </c:pt>
                      <c:pt idx="3351">
                        <c:v>137.48613725629619</c:v>
                      </c:pt>
                      <c:pt idx="3352">
                        <c:v>135.12577562143906</c:v>
                      </c:pt>
                      <c:pt idx="3353">
                        <c:v>132.85501048220391</c:v>
                      </c:pt>
                      <c:pt idx="3354">
                        <c:v>130.6698382090826</c:v>
                      </c:pt>
                      <c:pt idx="3355">
                        <c:v>128.56611398584096</c:v>
                      </c:pt>
                      <c:pt idx="3356">
                        <c:v>126.54013977927156</c:v>
                      </c:pt>
                      <c:pt idx="3357">
                        <c:v>124.5877364274495</c:v>
                      </c:pt>
                      <c:pt idx="3358">
                        <c:v>122.70626876937068</c:v>
                      </c:pt>
                      <c:pt idx="3359">
                        <c:v>120.89204235577681</c:v>
                      </c:pt>
                      <c:pt idx="3360">
                        <c:v>119.14251833240884</c:v>
                      </c:pt>
                      <c:pt idx="3361">
                        <c:v>117.45492006119048</c:v>
                      </c:pt>
                      <c:pt idx="3362">
                        <c:v>115.82671223029217</c:v>
                      </c:pt>
                      <c:pt idx="3363">
                        <c:v>114.25546866844036</c:v>
                      </c:pt>
                      <c:pt idx="3364">
                        <c:v>112.73887052774926</c:v>
                      </c:pt>
                      <c:pt idx="3365">
                        <c:v>111.2752646937917</c:v>
                      </c:pt>
                      <c:pt idx="3366">
                        <c:v>109.86200062516042</c:v>
                      </c:pt>
                      <c:pt idx="3367">
                        <c:v>108.4980471259598</c:v>
                      </c:pt>
                      <c:pt idx="3368">
                        <c:v>107.18098750530308</c:v>
                      </c:pt>
                      <c:pt idx="3369">
                        <c:v>105.90983383006052</c:v>
                      </c:pt>
                      <c:pt idx="3370">
                        <c:v>104.68258824507926</c:v>
                      </c:pt>
                      <c:pt idx="3371">
                        <c:v>103.49816534315568</c:v>
                      </c:pt>
                      <c:pt idx="3372">
                        <c:v>102.35522297736708</c:v>
                      </c:pt>
                      <c:pt idx="3373">
                        <c:v>101.25252228251932</c:v>
                      </c:pt>
                      <c:pt idx="3374">
                        <c:v>100.18870789091432</c:v>
                      </c:pt>
                      <c:pt idx="3375">
                        <c:v>99.162976035113516</c:v>
                      </c:pt>
                      <c:pt idx="3376">
                        <c:v>98.174136020965008</c:v>
                      </c:pt>
                      <c:pt idx="3377">
                        <c:v>97.221448466962428</c:v>
                      </c:pt>
                      <c:pt idx="3378">
                        <c:v>96.303903344282517</c:v>
                      </c:pt>
                      <c:pt idx="3379">
                        <c:v>95.420763315570966</c:v>
                      </c:pt>
                      <c:pt idx="3380">
                        <c:v>94.571168871922751</c:v>
                      </c:pt>
                      <c:pt idx="3381">
                        <c:v>93.754734973208471</c:v>
                      </c:pt>
                      <c:pt idx="3382">
                        <c:v>92.970548725070913</c:v>
                      </c:pt>
                      <c:pt idx="3383">
                        <c:v>92.218129817102096</c:v>
                      </c:pt>
                      <c:pt idx="3384">
                        <c:v>91.496770261732493</c:v>
                      </c:pt>
                      <c:pt idx="3385">
                        <c:v>90.806425578766266</c:v>
                      </c:pt>
                      <c:pt idx="3386">
                        <c:v>90.146207512461544</c:v>
                      </c:pt>
                      <c:pt idx="3387">
                        <c:v>89.516064636032297</c:v>
                      </c:pt>
                      <c:pt idx="3388">
                        <c:v>88.91535319631906</c:v>
                      </c:pt>
                      <c:pt idx="3389">
                        <c:v>88.344242050762972</c:v>
                      </c:pt>
                      <c:pt idx="3390">
                        <c:v>87.802029117495778</c:v>
                      </c:pt>
                      <c:pt idx="3391">
                        <c:v>87.288737609111976</c:v>
                      </c:pt>
                      <c:pt idx="3392">
                        <c:v>86.804272048179001</c:v>
                      </c:pt>
                      <c:pt idx="3393">
                        <c:v>86.348291431770519</c:v>
                      </c:pt>
                      <c:pt idx="3394">
                        <c:v>85.920935869379406</c:v>
                      </c:pt>
                      <c:pt idx="3395">
                        <c:v>85.521986150371816</c:v>
                      </c:pt>
                      <c:pt idx="3396">
                        <c:v>85.151658742060889</c:v>
                      </c:pt>
                      <c:pt idx="3397">
                        <c:v>84.809920366545001</c:v>
                      </c:pt>
                      <c:pt idx="3398">
                        <c:v>84.497123200868117</c:v>
                      </c:pt>
                      <c:pt idx="3399">
                        <c:v>84.212947735364168</c:v>
                      </c:pt>
                      <c:pt idx="3400">
                        <c:v>83.957949519916781</c:v>
                      </c:pt>
                      <c:pt idx="3401">
                        <c:v>83.732246478741231</c:v>
                      </c:pt>
                      <c:pt idx="3402">
                        <c:v>83.536309276937374</c:v>
                      </c:pt>
                      <c:pt idx="3403">
                        <c:v>83.370194720315197</c:v>
                      </c:pt>
                      <c:pt idx="3404">
                        <c:v>83.234824451626665</c:v>
                      </c:pt>
                      <c:pt idx="3405">
                        <c:v>83.130064047058269</c:v>
                      </c:pt>
                      <c:pt idx="3406">
                        <c:v>83.056616213055051</c:v>
                      </c:pt>
                      <c:pt idx="3407">
                        <c:v>83.015269661318058</c:v>
                      </c:pt>
                      <c:pt idx="3408">
                        <c:v>83.006624113965827</c:v>
                      </c:pt>
                      <c:pt idx="3409">
                        <c:v>83.031144478142295</c:v>
                      </c:pt>
                      <c:pt idx="3410">
                        <c:v>83.090187565574837</c:v>
                      </c:pt>
                      <c:pt idx="3411">
                        <c:v>83.183837689514291</c:v>
                      </c:pt>
                      <c:pt idx="3412">
                        <c:v>83.313870788056178</c:v>
                      </c:pt>
                      <c:pt idx="3413">
                        <c:v>83.480818591756673</c:v>
                      </c:pt>
                      <c:pt idx="3414">
                        <c:v>83.685831982881766</c:v>
                      </c:pt>
                      <c:pt idx="3415">
                        <c:v>83.930107357993833</c:v>
                      </c:pt>
                      <c:pt idx="3416">
                        <c:v>84.215267115119431</c:v>
                      </c:pt>
                      <c:pt idx="3417">
                        <c:v>84.54261920429947</c:v>
                      </c:pt>
                      <c:pt idx="3418">
                        <c:v>84.913665315405026</c:v>
                      </c:pt>
                      <c:pt idx="3419">
                        <c:v>85.329883896887864</c:v>
                      </c:pt>
                      <c:pt idx="3420">
                        <c:v>85.794009530020645</c:v>
                      </c:pt>
                      <c:pt idx="3421">
                        <c:v>86.307224054526515</c:v>
                      </c:pt>
                      <c:pt idx="3422">
                        <c:v>86.871639105322259</c:v>
                      </c:pt>
                      <c:pt idx="3423">
                        <c:v>87.490617606612105</c:v>
                      </c:pt>
                      <c:pt idx="3424">
                        <c:v>88.165610667038123</c:v>
                      </c:pt>
                      <c:pt idx="3425">
                        <c:v>88.900361768422641</c:v>
                      </c:pt>
                      <c:pt idx="3426">
                        <c:v>89.697427732025488</c:v>
                      </c:pt>
                      <c:pt idx="3427">
                        <c:v>90.560526859568128</c:v>
                      </c:pt>
                      <c:pt idx="3428">
                        <c:v>91.492888988319223</c:v>
                      </c:pt>
                      <c:pt idx="3429">
                        <c:v>92.499108622036545</c:v>
                      </c:pt>
                      <c:pt idx="3430">
                        <c:v>93.583477273282213</c:v>
                      </c:pt>
                      <c:pt idx="3431">
                        <c:v>94.750322173877535</c:v>
                      </c:pt>
                      <c:pt idx="3432">
                        <c:v>96.005533143310288</c:v>
                      </c:pt>
                      <c:pt idx="3433">
                        <c:v>97.354377135175341</c:v>
                      </c:pt>
                      <c:pt idx="3434">
                        <c:v>98.804516452961337</c:v>
                      </c:pt>
                      <c:pt idx="3435">
                        <c:v>100.36213273433316</c:v>
                      </c:pt>
                      <c:pt idx="3436">
                        <c:v>102.03553793955206</c:v>
                      </c:pt>
                      <c:pt idx="3437">
                        <c:v>103.83311634760766</c:v>
                      </c:pt>
                      <c:pt idx="3438">
                        <c:v>105.76544402174977</c:v>
                      </c:pt>
                      <c:pt idx="3439">
                        <c:v>107.84331197879251</c:v>
                      </c:pt>
                      <c:pt idx="3440">
                        <c:v>110.07935692993856</c:v>
                      </c:pt>
                      <c:pt idx="3441">
                        <c:v>112.48731413458144</c:v>
                      </c:pt>
                      <c:pt idx="3442">
                        <c:v>115.08282418417987</c:v>
                      </c:pt>
                      <c:pt idx="3443">
                        <c:v>117.8835765518443</c:v>
                      </c:pt>
                      <c:pt idx="3444">
                        <c:v>120.91031500792845</c:v>
                      </c:pt>
                      <c:pt idx="3445">
                        <c:v>124.18588749413777</c:v>
                      </c:pt>
                      <c:pt idx="3446">
                        <c:v>127.73765576652174</c:v>
                      </c:pt>
                      <c:pt idx="3447">
                        <c:v>131.59519954479441</c:v>
                      </c:pt>
                      <c:pt idx="3448">
                        <c:v>135.79525621128417</c:v>
                      </c:pt>
                      <c:pt idx="3449">
                        <c:v>140.37866692464127</c:v>
                      </c:pt>
                      <c:pt idx="3450">
                        <c:v>145.39456810985584</c:v>
                      </c:pt>
                      <c:pt idx="3451">
                        <c:v>150.90045893316395</c:v>
                      </c:pt>
                      <c:pt idx="3452">
                        <c:v>156.9641698587528</c:v>
                      </c:pt>
                      <c:pt idx="3453">
                        <c:v>163.66867116921367</c:v>
                      </c:pt>
                      <c:pt idx="3454">
                        <c:v>171.11208485983855</c:v>
                      </c:pt>
                      <c:pt idx="3455">
                        <c:v>179.41709282358735</c:v>
                      </c:pt>
                      <c:pt idx="3456">
                        <c:v>188.73062520616617</c:v>
                      </c:pt>
                      <c:pt idx="3457">
                        <c:v>199.24095908936673</c:v>
                      </c:pt>
                      <c:pt idx="3458">
                        <c:v>211.18226641608234</c:v>
                      </c:pt>
                      <c:pt idx="3459">
                        <c:v>224.8570959793897</c:v>
                      </c:pt>
                      <c:pt idx="3460">
                        <c:v>240.65765666584758</c:v>
                      </c:pt>
                      <c:pt idx="3461">
                        <c:v>259.11074024695722</c:v>
                      </c:pt>
                      <c:pt idx="3462">
                        <c:v>280.92341998055133</c:v>
                      </c:pt>
                      <c:pt idx="3463">
                        <c:v>307.08594240974855</c:v>
                      </c:pt>
                      <c:pt idx="3464">
                        <c:v>339.02463774642558</c:v>
                      </c:pt>
                      <c:pt idx="3465">
                        <c:v>378.85853303099952</c:v>
                      </c:pt>
                      <c:pt idx="3466">
                        <c:v>429.89297283616071</c:v>
                      </c:pt>
                      <c:pt idx="3467">
                        <c:v>497.58186395244491</c:v>
                      </c:pt>
                      <c:pt idx="3468">
                        <c:v>591.57058574812027</c:v>
                      </c:pt>
                      <c:pt idx="3469">
                        <c:v>730.87083788580253</c:v>
                      </c:pt>
                      <c:pt idx="3470">
                        <c:v>958.41509494356455</c:v>
                      </c:pt>
                      <c:pt idx="3471">
                        <c:v>1396.6226421160552</c:v>
                      </c:pt>
                      <c:pt idx="3472">
                        <c:v>2589.0490162506371</c:v>
                      </c:pt>
                      <c:pt idx="3473">
                        <c:v>18444.507069945194</c:v>
                      </c:pt>
                      <c:pt idx="3474">
                        <c:v>3572.5428351683054</c:v>
                      </c:pt>
                      <c:pt idx="3475">
                        <c:v>1623.4063285525015</c:v>
                      </c:pt>
                      <c:pt idx="3476">
                        <c:v>1048.3952728574911</c:v>
                      </c:pt>
                      <c:pt idx="3477">
                        <c:v>773.23885832271776</c:v>
                      </c:pt>
                      <c:pt idx="3478">
                        <c:v>611.98450111621003</c:v>
                      </c:pt>
                      <c:pt idx="3479">
                        <c:v>506.11489950550856</c:v>
                      </c:pt>
                      <c:pt idx="3480">
                        <c:v>431.34887954543592</c:v>
                      </c:pt>
                      <c:pt idx="3481">
                        <c:v>375.819108501274</c:v>
                      </c:pt>
                      <c:pt idx="3482">
                        <c:v>333.04610222642322</c:v>
                      </c:pt>
                      <c:pt idx="3483">
                        <c:v>299.22624658652694</c:v>
                      </c:pt>
                      <c:pt idx="3484">
                        <c:v>272.04454109737736</c:v>
                      </c:pt>
                      <c:pt idx="3485">
                        <c:v>250.17129096869803</c:v>
                      </c:pt>
                      <c:pt idx="3486">
                        <c:v>233.39212555131374</c:v>
                      </c:pt>
                      <c:pt idx="3487">
                        <c:v>225.83038909623724</c:v>
                      </c:pt>
                      <c:pt idx="3488">
                        <c:v>288.17195949717325</c:v>
                      </c:pt>
                      <c:pt idx="3489">
                        <c:v>167.92329872164655</c:v>
                      </c:pt>
                      <c:pt idx="3490">
                        <c:v>163.07512531397202</c:v>
                      </c:pt>
                      <c:pt idx="3491">
                        <c:v>155.4882831596324</c:v>
                      </c:pt>
                      <c:pt idx="3492">
                        <c:v>147.85123285512424</c:v>
                      </c:pt>
                      <c:pt idx="3493">
                        <c:v>140.649778794502</c:v>
                      </c:pt>
                      <c:pt idx="3494">
                        <c:v>133.98049486600257</c:v>
                      </c:pt>
                      <c:pt idx="3495">
                        <c:v>127.83558088085599</c:v>
                      </c:pt>
                      <c:pt idx="3496">
                        <c:v>122.17831781095906</c:v>
                      </c:pt>
                      <c:pt idx="3497">
                        <c:v>116.96413871041237</c:v>
                      </c:pt>
                      <c:pt idx="3498">
                        <c:v>112.14960818619799</c:v>
                      </c:pt>
                      <c:pt idx="3499">
                        <c:v>107.69395942432577</c:v>
                      </c:pt>
                      <c:pt idx="3500">
                        <c:v>103.5611610552159</c:v>
                      </c:pt>
                      <c:pt idx="3501">
                        <c:v>99.717846196377906</c:v>
                      </c:pt>
                      <c:pt idx="3502">
                        <c:v>96.136760865499497</c:v>
                      </c:pt>
                      <c:pt idx="3503">
                        <c:v>92.792116436266042</c:v>
                      </c:pt>
                      <c:pt idx="3504">
                        <c:v>89.661106436645142</c:v>
                      </c:pt>
                      <c:pt idx="3505">
                        <c:v>86.724670826182702</c:v>
                      </c:pt>
                      <c:pt idx="3506">
                        <c:v>83.964795479826904</c:v>
                      </c:pt>
                      <c:pt idx="3507">
                        <c:v>81.366968601148884</c:v>
                      </c:pt>
                      <c:pt idx="3508">
                        <c:v>78.916220444262962</c:v>
                      </c:pt>
                      <c:pt idx="3509">
                        <c:v>76.601442614937184</c:v>
                      </c:pt>
                      <c:pt idx="3510">
                        <c:v>74.410502870066523</c:v>
                      </c:pt>
                      <c:pt idx="3511">
                        <c:v>72.334425215335742</c:v>
                      </c:pt>
                      <c:pt idx="3512">
                        <c:v>70.363833370433497</c:v>
                      </c:pt>
                      <c:pt idx="3513">
                        <c:v>68.490899258664768</c:v>
                      </c:pt>
                      <c:pt idx="3514">
                        <c:v>66.708393243588404</c:v>
                      </c:pt>
                      <c:pt idx="3515">
                        <c:v>65.009476235883255</c:v>
                      </c:pt>
                      <c:pt idx="3516">
                        <c:v>63.388545304006215</c:v>
                      </c:pt>
                      <c:pt idx="3517">
                        <c:v>61.83998621430819</c:v>
                      </c:pt>
                      <c:pt idx="3518">
                        <c:v>60.35914752839755</c:v>
                      </c:pt>
                      <c:pt idx="3519">
                        <c:v>58.941267356779157</c:v>
                      </c:pt>
                      <c:pt idx="3520">
                        <c:v>57.582427320777867</c:v>
                      </c:pt>
                      <c:pt idx="3521">
                        <c:v>56.27882270898774</c:v>
                      </c:pt>
                      <c:pt idx="3522">
                        <c:v>55.026629440033048</c:v>
                      </c:pt>
                      <c:pt idx="3523">
                        <c:v>53.82302548945335</c:v>
                      </c:pt>
                      <c:pt idx="3524">
                        <c:v>52.664879908866979</c:v>
                      </c:pt>
                      <c:pt idx="3525">
                        <c:v>51.549777331934358</c:v>
                      </c:pt>
                      <c:pt idx="3526">
                        <c:v>50.474972519214496</c:v>
                      </c:pt>
                      <c:pt idx="3527">
                        <c:v>49.43796112371016</c:v>
                      </c:pt>
                      <c:pt idx="3528">
                        <c:v>48.437030916501655</c:v>
                      </c:pt>
                      <c:pt idx="3529">
                        <c:v>47.469833336300638</c:v>
                      </c:pt>
                      <c:pt idx="3530">
                        <c:v>46.534549645581613</c:v>
                      </c:pt>
                      <c:pt idx="3531">
                        <c:v>45.629714317554168</c:v>
                      </c:pt>
                      <c:pt idx="3532">
                        <c:v>44.753587503177627</c:v>
                      </c:pt>
                      <c:pt idx="3533">
                        <c:v>43.904491155493439</c:v>
                      </c:pt>
                      <c:pt idx="3534">
                        <c:v>43.081175753179522</c:v>
                      </c:pt>
                      <c:pt idx="3535">
                        <c:v>42.282205800412214</c:v>
                      </c:pt>
                      <c:pt idx="3536">
                        <c:v>41.506675248135785</c:v>
                      </c:pt>
                      <c:pt idx="3537">
                        <c:v>40.753234962373469</c:v>
                      </c:pt>
                      <c:pt idx="3538">
                        <c:v>40.020733879686787</c:v>
                      </c:pt>
                      <c:pt idx="3539">
                        <c:v>39.308289778241004</c:v>
                      </c:pt>
                      <c:pt idx="3540">
                        <c:v>38.614767621805143</c:v>
                      </c:pt>
                      <c:pt idx="3541">
                        <c:v>37.939489105626087</c:v>
                      </c:pt>
                      <c:pt idx="3542">
                        <c:v>37.281469464634071</c:v>
                      </c:pt>
                      <c:pt idx="3543">
                        <c:v>36.640136342844812</c:v>
                      </c:pt>
                      <c:pt idx="3544">
                        <c:v>36.014325290941301</c:v>
                      </c:pt>
                      <c:pt idx="3545">
                        <c:v>35.403859575599746</c:v>
                      </c:pt>
                      <c:pt idx="3546">
                        <c:v>34.80766777370868</c:v>
                      </c:pt>
                      <c:pt idx="3547">
                        <c:v>34.225431288880941</c:v>
                      </c:pt>
                      <c:pt idx="3548">
                        <c:v>33.656218574581544</c:v>
                      </c:pt>
                      <c:pt idx="3549">
                        <c:v>33.099671685618127</c:v>
                      </c:pt>
                      <c:pt idx="3550">
                        <c:v>32.555129467218507</c:v>
                      </c:pt>
                      <c:pt idx="3551">
                        <c:v>32.02237927990867</c:v>
                      </c:pt>
                      <c:pt idx="3552">
                        <c:v>31.500775610813758</c:v>
                      </c:pt>
                      <c:pt idx="3553">
                        <c:v>30.989667341842999</c:v>
                      </c:pt>
                      <c:pt idx="3554">
                        <c:v>30.488931092334344</c:v>
                      </c:pt>
                      <c:pt idx="3555">
                        <c:v>29.997959920983792</c:v>
                      </c:pt>
                      <c:pt idx="3556">
                        <c:v>29.516554459072072</c:v>
                      </c:pt>
                      <c:pt idx="3557">
                        <c:v>29.044323865386929</c:v>
                      </c:pt>
                      <c:pt idx="3558">
                        <c:v>28.580773654000144</c:v>
                      </c:pt>
                      <c:pt idx="3559">
                        <c:v>28.125726677605101</c:v>
                      </c:pt>
                      <c:pt idx="3560">
                        <c:v>27.678657385400317</c:v>
                      </c:pt>
                      <c:pt idx="3561">
                        <c:v>27.239432191738203</c:v>
                      </c:pt>
                      <c:pt idx="3562">
                        <c:v>26.808083435533717</c:v>
                      </c:pt>
                      <c:pt idx="3563">
                        <c:v>26.383814938595471</c:v>
                      </c:pt>
                      <c:pt idx="3564">
                        <c:v>25.966542801793409</c:v>
                      </c:pt>
                      <c:pt idx="3565">
                        <c:v>25.556295093651578</c:v>
                      </c:pt>
                      <c:pt idx="3566">
                        <c:v>25.152502490499021</c:v>
                      </c:pt>
                      <c:pt idx="3567">
                        <c:v>24.755180118905976</c:v>
                      </c:pt>
                      <c:pt idx="3568">
                        <c:v>24.364198831552539</c:v>
                      </c:pt>
                      <c:pt idx="3569">
                        <c:v>23.979116289817561</c:v>
                      </c:pt>
                      <c:pt idx="3570">
                        <c:v>23.600084876837759</c:v>
                      </c:pt>
                      <c:pt idx="3571">
                        <c:v>23.226675420866385</c:v>
                      </c:pt>
                      <c:pt idx="3572">
                        <c:v>22.858904785843666</c:v>
                      </c:pt>
                      <c:pt idx="3573">
                        <c:v>22.496649264527107</c:v>
                      </c:pt>
                      <c:pt idx="3574">
                        <c:v>22.139753911710883</c:v>
                      </c:pt>
                      <c:pt idx="3575">
                        <c:v>21.788218169424866</c:v>
                      </c:pt>
                      <c:pt idx="3576">
                        <c:v>21.441731684585783</c:v>
                      </c:pt>
                      <c:pt idx="3577">
                        <c:v>21.100523668868522</c:v>
                      </c:pt>
                      <c:pt idx="3578">
                        <c:v>20.764404145703963</c:v>
                      </c:pt>
                      <c:pt idx="3579">
                        <c:v>20.433400217809826</c:v>
                      </c:pt>
                      <c:pt idx="3580">
                        <c:v>20.107331906556933</c:v>
                      </c:pt>
                      <c:pt idx="3581">
                        <c:v>19.786533418369089</c:v>
                      </c:pt>
                      <c:pt idx="3582">
                        <c:v>19.470601261570835</c:v>
                      </c:pt>
                      <c:pt idx="3583">
                        <c:v>19.159995964971134</c:v>
                      </c:pt>
                      <c:pt idx="3584">
                        <c:v>18.854495305585029</c:v>
                      </c:pt>
                      <c:pt idx="3585">
                        <c:v>18.554404474168855</c:v>
                      </c:pt>
                      <c:pt idx="3586">
                        <c:v>18.259646086445755</c:v>
                      </c:pt>
                      <c:pt idx="3587">
                        <c:v>17.970474508793568</c:v>
                      </c:pt>
                      <c:pt idx="3588">
                        <c:v>17.687142304393117</c:v>
                      </c:pt>
                      <c:pt idx="3589">
                        <c:v>17.409739393496128</c:v>
                      </c:pt>
                      <c:pt idx="3590">
                        <c:v>17.138819222775652</c:v>
                      </c:pt>
                      <c:pt idx="3591">
                        <c:v>16.874291275287639</c:v>
                      </c:pt>
                      <c:pt idx="3592">
                        <c:v>16.616629873190249</c:v>
                      </c:pt>
                      <c:pt idx="3593">
                        <c:v>16.366248834254886</c:v>
                      </c:pt>
                      <c:pt idx="3594">
                        <c:v>16.123829900790625</c:v>
                      </c:pt>
                      <c:pt idx="3595">
                        <c:v>15.889626584563791</c:v>
                      </c:pt>
                      <c:pt idx="3596">
                        <c:v>15.664051197362147</c:v>
                      </c:pt>
                      <c:pt idx="3597">
                        <c:v>15.4479347553044</c:v>
                      </c:pt>
                      <c:pt idx="3598">
                        <c:v>15.242235264264737</c:v>
                      </c:pt>
                      <c:pt idx="3599">
                        <c:v>15.047364923947992</c:v>
                      </c:pt>
                      <c:pt idx="3600">
                        <c:v>14.864401297552076</c:v>
                      </c:pt>
                      <c:pt idx="3601">
                        <c:v>14.694143099974287</c:v>
                      </c:pt>
                      <c:pt idx="3602">
                        <c:v>14.53784264425048</c:v>
                      </c:pt>
                      <c:pt idx="3603">
                        <c:v>14.396541338102903</c:v>
                      </c:pt>
                      <c:pt idx="3604">
                        <c:v>14.271645190668547</c:v>
                      </c:pt>
                      <c:pt idx="3605">
                        <c:v>14.164295105326369</c:v>
                      </c:pt>
                      <c:pt idx="3606">
                        <c:v>14.076113065041083</c:v>
                      </c:pt>
                      <c:pt idx="3607">
                        <c:v>14.008728323996285</c:v>
                      </c:pt>
                      <c:pt idx="3608">
                        <c:v>13.96367977955731</c:v>
                      </c:pt>
                      <c:pt idx="3609">
                        <c:v>13.942858099907943</c:v>
                      </c:pt>
                      <c:pt idx="3610">
                        <c:v>13.948262332848582</c:v>
                      </c:pt>
                      <c:pt idx="3611">
                        <c:v>13.981706384734986</c:v>
                      </c:pt>
                      <c:pt idx="3612">
                        <c:v>14.04547991330343</c:v>
                      </c:pt>
                      <c:pt idx="3613">
                        <c:v>14.141572967123336</c:v>
                      </c:pt>
                      <c:pt idx="3614">
                        <c:v>14.27227302724684</c:v>
                      </c:pt>
                      <c:pt idx="3615">
                        <c:v>14.439940730240583</c:v>
                      </c:pt>
                      <c:pt idx="3616">
                        <c:v>14.647048721118146</c:v>
                      </c:pt>
                      <c:pt idx="3617">
                        <c:v>14.896050486107896</c:v>
                      </c:pt>
                      <c:pt idx="3618">
                        <c:v>15.189485764980011</c:v>
                      </c:pt>
                      <c:pt idx="3619">
                        <c:v>15.530240551318755</c:v>
                      </c:pt>
                      <c:pt idx="3620">
                        <c:v>15.920792566757989</c:v>
                      </c:pt>
                      <c:pt idx="3621">
                        <c:v>16.364706281511257</c:v>
                      </c:pt>
                      <c:pt idx="3622">
                        <c:v>16.864718564121084</c:v>
                      </c:pt>
                      <c:pt idx="3623">
                        <c:v>17.424736649933823</c:v>
                      </c:pt>
                      <c:pt idx="3624">
                        <c:v>18.048464765086624</c:v>
                      </c:pt>
                      <c:pt idx="3625">
                        <c:v>18.740246732519566</c:v>
                      </c:pt>
                      <c:pt idx="3626">
                        <c:v>19.504824062820006</c:v>
                      </c:pt>
                      <c:pt idx="3627">
                        <c:v>20.347896625955013</c:v>
                      </c:pt>
                      <c:pt idx="3628">
                        <c:v>21.275599743036583</c:v>
                      </c:pt>
                      <c:pt idx="3629">
                        <c:v>22.295375985676898</c:v>
                      </c:pt>
                      <c:pt idx="3630">
                        <c:v>23.415422801069113</c:v>
                      </c:pt>
                      <c:pt idx="3631">
                        <c:v>24.645786039835166</c:v>
                      </c:pt>
                      <c:pt idx="3632">
                        <c:v>25.997978584417339</c:v>
                      </c:pt>
                      <c:pt idx="3633">
                        <c:v>27.48574133567061</c:v>
                      </c:pt>
                      <c:pt idx="3634">
                        <c:v>29.124895595974241</c:v>
                      </c:pt>
                      <c:pt idx="3635">
                        <c:v>30.935538649347521</c:v>
                      </c:pt>
                      <c:pt idx="3636">
                        <c:v>32.940838572472053</c:v>
                      </c:pt>
                      <c:pt idx="3637">
                        <c:v>35.169322315737915</c:v>
                      </c:pt>
                      <c:pt idx="3638">
                        <c:v>37.655966205007914</c:v>
                      </c:pt>
                      <c:pt idx="3639">
                        <c:v>40.443869300057095</c:v>
                      </c:pt>
                      <c:pt idx="3640">
                        <c:v>43.587096431953597</c:v>
                      </c:pt>
                      <c:pt idx="3641">
                        <c:v>47.154166753584988</c:v>
                      </c:pt>
                      <c:pt idx="3642">
                        <c:v>51.233123695192404</c:v>
                      </c:pt>
                      <c:pt idx="3643">
                        <c:v>55.938781122304832</c:v>
                      </c:pt>
                      <c:pt idx="3644">
                        <c:v>61.423553849151439</c:v>
                      </c:pt>
                      <c:pt idx="3645">
                        <c:v>67.895152032999761</c:v>
                      </c:pt>
                      <c:pt idx="3646">
                        <c:v>75.642953627939576</c:v>
                      </c:pt>
                      <c:pt idx="3647">
                        <c:v>85.083179992620671</c:v>
                      </c:pt>
                      <c:pt idx="3648">
                        <c:v>96.83404570662465</c:v>
                      </c:pt>
                      <c:pt idx="3649">
                        <c:v>111.86275551510943</c:v>
                      </c:pt>
                      <c:pt idx="3650">
                        <c:v>131.75872995172605</c:v>
                      </c:pt>
                      <c:pt idx="3651">
                        <c:v>159.34603572691449</c:v>
                      </c:pt>
                      <c:pt idx="3652">
                        <c:v>200.15692993134653</c:v>
                      </c:pt>
                      <c:pt idx="3653">
                        <c:v>266.70343516192912</c:v>
                      </c:pt>
                      <c:pt idx="3654">
                        <c:v>394.56945472326362</c:v>
                      </c:pt>
                      <c:pt idx="3655">
                        <c:v>741.07032521644521</c:v>
                      </c:pt>
                      <c:pt idx="3656">
                        <c:v>5177.94887828631</c:v>
                      </c:pt>
                      <c:pt idx="3657">
                        <c:v>1068.6493763531989</c:v>
                      </c:pt>
                      <c:pt idx="3658">
                        <c:v>490.54760317085271</c:v>
                      </c:pt>
                      <c:pt idx="3659">
                        <c:v>320.87884820189993</c:v>
                      </c:pt>
                      <c:pt idx="3660">
                        <c:v>239.76982375276086</c:v>
                      </c:pt>
                      <c:pt idx="3661">
                        <c:v>192.22193827114967</c:v>
                      </c:pt>
                      <c:pt idx="3662">
                        <c:v>160.96511910454777</c:v>
                      </c:pt>
                      <c:pt idx="3663">
                        <c:v>138.84386460008821</c:v>
                      </c:pt>
                      <c:pt idx="3664">
                        <c:v>122.35863056223992</c:v>
                      </c:pt>
                      <c:pt idx="3665">
                        <c:v>109.59379348850322</c:v>
                      </c:pt>
                      <c:pt idx="3666">
                        <c:v>99.414121213657126</c:v>
                      </c:pt>
                      <c:pt idx="3667">
                        <c:v>91.103194759839567</c:v>
                      </c:pt>
                      <c:pt idx="3668">
                        <c:v>84.18680981590407</c:v>
                      </c:pt>
                      <c:pt idx="3669">
                        <c:v>78.339299253719503</c:v>
                      </c:pt>
                      <c:pt idx="3670">
                        <c:v>73.328291164804128</c:v>
                      </c:pt>
                      <c:pt idx="3671">
                        <c:v>68.984548630906914</c:v>
                      </c:pt>
                      <c:pt idx="3672">
                        <c:v>65.181579420230463</c:v>
                      </c:pt>
                      <c:pt idx="3673">
                        <c:v>61.822943447719453</c:v>
                      </c:pt>
                      <c:pt idx="3674">
                        <c:v>58.834193506666992</c:v>
                      </c:pt>
                      <c:pt idx="3675">
                        <c:v>56.155677269501318</c:v>
                      </c:pt>
                      <c:pt idx="3676">
                        <c:v>53.741082409189211</c:v>
                      </c:pt>
                      <c:pt idx="3677">
                        <c:v>51.551947953099351</c:v>
                      </c:pt>
                      <c:pt idx="3678">
                        <c:v>49.557704950857186</c:v>
                      </c:pt>
                      <c:pt idx="3679">
                        <c:v>47.732459247955134</c:v>
                      </c:pt>
                      <c:pt idx="3680">
                        <c:v>46.054997583839167</c:v>
                      </c:pt>
                      <c:pt idx="3681">
                        <c:v>44.507412755673684</c:v>
                      </c:pt>
                      <c:pt idx="3682">
                        <c:v>43.074699719709493</c:v>
                      </c:pt>
                      <c:pt idx="3683">
                        <c:v>41.744164070022677</c:v>
                      </c:pt>
                      <c:pt idx="3684">
                        <c:v>40.504581735147092</c:v>
                      </c:pt>
                      <c:pt idx="3685">
                        <c:v>39.346690476600905</c:v>
                      </c:pt>
                      <c:pt idx="3686">
                        <c:v>38.262292458936642</c:v>
                      </c:pt>
                      <c:pt idx="3687">
                        <c:v>37.243983417867803</c:v>
                      </c:pt>
                      <c:pt idx="3688">
                        <c:v>36.285852900455922</c:v>
                      </c:pt>
                      <c:pt idx="3689">
                        <c:v>35.382292763604099</c:v>
                      </c:pt>
                      <c:pt idx="3690">
                        <c:v>34.528559314077</c:v>
                      </c:pt>
                      <c:pt idx="3691">
                        <c:v>33.720374747797443</c:v>
                      </c:pt>
                      <c:pt idx="3692">
                        <c:v>32.953863252419751</c:v>
                      </c:pt>
                      <c:pt idx="3693">
                        <c:v>32.225777587782382</c:v>
                      </c:pt>
                      <c:pt idx="3694">
                        <c:v>31.533061446338817</c:v>
                      </c:pt>
                      <c:pt idx="3695">
                        <c:v>30.872976463414588</c:v>
                      </c:pt>
                      <c:pt idx="3696">
                        <c:v>30.243150112949703</c:v>
                      </c:pt>
                      <c:pt idx="3697">
                        <c:v>29.641204093556638</c:v>
                      </c:pt>
                      <c:pt idx="3698">
                        <c:v>29.065485605324451</c:v>
                      </c:pt>
                      <c:pt idx="3699">
                        <c:v>28.513869132668592</c:v>
                      </c:pt>
                      <c:pt idx="3700">
                        <c:v>27.984971855178149</c:v>
                      </c:pt>
                      <c:pt idx="3701">
                        <c:v>27.477131959616841</c:v>
                      </c:pt>
                      <c:pt idx="3702">
                        <c:v>26.989168929091271</c:v>
                      </c:pt>
                      <c:pt idx="3703">
                        <c:v>26.519566782494397</c:v>
                      </c:pt>
                      <c:pt idx="3704">
                        <c:v>26.067567969364159</c:v>
                      </c:pt>
                      <c:pt idx="3705">
                        <c:v>25.631734751918405</c:v>
                      </c:pt>
                      <c:pt idx="3706">
                        <c:v>25.211469426412663</c:v>
                      </c:pt>
                      <c:pt idx="3707">
                        <c:v>24.805675453443769</c:v>
                      </c:pt>
                      <c:pt idx="3708">
                        <c:v>24.413483050064087</c:v>
                      </c:pt>
                      <c:pt idx="3709">
                        <c:v>24.034432008733642</c:v>
                      </c:pt>
                      <c:pt idx="3710">
                        <c:v>23.667568845265922</c:v>
                      </c:pt>
                      <c:pt idx="3711">
                        <c:v>23.312197045552971</c:v>
                      </c:pt>
                      <c:pt idx="3712">
                        <c:v>22.968017048413749</c:v>
                      </c:pt>
                      <c:pt idx="3713">
                        <c:v>22.634246022810494</c:v>
                      </c:pt>
                      <c:pt idx="3714">
                        <c:v>22.310377734979106</c:v>
                      </c:pt>
                      <c:pt idx="3715">
                        <c:v>21.99603096042987</c:v>
                      </c:pt>
                      <c:pt idx="3716">
                        <c:v>21.690689067937747</c:v>
                      </c:pt>
                      <c:pt idx="3717">
                        <c:v>21.393927268850124</c:v>
                      </c:pt>
                      <c:pt idx="3718">
                        <c:v>21.105331280317586</c:v>
                      </c:pt>
                      <c:pt idx="3719">
                        <c:v>20.824732326255461</c:v>
                      </c:pt>
                      <c:pt idx="3720">
                        <c:v>20.551500896242565</c:v>
                      </c:pt>
                      <c:pt idx="3721">
                        <c:v>20.285503448546862</c:v>
                      </c:pt>
                      <c:pt idx="3722">
                        <c:v>20.026298175373409</c:v>
                      </c:pt>
                      <c:pt idx="3723">
                        <c:v>19.77367783799594</c:v>
                      </c:pt>
                      <c:pt idx="3724">
                        <c:v>19.527496651496246</c:v>
                      </c:pt>
                      <c:pt idx="3725">
                        <c:v>19.287331162525582</c:v>
                      </c:pt>
                      <c:pt idx="3726">
                        <c:v>19.053010732212748</c:v>
                      </c:pt>
                      <c:pt idx="3727">
                        <c:v>18.824330704276978</c:v>
                      </c:pt>
                      <c:pt idx="3728">
                        <c:v>18.601036109270524</c:v>
                      </c:pt>
                      <c:pt idx="3729">
                        <c:v>18.3828885658336</c:v>
                      </c:pt>
                      <c:pt idx="3730">
                        <c:v>18.169847157444092</c:v>
                      </c:pt>
                      <c:pt idx="3731">
                        <c:v>17.961576781079106</c:v>
                      </c:pt>
                      <c:pt idx="3732">
                        <c:v>17.75804842180187</c:v>
                      </c:pt>
                      <c:pt idx="3733">
                        <c:v>17.558931612099769</c:v>
                      </c:pt>
                      <c:pt idx="3734">
                        <c:v>17.364241030690124</c:v>
                      </c:pt>
                      <c:pt idx="3735">
                        <c:v>17.17386675432742</c:v>
                      </c:pt>
                      <c:pt idx="3736">
                        <c:v>16.987396402478151</c:v>
                      </c:pt>
                      <c:pt idx="3737">
                        <c:v>16.80498662053629</c:v>
                      </c:pt>
                      <c:pt idx="3738">
                        <c:v>16.626369499292586</c:v>
                      </c:pt>
                      <c:pt idx="3739">
                        <c:v>16.451516432835156</c:v>
                      </c:pt>
                      <c:pt idx="3740">
                        <c:v>16.280201098711483</c:v>
                      </c:pt>
                      <c:pt idx="3741">
                        <c:v>16.112497407177965</c:v>
                      </c:pt>
                      <c:pt idx="3742">
                        <c:v>15.948104919407539</c:v>
                      </c:pt>
                      <c:pt idx="3743">
                        <c:v>15.787132707378792</c:v>
                      </c:pt>
                      <c:pt idx="3744">
                        <c:v>15.629154990431697</c:v>
                      </c:pt>
                      <c:pt idx="3745">
                        <c:v>15.474640626393748</c:v>
                      </c:pt>
                      <c:pt idx="3746">
                        <c:v>15.322933068050585</c:v>
                      </c:pt>
                      <c:pt idx="3747">
                        <c:v>15.174280708999493</c:v>
                      </c:pt>
                      <c:pt idx="3748">
                        <c:v>15.028507376583665</c:v>
                      </c:pt>
                      <c:pt idx="3749">
                        <c:v>14.885563464420683</c:v>
                      </c:pt>
                      <c:pt idx="3750">
                        <c:v>14.74534975724478</c:v>
                      </c:pt>
                      <c:pt idx="3751">
                        <c:v>14.607859842758428</c:v>
                      </c:pt>
                      <c:pt idx="3752">
                        <c:v>14.472964225525242</c:v>
                      </c:pt>
                      <c:pt idx="3753">
                        <c:v>14.340699915290219</c:v>
                      </c:pt>
                      <c:pt idx="3754">
                        <c:v>14.210882665011512</c:v>
                      </c:pt>
                      <c:pt idx="3755">
                        <c:v>14.083596279819902</c:v>
                      </c:pt>
                      <c:pt idx="3756">
                        <c:v>13.958686177137325</c:v>
                      </c:pt>
                      <c:pt idx="3757">
                        <c:v>13.836081858687674</c:v>
                      </c:pt>
                      <c:pt idx="3758">
                        <c:v>13.715842775666188</c:v>
                      </c:pt>
                      <c:pt idx="3759">
                        <c:v>13.597833400622902</c:v>
                      </c:pt>
                      <c:pt idx="3760">
                        <c:v>13.482114154868698</c:v>
                      </c:pt>
                      <c:pt idx="3761">
                        <c:v>13.368462262081053</c:v>
                      </c:pt>
                      <c:pt idx="3762">
                        <c:v>13.257015679684301</c:v>
                      </c:pt>
                      <c:pt idx="3763">
                        <c:v>13.14764484036461</c:v>
                      </c:pt>
                      <c:pt idx="3764">
                        <c:v>13.040290409574849</c:v>
                      </c:pt>
                      <c:pt idx="3765">
                        <c:v>12.93508665938344</c:v>
                      </c:pt>
                      <c:pt idx="3766">
                        <c:v>12.831746398851241</c:v>
                      </c:pt>
                      <c:pt idx="3767">
                        <c:v>12.730470233726509</c:v>
                      </c:pt>
                      <c:pt idx="3768">
                        <c:v>12.631035210464006</c:v>
                      </c:pt>
                      <c:pt idx="3769">
                        <c:v>12.533538821534936</c:v>
                      </c:pt>
                      <c:pt idx="3770">
                        <c:v>12.437930727972839</c:v>
                      </c:pt>
                      <c:pt idx="3771">
                        <c:v>12.344068832534306</c:v>
                      </c:pt>
                      <c:pt idx="3772">
                        <c:v>12.252078854261448</c:v>
                      </c:pt>
                      <c:pt idx="3773">
                        <c:v>12.161843474134425</c:v>
                      </c:pt>
                      <c:pt idx="3774">
                        <c:v>12.073444346481949</c:v>
                      </c:pt>
                      <c:pt idx="3775">
                        <c:v>11.986757016440819</c:v>
                      </c:pt>
                      <c:pt idx="3776">
                        <c:v>11.901740501124559</c:v>
                      </c:pt>
                      <c:pt idx="3777">
                        <c:v>11.818434369157373</c:v>
                      </c:pt>
                      <c:pt idx="3778">
                        <c:v>11.736797162457989</c:v>
                      </c:pt>
                      <c:pt idx="3779">
                        <c:v>11.656784935257523</c:v>
                      </c:pt>
                      <c:pt idx="3780">
                        <c:v>11.578380556175583</c:v>
                      </c:pt>
                      <c:pt idx="3781">
                        <c:v>11.501607821370392</c:v>
                      </c:pt>
                      <c:pt idx="3782">
                        <c:v>11.426493835414169</c:v>
                      </c:pt>
                      <c:pt idx="3783">
                        <c:v>11.352892085995286</c:v>
                      </c:pt>
                      <c:pt idx="3784">
                        <c:v>11.28086324609783</c:v>
                      </c:pt>
                      <c:pt idx="3785">
                        <c:v>11.210348551014873</c:v>
                      </c:pt>
                      <c:pt idx="3786">
                        <c:v>11.141422071792253</c:v>
                      </c:pt>
                      <c:pt idx="3787">
                        <c:v>11.073937211422107</c:v>
                      </c:pt>
                      <c:pt idx="3788">
                        <c:v>11.007925273973374</c:v>
                      </c:pt>
                      <c:pt idx="3789">
                        <c:v>10.943449202364233</c:v>
                      </c:pt>
                      <c:pt idx="3790">
                        <c:v>10.880452053123674</c:v>
                      </c:pt>
                      <c:pt idx="3791">
                        <c:v>10.818832940340268</c:v>
                      </c:pt>
                      <c:pt idx="3792">
                        <c:v>10.758665292011756</c:v>
                      </c:pt>
                      <c:pt idx="3793">
                        <c:v>10.699951865322378</c:v>
                      </c:pt>
                      <c:pt idx="3794">
                        <c:v>10.64266291999642</c:v>
                      </c:pt>
                      <c:pt idx="3795">
                        <c:v>10.586726126542162</c:v>
                      </c:pt>
                      <c:pt idx="3796">
                        <c:v>10.532192306722804</c:v>
                      </c:pt>
                      <c:pt idx="3797">
                        <c:v>10.479057301921857</c:v>
                      </c:pt>
                      <c:pt idx="3798">
                        <c:v>10.42721557755389</c:v>
                      </c:pt>
                      <c:pt idx="3799">
                        <c:v>10.376878515915486</c:v>
                      </c:pt>
                      <c:pt idx="3800">
                        <c:v>10.327724338507201</c:v>
                      </c:pt>
                      <c:pt idx="3801">
                        <c:v>10.280014488697972</c:v>
                      </c:pt>
                      <c:pt idx="3802">
                        <c:v>10.233575028128229</c:v>
                      </c:pt>
                      <c:pt idx="3803">
                        <c:v>10.188505734105613</c:v>
                      </c:pt>
                      <c:pt idx="3804">
                        <c:v>10.144670997997762</c:v>
                      </c:pt>
                      <c:pt idx="3805">
                        <c:v>10.102158807478725</c:v>
                      </c:pt>
                      <c:pt idx="3806">
                        <c:v>10.060941738457558</c:v>
                      </c:pt>
                      <c:pt idx="3807">
                        <c:v>10.020950500071963</c:v>
                      </c:pt>
                      <c:pt idx="3808">
                        <c:v>9.9822750624064991</c:v>
                      </c:pt>
                      <c:pt idx="3809">
                        <c:v>9.9448541097957115</c:v>
                      </c:pt>
                      <c:pt idx="3810">
                        <c:v>9.9087182603150783</c:v>
                      </c:pt>
                      <c:pt idx="3811">
                        <c:v>9.873772698480817</c:v>
                      </c:pt>
                      <c:pt idx="3812">
                        <c:v>9.8400567418463485</c:v>
                      </c:pt>
                      <c:pt idx="3813">
                        <c:v>9.8076018667075342</c:v>
                      </c:pt>
                      <c:pt idx="3814">
                        <c:v>9.7763618310605409</c:v>
                      </c:pt>
                      <c:pt idx="3815">
                        <c:v>9.7463036418997344</c:v>
                      </c:pt>
                      <c:pt idx="3816">
                        <c:v>9.7175015084985414</c:v>
                      </c:pt>
                      <c:pt idx="3817">
                        <c:v>9.689884612561098</c:v>
                      </c:pt>
                      <c:pt idx="3818">
                        <c:v>9.6633971590637433</c:v>
                      </c:pt>
                      <c:pt idx="3819">
                        <c:v>9.6381504340091961</c:v>
                      </c:pt>
                      <c:pt idx="3820">
                        <c:v>9.6140820664757438</c:v>
                      </c:pt>
                      <c:pt idx="3821">
                        <c:v>9.5911777221613423</c:v>
                      </c:pt>
                      <c:pt idx="3822">
                        <c:v>9.5694429096755531</c:v>
                      </c:pt>
                      <c:pt idx="3823">
                        <c:v>9.5488987045363043</c:v>
                      </c:pt>
                      <c:pt idx="3824">
                        <c:v>9.5294553227828107</c:v>
                      </c:pt>
                      <c:pt idx="3825">
                        <c:v>9.5111759489129692</c:v>
                      </c:pt>
                      <c:pt idx="3826">
                        <c:v>9.4939759083528656</c:v>
                      </c:pt>
                      <c:pt idx="3827">
                        <c:v>9.4779878800082944</c:v>
                      </c:pt>
                      <c:pt idx="3828">
                        <c:v>9.4630503004378816</c:v>
                      </c:pt>
                      <c:pt idx="3829">
                        <c:v>9.4492696107902905</c:v>
                      </c:pt>
                      <c:pt idx="3830">
                        <c:v>9.4366617935759152</c:v>
                      </c:pt>
                      <c:pt idx="3831">
                        <c:v>9.4250710123782522</c:v>
                      </c:pt>
                      <c:pt idx="3832">
                        <c:v>9.4146244923643536</c:v>
                      </c:pt>
                      <c:pt idx="3833">
                        <c:v>9.4052951866911538</c:v>
                      </c:pt>
                      <c:pt idx="3834">
                        <c:v>9.3970289793081037</c:v>
                      </c:pt>
                      <c:pt idx="3835">
                        <c:v>9.3898680260726692</c:v>
                      </c:pt>
                      <c:pt idx="3836">
                        <c:v>9.3837324705612115</c:v>
                      </c:pt>
                      <c:pt idx="3837">
                        <c:v>9.3787372200719918</c:v>
                      </c:pt>
                      <c:pt idx="3838">
                        <c:v>9.3747864607331071</c:v>
                      </c:pt>
                      <c:pt idx="3839">
                        <c:v>9.3719120808347771</c:v>
                      </c:pt>
                      <c:pt idx="3840">
                        <c:v>9.3700950296518801</c:v>
                      </c:pt>
                      <c:pt idx="3841">
                        <c:v>9.3693321833169012</c:v>
                      </c:pt>
                      <c:pt idx="3842">
                        <c:v>9.3695899216110874</c:v>
                      </c:pt>
                      <c:pt idx="3843">
                        <c:v>9.3709763547604563</c:v>
                      </c:pt>
                      <c:pt idx="3844">
                        <c:v>9.3733370082879244</c:v>
                      </c:pt>
                      <c:pt idx="3845">
                        <c:v>9.3767295556537906</c:v>
                      </c:pt>
                      <c:pt idx="3846">
                        <c:v>9.3812398207690144</c:v>
                      </c:pt>
                      <c:pt idx="3847">
                        <c:v>9.3867122146186457</c:v>
                      </c:pt>
                      <c:pt idx="3848">
                        <c:v>9.3932377713259321</c:v>
                      </c:pt>
                      <c:pt idx="3849">
                        <c:v>9.4008129306569295</c:v>
                      </c:pt>
                      <c:pt idx="3850">
                        <c:v>9.4094127491659751</c:v>
                      </c:pt>
                      <c:pt idx="3851">
                        <c:v>9.4190241587584147</c:v>
                      </c:pt>
                      <c:pt idx="3852">
                        <c:v>9.4295915845562153</c:v>
                      </c:pt>
                      <c:pt idx="3853">
                        <c:v>9.4412773728503847</c:v>
                      </c:pt>
                      <c:pt idx="3854">
                        <c:v>9.453923608129152</c:v>
                      </c:pt>
                      <c:pt idx="3855">
                        <c:v>9.4675488226352194</c:v>
                      </c:pt>
                      <c:pt idx="3856">
                        <c:v>9.4822495071949557</c:v>
                      </c:pt>
                      <c:pt idx="3857">
                        <c:v>9.4979393628321311</c:v>
                      </c:pt>
                      <c:pt idx="3858">
                        <c:v>9.5146762042248305</c:v>
                      </c:pt>
                      <c:pt idx="3859">
                        <c:v>9.5323755869018747</c:v>
                      </c:pt>
                      <c:pt idx="3860">
                        <c:v>9.5511469865062839</c:v>
                      </c:pt>
                      <c:pt idx="3861">
                        <c:v>9.5708933349677832</c:v>
                      </c:pt>
                      <c:pt idx="3862">
                        <c:v>9.5915707663423007</c:v>
                      </c:pt>
                      <c:pt idx="3863">
                        <c:v>9.6133239286703116</c:v>
                      </c:pt>
                      <c:pt idx="3864">
                        <c:v>9.6361166502243076</c:v>
                      </c:pt>
                      <c:pt idx="3865">
                        <c:v>9.6598934097445994</c:v>
                      </c:pt>
                      <c:pt idx="3866">
                        <c:v>9.684634777786016</c:v>
                      </c:pt>
                      <c:pt idx="3867">
                        <c:v>9.710480764432516</c:v>
                      </c:pt>
                      <c:pt idx="3868">
                        <c:v>9.7373591212840278</c:v>
                      </c:pt>
                      <c:pt idx="3869">
                        <c:v>9.7651954272112889</c:v>
                      </c:pt>
                      <c:pt idx="3870">
                        <c:v>9.7940524110741425</c:v>
                      </c:pt>
                      <c:pt idx="3871">
                        <c:v>9.8239928326821992</c:v>
                      </c:pt>
                      <c:pt idx="3872">
                        <c:v>9.8549608822154529</c:v>
                      </c:pt>
                      <c:pt idx="3873">
                        <c:v>9.8869351599971456</c:v>
                      </c:pt>
                      <c:pt idx="3874">
                        <c:v>9.9199615033266095</c:v>
                      </c:pt>
                      <c:pt idx="3875">
                        <c:v>9.9540598151969579</c:v>
                      </c:pt>
                      <c:pt idx="3876">
                        <c:v>9.9891822589988362</c:v>
                      </c:pt>
                      <c:pt idx="3877">
                        <c:v>10.025366829296651</c:v>
                      </c:pt>
                      <c:pt idx="3878">
                        <c:v>10.062749639870329</c:v>
                      </c:pt>
                      <c:pt idx="3879">
                        <c:v>10.10108108874495</c:v>
                      </c:pt>
                      <c:pt idx="3880">
                        <c:v>10.140553976561856</c:v>
                      </c:pt>
                      <c:pt idx="3881">
                        <c:v>10.181052710481179</c:v>
                      </c:pt>
                      <c:pt idx="3882">
                        <c:v>10.222785948610905</c:v>
                      </c:pt>
                      <c:pt idx="3883">
                        <c:v>10.265585537894417</c:v>
                      </c:pt>
                      <c:pt idx="3884">
                        <c:v>10.309525105976105</c:v>
                      </c:pt>
                      <c:pt idx="3885">
                        <c:v>10.354660191280338</c:v>
                      </c:pt>
                      <c:pt idx="3886">
                        <c:v>10.40087308569028</c:v>
                      </c:pt>
                      <c:pt idx="3887">
                        <c:v>10.448281270585591</c:v>
                      </c:pt>
                      <c:pt idx="3888">
                        <c:v>10.496930994377824</c:v>
                      </c:pt>
                      <c:pt idx="3889">
                        <c:v>10.546792292072414</c:v>
                      </c:pt>
                      <c:pt idx="3890">
                        <c:v>10.597865148707564</c:v>
                      </c:pt>
                      <c:pt idx="3891">
                        <c:v>10.650172813037786</c:v>
                      </c:pt>
                      <c:pt idx="3892">
                        <c:v>10.703779389256587</c:v>
                      </c:pt>
                      <c:pt idx="3893">
                        <c:v>10.758635412497723</c:v>
                      </c:pt>
                      <c:pt idx="3894">
                        <c:v>10.814785679415456</c:v>
                      </c:pt>
                      <c:pt idx="3895">
                        <c:v>10.872270363158568</c:v>
                      </c:pt>
                      <c:pt idx="3896">
                        <c:v>10.931175068801467</c:v>
                      </c:pt>
                      <c:pt idx="3897">
                        <c:v>10.991428181675614</c:v>
                      </c:pt>
                      <c:pt idx="3898">
                        <c:v>11.053150858436393</c:v>
                      </c:pt>
                      <c:pt idx="3899">
                        <c:v>11.116225542435314</c:v>
                      </c:pt>
                      <c:pt idx="3900">
                        <c:v>11.180782612554323</c:v>
                      </c:pt>
                      <c:pt idx="3901">
                        <c:v>11.246883622724681</c:v>
                      </c:pt>
                      <c:pt idx="3902">
                        <c:v>11.314562624343129</c:v>
                      </c:pt>
                      <c:pt idx="3903">
                        <c:v>11.383720680988473</c:v>
                      </c:pt>
                      <c:pt idx="3904">
                        <c:v>11.454498260473578</c:v>
                      </c:pt>
                      <c:pt idx="3905">
                        <c:v>11.526992374177013</c:v>
                      </c:pt>
                      <c:pt idx="3906">
                        <c:v>11.601102149205559</c:v>
                      </c:pt>
                      <c:pt idx="3907">
                        <c:v>11.676968047358123</c:v>
                      </c:pt>
                      <c:pt idx="3908">
                        <c:v>11.754635705001897</c:v>
                      </c:pt>
                      <c:pt idx="3909">
                        <c:v>11.834119600133901</c:v>
                      </c:pt>
                      <c:pt idx="3910">
                        <c:v>11.915522972809043</c:v>
                      </c:pt>
                      <c:pt idx="3911">
                        <c:v>11.998780980840166</c:v>
                      </c:pt>
                      <c:pt idx="3912">
                        <c:v>12.084072167470467</c:v>
                      </c:pt>
                      <c:pt idx="3913">
                        <c:v>12.171387570941546</c:v>
                      </c:pt>
                      <c:pt idx="3914">
                        <c:v>12.260831754525688</c:v>
                      </c:pt>
                      <c:pt idx="3915">
                        <c:v>12.352434968318038</c:v>
                      </c:pt>
                      <c:pt idx="3916">
                        <c:v>12.446295089840261</c:v>
                      </c:pt>
                      <c:pt idx="3917">
                        <c:v>12.542460503537129</c:v>
                      </c:pt>
                      <c:pt idx="3918">
                        <c:v>12.641021354557189</c:v>
                      </c:pt>
                      <c:pt idx="3919">
                        <c:v>12.742005240405684</c:v>
                      </c:pt>
                      <c:pt idx="3920">
                        <c:v>12.845602907843366</c:v>
                      </c:pt>
                      <c:pt idx="3921">
                        <c:v>12.95181959619134</c:v>
                      </c:pt>
                      <c:pt idx="3922">
                        <c:v>13.060705138481309</c:v>
                      </c:pt>
                      <c:pt idx="3923">
                        <c:v>13.172409573517116</c:v>
                      </c:pt>
                      <c:pt idx="3924">
                        <c:v>13.287044745344456</c:v>
                      </c:pt>
                      <c:pt idx="3925">
                        <c:v>13.404740961405285</c:v>
                      </c:pt>
                      <c:pt idx="3926">
                        <c:v>13.525503981520917</c:v>
                      </c:pt>
                      <c:pt idx="3927">
                        <c:v>13.649569035392588</c:v>
                      </c:pt>
                      <c:pt idx="3928">
                        <c:v>13.776864924836628</c:v>
                      </c:pt>
                      <c:pt idx="3929">
                        <c:v>13.907687682645765</c:v>
                      </c:pt>
                      <c:pt idx="3930">
                        <c:v>14.042102595807684</c:v>
                      </c:pt>
                      <c:pt idx="3931">
                        <c:v>14.180218803772886</c:v>
                      </c:pt>
                      <c:pt idx="3932">
                        <c:v>14.322149155551363</c:v>
                      </c:pt>
                      <c:pt idx="3933">
                        <c:v>14.467987330790482</c:v>
                      </c:pt>
                      <c:pt idx="3934">
                        <c:v>14.617957114317468</c:v>
                      </c:pt>
                      <c:pt idx="3935">
                        <c:v>14.772112368457119</c:v>
                      </c:pt>
                      <c:pt idx="3936">
                        <c:v>14.930545233803924</c:v>
                      </c:pt>
                      <c:pt idx="3937">
                        <c:v>15.093324367315585</c:v>
                      </c:pt>
                      <c:pt idx="3938">
                        <c:v>15.260591875405073</c:v>
                      </c:pt>
                      <c:pt idx="3939">
                        <c:v>15.432380565221125</c:v>
                      </c:pt>
                      <c:pt idx="3940">
                        <c:v>15.608631627733695</c:v>
                      </c:pt>
                      <c:pt idx="3941">
                        <c:v>15.789388234504319</c:v>
                      </c:pt>
                      <c:pt idx="3942">
                        <c:v>15.974424826764425</c:v>
                      </c:pt>
                      <c:pt idx="3943">
                        <c:v>16.16360955131146</c:v>
                      </c:pt>
                      <c:pt idx="3944">
                        <c:v>16.356454819342474</c:v>
                      </c:pt>
                      <c:pt idx="3945">
                        <c:v>16.552286362063402</c:v>
                      </c:pt>
                      <c:pt idx="3946">
                        <c:v>16.750288128244662</c:v>
                      </c:pt>
                      <c:pt idx="3947">
                        <c:v>16.949116439215484</c:v>
                      </c:pt>
                      <c:pt idx="3948">
                        <c:v>17.146624198408556</c:v>
                      </c:pt>
                      <c:pt idx="3949">
                        <c:v>17.339896519196227</c:v>
                      </c:pt>
                      <c:pt idx="3950">
                        <c:v>17.524697090832117</c:v>
                      </c:pt>
                      <c:pt idx="3951">
                        <c:v>17.69481165346988</c:v>
                      </c:pt>
                      <c:pt idx="3952">
                        <c:v>17.841442375981096</c:v>
                      </c:pt>
                      <c:pt idx="3953">
                        <c:v>17.953077485888844</c:v>
                      </c:pt>
                      <c:pt idx="3954">
                        <c:v>18.02176344608074</c:v>
                      </c:pt>
                      <c:pt idx="3955">
                        <c:v>18.084858782626608</c:v>
                      </c:pt>
                      <c:pt idx="3956">
                        <c:v>18.557095942211966</c:v>
                      </c:pt>
                      <c:pt idx="3957">
                        <c:v>24.177767127240354</c:v>
                      </c:pt>
                      <c:pt idx="3958">
                        <c:v>1246.6192828191247</c:v>
                      </c:pt>
                      <c:pt idx="3959">
                        <c:v>43.570323906793014</c:v>
                      </c:pt>
                      <c:pt idx="3960">
                        <c:v>32.392487543151098</c:v>
                      </c:pt>
                      <c:pt idx="3961">
                        <c:v>29.568081957724988</c:v>
                      </c:pt>
                      <c:pt idx="3962">
                        <c:v>28.642168954901543</c:v>
                      </c:pt>
                      <c:pt idx="3963">
                        <c:v>28.45076768663321</c:v>
                      </c:pt>
                      <c:pt idx="3964">
                        <c:v>28.638121826176732</c:v>
                      </c:pt>
                      <c:pt idx="3965">
                        <c:v>29.064969835462456</c:v>
                      </c:pt>
                      <c:pt idx="3966">
                        <c:v>29.66962580673265</c:v>
                      </c:pt>
                      <c:pt idx="3967">
                        <c:v>30.424432311000416</c:v>
                      </c:pt>
                      <c:pt idx="3968">
                        <c:v>31.319339692857181</c:v>
                      </c:pt>
                      <c:pt idx="3969">
                        <c:v>32.355305524100032</c:v>
                      </c:pt>
                      <c:pt idx="3970">
                        <c:v>33.540595521099057</c:v>
                      </c:pt>
                      <c:pt idx="3971">
                        <c:v>34.890628502501755</c:v>
                      </c:pt>
                      <c:pt idx="3972">
                        <c:v>36.427480156569388</c:v>
                      </c:pt>
                      <c:pt idx="3973">
                        <c:v>38.181406120396133</c:v>
                      </c:pt>
                      <c:pt idx="3974">
                        <c:v>40.192273327983855</c:v>
                      </c:pt>
                      <c:pt idx="3975">
                        <c:v>42.513187166586704</c:v>
                      </c:pt>
                      <c:pt idx="3976">
                        <c:v>45.214818589314312</c:v>
                      </c:pt>
                      <c:pt idx="3977">
                        <c:v>48.393036148625399</c:v>
                      </c:pt>
                      <c:pt idx="3978">
                        <c:v>52.180717946900486</c:v>
                      </c:pt>
                      <c:pt idx="3979">
                        <c:v>56.766319287716598</c:v>
                      </c:pt>
                      <c:pt idx="3980">
                        <c:v>62.426430627700171</c:v>
                      </c:pt>
                      <c:pt idx="3981">
                        <c:v>69.58414429259895</c:v>
                      </c:pt>
                      <c:pt idx="3982">
                        <c:v>78.919280269144451</c:v>
                      </c:pt>
                      <c:pt idx="3983">
                        <c:v>91.598332047468844</c:v>
                      </c:pt>
                      <c:pt idx="3984">
                        <c:v>109.80384880325911</c:v>
                      </c:pt>
                      <c:pt idx="3985">
                        <c:v>138.14964773002865</c:v>
                      </c:pt>
                      <c:pt idx="3986">
                        <c:v>188.370853808432</c:v>
                      </c:pt>
                      <c:pt idx="3987">
                        <c:v>301.69766510922443</c:v>
                      </c:pt>
                      <c:pt idx="3988">
                        <c:v>798.23047860850352</c:v>
                      </c:pt>
                      <c:pt idx="3989">
                        <c:v>1135.3641686078081</c:v>
                      </c:pt>
                      <c:pt idx="3990">
                        <c:v>323.51881590495486</c:v>
                      </c:pt>
                      <c:pt idx="3991">
                        <c:v>185.71895541779534</c:v>
                      </c:pt>
                      <c:pt idx="3992">
                        <c:v>128.68336487156861</c:v>
                      </c:pt>
                      <c:pt idx="3993">
                        <c:v>97.385668876409241</c:v>
                      </c:pt>
                      <c:pt idx="3994">
                        <c:v>77.398852660056406</c:v>
                      </c:pt>
                      <c:pt idx="3995">
                        <c:v>62.918487165896465</c:v>
                      </c:pt>
                      <c:pt idx="3996">
                        <c:v>49.656364057406748</c:v>
                      </c:pt>
                      <c:pt idx="3997">
                        <c:v>52.264898065904298</c:v>
                      </c:pt>
                      <c:pt idx="3998">
                        <c:v>43.887714385775318</c:v>
                      </c:pt>
                      <c:pt idx="3999">
                        <c:v>38.472014521786697</c:v>
                      </c:pt>
                      <c:pt idx="4000">
                        <c:v>34.252417827878752</c:v>
                      </c:pt>
                      <c:pt idx="4001">
                        <c:v>30.799538171629752</c:v>
                      </c:pt>
                      <c:pt idx="4002">
                        <c:v>27.903205534242041</c:v>
                      </c:pt>
                      <c:pt idx="4003">
                        <c:v>25.433415576196523</c:v>
                      </c:pt>
                      <c:pt idx="4004">
                        <c:v>23.301164087931404</c:v>
                      </c:pt>
                      <c:pt idx="4005">
                        <c:v>21.442151633941869</c:v>
                      </c:pt>
                      <c:pt idx="4006">
                        <c:v>19.808072183135696</c:v>
                      </c:pt>
                      <c:pt idx="4007">
                        <c:v>18.361939752431706</c:v>
                      </c:pt>
                      <c:pt idx="4008">
                        <c:v>17.074849914003511</c:v>
                      </c:pt>
                      <c:pt idx="4009">
                        <c:v>15.923828763365291</c:v>
                      </c:pt>
                      <c:pt idx="4010">
                        <c:v>14.890345201900185</c:v>
                      </c:pt>
                      <c:pt idx="4011">
                        <c:v>13.959288958489147</c:v>
                      </c:pt>
                      <c:pt idx="4012">
                        <c:v>13.11834483592188</c:v>
                      </c:pt>
                      <c:pt idx="4013">
                        <c:v>12.357258362985499</c:v>
                      </c:pt>
                      <c:pt idx="4014">
                        <c:v>11.66755249661318</c:v>
                      </c:pt>
                      <c:pt idx="4015">
                        <c:v>11.041929521660977</c:v>
                      </c:pt>
                      <c:pt idx="4016">
                        <c:v>10.47437604847253</c:v>
                      </c:pt>
                      <c:pt idx="4017">
                        <c:v>9.9596742002754386</c:v>
                      </c:pt>
                      <c:pt idx="4018">
                        <c:v>9.4934180219053488</c:v>
                      </c:pt>
                      <c:pt idx="4019">
                        <c:v>9.0717288713028328</c:v>
                      </c:pt>
                      <c:pt idx="4020">
                        <c:v>8.6913273341605422</c:v>
                      </c:pt>
                      <c:pt idx="4021">
                        <c:v>8.3491959505019828</c:v>
                      </c:pt>
                      <c:pt idx="4022">
                        <c:v>8.0428030952522818</c:v>
                      </c:pt>
                      <c:pt idx="4023">
                        <c:v>7.7697324766627762</c:v>
                      </c:pt>
                      <c:pt idx="4024">
                        <c:v>7.527948299694609</c:v>
                      </c:pt>
                      <c:pt idx="4025">
                        <c:v>7.3154622501755959</c:v>
                      </c:pt>
                      <c:pt idx="4026">
                        <c:v>7.1303838912812934</c:v>
                      </c:pt>
                      <c:pt idx="4027">
                        <c:v>6.970971631303942</c:v>
                      </c:pt>
                      <c:pt idx="4028">
                        <c:v>6.8356905206823813</c:v>
                      </c:pt>
                      <c:pt idx="4029">
                        <c:v>6.7228945353328058</c:v>
                      </c:pt>
                      <c:pt idx="4030">
                        <c:v>6.6310104012329658</c:v>
                      </c:pt>
                      <c:pt idx="4031">
                        <c:v>6.558655953306376</c:v>
                      </c:pt>
                      <c:pt idx="4032">
                        <c:v>6.5044308221136653</c:v>
                      </c:pt>
                      <c:pt idx="4033">
                        <c:v>6.4668353398442759</c:v>
                      </c:pt>
                      <c:pt idx="4034">
                        <c:v>6.4447049349493595</c:v>
                      </c:pt>
                      <c:pt idx="4035">
                        <c:v>6.4366825820683244</c:v>
                      </c:pt>
                      <c:pt idx="4036">
                        <c:v>6.4417043498771038</c:v>
                      </c:pt>
                      <c:pt idx="4037">
                        <c:v>6.4585519456722498</c:v>
                      </c:pt>
                      <c:pt idx="4038">
                        <c:v>6.4862540634019279</c:v>
                      </c:pt>
                      <c:pt idx="4039">
                        <c:v>6.5238097553521266</c:v>
                      </c:pt>
                      <c:pt idx="4040">
                        <c:v>6.5702675684753293</c:v>
                      </c:pt>
                      <c:pt idx="4041">
                        <c:v>6.62489262112092</c:v>
                      </c:pt>
                      <c:pt idx="4042">
                        <c:v>6.6868620981003435</c:v>
                      </c:pt>
                      <c:pt idx="4043">
                        <c:v>6.7555122287518516</c:v>
                      </c:pt>
                      <c:pt idx="4044">
                        <c:v>6.8301308692943561</c:v>
                      </c:pt>
                      <c:pt idx="4045">
                        <c:v>6.9102762389040713</c:v>
                      </c:pt>
                      <c:pt idx="4046">
                        <c:v>6.9953545621222215</c:v>
                      </c:pt>
                      <c:pt idx="4047">
                        <c:v>7.0848914538993641</c:v>
                      </c:pt>
                      <c:pt idx="4048">
                        <c:v>7.1785949032821552</c:v>
                      </c:pt>
                      <c:pt idx="4049">
                        <c:v>7.275953081529539</c:v>
                      </c:pt>
                      <c:pt idx="4050">
                        <c:v>7.3767094358270207</c:v>
                      </c:pt>
                      <c:pt idx="4051">
                        <c:v>7.4806457906960748</c:v>
                      </c:pt>
                      <c:pt idx="4052">
                        <c:v>7.5873846193135419</c:v>
                      </c:pt>
                      <c:pt idx="4053">
                        <c:v>7.696693767981011</c:v>
                      </c:pt>
                      <c:pt idx="4054">
                        <c:v>7.8084991821473606</c:v>
                      </c:pt>
                      <c:pt idx="4055">
                        <c:v>7.9225785589976505</c:v>
                      </c:pt>
                      <c:pt idx="4056">
                        <c:v>8.0387131595920227</c:v>
                      </c:pt>
                      <c:pt idx="4057">
                        <c:v>8.1568548410469894</c:v>
                      </c:pt>
                      <c:pt idx="4058">
                        <c:v>8.2768911380924486</c:v>
                      </c:pt>
                      <c:pt idx="4059">
                        <c:v>8.3987008247258856</c:v>
                      </c:pt>
                      <c:pt idx="4060">
                        <c:v>8.5221923506469484</c:v>
                      </c:pt>
                      <c:pt idx="4061">
                        <c:v>8.647313829870507</c:v>
                      </c:pt>
                      <c:pt idx="4062">
                        <c:v>8.7740502975210859</c:v>
                      </c:pt>
                      <c:pt idx="4063">
                        <c:v>8.9022966319073937</c:v>
                      </c:pt>
                      <c:pt idx="4064">
                        <c:v>9.0320607186311577</c:v>
                      </c:pt>
                      <c:pt idx="4065">
                        <c:v>9.163322128059491</c:v>
                      </c:pt>
                      <c:pt idx="4066">
                        <c:v>9.2960880437933735</c:v>
                      </c:pt>
                      <c:pt idx="4067">
                        <c:v>9.4302641260912523</c:v>
                      </c:pt>
                      <c:pt idx="4068">
                        <c:v>9.5658380379782049</c:v>
                      </c:pt>
                      <c:pt idx="4069">
                        <c:v>9.7029684040892796</c:v>
                      </c:pt>
                      <c:pt idx="4070">
                        <c:v>9.841602967116815</c:v>
                      </c:pt>
                      <c:pt idx="4071">
                        <c:v>9.9816032045113907</c:v>
                      </c:pt>
                      <c:pt idx="4072">
                        <c:v>10.123127968154323</c:v>
                      </c:pt>
                      <c:pt idx="4073">
                        <c:v>10.266213810518309</c:v>
                      </c:pt>
                      <c:pt idx="4074">
                        <c:v>10.410825736346141</c:v>
                      </c:pt>
                      <c:pt idx="4075">
                        <c:v>10.557062532219046</c:v>
                      </c:pt>
                      <c:pt idx="4076">
                        <c:v>10.704856084157027</c:v>
                      </c:pt>
                      <c:pt idx="4077">
                        <c:v>10.854369567477494</c:v>
                      </c:pt>
                      <c:pt idx="4078">
                        <c:v>11.005532748560855</c:v>
                      </c:pt>
                      <c:pt idx="4079">
                        <c:v>11.158462716618331</c:v>
                      </c:pt>
                      <c:pt idx="4080">
                        <c:v>11.313194269136831</c:v>
                      </c:pt>
                      <c:pt idx="4081">
                        <c:v>11.469745714742986</c:v>
                      </c:pt>
                      <c:pt idx="4082">
                        <c:v>11.628207355137341</c:v>
                      </c:pt>
                      <c:pt idx="4083">
                        <c:v>11.788585296878901</c:v>
                      </c:pt>
                      <c:pt idx="4084">
                        <c:v>11.950961968634873</c:v>
                      </c:pt>
                      <c:pt idx="4085">
                        <c:v>12.115407280377097</c:v>
                      </c:pt>
                      <c:pt idx="4086">
                        <c:v>12.28201884761439</c:v>
                      </c:pt>
                      <c:pt idx="4087">
                        <c:v>12.450791009202321</c:v>
                      </c:pt>
                      <c:pt idx="4088">
                        <c:v>12.621966123644828</c:v>
                      </c:pt>
                      <c:pt idx="4089">
                        <c:v>12.795289038567036</c:v>
                      </c:pt>
                      <c:pt idx="4090">
                        <c:v>12.971040227006853</c:v>
                      </c:pt>
                      <c:pt idx="4091">
                        <c:v>13.14946475614342</c:v>
                      </c:pt>
                      <c:pt idx="4092">
                        <c:v>13.330312767614993</c:v>
                      </c:pt>
                      <c:pt idx="4093">
                        <c:v>13.513813661010108</c:v>
                      </c:pt>
                      <c:pt idx="4094">
                        <c:v>13.700074805578373</c:v>
                      </c:pt>
                      <c:pt idx="4095">
                        <c:v>13.889190712920227</c:v>
                      </c:pt>
                      <c:pt idx="4096">
                        <c:v>14.081202061128975</c:v>
                      </c:pt>
                      <c:pt idx="4097">
                        <c:v>14.276217416978133</c:v>
                      </c:pt>
                      <c:pt idx="4098">
                        <c:v>14.474339418699302</c:v>
                      </c:pt>
                      <c:pt idx="4099">
                        <c:v>14.675681088527652</c:v>
                      </c:pt>
                      <c:pt idx="4100">
                        <c:v>14.880380941065942</c:v>
                      </c:pt>
                      <c:pt idx="4101">
                        <c:v>15.088494595061505</c:v>
                      </c:pt>
                      <c:pt idx="4102">
                        <c:v>15.300207057019213</c:v>
                      </c:pt>
                      <c:pt idx="4103">
                        <c:v>15.515445185963921</c:v>
                      </c:pt>
                      <c:pt idx="4104">
                        <c:v>15.734559050011081</c:v>
                      </c:pt>
                      <c:pt idx="4105">
                        <c:v>15.957566990177385</c:v>
                      </c:pt>
                      <c:pt idx="4106">
                        <c:v>16.184632978016921</c:v>
                      </c:pt>
                      <c:pt idx="4107">
                        <c:v>16.41585630530157</c:v>
                      </c:pt>
                      <c:pt idx="4108">
                        <c:v>16.651385444979049</c:v>
                      </c:pt>
                      <c:pt idx="4109">
                        <c:v>16.89134381136417</c:v>
                      </c:pt>
                      <c:pt idx="4110">
                        <c:v>17.135981203544965</c:v>
                      </c:pt>
                      <c:pt idx="4111">
                        <c:v>17.385403614144288</c:v>
                      </c:pt>
                      <c:pt idx="4112">
                        <c:v>17.639775886693656</c:v>
                      </c:pt>
                      <c:pt idx="4113">
                        <c:v>17.899229614528508</c:v>
                      </c:pt>
                      <c:pt idx="4114">
                        <c:v>18.163874034902555</c:v>
                      </c:pt>
                      <c:pt idx="4115">
                        <c:v>18.434190233343283</c:v>
                      </c:pt>
                      <c:pt idx="4116">
                        <c:v>18.710143493148806</c:v>
                      </c:pt>
                      <c:pt idx="4117">
                        <c:v>18.991914940284101</c:v>
                      </c:pt>
                      <c:pt idx="4118">
                        <c:v>19.279735840222177</c:v>
                      </c:pt>
                      <c:pt idx="4119">
                        <c:v>19.573987431440457</c:v>
                      </c:pt>
                      <c:pt idx="4120">
                        <c:v>19.874775972922372</c:v>
                      </c:pt>
                      <c:pt idx="4121">
                        <c:v>20.182239324669553</c:v>
                      </c:pt>
                      <c:pt idx="4122">
                        <c:v>20.496817908162509</c:v>
                      </c:pt>
                      <c:pt idx="4123">
                        <c:v>20.818649170361102</c:v>
                      </c:pt>
                      <c:pt idx="4124">
                        <c:v>21.148123197523127</c:v>
                      </c:pt>
                      <c:pt idx="4125">
                        <c:v>21.485339588952918</c:v>
                      </c:pt>
                      <c:pt idx="4126">
                        <c:v>21.830774468208215</c:v>
                      </c:pt>
                      <c:pt idx="4127">
                        <c:v>22.184721749967348</c:v>
                      </c:pt>
                      <c:pt idx="4128">
                        <c:v>22.547532220880289</c:v>
                      </c:pt>
                      <c:pt idx="4129">
                        <c:v>22.91933882942325</c:v>
                      </c:pt>
                      <c:pt idx="4130">
                        <c:v>23.300795537658281</c:v>
                      </c:pt>
                      <c:pt idx="4131">
                        <c:v>23.692239091794669</c:v>
                      </c:pt>
                      <c:pt idx="4132">
                        <c:v>24.093980321257895</c:v>
                      </c:pt>
                      <c:pt idx="4133">
                        <c:v>24.506361798255362</c:v>
                      </c:pt>
                      <c:pt idx="4134">
                        <c:v>24.930154424448478</c:v>
                      </c:pt>
                      <c:pt idx="4135">
                        <c:v>25.365699841683277</c:v>
                      </c:pt>
                      <c:pt idx="4136">
                        <c:v>25.813250802425337</c:v>
                      </c:pt>
                      <c:pt idx="4137">
                        <c:v>26.27365988842379</c:v>
                      </c:pt>
                      <c:pt idx="4138">
                        <c:v>26.747294570793617</c:v>
                      </c:pt>
                      <c:pt idx="4139">
                        <c:v>27.234889239060333</c:v>
                      </c:pt>
                      <c:pt idx="4140">
                        <c:v>27.737010382935278</c:v>
                      </c:pt>
                      <c:pt idx="4141">
                        <c:v>28.254466737687892</c:v>
                      </c:pt>
                      <c:pt idx="4142">
                        <c:v>28.787874590446826</c:v>
                      </c:pt>
                      <c:pt idx="4143">
                        <c:v>29.337824738460053</c:v>
                      </c:pt>
                      <c:pt idx="4144">
                        <c:v>29.905443593326581</c:v>
                      </c:pt>
                      <c:pt idx="4145">
                        <c:v>30.491353813969312</c:v>
                      </c:pt>
                      <c:pt idx="4146">
                        <c:v>31.096604777139284</c:v>
                      </c:pt>
                      <c:pt idx="4147">
                        <c:v>31.722173834486096</c:v>
                      </c:pt>
                      <c:pt idx="4148">
                        <c:v>32.368964294821026</c:v>
                      </c:pt>
                      <c:pt idx="4149">
                        <c:v>33.038227226374644</c:v>
                      </c:pt>
                      <c:pt idx="4150">
                        <c:v>33.731211048171076</c:v>
                      </c:pt>
                      <c:pt idx="4151">
                        <c:v>34.449227053419875</c:v>
                      </c:pt>
                      <c:pt idx="4152">
                        <c:v>35.193569385586471</c:v>
                      </c:pt>
                      <c:pt idx="4153">
                        <c:v>35.965725378981539</c:v>
                      </c:pt>
                      <c:pt idx="4154">
                        <c:v>36.767315656248378</c:v>
                      </c:pt>
                      <c:pt idx="4155">
                        <c:v>37.600095865088427</c:v>
                      </c:pt>
                      <c:pt idx="4156">
                        <c:v>38.465895961853022</c:v>
                      </c:pt>
                      <c:pt idx="4157">
                        <c:v>39.366872466239592</c:v>
                      </c:pt>
                      <c:pt idx="4158">
                        <c:v>40.305298829528397</c:v>
                      </c:pt>
                      <c:pt idx="4159">
                        <c:v>41.283275931912314</c:v>
                      </c:pt>
                      <c:pt idx="4160">
                        <c:v>42.303519490094565</c:v>
                      </c:pt>
                      <c:pt idx="4161">
                        <c:v>43.369036982682452</c:v>
                      </c:pt>
                      <c:pt idx="4162">
                        <c:v>44.482821991894646</c:v>
                      </c:pt>
                      <c:pt idx="4163">
                        <c:v>45.648279966178102</c:v>
                      </c:pt>
                      <c:pt idx="4164">
                        <c:v>46.869177605182003</c:v>
                      </c:pt>
                      <c:pt idx="4165">
                        <c:v>48.149807283052709</c:v>
                      </c:pt>
                      <c:pt idx="4166">
                        <c:v>49.494605375316752</c:v>
                      </c:pt>
                      <c:pt idx="4167">
                        <c:v>50.908403648995595</c:v>
                      </c:pt>
                      <c:pt idx="4168">
                        <c:v>52.397253716998414</c:v>
                      </c:pt>
                      <c:pt idx="4169">
                        <c:v>53.967634183567334</c:v>
                      </c:pt>
                      <c:pt idx="4170">
                        <c:v>55.625914913415897</c:v>
                      </c:pt>
                      <c:pt idx="4171">
                        <c:v>57.380907042567621</c:v>
                      </c:pt>
                      <c:pt idx="4172">
                        <c:v>59.241178488360013</c:v>
                      </c:pt>
                      <c:pt idx="4173">
                        <c:v>61.218067169578816</c:v>
                      </c:pt>
                      <c:pt idx="4174">
                        <c:v>63.3235593933045</c:v>
                      </c:pt>
                      <c:pt idx="4175">
                        <c:v>65.571930749612505</c:v>
                      </c:pt>
                      <c:pt idx="4176">
                        <c:v>67.9808602842499</c:v>
                      </c:pt>
                      <c:pt idx="4177">
                        <c:v>70.571701792815162</c:v>
                      </c:pt>
                      <c:pt idx="4178">
                        <c:v>73.372691399622596</c:v>
                      </c:pt>
                      <c:pt idx="4179">
                        <c:v>76.421155913285162</c:v>
                      </c:pt>
                      <c:pt idx="4180">
                        <c:v>79.771741630378429</c:v>
                      </c:pt>
                      <c:pt idx="4181">
                        <c:v>83.513914870580521</c:v>
                      </c:pt>
                      <c:pt idx="4182">
                        <c:v>87.818448257478707</c:v>
                      </c:pt>
                      <c:pt idx="4183">
                        <c:v>93.090030645045729</c:v>
                      </c:pt>
                      <c:pt idx="4184">
                        <c:v>100.67277102171997</c:v>
                      </c:pt>
                      <c:pt idx="4185">
                        <c:v>118.81819088065879</c:v>
                      </c:pt>
                      <c:pt idx="4186">
                        <c:v>1065.4321521477484</c:v>
                      </c:pt>
                      <c:pt idx="4187">
                        <c:v>119.16846256001196</c:v>
                      </c:pt>
                      <c:pt idx="4188">
                        <c:v>114.69019241249327</c:v>
                      </c:pt>
                      <c:pt idx="4189">
                        <c:v>120.21992361786394</c:v>
                      </c:pt>
                      <c:pt idx="4190">
                        <c:v>127.63783518604801</c:v>
                      </c:pt>
                      <c:pt idx="4191">
                        <c:v>136.26355646589121</c:v>
                      </c:pt>
                      <c:pt idx="4192">
                        <c:v>146.13363544011423</c:v>
                      </c:pt>
                      <c:pt idx="4193">
                        <c:v>157.46898019903392</c:v>
                      </c:pt>
                      <c:pt idx="4194">
                        <c:v>170.6045232129224</c:v>
                      </c:pt>
                      <c:pt idx="4195">
                        <c:v>186.00684693369411</c:v>
                      </c:pt>
                      <c:pt idx="4196">
                        <c:v>204.32286013402245</c:v>
                      </c:pt>
                      <c:pt idx="4197">
                        <c:v>226.47525344095658</c:v>
                      </c:pt>
                      <c:pt idx="4198">
                        <c:v>253.81973872015567</c:v>
                      </c:pt>
                      <c:pt idx="4199">
                        <c:v>288.43462305998656</c:v>
                      </c:pt>
                      <c:pt idx="4200">
                        <c:v>333.67615329250935</c:v>
                      </c:pt>
                      <c:pt idx="4201">
                        <c:v>395.339189044899</c:v>
                      </c:pt>
                      <c:pt idx="4202">
                        <c:v>484.36966906049969</c:v>
                      </c:pt>
                      <c:pt idx="4203">
                        <c:v>624.20721102694699</c:v>
                      </c:pt>
                      <c:pt idx="4204">
                        <c:v>875.75493786127993</c:v>
                      </c:pt>
                      <c:pt idx="4205">
                        <c:v>1462.0252242052748</c:v>
                      </c:pt>
                      <c:pt idx="4206">
                        <c:v>4380.3564080718688</c:v>
                      </c:pt>
                      <c:pt idx="4207">
                        <c:v>4439.296378784843</c:v>
                      </c:pt>
                      <c:pt idx="4208">
                        <c:v>1477.6809443151521</c:v>
                      </c:pt>
                      <c:pt idx="4209">
                        <c:v>887.94667940331522</c:v>
                      </c:pt>
                      <c:pt idx="4210">
                        <c:v>635.4490274673642</c:v>
                      </c:pt>
                      <c:pt idx="4211">
                        <c:v>495.22714628963541</c:v>
                      </c:pt>
                      <c:pt idx="4212">
                        <c:v>406.00658545851314</c:v>
                      </c:pt>
                      <c:pt idx="4213">
                        <c:v>344.24115765736263</c:v>
                      </c:pt>
                      <c:pt idx="4214">
                        <c:v>298.94275085567216</c:v>
                      </c:pt>
                      <c:pt idx="4215">
                        <c:v>264.29882808190729</c:v>
                      </c:pt>
                      <c:pt idx="4216">
                        <c:v>236.94284924821392</c:v>
                      </c:pt>
                      <c:pt idx="4217">
                        <c:v>214.79242041969744</c:v>
                      </c:pt>
                      <c:pt idx="4218">
                        <c:v>196.48932357234321</c:v>
                      </c:pt>
                      <c:pt idx="4219">
                        <c:v>181.1101929703182</c:v>
                      </c:pt>
                      <c:pt idx="4220">
                        <c:v>168.00441868158822</c:v>
                      </c:pt>
                      <c:pt idx="4221">
                        <c:v>156.70143699610546</c:v>
                      </c:pt>
                      <c:pt idx="4222">
                        <c:v>146.85298214369186</c:v>
                      </c:pt>
                      <c:pt idx="4223">
                        <c:v>138.19358645176209</c:v>
                      </c:pt>
                      <c:pt idx="4224">
                        <c:v>130.51957700636717</c:v>
                      </c:pt>
                      <c:pt idx="4225">
                        <c:v>123.67177749814826</c:v>
                      </c:pt>
                      <c:pt idx="4226">
                        <c:v>117.52185513041582</c:v>
                      </c:pt>
                      <c:pt idx="4227">
                        <c:v>111.96837841565834</c:v>
                      </c:pt>
                      <c:pt idx="4228">
                        <c:v>106.92766044139553</c:v>
                      </c:pt>
                      <c:pt idx="4229">
                        <c:v>102.33139227466836</c:v>
                      </c:pt>
                      <c:pt idx="4230">
                        <c:v>98.12314636074565</c:v>
                      </c:pt>
                      <c:pt idx="4231">
                        <c:v>94.254794297346436</c:v>
                      </c:pt>
                      <c:pt idx="4232">
                        <c:v>90.68617220499651</c:v>
                      </c:pt>
                      <c:pt idx="4233">
                        <c:v>87.383717712465995</c:v>
                      </c:pt>
                      <c:pt idx="4234">
                        <c:v>84.318160677673077</c:v>
                      </c:pt>
                      <c:pt idx="4235">
                        <c:v>81.464386476656941</c:v>
                      </c:pt>
                      <c:pt idx="4236">
                        <c:v>78.801153855540491</c:v>
                      </c:pt>
                      <c:pt idx="4237">
                        <c:v>76.309053509553465</c:v>
                      </c:pt>
                      <c:pt idx="4238">
                        <c:v>73.972074217440337</c:v>
                      </c:pt>
                      <c:pt idx="4239">
                        <c:v>71.775786290127627</c:v>
                      </c:pt>
                      <c:pt idx="4240">
                        <c:v>69.70786285664721</c:v>
                      </c:pt>
                      <c:pt idx="4241">
                        <c:v>67.756473251269895</c:v>
                      </c:pt>
                      <c:pt idx="4242">
                        <c:v>65.911732352043742</c:v>
                      </c:pt>
                      <c:pt idx="4243">
                        <c:v>64.165510931164619</c:v>
                      </c:pt>
                      <c:pt idx="4244">
                        <c:v>62.509088268130085</c:v>
                      </c:pt>
                      <c:pt idx="4245">
                        <c:v>60.935802814592876</c:v>
                      </c:pt>
                      <c:pt idx="4246">
                        <c:v>59.439273611198338</c:v>
                      </c:pt>
                      <c:pt idx="4247">
                        <c:v>58.01335779624133</c:v>
                      </c:pt>
                      <c:pt idx="4248">
                        <c:v>56.653375564094176</c:v>
                      </c:pt>
                      <c:pt idx="4249">
                        <c:v>55.354391465882678</c:v>
                      </c:pt>
                      <c:pt idx="4250">
                        <c:v>54.112123617088749</c:v>
                      </c:pt>
                      <c:pt idx="4251">
                        <c:v>52.922613715871279</c:v>
                      </c:pt>
                      <c:pt idx="4252">
                        <c:v>51.782521038788545</c:v>
                      </c:pt>
                      <c:pt idx="4253">
                        <c:v>50.688473376789425</c:v>
                      </c:pt>
                      <c:pt idx="4254">
                        <c:v>49.637470224369928</c:v>
                      </c:pt>
                      <c:pt idx="4255">
                        <c:v>48.626757341024053</c:v>
                      </c:pt>
                      <c:pt idx="4256">
                        <c:v>47.654043663618488</c:v>
                      </c:pt>
                      <c:pt idx="4257">
                        <c:v>46.716717981226651</c:v>
                      </c:pt>
                      <c:pt idx="4258">
                        <c:v>45.81271527544348</c:v>
                      </c:pt>
                      <c:pt idx="4259">
                        <c:v>44.94018920990149</c:v>
                      </c:pt>
                      <c:pt idx="4260">
                        <c:v>44.097362550104954</c:v>
                      </c:pt>
                      <c:pt idx="4261">
                        <c:v>43.282189312612793</c:v>
                      </c:pt>
                      <c:pt idx="4262">
                        <c:v>42.49346713208611</c:v>
                      </c:pt>
                      <c:pt idx="4263">
                        <c:v>41.72948378835914</c:v>
                      </c:pt>
                      <c:pt idx="4264">
                        <c:v>40.989118128946522</c:v>
                      </c:pt>
                      <c:pt idx="4265">
                        <c:v>40.270919471468872</c:v>
                      </c:pt>
                      <c:pt idx="4266">
                        <c:v>39.573788158541838</c:v>
                      </c:pt>
                      <c:pt idx="4267">
                        <c:v>38.896320506753597</c:v>
                      </c:pt>
                      <c:pt idx="4268">
                        <c:v>38.237938026140355</c:v>
                      </c:pt>
                      <c:pt idx="4269">
                        <c:v>37.597423817328334</c:v>
                      </c:pt>
                      <c:pt idx="4270">
                        <c:v>36.973748805424272</c:v>
                      </c:pt>
                      <c:pt idx="4271">
                        <c:v>36.366377759835544</c:v>
                      </c:pt>
                      <c:pt idx="4272">
                        <c:v>35.774146667910102</c:v>
                      </c:pt>
                      <c:pt idx="4273">
                        <c:v>35.196534376479732</c:v>
                      </c:pt>
                      <c:pt idx="4274">
                        <c:v>34.632753646328965</c:v>
                      </c:pt>
                      <c:pt idx="4275">
                        <c:v>34.082109252004862</c:v>
                      </c:pt>
                      <c:pt idx="4276">
                        <c:v>33.543944909390561</c:v>
                      </c:pt>
                      <c:pt idx="4277">
                        <c:v>33.017763868913903</c:v>
                      </c:pt>
                      <c:pt idx="4278">
                        <c:v>32.502926928442037</c:v>
                      </c:pt>
                      <c:pt idx="4279">
                        <c:v>31.998835519004736</c:v>
                      </c:pt>
                      <c:pt idx="4280">
                        <c:v>31.50510004932185</c:v>
                      </c:pt>
                      <c:pt idx="4281">
                        <c:v>31.02103732701373</c:v>
                      </c:pt>
                      <c:pt idx="4282">
                        <c:v>30.546469075046744</c:v>
                      </c:pt>
                      <c:pt idx="4283">
                        <c:v>30.080657163159838</c:v>
                      </c:pt>
                      <c:pt idx="4284">
                        <c:v>29.623542976571589</c:v>
                      </c:pt>
                      <c:pt idx="4285">
                        <c:v>29.174396501001358</c:v>
                      </c:pt>
                      <c:pt idx="4286">
                        <c:v>28.73310086618859</c:v>
                      </c:pt>
                      <c:pt idx="4287">
                        <c:v>28.299201348727568</c:v>
                      </c:pt>
                      <c:pt idx="4288">
                        <c:v>27.87239222700461</c:v>
                      </c:pt>
                      <c:pt idx="4289">
                        <c:v>27.452237122501497</c:v>
                      </c:pt>
                      <c:pt idx="4290">
                        <c:v>27.038624775379478</c:v>
                      </c:pt>
                      <c:pt idx="4291">
                        <c:v>26.631239648602914</c:v>
                      </c:pt>
                      <c:pt idx="4292">
                        <c:v>26.229836274678032</c:v>
                      </c:pt>
                      <c:pt idx="4293">
                        <c:v>25.834006566866201</c:v>
                      </c:pt>
                      <c:pt idx="4294">
                        <c:v>25.44373193353184</c:v>
                      </c:pt>
                      <c:pt idx="4295">
                        <c:v>25.058773079865297</c:v>
                      </c:pt>
                      <c:pt idx="4296">
                        <c:v>24.678994902527357</c:v>
                      </c:pt>
                      <c:pt idx="4297">
                        <c:v>24.304103495305664</c:v>
                      </c:pt>
                      <c:pt idx="4298">
                        <c:v>23.934083499414555</c:v>
                      </c:pt>
                      <c:pt idx="4299">
                        <c:v>23.568831077843637</c:v>
                      </c:pt>
                      <c:pt idx="4300">
                        <c:v>23.208211102974023</c:v>
                      </c:pt>
                      <c:pt idx="4301">
                        <c:v>22.85214989129458</c:v>
                      </c:pt>
                      <c:pt idx="4302">
                        <c:v>22.500749790009248</c:v>
                      </c:pt>
                      <c:pt idx="4303">
                        <c:v>22.153974363521485</c:v>
                      </c:pt>
                      <c:pt idx="4304">
                        <c:v>21.81189695196672</c:v>
                      </c:pt>
                      <c:pt idx="4305">
                        <c:v>21.474668242458979</c:v>
                      </c:pt>
                      <c:pt idx="4306">
                        <c:v>21.142457394194274</c:v>
                      </c:pt>
                      <c:pt idx="4307">
                        <c:v>20.815546532114301</c:v>
                      </c:pt>
                      <c:pt idx="4308">
                        <c:v>20.494409037666639</c:v>
                      </c:pt>
                      <c:pt idx="4309">
                        <c:v>20.179314285220471</c:v>
                      </c:pt>
                      <c:pt idx="4310">
                        <c:v>19.870976456016606</c:v>
                      </c:pt>
                      <c:pt idx="4311">
                        <c:v>19.570009225318771</c:v>
                      </c:pt>
                      <c:pt idx="4312">
                        <c:v>19.277467134580586</c:v>
                      </c:pt>
                      <c:pt idx="4313">
                        <c:v>18.994472207474811</c:v>
                      </c:pt>
                      <c:pt idx="4314">
                        <c:v>18.722207608160826</c:v>
                      </c:pt>
                      <c:pt idx="4315">
                        <c:v>18.462526969476496</c:v>
                      </c:pt>
                      <c:pt idx="4316">
                        <c:v>18.217562092775239</c:v>
                      </c:pt>
                      <c:pt idx="4317">
                        <c:v>17.989699102309945</c:v>
                      </c:pt>
                      <c:pt idx="4318">
                        <c:v>17.782201398908544</c:v>
                      </c:pt>
                      <c:pt idx="4319">
                        <c:v>17.598942063736786</c:v>
                      </c:pt>
                      <c:pt idx="4320">
                        <c:v>17.444299839046018</c:v>
                      </c:pt>
                      <c:pt idx="4321">
                        <c:v>17.324428000292613</c:v>
                      </c:pt>
                      <c:pt idx="4322">
                        <c:v>17.245978394479085</c:v>
                      </c:pt>
                      <c:pt idx="4323">
                        <c:v>17.217824560766086</c:v>
                      </c:pt>
                      <c:pt idx="4324">
                        <c:v>17.250422324533368</c:v>
                      </c:pt>
                      <c:pt idx="4325">
                        <c:v>17.356546441434226</c:v>
                      </c:pt>
                      <c:pt idx="4326">
                        <c:v>17.552324563121022</c:v>
                      </c:pt>
                      <c:pt idx="4327">
                        <c:v>17.85716786721299</c:v>
                      </c:pt>
                      <c:pt idx="4328">
                        <c:v>18.295331472151869</c:v>
                      </c:pt>
                      <c:pt idx="4329">
                        <c:v>18.896208182286426</c:v>
                      </c:pt>
                      <c:pt idx="4330">
                        <c:v>19.697755453851595</c:v>
                      </c:pt>
                      <c:pt idx="4331">
                        <c:v>20.747085008235146</c:v>
                      </c:pt>
                      <c:pt idx="4332">
                        <c:v>22.106018860363314</c:v>
                      </c:pt>
                      <c:pt idx="4333">
                        <c:v>23.856318964500858</c:v>
                      </c:pt>
                      <c:pt idx="4334">
                        <c:v>26.110336616195266</c:v>
                      </c:pt>
                      <c:pt idx="4335">
                        <c:v>29.028839321243741</c:v>
                      </c:pt>
                      <c:pt idx="4336">
                        <c:v>32.850369944565415</c:v>
                      </c:pt>
                      <c:pt idx="4337">
                        <c:v>37.950802894937745</c:v>
                      </c:pt>
                      <c:pt idx="4338">
                        <c:v>44.958324657328426</c:v>
                      </c:pt>
                      <c:pt idx="4339">
                        <c:v>55.011666603502334</c:v>
                      </c:pt>
                      <c:pt idx="4340">
                        <c:v>70.414944929483923</c:v>
                      </c:pt>
                      <c:pt idx="4341">
                        <c:v>96.638553670681333</c:v>
                      </c:pt>
                      <c:pt idx="4342">
                        <c:v>150.58471064386265</c:v>
                      </c:pt>
                      <c:pt idx="4343">
                        <c:v>323.11404203193888</c:v>
                      </c:pt>
                      <c:pt idx="4344">
                        <c:v>3539.0093685225602</c:v>
                      </c:pt>
                      <c:pt idx="4345">
                        <c:v>286.56823273875142</c:v>
                      </c:pt>
                      <c:pt idx="4346">
                        <c:v>153.19168346817963</c:v>
                      </c:pt>
                      <c:pt idx="4347">
                        <c:v>106.37172483405523</c:v>
                      </c:pt>
                      <c:pt idx="4348">
                        <c:v>82.547977200041174</c:v>
                      </c:pt>
                      <c:pt idx="4349">
                        <c:v>68.156439525960948</c:v>
                      </c:pt>
                      <c:pt idx="4350">
                        <c:v>58.549799112681015</c:v>
                      </c:pt>
                      <c:pt idx="4351">
                        <c:v>51.707949916716309</c:v>
                      </c:pt>
                      <c:pt idx="4352">
                        <c:v>46.612617920448919</c:v>
                      </c:pt>
                      <c:pt idx="4353">
                        <c:v>42.695304367750886</c:v>
                      </c:pt>
                      <c:pt idx="4354">
                        <c:v>39.616589470592857</c:v>
                      </c:pt>
                      <c:pt idx="4355">
                        <c:v>37.161788675563358</c:v>
                      </c:pt>
                      <c:pt idx="4356">
                        <c:v>35.190621243059446</c:v>
                      </c:pt>
                      <c:pt idx="4357">
                        <c:v>33.608905901089543</c:v>
                      </c:pt>
                      <c:pt idx="4358">
                        <c:v>32.353841227837449</c:v>
                      </c:pt>
                      <c:pt idx="4359">
                        <c:v>31.384449271605551</c:v>
                      </c:pt>
                      <c:pt idx="4360">
                        <c:v>30.677613786090294</c:v>
                      </c:pt>
                      <c:pt idx="4361">
                        <c:v>30.225533242112725</c:v>
                      </c:pt>
                      <c:pt idx="4362">
                        <c:v>30.038178561021841</c:v>
                      </c:pt>
                      <c:pt idx="4363">
                        <c:v>30.149723197824674</c:v>
                      </c:pt>
                      <c:pt idx="4364">
                        <c:v>30.634291969526952</c:v>
                      </c:pt>
                      <c:pt idx="4365">
                        <c:v>31.652009109376589</c:v>
                      </c:pt>
                      <c:pt idx="4366">
                        <c:v>33.572239068177986</c:v>
                      </c:pt>
                      <c:pt idx="4367">
                        <c:v>37.450123679819512</c:v>
                      </c:pt>
                      <c:pt idx="4368">
                        <c:v>47.80243163441645</c:v>
                      </c:pt>
                      <c:pt idx="4369">
                        <c:v>138.90308526731144</c:v>
                      </c:pt>
                      <c:pt idx="4370">
                        <c:v>28.849694884181389</c:v>
                      </c:pt>
                      <c:pt idx="4371">
                        <c:v>17.968998607704997</c:v>
                      </c:pt>
                      <c:pt idx="4372">
                        <c:v>20.850445755038621</c:v>
                      </c:pt>
                      <c:pt idx="4373">
                        <c:v>23.486525895950425</c:v>
                      </c:pt>
                      <c:pt idx="4374">
                        <c:v>25.769313659334863</c:v>
                      </c:pt>
                      <c:pt idx="4375">
                        <c:v>27.928483823701683</c:v>
                      </c:pt>
                      <c:pt idx="4376">
                        <c:v>30.112811862290396</c:v>
                      </c:pt>
                      <c:pt idx="4377">
                        <c:v>32.423496709561611</c:v>
                      </c:pt>
                      <c:pt idx="4378">
                        <c:v>34.93983216536536</c:v>
                      </c:pt>
                      <c:pt idx="4379">
                        <c:v>37.734987172205322</c:v>
                      </c:pt>
                      <c:pt idx="4380">
                        <c:v>40.890583669026846</c:v>
                      </c:pt>
                      <c:pt idx="4381">
                        <c:v>44.49743457001729</c:v>
                      </c:pt>
                      <c:pt idx="4382">
                        <c:v>48.673947578746223</c:v>
                      </c:pt>
                      <c:pt idx="4383">
                        <c:v>53.574794491222455</c:v>
                      </c:pt>
                      <c:pt idx="4384">
                        <c:v>59.411237134653931</c:v>
                      </c:pt>
                      <c:pt idx="4385">
                        <c:v>66.488799617167558</c:v>
                      </c:pt>
                      <c:pt idx="4386">
                        <c:v>75.251167458770723</c:v>
                      </c:pt>
                      <c:pt idx="4387">
                        <c:v>86.393317914591904</c:v>
                      </c:pt>
                      <c:pt idx="4388">
                        <c:v>101.05204468028882</c:v>
                      </c:pt>
                      <c:pt idx="4389">
                        <c:v>121.23209511504432</c:v>
                      </c:pt>
                      <c:pt idx="4390">
                        <c:v>150.82825960585387</c:v>
                      </c:pt>
                      <c:pt idx="4391">
                        <c:v>198.54514792583146</c:v>
                      </c:pt>
                      <c:pt idx="4392">
                        <c:v>288.63076888691472</c:v>
                      </c:pt>
                      <c:pt idx="4393">
                        <c:v>523.56746825835501</c:v>
                      </c:pt>
                      <c:pt idx="4394">
                        <c:v>2715.7531423738387</c:v>
                      </c:pt>
                      <c:pt idx="4395">
                        <c:v>858.06892767766783</c:v>
                      </c:pt>
                      <c:pt idx="4396">
                        <c:v>370.90046776693612</c:v>
                      </c:pt>
                      <c:pt idx="4397">
                        <c:v>236.42400138788781</c:v>
                      </c:pt>
                      <c:pt idx="4398">
                        <c:v>173.2393358743669</c:v>
                      </c:pt>
                      <c:pt idx="4399">
                        <c:v>136.40479444778353</c:v>
                      </c:pt>
                      <c:pt idx="4400">
                        <c:v>112.1850495657371</c:v>
                      </c:pt>
                      <c:pt idx="4401">
                        <c:v>94.972407245130043</c:v>
                      </c:pt>
                      <c:pt idx="4402">
                        <c:v>82.048677606771335</c:v>
                      </c:pt>
                      <c:pt idx="4403">
                        <c:v>71.936611266148304</c:v>
                      </c:pt>
                      <c:pt idx="4404">
                        <c:v>63.764064675921418</c:v>
                      </c:pt>
                      <c:pt idx="4405">
                        <c:v>56.982287562467135</c:v>
                      </c:pt>
                      <c:pt idx="4406">
                        <c:v>51.229480125952328</c:v>
                      </c:pt>
                      <c:pt idx="4407">
                        <c:v>46.256205892804985</c:v>
                      </c:pt>
                      <c:pt idx="4408">
                        <c:v>41.885833395322535</c:v>
                      </c:pt>
                      <c:pt idx="4409">
                        <c:v>37.98921816142596</c:v>
                      </c:pt>
                      <c:pt idx="4410">
                        <c:v>34.469663025357697</c:v>
                      </c:pt>
                      <c:pt idx="4411">
                        <c:v>31.254327711973559</c:v>
                      </c:pt>
                      <c:pt idx="4412">
                        <c:v>28.287382941077503</c:v>
                      </c:pt>
                      <c:pt idx="4413">
                        <c:v>25.527254710359038</c:v>
                      </c:pt>
                      <c:pt idx="4414">
                        <c:v>22.946988783674215</c:v>
                      </c:pt>
                      <c:pt idx="4415">
                        <c:v>20.542921737539338</c:v>
                      </c:pt>
                      <c:pt idx="4416">
                        <c:v>18.379888743130252</c:v>
                      </c:pt>
                      <c:pt idx="4417">
                        <c:v>16.906087132457213</c:v>
                      </c:pt>
                      <c:pt idx="4418">
                        <c:v>22.133019048663034</c:v>
                      </c:pt>
                      <c:pt idx="4419">
                        <c:v>31.208332503737559</c:v>
                      </c:pt>
                      <c:pt idx="4420">
                        <c:v>13.543504966950227</c:v>
                      </c:pt>
                      <c:pt idx="4421">
                        <c:v>10.323352952473277</c:v>
                      </c:pt>
                      <c:pt idx="4422">
                        <c:v>8.7332653383845731</c:v>
                      </c:pt>
                      <c:pt idx="4423">
                        <c:v>8.1007009239315586</c:v>
                      </c:pt>
                      <c:pt idx="4424">
                        <c:v>8.3865575125971912</c:v>
                      </c:pt>
                      <c:pt idx="4425">
                        <c:v>9.4895986584485517</c:v>
                      </c:pt>
                      <c:pt idx="4426">
                        <c:v>11.217049930683011</c:v>
                      </c:pt>
                      <c:pt idx="4427">
                        <c:v>13.398995431964487</c:v>
                      </c:pt>
                      <c:pt idx="4428">
                        <c:v>15.934600792612157</c:v>
                      </c:pt>
                      <c:pt idx="4429">
                        <c:v>18.775801973813241</c:v>
                      </c:pt>
                      <c:pt idx="4430">
                        <c:v>21.911414625857645</c:v>
                      </c:pt>
                      <c:pt idx="4431">
                        <c:v>25.352524019251813</c:v>
                      </c:pt>
                      <c:pt idx="4432">
                        <c:v>29.127952165150027</c:v>
                      </c:pt>
                      <c:pt idx="4433">
                        <c:v>33.28081972035644</c:v>
                      </c:pt>
                      <c:pt idx="4434">
                        <c:v>37.87038638793338</c:v>
                      </c:pt>
                      <c:pt idx="4435">
                        <c:v>42.972731884665819</c:v>
                      </c:pt>
                      <c:pt idx="4436">
                        <c:v>48.686975357527039</c:v>
                      </c:pt>
                      <c:pt idx="4437">
                        <c:v>55.13916185235216</c:v>
                      </c:pt>
                      <c:pt idx="4438">
                        <c:v>62.496061353948868</c:v>
                      </c:pt>
                      <c:pt idx="4439">
                        <c:v>70.977832556602777</c:v>
                      </c:pt>
                      <c:pt idx="4440">
                        <c:v>80.881004507597879</c:v>
                      </c:pt>
                      <c:pt idx="4441">
                        <c:v>92.61789796150309</c:v>
                      </c:pt>
                      <c:pt idx="4442">
                        <c:v>106.77292389634809</c:v>
                      </c:pt>
                      <c:pt idx="4443">
                        <c:v>124.2103159357638</c:v>
                      </c:pt>
                      <c:pt idx="4444">
                        <c:v>146.25711909898121</c:v>
                      </c:pt>
                      <c:pt idx="4445">
                        <c:v>175.06515949121857</c:v>
                      </c:pt>
                      <c:pt idx="4446">
                        <c:v>214.36594928812178</c:v>
                      </c:pt>
                      <c:pt idx="4447">
                        <c:v>271.25791149692589</c:v>
                      </c:pt>
                      <c:pt idx="4448">
                        <c:v>361.08313707625518</c:v>
                      </c:pt>
                      <c:pt idx="4449">
                        <c:v>524.33631035336737</c:v>
                      </c:pt>
                      <c:pt idx="4450">
                        <c:v>913.93102686869963</c:v>
                      </c:pt>
                      <c:pt idx="4451">
                        <c:v>3070.8079523065262</c:v>
                      </c:pt>
                      <c:pt idx="4452">
                        <c:v>2484.0969500826559</c:v>
                      </c:pt>
                      <c:pt idx="4453">
                        <c:v>914.01792557217846</c:v>
                      </c:pt>
                      <c:pt idx="4454">
                        <c:v>570.76045404420222</c:v>
                      </c:pt>
                      <c:pt idx="4455">
                        <c:v>420.29512106194773</c:v>
                      </c:pt>
                      <c:pt idx="4456">
                        <c:v>335.7717884449126</c:v>
                      </c:pt>
                      <c:pt idx="4457">
                        <c:v>281.6078499747386</c:v>
                      </c:pt>
                      <c:pt idx="4458">
                        <c:v>243.92225998147541</c:v>
                      </c:pt>
                      <c:pt idx="4459">
                        <c:v>216.1781464895536</c:v>
                      </c:pt>
                      <c:pt idx="4460">
                        <c:v>194.89353932281162</c:v>
                      </c:pt>
                      <c:pt idx="4461">
                        <c:v>178.04321636969036</c:v>
                      </c:pt>
                      <c:pt idx="4462">
                        <c:v>164.36927347738973</c:v>
                      </c:pt>
                      <c:pt idx="4463">
                        <c:v>153.04960049105856</c:v>
                      </c:pt>
                      <c:pt idx="4464">
                        <c:v>143.52311575920319</c:v>
                      </c:pt>
                      <c:pt idx="4465">
                        <c:v>135.39544534096765</c:v>
                      </c:pt>
                      <c:pt idx="4466">
                        <c:v>128.37932671084155</c:v>
                      </c:pt>
                      <c:pt idx="4467">
                        <c:v>122.2627416776521</c:v>
                      </c:pt>
                      <c:pt idx="4468">
                        <c:v>116.88450514780118</c:v>
                      </c:pt>
                      <c:pt idx="4469">
                        <c:v>112.1197381004653</c:v>
                      </c:pt>
                      <c:pt idx="4470">
                        <c:v>107.87154364110803</c:v>
                      </c:pt>
                      <c:pt idx="4471">
                        <c:v>104.06255394551386</c:v>
                      </c:pt>
                      <c:pt idx="4472">
                        <c:v>100.63014722188156</c:v>
                      </c:pt>
                      <c:pt idx="4473">
                        <c:v>97.524942788083706</c:v>
                      </c:pt>
                      <c:pt idx="4474">
                        <c:v>94.70517314693376</c:v>
                      </c:pt>
                      <c:pt idx="4475">
                        <c:v>92.136848816464109</c:v>
                      </c:pt>
                      <c:pt idx="4476">
                        <c:v>89.792251885850803</c:v>
                      </c:pt>
                      <c:pt idx="4477">
                        <c:v>87.647970318562088</c:v>
                      </c:pt>
                      <c:pt idx="4478">
                        <c:v>85.685090737947604</c:v>
                      </c:pt>
                      <c:pt idx="4479">
                        <c:v>83.887212666342307</c:v>
                      </c:pt>
                      <c:pt idx="4480">
                        <c:v>82.242201980302028</c:v>
                      </c:pt>
                      <c:pt idx="4481">
                        <c:v>80.738963291740234</c:v>
                      </c:pt>
                      <c:pt idx="4482">
                        <c:v>79.369942437626861</c:v>
                      </c:pt>
                      <c:pt idx="4483">
                        <c:v>78.129159398390314</c:v>
                      </c:pt>
                      <c:pt idx="4484">
                        <c:v>77.013502275052502</c:v>
                      </c:pt>
                      <c:pt idx="4485">
                        <c:v>76.02211642722466</c:v>
                      </c:pt>
                      <c:pt idx="4486">
                        <c:v>75.157189205524404</c:v>
                      </c:pt>
                      <c:pt idx="4487">
                        <c:v>74.42396265380664</c:v>
                      </c:pt>
                      <c:pt idx="4488">
                        <c:v>73.832243543834238</c:v>
                      </c:pt>
                      <c:pt idx="4489">
                        <c:v>73.39796707503956</c:v>
                      </c:pt>
                      <c:pt idx="4490">
                        <c:v>73.145298956393958</c:v>
                      </c:pt>
                      <c:pt idx="4491">
                        <c:v>73.110699290452416</c:v>
                      </c:pt>
                      <c:pt idx="4492">
                        <c:v>73.350858475660388</c:v>
                      </c:pt>
                      <c:pt idx="4493">
                        <c:v>73.953829552100515</c:v>
                      </c:pt>
                      <c:pt idx="4494">
                        <c:v>75.065090808360765</c:v>
                      </c:pt>
                      <c:pt idx="4495">
                        <c:v>76.937594527355387</c:v>
                      </c:pt>
                      <c:pt idx="4496">
                        <c:v>80.051991595445386</c:v>
                      </c:pt>
                      <c:pt idx="4497">
                        <c:v>85.440767954331548</c:v>
                      </c:pt>
                      <c:pt idx="4498">
                        <c:v>95.786500806122262</c:v>
                      </c:pt>
                      <c:pt idx="4499">
                        <c:v>120.8804803691657</c:v>
                      </c:pt>
                      <c:pt idx="4500">
                        <c:v>246.83590424855632</c:v>
                      </c:pt>
                      <c:pt idx="4501">
                        <c:v>150.39176739405318</c:v>
                      </c:pt>
                      <c:pt idx="4502">
                        <c:v>17.66119291421823</c:v>
                      </c:pt>
                      <c:pt idx="4503">
                        <c:v>16.925749660970947</c:v>
                      </c:pt>
                      <c:pt idx="4504">
                        <c:v>25.976275104289453</c:v>
                      </c:pt>
                      <c:pt idx="4505">
                        <c:v>31.231515197906049</c:v>
                      </c:pt>
                      <c:pt idx="4506">
                        <c:v>34.460037574183431</c:v>
                      </c:pt>
                      <c:pt idx="4507">
                        <c:v>36.562378601370028</c:v>
                      </c:pt>
                      <c:pt idx="4508">
                        <c:v>37.984611907038605</c:v>
                      </c:pt>
                      <c:pt idx="4509">
                        <c:v>38.967281240985898</c:v>
                      </c:pt>
                      <c:pt idx="4510">
                        <c:v>39.651965402120979</c:v>
                      </c:pt>
                      <c:pt idx="4511">
                        <c:v>40.126461078001128</c:v>
                      </c:pt>
                      <c:pt idx="4512">
                        <c:v>40.44815566535781</c:v>
                      </c:pt>
                      <c:pt idx="4513">
                        <c:v>40.656034482372426</c:v>
                      </c:pt>
                      <c:pt idx="4514">
                        <c:v>40.777575174131989</c:v>
                      </c:pt>
                      <c:pt idx="4515">
                        <c:v>40.832317610362615</c:v>
                      </c:pt>
                      <c:pt idx="4516">
                        <c:v>40.834912601381092</c:v>
                      </c:pt>
                      <c:pt idx="4517">
                        <c:v>40.796379729388569</c:v>
                      </c:pt>
                      <c:pt idx="4518">
                        <c:v>40.724796861022099</c:v>
                      </c:pt>
                      <c:pt idx="4519">
                        <c:v>40.626987616641138</c:v>
                      </c:pt>
                      <c:pt idx="4520">
                        <c:v>40.507506049280842</c:v>
                      </c:pt>
                      <c:pt idx="4521">
                        <c:v>40.370955241158754</c:v>
                      </c:pt>
                      <c:pt idx="4522">
                        <c:v>40.22024427476876</c:v>
                      </c:pt>
                      <c:pt idx="4523">
                        <c:v>40.058158001846252</c:v>
                      </c:pt>
                      <c:pt idx="4524">
                        <c:v>39.886734929173087</c:v>
                      </c:pt>
                      <c:pt idx="4525">
                        <c:v>39.707584531886368</c:v>
                      </c:pt>
                      <c:pt idx="4526">
                        <c:v>39.522298326472125</c:v>
                      </c:pt>
                      <c:pt idx="4527">
                        <c:v>39.332119609305678</c:v>
                      </c:pt>
                      <c:pt idx="4528">
                        <c:v>39.137827787794706</c:v>
                      </c:pt>
                      <c:pt idx="4529">
                        <c:v>38.940277705511321</c:v>
                      </c:pt>
                      <c:pt idx="4530">
                        <c:v>38.740236173247887</c:v>
                      </c:pt>
                      <c:pt idx="4531">
                        <c:v>38.538297909179143</c:v>
                      </c:pt>
                      <c:pt idx="4532">
                        <c:v>38.334846233726694</c:v>
                      </c:pt>
                      <c:pt idx="4533">
                        <c:v>38.130284681853865</c:v>
                      </c:pt>
                      <c:pt idx="4534">
                        <c:v>37.924991274378755</c:v>
                      </c:pt>
                      <c:pt idx="4535">
                        <c:v>37.719148117615966</c:v>
                      </c:pt>
                      <c:pt idx="4536">
                        <c:v>37.513149611468535</c:v>
                      </c:pt>
                      <c:pt idx="4537">
                        <c:v>37.306973119861127</c:v>
                      </c:pt>
                      <c:pt idx="4538">
                        <c:v>37.100952689938147</c:v>
                      </c:pt>
                      <c:pt idx="4539">
                        <c:v>36.895194141215555</c:v>
                      </c:pt>
                      <c:pt idx="4540">
                        <c:v>36.689674270909208</c:v>
                      </c:pt>
                      <c:pt idx="4541">
                        <c:v>36.484508776171403</c:v>
                      </c:pt>
                      <c:pt idx="4542">
                        <c:v>36.279849484188723</c:v>
                      </c:pt>
                      <c:pt idx="4543">
                        <c:v>36.07567073787164</c:v>
                      </c:pt>
                      <c:pt idx="4544">
                        <c:v>35.872047142663291</c:v>
                      </c:pt>
                      <c:pt idx="4545">
                        <c:v>35.668854681796155</c:v>
                      </c:pt>
                      <c:pt idx="4546">
                        <c:v>35.466219628088112</c:v>
                      </c:pt>
                      <c:pt idx="4547">
                        <c:v>35.264176549881107</c:v>
                      </c:pt>
                      <c:pt idx="4548">
                        <c:v>35.062543907172952</c:v>
                      </c:pt>
                      <c:pt idx="4549">
                        <c:v>34.861456103862878</c:v>
                      </c:pt>
                      <c:pt idx="4550">
                        <c:v>34.660761652464707</c:v>
                      </c:pt>
                      <c:pt idx="4551">
                        <c:v>34.460542269283337</c:v>
                      </c:pt>
                      <c:pt idx="4552">
                        <c:v>34.260636949522016</c:v>
                      </c:pt>
                      <c:pt idx="4553">
                        <c:v>34.061002472484851</c:v>
                      </c:pt>
                      <c:pt idx="4554">
                        <c:v>33.861679511426644</c:v>
                      </c:pt>
                      <c:pt idx="4555">
                        <c:v>33.662479913833785</c:v>
                      </c:pt>
                      <c:pt idx="4556">
                        <c:v>33.463393518820922</c:v>
                      </c:pt>
                      <c:pt idx="4557">
                        <c:v>33.264356924849153</c:v>
                      </c:pt>
                      <c:pt idx="4558">
                        <c:v>33.065215553865599</c:v>
                      </c:pt>
                      <c:pt idx="4559">
                        <c:v>32.86599838519777</c:v>
                      </c:pt>
                      <c:pt idx="4560">
                        <c:v>32.666496879004022</c:v>
                      </c:pt>
                      <c:pt idx="4561">
                        <c:v>32.466774580170906</c:v>
                      </c:pt>
                      <c:pt idx="4562">
                        <c:v>32.266482993731955</c:v>
                      </c:pt>
                      <c:pt idx="4563">
                        <c:v>32.065757647661336</c:v>
                      </c:pt>
                      <c:pt idx="4564">
                        <c:v>31.864341971363128</c:v>
                      </c:pt>
                      <c:pt idx="4565">
                        <c:v>31.66199967657186</c:v>
                      </c:pt>
                      <c:pt idx="4566">
                        <c:v>31.458981448619195</c:v>
                      </c:pt>
                      <c:pt idx="4567">
                        <c:v>31.254792747773685</c:v>
                      </c:pt>
                      <c:pt idx="4568">
                        <c:v>31.049379446246554</c:v>
                      </c:pt>
                      <c:pt idx="4569">
                        <c:v>30.84258042247053</c:v>
                      </c:pt>
                      <c:pt idx="4570">
                        <c:v>30.634378922538456</c:v>
                      </c:pt>
                      <c:pt idx="4571">
                        <c:v>30.424402471525614</c:v>
                      </c:pt>
                      <c:pt idx="4572">
                        <c:v>30.212628170246571</c:v>
                      </c:pt>
                      <c:pt idx="4573">
                        <c:v>29.998690850991338</c:v>
                      </c:pt>
                      <c:pt idx="4574">
                        <c:v>29.782517647739702</c:v>
                      </c:pt>
                      <c:pt idx="4575">
                        <c:v>29.563685468725346</c:v>
                      </c:pt>
                      <c:pt idx="4576">
                        <c:v>29.342226726070063</c:v>
                      </c:pt>
                      <c:pt idx="4577">
                        <c:v>29.117628318583233</c:v>
                      </c:pt>
                      <c:pt idx="4578">
                        <c:v>28.889757176862489</c:v>
                      </c:pt>
                      <c:pt idx="4579">
                        <c:v>28.658293402541975</c:v>
                      </c:pt>
                      <c:pt idx="4580">
                        <c:v>28.422839119589078</c:v>
                      </c:pt>
                      <c:pt idx="4581">
                        <c:v>28.183094883417461</c:v>
                      </c:pt>
                      <c:pt idx="4582">
                        <c:v>27.938654137320079</c:v>
                      </c:pt>
                      <c:pt idx="4583">
                        <c:v>27.689141906138435</c:v>
                      </c:pt>
                      <c:pt idx="4584">
                        <c:v>27.434022754788209</c:v>
                      </c:pt>
                      <c:pt idx="4585">
                        <c:v>27.172902617587429</c:v>
                      </c:pt>
                      <c:pt idx="4586">
                        <c:v>26.905140047635857</c:v>
                      </c:pt>
                      <c:pt idx="4587">
                        <c:v>26.630189353567701</c:v>
                      </c:pt>
                      <c:pt idx="4588">
                        <c:v>26.3474973244574</c:v>
                      </c:pt>
                      <c:pt idx="4589">
                        <c:v>26.056227560967525</c:v>
                      </c:pt>
                      <c:pt idx="4590">
                        <c:v>25.755608291330525</c:v>
                      </c:pt>
                      <c:pt idx="4591">
                        <c:v>25.444862906464003</c:v>
                      </c:pt>
                      <c:pt idx="4592">
                        <c:v>25.123021781634446</c:v>
                      </c:pt>
                      <c:pt idx="4593">
                        <c:v>24.788929701358981</c:v>
                      </c:pt>
                      <c:pt idx="4594">
                        <c:v>24.44159749319072</c:v>
                      </c:pt>
                      <c:pt idx="4595">
                        <c:v>24.079725717755728</c:v>
                      </c:pt>
                      <c:pt idx="4596">
                        <c:v>23.701829446760534</c:v>
                      </c:pt>
                      <c:pt idx="4597">
                        <c:v>23.306443952678805</c:v>
                      </c:pt>
                      <c:pt idx="4598">
                        <c:v>22.891790169079417</c:v>
                      </c:pt>
                      <c:pt idx="4599">
                        <c:v>22.456015756211947</c:v>
                      </c:pt>
                      <c:pt idx="4600">
                        <c:v>21.997231554288923</c:v>
                      </c:pt>
                      <c:pt idx="4601">
                        <c:v>21.513103251816837</c:v>
                      </c:pt>
                      <c:pt idx="4602">
                        <c:v>21.001300373506076</c:v>
                      </c:pt>
                      <c:pt idx="4603">
                        <c:v>20.459733344434781</c:v>
                      </c:pt>
                      <c:pt idx="4604">
                        <c:v>19.885995114683315</c:v>
                      </c:pt>
                      <c:pt idx="4605">
                        <c:v>19.278451961204222</c:v>
                      </c:pt>
                      <c:pt idx="4606">
                        <c:v>18.636190408875333</c:v>
                      </c:pt>
                      <c:pt idx="4607">
                        <c:v>17.960475113069936</c:v>
                      </c:pt>
                      <c:pt idx="4608">
                        <c:v>17.255274385313065</c:v>
                      </c:pt>
                      <c:pt idx="4609">
                        <c:v>16.531723664566872</c:v>
                      </c:pt>
                      <c:pt idx="4610">
                        <c:v>15.811829667346206</c:v>
                      </c:pt>
                      <c:pt idx="4611">
                        <c:v>15.138027718249869</c:v>
                      </c:pt>
                      <c:pt idx="4612">
                        <c:v>14.589077388487061</c:v>
                      </c:pt>
                      <c:pt idx="4613">
                        <c:v>14.300663044880352</c:v>
                      </c:pt>
                      <c:pt idx="4614">
                        <c:v>14.494675828834239</c:v>
                      </c:pt>
                      <c:pt idx="4615">
                        <c:v>15.493105691957041</c:v>
                      </c:pt>
                      <c:pt idx="4616">
                        <c:v>17.706331190194025</c:v>
                      </c:pt>
                      <c:pt idx="4617">
                        <c:v>21.630184485997361</c:v>
                      </c:pt>
                      <c:pt idx="4618">
                        <c:v>27.954125028920579</c:v>
                      </c:pt>
                      <c:pt idx="4619">
                        <c:v>37.899793600194194</c:v>
                      </c:pt>
                      <c:pt idx="4620">
                        <c:v>54.066186464521991</c:v>
                      </c:pt>
                      <c:pt idx="4621">
                        <c:v>83.038891911109218</c:v>
                      </c:pt>
                      <c:pt idx="4622">
                        <c:v>147.16538401377559</c:v>
                      </c:pt>
                      <c:pt idx="4623">
                        <c:v>398.60045412789407</c:v>
                      </c:pt>
                      <c:pt idx="4624">
                        <c:v>975.43289716156119</c:v>
                      </c:pt>
                      <c:pt idx="4625">
                        <c:v>251.81397737252792</c:v>
                      </c:pt>
                      <c:pt idx="4626">
                        <c:v>154.91880039363747</c:v>
                      </c:pt>
                      <c:pt idx="4627">
                        <c:v>116.65868292161392</c:v>
                      </c:pt>
                      <c:pt idx="4628">
                        <c:v>96.202227750212458</c:v>
                      </c:pt>
                      <c:pt idx="4629">
                        <c:v>83.481345003142835</c:v>
                      </c:pt>
                      <c:pt idx="4630">
                        <c:v>74.811339950257988</c:v>
                      </c:pt>
                      <c:pt idx="4631">
                        <c:v>68.526874642058004</c:v>
                      </c:pt>
                      <c:pt idx="4632">
                        <c:v>63.764399046224796</c:v>
                      </c:pt>
                      <c:pt idx="4633">
                        <c:v>60.032128203642266</c:v>
                      </c:pt>
                      <c:pt idx="4634">
                        <c:v>57.030061774621089</c:v>
                      </c:pt>
                      <c:pt idx="4635">
                        <c:v>54.563419750511557</c:v>
                      </c:pt>
                      <c:pt idx="4636">
                        <c:v>52.502434917930074</c:v>
                      </c:pt>
                      <c:pt idx="4637">
                        <c:v>50.75581939012649</c:v>
                      </c:pt>
                      <c:pt idx="4638">
                        <c:v>49.258167630692398</c:v>
                      </c:pt>
                      <c:pt idx="4639">
                        <c:v>47.960981829899694</c:v>
                      </c:pt>
                      <c:pt idx="4640">
                        <c:v>46.828406419632259</c:v>
                      </c:pt>
                      <c:pt idx="4641">
                        <c:v>45.832648485411255</c:v>
                      </c:pt>
                      <c:pt idx="4642">
                        <c:v>44.952139600887364</c:v>
                      </c:pt>
                      <c:pt idx="4643">
                        <c:v>44.169863778702137</c:v>
                      </c:pt>
                      <c:pt idx="4644">
                        <c:v>43.472927503283053</c:v>
                      </c:pt>
                      <c:pt idx="4645">
                        <c:v>42.850084963271996</c:v>
                      </c:pt>
                      <c:pt idx="4646">
                        <c:v>42.292871963709914</c:v>
                      </c:pt>
                      <c:pt idx="4647">
                        <c:v>41.794600370875195</c:v>
                      </c:pt>
                      <c:pt idx="4648">
                        <c:v>41.349061751346603</c:v>
                      </c:pt>
                      <c:pt idx="4649">
                        <c:v>40.952287457334201</c:v>
                      </c:pt>
                      <c:pt idx="4650">
                        <c:v>40.600574043396023</c:v>
                      </c:pt>
                      <c:pt idx="4651">
                        <c:v>40.291208305229574</c:v>
                      </c:pt>
                      <c:pt idx="4652">
                        <c:v>40.02235917418249</c:v>
                      </c:pt>
                      <c:pt idx="4653">
                        <c:v>39.792562969115181</c:v>
                      </c:pt>
                      <c:pt idx="4654">
                        <c:v>39.601200642582008</c:v>
                      </c:pt>
                      <c:pt idx="4655">
                        <c:v>39.448170704948254</c:v>
                      </c:pt>
                      <c:pt idx="4656">
                        <c:v>39.334484895411904</c:v>
                      </c:pt>
                      <c:pt idx="4657">
                        <c:v>39.261121451247824</c:v>
                      </c:pt>
                      <c:pt idx="4658">
                        <c:v>39.230612356923857</c:v>
                      </c:pt>
                      <c:pt idx="4659">
                        <c:v>39.245958109854648</c:v>
                      </c:pt>
                      <c:pt idx="4660">
                        <c:v>39.311691240035941</c:v>
                      </c:pt>
                      <c:pt idx="4661">
                        <c:v>39.433504288680247</c:v>
                      </c:pt>
                      <c:pt idx="4662">
                        <c:v>39.618924948553641</c:v>
                      </c:pt>
                      <c:pt idx="4663">
                        <c:v>39.878103536416184</c:v>
                      </c:pt>
                      <c:pt idx="4664">
                        <c:v>40.2243390204656</c:v>
                      </c:pt>
                      <c:pt idx="4665">
                        <c:v>40.675451122694717</c:v>
                      </c:pt>
                      <c:pt idx="4666">
                        <c:v>41.255311706734084</c:v>
                      </c:pt>
                      <c:pt idx="4667">
                        <c:v>41.997127633039469</c:v>
                      </c:pt>
                      <c:pt idx="4668">
                        <c:v>42.947341335118637</c:v>
                      </c:pt>
                      <c:pt idx="4669">
                        <c:v>44.173353109187609</c:v>
                      </c:pt>
                      <c:pt idx="4670">
                        <c:v>45.776790004515121</c:v>
                      </c:pt>
                      <c:pt idx="4671">
                        <c:v>47.914225835257639</c:v>
                      </c:pt>
                      <c:pt idx="4672">
                        <c:v>50.846544554272533</c:v>
                      </c:pt>
                      <c:pt idx="4673">
                        <c:v>55.030486783548724</c:v>
                      </c:pt>
                      <c:pt idx="4674">
                        <c:v>61.352272325306664</c:v>
                      </c:pt>
                      <c:pt idx="4675">
                        <c:v>71.760552967370941</c:v>
                      </c:pt>
                      <c:pt idx="4676">
                        <c:v>91.520305512617981</c:v>
                      </c:pt>
                      <c:pt idx="4677">
                        <c:v>141.30915858080124</c:v>
                      </c:pt>
                      <c:pt idx="4678">
                        <c:v>463.33299640250334</c:v>
                      </c:pt>
                      <c:pt idx="4679">
                        <c:v>248.1501235821695</c:v>
                      </c:pt>
                      <c:pt idx="4680">
                        <c:v>86.87688457342604</c:v>
                      </c:pt>
                      <c:pt idx="4681">
                        <c:v>50.286315248481607</c:v>
                      </c:pt>
                      <c:pt idx="4682">
                        <c:v>35.453622949542591</c:v>
                      </c:pt>
                      <c:pt idx="4683">
                        <c:v>28.325853490250982</c:v>
                      </c:pt>
                      <c:pt idx="4684">
                        <c:v>24.705877091558431</c:v>
                      </c:pt>
                      <c:pt idx="4685">
                        <c:v>22.852775326344993</c:v>
                      </c:pt>
                      <c:pt idx="4686">
                        <c:v>21.92427457457017</c:v>
                      </c:pt>
                      <c:pt idx="4687">
                        <c:v>21.486152352034225</c:v>
                      </c:pt>
                      <c:pt idx="4688">
                        <c:v>21.310547607663683</c:v>
                      </c:pt>
                      <c:pt idx="4689">
                        <c:v>21.274120259235389</c:v>
                      </c:pt>
                      <c:pt idx="4690">
                        <c:v>21.309950223811889</c:v>
                      </c:pt>
                      <c:pt idx="4691">
                        <c:v>21.381406485037811</c:v>
                      </c:pt>
                      <c:pt idx="4692">
                        <c:v>21.466972980319557</c:v>
                      </c:pt>
                      <c:pt idx="4693">
                        <c:v>21.555619220175871</c:v>
                      </c:pt>
                      <c:pt idx="4694">
                        <c:v>21.641195227679422</c:v>
                      </c:pt>
                      <c:pt idx="4695">
                        <c:v>21.720021331008486</c:v>
                      </c:pt>
                      <c:pt idx="4696">
                        <c:v>21.790465754865842</c:v>
                      </c:pt>
                      <c:pt idx="4697">
                        <c:v>21.852422897463271</c:v>
                      </c:pt>
                      <c:pt idx="4698">
                        <c:v>21.90538400147577</c:v>
                      </c:pt>
                      <c:pt idx="4699">
                        <c:v>21.950194143174539</c:v>
                      </c:pt>
                      <c:pt idx="4700">
                        <c:v>21.987077445899871</c:v>
                      </c:pt>
                      <c:pt idx="4701">
                        <c:v>22.016803063731238</c:v>
                      </c:pt>
                      <c:pt idx="4702">
                        <c:v>22.040030095947284</c:v>
                      </c:pt>
                      <c:pt idx="4703">
                        <c:v>22.057444098866792</c:v>
                      </c:pt>
                      <c:pt idx="4704">
                        <c:v>22.069995376779854</c:v>
                      </c:pt>
                      <c:pt idx="4705">
                        <c:v>22.078025136435151</c:v>
                      </c:pt>
                      <c:pt idx="4706">
                        <c:v>22.082332553433794</c:v>
                      </c:pt>
                      <c:pt idx="4707">
                        <c:v>22.083746248358274</c:v>
                      </c:pt>
                      <c:pt idx="4708">
                        <c:v>22.082880788061228</c:v>
                      </c:pt>
                      <c:pt idx="4709">
                        <c:v>22.080352158769465</c:v>
                      </c:pt>
                      <c:pt idx="4710">
                        <c:v>22.076995957543566</c:v>
                      </c:pt>
                      <c:pt idx="4711">
                        <c:v>22.073511024290031</c:v>
                      </c:pt>
                      <c:pt idx="4712">
                        <c:v>22.070794031757639</c:v>
                      </c:pt>
                      <c:pt idx="4713">
                        <c:v>22.069609769244483</c:v>
                      </c:pt>
                      <c:pt idx="4714">
                        <c:v>22.070749355752977</c:v>
                      </c:pt>
                      <c:pt idx="4715">
                        <c:v>22.075591089674333</c:v>
                      </c:pt>
                      <c:pt idx="4716">
                        <c:v>22.085213504930849</c:v>
                      </c:pt>
                      <c:pt idx="4717">
                        <c:v>22.10105604634348</c:v>
                      </c:pt>
                      <c:pt idx="4718">
                        <c:v>22.124587037374848</c:v>
                      </c:pt>
                      <c:pt idx="4719">
                        <c:v>22.157790706941391</c:v>
                      </c:pt>
                      <c:pt idx="4720">
                        <c:v>22.202709439494424</c:v>
                      </c:pt>
                      <c:pt idx="4721">
                        <c:v>22.262356725370886</c:v>
                      </c:pt>
                      <c:pt idx="4722">
                        <c:v>22.339582792857971</c:v>
                      </c:pt>
                      <c:pt idx="4723">
                        <c:v>22.438283173665724</c:v>
                      </c:pt>
                      <c:pt idx="4724">
                        <c:v>22.563487355313914</c:v>
                      </c:pt>
                      <c:pt idx="4725">
                        <c:v>22.720334268966507</c:v>
                      </c:pt>
                      <c:pt idx="4726">
                        <c:v>22.916727183608515</c:v>
                      </c:pt>
                      <c:pt idx="4727">
                        <c:v>23.161128119760672</c:v>
                      </c:pt>
                      <c:pt idx="4728">
                        <c:v>23.464846172278317</c:v>
                      </c:pt>
                      <c:pt idx="4729">
                        <c:v>23.84216449535419</c:v>
                      </c:pt>
                      <c:pt idx="4730">
                        <c:v>24.311283129414555</c:v>
                      </c:pt>
                      <c:pt idx="4731">
                        <c:v>24.895678231735356</c:v>
                      </c:pt>
                      <c:pt idx="4732">
                        <c:v>25.625969182459489</c:v>
                      </c:pt>
                      <c:pt idx="4733">
                        <c:v>26.542669310975953</c:v>
                      </c:pt>
                      <c:pt idx="4734">
                        <c:v>27.699671896554868</c:v>
                      </c:pt>
                      <c:pt idx="4735">
                        <c:v>29.170577559610887</c:v>
                      </c:pt>
                      <c:pt idx="4736">
                        <c:v>31.058179307581884</c:v>
                      </c:pt>
                      <c:pt idx="4737">
                        <c:v>33.508259616898364</c:v>
                      </c:pt>
                      <c:pt idx="4738">
                        <c:v>36.737007161804634</c:v>
                      </c:pt>
                      <c:pt idx="4739">
                        <c:v>41.076194073456364</c:v>
                      </c:pt>
                      <c:pt idx="4740">
                        <c:v>47.065896304610753</c:v>
                      </c:pt>
                      <c:pt idx="4741">
                        <c:v>55.649079364128589</c:v>
                      </c:pt>
                      <c:pt idx="4742">
                        <c:v>68.640207662366635</c:v>
                      </c:pt>
                      <c:pt idx="4743">
                        <c:v>90.048659664750261</c:v>
                      </c:pt>
                      <c:pt idx="4744">
                        <c:v>130.85958388004642</c:v>
                      </c:pt>
                      <c:pt idx="4745">
                        <c:v>236.00427956175062</c:v>
                      </c:pt>
                      <c:pt idx="4746">
                        <c:v>1061.9492013827701</c:v>
                      </c:pt>
                      <c:pt idx="4747">
                        <c:v>453.40431215551627</c:v>
                      </c:pt>
                      <c:pt idx="4748">
                        <c:v>193.16741919108628</c:v>
                      </c:pt>
                      <c:pt idx="4749">
                        <c:v>125.69464811495669</c:v>
                      </c:pt>
                      <c:pt idx="4750">
                        <c:v>94.917675514383305</c:v>
                      </c:pt>
                      <c:pt idx="4751">
                        <c:v>77.419986336691196</c:v>
                      </c:pt>
                      <c:pt idx="4752">
                        <c:v>66.202949017383986</c:v>
                      </c:pt>
                      <c:pt idx="4753">
                        <c:v>58.442115916875217</c:v>
                      </c:pt>
                      <c:pt idx="4754">
                        <c:v>52.781443042371478</c:v>
                      </c:pt>
                      <c:pt idx="4755">
                        <c:v>48.488698573783509</c:v>
                      </c:pt>
                      <c:pt idx="4756">
                        <c:v>45.134663726479445</c:v>
                      </c:pt>
                      <c:pt idx="4757">
                        <c:v>42.450630729242064</c:v>
                      </c:pt>
                      <c:pt idx="4758">
                        <c:v>40.260991603564918</c:v>
                      </c:pt>
                      <c:pt idx="4759">
                        <c:v>38.445987744731298</c:v>
                      </c:pt>
                      <c:pt idx="4760">
                        <c:v>36.921491756913262</c:v>
                      </c:pt>
                      <c:pt idx="4761">
                        <c:v>35.626058060757977</c:v>
                      </c:pt>
                      <c:pt idx="4762">
                        <c:v>34.515260436133495</c:v>
                      </c:pt>
                      <c:pt idx="4763">
                        <c:v>33.55484648117482</c:v>
                      </c:pt>
                      <c:pt idx="4764">
                        <c:v>32.719922772289465</c:v>
                      </c:pt>
                      <c:pt idx="4765">
                        <c:v>31.99022073841795</c:v>
                      </c:pt>
                      <c:pt idx="4766">
                        <c:v>31.350498332435627</c:v>
                      </c:pt>
                      <c:pt idx="4767">
                        <c:v>30.789813682965985</c:v>
                      </c:pt>
                      <c:pt idx="4768">
                        <c:v>30.299143180105993</c:v>
                      </c:pt>
                      <c:pt idx="4769">
                        <c:v>29.873111550639734</c:v>
                      </c:pt>
                      <c:pt idx="4770">
                        <c:v>29.508172912081626</c:v>
                      </c:pt>
                      <c:pt idx="4771">
                        <c:v>29.204606744123478</c:v>
                      </c:pt>
                      <c:pt idx="4772">
                        <c:v>28.96672270097757</c:v>
                      </c:pt>
                      <c:pt idx="4773">
                        <c:v>28.804553871538488</c:v>
                      </c:pt>
                      <c:pt idx="4774">
                        <c:v>28.741319082191215</c:v>
                      </c:pt>
                      <c:pt idx="4775">
                        <c:v>28.821603923134873</c:v>
                      </c:pt>
                      <c:pt idx="4776">
                        <c:v>29.147636902914495</c:v>
                      </c:pt>
                      <c:pt idx="4777">
                        <c:v>29.975383263076939</c:v>
                      </c:pt>
                      <c:pt idx="4778">
                        <c:v>32.137683078254575</c:v>
                      </c:pt>
                      <c:pt idx="4779">
                        <c:v>39.964825758365663</c:v>
                      </c:pt>
                      <c:pt idx="4780">
                        <c:v>181.16881332600897</c:v>
                      </c:pt>
                      <c:pt idx="4781">
                        <c:v>37.70641601442064</c:v>
                      </c:pt>
                      <c:pt idx="4782">
                        <c:v>26.476460436917158</c:v>
                      </c:pt>
                      <c:pt idx="4783">
                        <c:v>24.874766041063815</c:v>
                      </c:pt>
                      <c:pt idx="4784">
                        <c:v>24.448800151695028</c:v>
                      </c:pt>
                      <c:pt idx="4785">
                        <c:v>24.282220308804703</c:v>
                      </c:pt>
                      <c:pt idx="4786">
                        <c:v>24.1929178136836</c:v>
                      </c:pt>
                      <c:pt idx="4787">
                        <c:v>24.132882092238059</c:v>
                      </c:pt>
                      <c:pt idx="4788">
                        <c:v>24.087042499499454</c:v>
                      </c:pt>
                      <c:pt idx="4789">
                        <c:v>24.051072411939497</c:v>
                      </c:pt>
                      <c:pt idx="4790">
                        <c:v>24.023772998804557</c:v>
                      </c:pt>
                      <c:pt idx="4791">
                        <c:v>24.005769306666785</c:v>
                      </c:pt>
                      <c:pt idx="4792">
                        <c:v>23.998515669445702</c:v>
                      </c:pt>
                      <c:pt idx="4793">
                        <c:v>24.003700863603942</c:v>
                      </c:pt>
                      <c:pt idx="4794">
                        <c:v>24.023185460487639</c:v>
                      </c:pt>
                      <c:pt idx="4795">
                        <c:v>24.059270154761645</c:v>
                      </c:pt>
                      <c:pt idx="4796">
                        <c:v>24.11510341296248</c:v>
                      </c:pt>
                      <c:pt idx="4797">
                        <c:v>24.194732924572321</c:v>
                      </c:pt>
                      <c:pt idx="4798">
                        <c:v>24.302744652894706</c:v>
                      </c:pt>
                      <c:pt idx="4799">
                        <c:v>24.445133174243757</c:v>
                      </c:pt>
                      <c:pt idx="4800">
                        <c:v>24.629940253202729</c:v>
                      </c:pt>
                      <c:pt idx="4801">
                        <c:v>24.868046493545872</c:v>
                      </c:pt>
                      <c:pt idx="4802">
                        <c:v>25.174526814749999</c:v>
                      </c:pt>
                      <c:pt idx="4803">
                        <c:v>25.570237648947892</c:v>
                      </c:pt>
                      <c:pt idx="4804">
                        <c:v>26.085652494892319</c:v>
                      </c:pt>
                      <c:pt idx="4805">
                        <c:v>26.766758278922115</c:v>
                      </c:pt>
                      <c:pt idx="4806">
                        <c:v>27.686225250650171</c:v>
                      </c:pt>
                      <c:pt idx="4807">
                        <c:v>28.964309538798204</c:v>
                      </c:pt>
                      <c:pt idx="4808">
                        <c:v>30.815218363947128</c:v>
                      </c:pt>
                      <c:pt idx="4809">
                        <c:v>33.657342154955174</c:v>
                      </c:pt>
                      <c:pt idx="4810">
                        <c:v>38.419789481091165</c:v>
                      </c:pt>
                      <c:pt idx="4811">
                        <c:v>47.62490059469048</c:v>
                      </c:pt>
                      <c:pt idx="4812">
                        <c:v>71.144011264016484</c:v>
                      </c:pt>
                      <c:pt idx="4813">
                        <c:v>219.66498189521738</c:v>
                      </c:pt>
                      <c:pt idx="4814">
                        <c:v>127.16615798390261</c:v>
                      </c:pt>
                      <c:pt idx="4815">
                        <c:v>44.737612408814819</c:v>
                      </c:pt>
                      <c:pt idx="4816">
                        <c:v>27.505615944695531</c:v>
                      </c:pt>
                      <c:pt idx="4817">
                        <c:v>21.201289442739387</c:v>
                      </c:pt>
                      <c:pt idx="4818">
                        <c:v>18.502342975615438</c:v>
                      </c:pt>
                      <c:pt idx="4819">
                        <c:v>17.26824097909952</c:v>
                      </c:pt>
                      <c:pt idx="4820">
                        <c:v>16.68626584486908</c:v>
                      </c:pt>
                      <c:pt idx="4821">
                        <c:v>16.411370161219342</c:v>
                      </c:pt>
                      <c:pt idx="4822">
                        <c:v>16.28583220778113</c:v>
                      </c:pt>
                      <c:pt idx="4823">
                        <c:v>16.234001871522022</c:v>
                      </c:pt>
                      <c:pt idx="4824">
                        <c:v>16.217990418369123</c:v>
                      </c:pt>
                      <c:pt idx="4825">
                        <c:v>16.218068702688793</c:v>
                      </c:pt>
                      <c:pt idx="4826">
                        <c:v>16.223769368426339</c:v>
                      </c:pt>
                      <c:pt idx="4827">
                        <c:v>16.229773911820793</c:v>
                      </c:pt>
                      <c:pt idx="4828">
                        <c:v>16.232667443777327</c:v>
                      </c:pt>
                      <c:pt idx="4829">
                        <c:v>16.231424678572683</c:v>
                      </c:pt>
                      <c:pt idx="4830">
                        <c:v>16.225131474982117</c:v>
                      </c:pt>
                      <c:pt idx="4831">
                        <c:v>16.213419367671655</c:v>
                      </c:pt>
                      <c:pt idx="4832">
                        <c:v>16.196634255067384</c:v>
                      </c:pt>
                      <c:pt idx="4833">
                        <c:v>16.17461591275049</c:v>
                      </c:pt>
                      <c:pt idx="4834">
                        <c:v>16.147722567557548</c:v>
                      </c:pt>
                      <c:pt idx="4835">
                        <c:v>16.115987128801187</c:v>
                      </c:pt>
                      <c:pt idx="4836">
                        <c:v>16.079913936878349</c:v>
                      </c:pt>
                      <c:pt idx="4837">
                        <c:v>16.039482930355582</c:v>
                      </c:pt>
                      <c:pt idx="4838">
                        <c:v>15.994882861763475</c:v>
                      </c:pt>
                      <c:pt idx="4839">
                        <c:v>15.946476570264128</c:v>
                      </c:pt>
                      <c:pt idx="4840">
                        <c:v>15.894121254054054</c:v>
                      </c:pt>
                      <c:pt idx="4841">
                        <c:v>15.838129497325234</c:v>
                      </c:pt>
                      <c:pt idx="4842">
                        <c:v>15.778327380149127</c:v>
                      </c:pt>
                      <c:pt idx="4843">
                        <c:v>15.715107956873602</c:v>
                      </c:pt>
                      <c:pt idx="4844">
                        <c:v>15.648175149384484</c:v>
                      </c:pt>
                      <c:pt idx="4845">
                        <c:v>15.577585274650886</c:v>
                      </c:pt>
                      <c:pt idx="4846">
                        <c:v>15.503179696694076</c:v>
                      </c:pt>
                      <c:pt idx="4847">
                        <c:v>15.425136317389915</c:v>
                      </c:pt>
                      <c:pt idx="4848">
                        <c:v>15.34298002195804</c:v>
                      </c:pt>
                      <c:pt idx="4849">
                        <c:v>15.256647499067064</c:v>
                      </c:pt>
                      <c:pt idx="4850">
                        <c:v>15.165994622459381</c:v>
                      </c:pt>
                      <c:pt idx="4851">
                        <c:v>15.070428205878375</c:v>
                      </c:pt>
                      <c:pt idx="4852">
                        <c:v>14.969741595991412</c:v>
                      </c:pt>
                      <c:pt idx="4853">
                        <c:v>14.863087829583311</c:v>
                      </c:pt>
                      <c:pt idx="4854">
                        <c:v>14.749993416839425</c:v>
                      </c:pt>
                      <c:pt idx="4855">
                        <c:v>14.629007370587271</c:v>
                      </c:pt>
                      <c:pt idx="4856">
                        <c:v>14.498897074323633</c:v>
                      </c:pt>
                      <c:pt idx="4857">
                        <c:v>14.357287991820165</c:v>
                      </c:pt>
                      <c:pt idx="4858">
                        <c:v>14.200481039996491</c:v>
                      </c:pt>
                      <c:pt idx="4859">
                        <c:v>14.022547070636673</c:v>
                      </c:pt>
                      <c:pt idx="4860">
                        <c:v>13.812328164765368</c:v>
                      </c:pt>
                      <c:pt idx="4861">
                        <c:v>13.547762093115335</c:v>
                      </c:pt>
                      <c:pt idx="4862">
                        <c:v>13.197692324973763</c:v>
                      </c:pt>
                      <c:pt idx="4863">
                        <c:v>14.502451776936487</c:v>
                      </c:pt>
                      <c:pt idx="4864">
                        <c:v>18.466986965928825</c:v>
                      </c:pt>
                      <c:pt idx="4865">
                        <c:v>14.800522911278089</c:v>
                      </c:pt>
                      <c:pt idx="4866">
                        <c:v>14.027177886180514</c:v>
                      </c:pt>
                      <c:pt idx="4867">
                        <c:v>13.597740861393595</c:v>
                      </c:pt>
                      <c:pt idx="4868">
                        <c:v>13.262979416699018</c:v>
                      </c:pt>
                      <c:pt idx="4869">
                        <c:v>12.959407082575581</c:v>
                      </c:pt>
                      <c:pt idx="4870">
                        <c:v>12.66177795020722</c:v>
                      </c:pt>
                      <c:pt idx="4871">
                        <c:v>12.357445579144349</c:v>
                      </c:pt>
                      <c:pt idx="4872">
                        <c:v>12.038595268909193</c:v>
                      </c:pt>
                      <c:pt idx="4873">
                        <c:v>11.698907974612254</c:v>
                      </c:pt>
                      <c:pt idx="4874">
                        <c:v>11.333593640201288</c:v>
                      </c:pt>
                      <c:pt idx="4875">
                        <c:v>10.939161907923696</c:v>
                      </c:pt>
                      <c:pt idx="4876">
                        <c:v>10.51367042324182</c:v>
                      </c:pt>
                      <c:pt idx="4877">
                        <c:v>10.061267476949576</c:v>
                      </c:pt>
                      <c:pt idx="4878">
                        <c:v>9.5969024516293366</c:v>
                      </c:pt>
                      <c:pt idx="4879">
                        <c:v>9.1629872082275092</c:v>
                      </c:pt>
                      <c:pt idx="4880">
                        <c:v>8.8642204773615809</c:v>
                      </c:pt>
                      <c:pt idx="4881">
                        <c:v>8.9390237114820277</c:v>
                      </c:pt>
                      <c:pt idx="4882">
                        <c:v>9.8743271333258065</c:v>
                      </c:pt>
                    </c:numCache>
                  </c:numRef>
                </c:yVal>
                <c:smooth val="1"/>
              </c15:ser>
            </c15:filteredScatterSeries>
            <c15:filteredScatterSeries>
              <c15:ser>
                <c:idx val="1"/>
                <c:order val="1"/>
                <c:tx>
                  <c:v>Trans-Y</c:v>
                </c:tx>
                <c:spPr>
                  <a:ln w="19050" cap="rnd">
                    <a:solidFill>
                      <a:schemeClr val="accent2"/>
                    </a:solidFill>
                    <a:round/>
                  </a:ln>
                  <a:effectLst/>
                </c:spPr>
                <c:marker>
                  <c:symbol val="none"/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2 hooks wakefield'!$Q$21:$Q$4903</c15:sqref>
                        </c15:formulaRef>
                      </c:ext>
                    </c:extLst>
                    <c:numCache>
                      <c:formatCode>General</c:formatCode>
                      <c:ptCount val="4883"/>
                      <c:pt idx="0">
                        <c:v>0</c:v>
                      </c:pt>
                      <c:pt idx="1">
                        <c:v>0.59922434103527</c:v>
                      </c:pt>
                      <c:pt idx="2">
                        <c:v>1.1984486820705</c:v>
                      </c:pt>
                      <c:pt idx="3">
                        <c:v>1.7976730231058</c:v>
                      </c:pt>
                      <c:pt idx="4">
                        <c:v>2.3968973641411</c:v>
                      </c:pt>
                      <c:pt idx="5">
                        <c:v>2.9961217051763001</c:v>
                      </c:pt>
                      <c:pt idx="6">
                        <c:v>3.5953460462116</c:v>
                      </c:pt>
                      <c:pt idx="7">
                        <c:v>4.1945703872469</c:v>
                      </c:pt>
                      <c:pt idx="8">
                        <c:v>4.7937947282820996</c:v>
                      </c:pt>
                      <c:pt idx="9">
                        <c:v>5.3930190693173996</c:v>
                      </c:pt>
                      <c:pt idx="10">
                        <c:v>5.9922434103526996</c:v>
                      </c:pt>
                      <c:pt idx="11">
                        <c:v>6.5914677513879001</c:v>
                      </c:pt>
                      <c:pt idx="12">
                        <c:v>7.1906920924232001</c:v>
                      </c:pt>
                      <c:pt idx="13">
                        <c:v>7.7899164334585</c:v>
                      </c:pt>
                      <c:pt idx="14">
                        <c:v>8.3891407744937005</c:v>
                      </c:pt>
                      <c:pt idx="15">
                        <c:v>8.9883651155289996</c:v>
                      </c:pt>
                      <c:pt idx="16">
                        <c:v>9.5875894565643005</c:v>
                      </c:pt>
                      <c:pt idx="17">
                        <c:v>10.186813797599999</c:v>
                      </c:pt>
                      <c:pt idx="18">
                        <c:v>10.786038138635</c:v>
                      </c:pt>
                      <c:pt idx="19">
                        <c:v>11.385262479670001</c:v>
                      </c:pt>
                      <c:pt idx="20">
                        <c:v>11.984486820704999</c:v>
                      </c:pt>
                      <c:pt idx="21">
                        <c:v>12.583711161741</c:v>
                      </c:pt>
                      <c:pt idx="22">
                        <c:v>13.182935502775999</c:v>
                      </c:pt>
                      <c:pt idx="23">
                        <c:v>13.782159843811</c:v>
                      </c:pt>
                      <c:pt idx="24">
                        <c:v>14.381384184846</c:v>
                      </c:pt>
                      <c:pt idx="25">
                        <c:v>14.980608525881999</c:v>
                      </c:pt>
                      <c:pt idx="26">
                        <c:v>15.579832866917</c:v>
                      </c:pt>
                      <c:pt idx="27">
                        <c:v>16.179057207951999</c:v>
                      </c:pt>
                      <c:pt idx="28">
                        <c:v>16.778281548987</c:v>
                      </c:pt>
                      <c:pt idx="29">
                        <c:v>17.377505890022999</c:v>
                      </c:pt>
                      <c:pt idx="30">
                        <c:v>17.976730231057999</c:v>
                      </c:pt>
                      <c:pt idx="31">
                        <c:v>18.575954572093</c:v>
                      </c:pt>
                      <c:pt idx="32">
                        <c:v>19.175178913128999</c:v>
                      </c:pt>
                      <c:pt idx="33">
                        <c:v>19.774403254164</c:v>
                      </c:pt>
                      <c:pt idx="34">
                        <c:v>20.373627595199</c:v>
                      </c:pt>
                      <c:pt idx="35">
                        <c:v>20.972851936234001</c:v>
                      </c:pt>
                      <c:pt idx="36">
                        <c:v>21.57207627727</c:v>
                      </c:pt>
                      <c:pt idx="37">
                        <c:v>22.171300618305001</c:v>
                      </c:pt>
                      <c:pt idx="38">
                        <c:v>22.770524959340001</c:v>
                      </c:pt>
                      <c:pt idx="39">
                        <c:v>23.369749300374998</c:v>
                      </c:pt>
                      <c:pt idx="40">
                        <c:v>23.968973641411001</c:v>
                      </c:pt>
                      <c:pt idx="41">
                        <c:v>24.568197982446002</c:v>
                      </c:pt>
                      <c:pt idx="42">
                        <c:v>25.167422323480999</c:v>
                      </c:pt>
                      <c:pt idx="43">
                        <c:v>25.766646664515999</c:v>
                      </c:pt>
                      <c:pt idx="44">
                        <c:v>26.365871005551998</c:v>
                      </c:pt>
                      <c:pt idx="45">
                        <c:v>26.965095346586999</c:v>
                      </c:pt>
                      <c:pt idx="46">
                        <c:v>27.564319687622</c:v>
                      </c:pt>
                      <c:pt idx="47">
                        <c:v>28.163544028657999</c:v>
                      </c:pt>
                      <c:pt idx="48">
                        <c:v>28.762768369692999</c:v>
                      </c:pt>
                      <c:pt idx="49">
                        <c:v>29.361992710728</c:v>
                      </c:pt>
                      <c:pt idx="50">
                        <c:v>29.961217051763001</c:v>
                      </c:pt>
                      <c:pt idx="51">
                        <c:v>30.560441392799</c:v>
                      </c:pt>
                      <c:pt idx="52">
                        <c:v>31.159665733834</c:v>
                      </c:pt>
                      <c:pt idx="53">
                        <c:v>31.758890074869001</c:v>
                      </c:pt>
                      <c:pt idx="54">
                        <c:v>32.358114415903998</c:v>
                      </c:pt>
                      <c:pt idx="55">
                        <c:v>32.957338756939997</c:v>
                      </c:pt>
                      <c:pt idx="56">
                        <c:v>33.556563097975001</c:v>
                      </c:pt>
                      <c:pt idx="57">
                        <c:v>34.155787439009998</c:v>
                      </c:pt>
                      <c:pt idx="58">
                        <c:v>34.755011780045997</c:v>
                      </c:pt>
                      <c:pt idx="59">
                        <c:v>35.354236121081001</c:v>
                      </c:pt>
                      <c:pt idx="60">
                        <c:v>35.953460462115999</c:v>
                      </c:pt>
                      <c:pt idx="61">
                        <c:v>36.552684803151003</c:v>
                      </c:pt>
                      <c:pt idx="62">
                        <c:v>37.151909144187002</c:v>
                      </c:pt>
                      <c:pt idx="63">
                        <c:v>37.751133485221999</c:v>
                      </c:pt>
                      <c:pt idx="64">
                        <c:v>38.350357826257003</c:v>
                      </c:pt>
                      <c:pt idx="65">
                        <c:v>38.949582167292</c:v>
                      </c:pt>
                      <c:pt idx="66">
                        <c:v>39.548806508327999</c:v>
                      </c:pt>
                      <c:pt idx="67">
                        <c:v>40.148030849363003</c:v>
                      </c:pt>
                      <c:pt idx="68">
                        <c:v>40.747255190398</c:v>
                      </c:pt>
                      <c:pt idx="69">
                        <c:v>41.346479531432998</c:v>
                      </c:pt>
                      <c:pt idx="70">
                        <c:v>41.945703872468997</c:v>
                      </c:pt>
                      <c:pt idx="71">
                        <c:v>42.544928213504001</c:v>
                      </c:pt>
                      <c:pt idx="72">
                        <c:v>43.144152554538998</c:v>
                      </c:pt>
                      <c:pt idx="73">
                        <c:v>43.743376895574997</c:v>
                      </c:pt>
                      <c:pt idx="74">
                        <c:v>44.342601236610001</c:v>
                      </c:pt>
                      <c:pt idx="75">
                        <c:v>44.941825577644998</c:v>
                      </c:pt>
                      <c:pt idx="76">
                        <c:v>45.541049918680002</c:v>
                      </c:pt>
                      <c:pt idx="77">
                        <c:v>46.140274259716001</c:v>
                      </c:pt>
                      <c:pt idx="78">
                        <c:v>46.739498600750998</c:v>
                      </c:pt>
                      <c:pt idx="79">
                        <c:v>47.338722941786003</c:v>
                      </c:pt>
                      <c:pt idx="80">
                        <c:v>47.937947282821</c:v>
                      </c:pt>
                      <c:pt idx="81">
                        <c:v>48.537171623856999</c:v>
                      </c:pt>
                      <c:pt idx="82">
                        <c:v>49.136395964892003</c:v>
                      </c:pt>
                      <c:pt idx="83">
                        <c:v>49.735620305927</c:v>
                      </c:pt>
                      <c:pt idx="84">
                        <c:v>50.334844646961997</c:v>
                      </c:pt>
                      <c:pt idx="85">
                        <c:v>50.934068987998003</c:v>
                      </c:pt>
                      <c:pt idx="86">
                        <c:v>51.533293329033</c:v>
                      </c:pt>
                      <c:pt idx="87">
                        <c:v>52.132517670067998</c:v>
                      </c:pt>
                      <c:pt idx="88">
                        <c:v>52.731742011103997</c:v>
                      </c:pt>
                      <c:pt idx="89">
                        <c:v>53.330966352139001</c:v>
                      </c:pt>
                      <c:pt idx="90">
                        <c:v>53.930190693173998</c:v>
                      </c:pt>
                      <c:pt idx="91">
                        <c:v>54.529415034209002</c:v>
                      </c:pt>
                      <c:pt idx="92">
                        <c:v>55.128639375245001</c:v>
                      </c:pt>
                      <c:pt idx="93">
                        <c:v>55.727863716279998</c:v>
                      </c:pt>
                      <c:pt idx="94">
                        <c:v>56.327088057315002</c:v>
                      </c:pt>
                      <c:pt idx="95">
                        <c:v>56.926312398349999</c:v>
                      </c:pt>
                      <c:pt idx="96">
                        <c:v>57.525536739385998</c:v>
                      </c:pt>
                      <c:pt idx="97">
                        <c:v>58.124761080421003</c:v>
                      </c:pt>
                      <c:pt idx="98">
                        <c:v>58.723985421456</c:v>
                      </c:pt>
                      <c:pt idx="99">
                        <c:v>59.323209762490997</c:v>
                      </c:pt>
                      <c:pt idx="100">
                        <c:v>59.922434103527003</c:v>
                      </c:pt>
                      <c:pt idx="101">
                        <c:v>60.521658444562</c:v>
                      </c:pt>
                      <c:pt idx="102">
                        <c:v>61.120882785596997</c:v>
                      </c:pt>
                      <c:pt idx="103">
                        <c:v>61.720107126633003</c:v>
                      </c:pt>
                      <c:pt idx="104">
                        <c:v>62.319331467668</c:v>
                      </c:pt>
                      <c:pt idx="105">
                        <c:v>62.918555808702997</c:v>
                      </c:pt>
                      <c:pt idx="106">
                        <c:v>63.517780149738002</c:v>
                      </c:pt>
                      <c:pt idx="107">
                        <c:v>64.117004490773994</c:v>
                      </c:pt>
                      <c:pt idx="108">
                        <c:v>64.716228831809005</c:v>
                      </c:pt>
                      <c:pt idx="109">
                        <c:v>65.315453172844002</c:v>
                      </c:pt>
                      <c:pt idx="110">
                        <c:v>65.914677513878999</c:v>
                      </c:pt>
                      <c:pt idx="111">
                        <c:v>66.513901854915005</c:v>
                      </c:pt>
                      <c:pt idx="112">
                        <c:v>67.113126195950002</c:v>
                      </c:pt>
                      <c:pt idx="113">
                        <c:v>67.712350536984999</c:v>
                      </c:pt>
                      <c:pt idx="114">
                        <c:v>68.311574878019997</c:v>
                      </c:pt>
                      <c:pt idx="115">
                        <c:v>68.910799219056003</c:v>
                      </c:pt>
                      <c:pt idx="116">
                        <c:v>69.510023560091</c:v>
                      </c:pt>
                      <c:pt idx="117">
                        <c:v>70.109247901125997</c:v>
                      </c:pt>
                      <c:pt idx="118">
                        <c:v>70.708472242162003</c:v>
                      </c:pt>
                      <c:pt idx="119">
                        <c:v>71.307696583197</c:v>
                      </c:pt>
                      <c:pt idx="120">
                        <c:v>71.906920924231997</c:v>
                      </c:pt>
                      <c:pt idx="121">
                        <c:v>72.506145265266994</c:v>
                      </c:pt>
                      <c:pt idx="122">
                        <c:v>73.105369606303</c:v>
                      </c:pt>
                      <c:pt idx="123">
                        <c:v>73.704593947337997</c:v>
                      </c:pt>
                      <c:pt idx="124">
                        <c:v>74.303818288372995</c:v>
                      </c:pt>
                      <c:pt idx="125">
                        <c:v>74.903042629408006</c:v>
                      </c:pt>
                      <c:pt idx="126">
                        <c:v>75.502266970443998</c:v>
                      </c:pt>
                      <c:pt idx="127">
                        <c:v>76.101491311478995</c:v>
                      </c:pt>
                      <c:pt idx="128">
                        <c:v>76.700715652514006</c:v>
                      </c:pt>
                      <c:pt idx="129">
                        <c:v>77.299939993549003</c:v>
                      </c:pt>
                      <c:pt idx="130">
                        <c:v>77.899164334584995</c:v>
                      </c:pt>
                      <c:pt idx="131">
                        <c:v>78.498388675620006</c:v>
                      </c:pt>
                      <c:pt idx="132">
                        <c:v>79.097613016655004</c:v>
                      </c:pt>
                      <c:pt idx="133">
                        <c:v>79.696837357690995</c:v>
                      </c:pt>
                      <c:pt idx="134">
                        <c:v>80.296061698726007</c:v>
                      </c:pt>
                      <c:pt idx="135">
                        <c:v>80.895286039761004</c:v>
                      </c:pt>
                      <c:pt idx="136">
                        <c:v>81.494510380796001</c:v>
                      </c:pt>
                      <c:pt idx="137">
                        <c:v>82.093734721832007</c:v>
                      </c:pt>
                      <c:pt idx="138">
                        <c:v>82.692959062867004</c:v>
                      </c:pt>
                      <c:pt idx="139">
                        <c:v>83.292183403902001</c:v>
                      </c:pt>
                      <c:pt idx="140">
                        <c:v>83.891407744936998</c:v>
                      </c:pt>
                      <c:pt idx="141">
                        <c:v>84.490632085973004</c:v>
                      </c:pt>
                      <c:pt idx="142">
                        <c:v>85.089856427008002</c:v>
                      </c:pt>
                      <c:pt idx="143">
                        <c:v>85.689080768042999</c:v>
                      </c:pt>
                      <c:pt idx="144">
                        <c:v>86.288305109077996</c:v>
                      </c:pt>
                      <c:pt idx="145">
                        <c:v>86.887529450114002</c:v>
                      </c:pt>
                      <c:pt idx="146">
                        <c:v>87.486753791148999</c:v>
                      </c:pt>
                      <c:pt idx="147">
                        <c:v>88.085978132183996</c:v>
                      </c:pt>
                      <c:pt idx="148">
                        <c:v>88.685202473220002</c:v>
                      </c:pt>
                      <c:pt idx="149">
                        <c:v>89.284426814254999</c:v>
                      </c:pt>
                      <c:pt idx="150">
                        <c:v>89.883651155289996</c:v>
                      </c:pt>
                      <c:pt idx="151">
                        <c:v>90.482875496324993</c:v>
                      </c:pt>
                      <c:pt idx="152">
                        <c:v>91.082099837361</c:v>
                      </c:pt>
                      <c:pt idx="153">
                        <c:v>91.681324178395997</c:v>
                      </c:pt>
                      <c:pt idx="154">
                        <c:v>92.280548519430994</c:v>
                      </c:pt>
                      <c:pt idx="155">
                        <c:v>92.879772860466005</c:v>
                      </c:pt>
                      <c:pt idx="156">
                        <c:v>93.478997201501997</c:v>
                      </c:pt>
                      <c:pt idx="157">
                        <c:v>94.078221542536994</c:v>
                      </c:pt>
                      <c:pt idx="158">
                        <c:v>94.677445883572005</c:v>
                      </c:pt>
                      <c:pt idx="159">
                        <c:v>95.276670224607003</c:v>
                      </c:pt>
                      <c:pt idx="160">
                        <c:v>95.875894565642994</c:v>
                      </c:pt>
                      <c:pt idx="161">
                        <c:v>96.475118906678006</c:v>
                      </c:pt>
                      <c:pt idx="162">
                        <c:v>97.074343247713003</c:v>
                      </c:pt>
                      <c:pt idx="163">
                        <c:v>97.673567588748995</c:v>
                      </c:pt>
                      <c:pt idx="164">
                        <c:v>98.272791929784006</c:v>
                      </c:pt>
                      <c:pt idx="165">
                        <c:v>98.872016270819003</c:v>
                      </c:pt>
                      <c:pt idx="166">
                        <c:v>99.471240611854</c:v>
                      </c:pt>
                      <c:pt idx="167">
                        <c:v>100.07046495289001</c:v>
                      </c:pt>
                      <c:pt idx="168">
                        <c:v>100.66968929392</c:v>
                      </c:pt>
                      <c:pt idx="169">
                        <c:v>101.26891363496</c:v>
                      </c:pt>
                      <c:pt idx="170">
                        <c:v>101.868137976</c:v>
                      </c:pt>
                      <c:pt idx="171">
                        <c:v>102.46736231702999</c:v>
                      </c:pt>
                      <c:pt idx="172">
                        <c:v>103.06658665806999</c:v>
                      </c:pt>
                      <c:pt idx="173">
                        <c:v>103.6658109991</c:v>
                      </c:pt>
                      <c:pt idx="174">
                        <c:v>104.26503534014</c:v>
                      </c:pt>
                      <c:pt idx="175">
                        <c:v>104.86425968117</c:v>
                      </c:pt>
                      <c:pt idx="176">
                        <c:v>105.46348402221</c:v>
                      </c:pt>
                      <c:pt idx="177">
                        <c:v>106.06270836324001</c:v>
                      </c:pt>
                      <c:pt idx="178">
                        <c:v>106.66193270428001</c:v>
                      </c:pt>
                      <c:pt idx="179">
                        <c:v>107.26115704531</c:v>
                      </c:pt>
                      <c:pt idx="180">
                        <c:v>107.86038138635</c:v>
                      </c:pt>
                      <c:pt idx="181">
                        <c:v>108.45960572737999</c:v>
                      </c:pt>
                      <c:pt idx="182">
                        <c:v>109.05883006841999</c:v>
                      </c:pt>
                      <c:pt idx="183">
                        <c:v>109.65805440945</c:v>
                      </c:pt>
                      <c:pt idx="184">
                        <c:v>110.25727875049</c:v>
                      </c:pt>
                      <c:pt idx="185">
                        <c:v>110.85650309152</c:v>
                      </c:pt>
                      <c:pt idx="186">
                        <c:v>111.45572743256</c:v>
                      </c:pt>
                      <c:pt idx="187">
                        <c:v>112.05495177359001</c:v>
                      </c:pt>
                      <c:pt idx="188">
                        <c:v>112.65417611463</c:v>
                      </c:pt>
                      <c:pt idx="189">
                        <c:v>113.25340045567</c:v>
                      </c:pt>
                      <c:pt idx="190">
                        <c:v>113.8526247967</c:v>
                      </c:pt>
                      <c:pt idx="191">
                        <c:v>114.45184913774</c:v>
                      </c:pt>
                      <c:pt idx="192">
                        <c:v>115.05107347876999</c:v>
                      </c:pt>
                      <c:pt idx="193">
                        <c:v>115.65029781981001</c:v>
                      </c:pt>
                      <c:pt idx="194">
                        <c:v>116.24952216084</c:v>
                      </c:pt>
                      <c:pt idx="195">
                        <c:v>116.84874650188</c:v>
                      </c:pt>
                      <c:pt idx="196">
                        <c:v>117.44797084291</c:v>
                      </c:pt>
                      <c:pt idx="197">
                        <c:v>118.04719518395</c:v>
                      </c:pt>
                      <c:pt idx="198">
                        <c:v>118.64641952498</c:v>
                      </c:pt>
                      <c:pt idx="199">
                        <c:v>119.24564386602</c:v>
                      </c:pt>
                      <c:pt idx="200">
                        <c:v>119.84486820705</c:v>
                      </c:pt>
                      <c:pt idx="201">
                        <c:v>120.44409254809</c:v>
                      </c:pt>
                      <c:pt idx="202">
                        <c:v>121.04331688912001</c:v>
                      </c:pt>
                      <c:pt idx="203">
                        <c:v>121.64254123016001</c:v>
                      </c:pt>
                      <c:pt idx="204">
                        <c:v>122.24176557119</c:v>
                      </c:pt>
                      <c:pt idx="205">
                        <c:v>122.84098991223</c:v>
                      </c:pt>
                      <c:pt idx="206">
                        <c:v>123.44021425327</c:v>
                      </c:pt>
                      <c:pt idx="207">
                        <c:v>124.03943859429999</c:v>
                      </c:pt>
                      <c:pt idx="208">
                        <c:v>124.63866293533999</c:v>
                      </c:pt>
                      <c:pt idx="209">
                        <c:v>125.23788727637</c:v>
                      </c:pt>
                      <c:pt idx="210">
                        <c:v>125.83711161741</c:v>
                      </c:pt>
                      <c:pt idx="211">
                        <c:v>126.43633595844</c:v>
                      </c:pt>
                      <c:pt idx="212">
                        <c:v>127.03556029948</c:v>
                      </c:pt>
                      <c:pt idx="213">
                        <c:v>127.63478464051001</c:v>
                      </c:pt>
                      <c:pt idx="214">
                        <c:v>128.23400898155001</c:v>
                      </c:pt>
                      <c:pt idx="215">
                        <c:v>128.83323332258001</c:v>
                      </c:pt>
                      <c:pt idx="216">
                        <c:v>129.43245766362</c:v>
                      </c:pt>
                      <c:pt idx="217">
                        <c:v>130.03168200465001</c:v>
                      </c:pt>
                      <c:pt idx="218">
                        <c:v>130.63090634568999</c:v>
                      </c:pt>
                      <c:pt idx="219">
                        <c:v>131.23013068672</c:v>
                      </c:pt>
                      <c:pt idx="220">
                        <c:v>131.82935502775999</c:v>
                      </c:pt>
                      <c:pt idx="221">
                        <c:v>132.42857936879</c:v>
                      </c:pt>
                      <c:pt idx="222">
                        <c:v>133.02780370983001</c:v>
                      </c:pt>
                      <c:pt idx="223">
                        <c:v>133.62702805085999</c:v>
                      </c:pt>
                      <c:pt idx="224">
                        <c:v>134.2262523919</c:v>
                      </c:pt>
                      <c:pt idx="225">
                        <c:v>134.82547673293999</c:v>
                      </c:pt>
                      <c:pt idx="226">
                        <c:v>135.42470107397</c:v>
                      </c:pt>
                      <c:pt idx="227">
                        <c:v>136.02392541501001</c:v>
                      </c:pt>
                      <c:pt idx="228">
                        <c:v>136.62314975603999</c:v>
                      </c:pt>
                      <c:pt idx="229">
                        <c:v>137.22237409708001</c:v>
                      </c:pt>
                      <c:pt idx="230">
                        <c:v>137.82159843810999</c:v>
                      </c:pt>
                      <c:pt idx="231">
                        <c:v>138.42082277915</c:v>
                      </c:pt>
                      <c:pt idx="232">
                        <c:v>139.02004712018001</c:v>
                      </c:pt>
                      <c:pt idx="233">
                        <c:v>139.61927146121999</c:v>
                      </c:pt>
                      <c:pt idx="234">
                        <c:v>140.21849580225</c:v>
                      </c:pt>
                      <c:pt idx="235">
                        <c:v>140.81772014328999</c:v>
                      </c:pt>
                      <c:pt idx="236">
                        <c:v>141.41694448432</c:v>
                      </c:pt>
                      <c:pt idx="237">
                        <c:v>142.01616882536001</c:v>
                      </c:pt>
                      <c:pt idx="238">
                        <c:v>142.61539316638999</c:v>
                      </c:pt>
                      <c:pt idx="239">
                        <c:v>143.21461750743001</c:v>
                      </c:pt>
                      <c:pt idx="240">
                        <c:v>143.81384184845999</c:v>
                      </c:pt>
                      <c:pt idx="241">
                        <c:v>144.4130661895</c:v>
                      </c:pt>
                      <c:pt idx="242">
                        <c:v>145.01229053053001</c:v>
                      </c:pt>
                      <c:pt idx="243">
                        <c:v>145.61151487156999</c:v>
                      </c:pt>
                      <c:pt idx="244">
                        <c:v>146.21073921261001</c:v>
                      </c:pt>
                      <c:pt idx="245">
                        <c:v>146.80996355363999</c:v>
                      </c:pt>
                      <c:pt idx="246">
                        <c:v>147.40918789468</c:v>
                      </c:pt>
                      <c:pt idx="247">
                        <c:v>148.00841223571001</c:v>
                      </c:pt>
                      <c:pt idx="248">
                        <c:v>148.60763657675</c:v>
                      </c:pt>
                      <c:pt idx="249">
                        <c:v>149.20686091778001</c:v>
                      </c:pt>
                      <c:pt idx="250">
                        <c:v>149.80608525881999</c:v>
                      </c:pt>
                      <c:pt idx="251">
                        <c:v>150.40530959985</c:v>
                      </c:pt>
                      <c:pt idx="252">
                        <c:v>151.00453394089001</c:v>
                      </c:pt>
                      <c:pt idx="253">
                        <c:v>151.60375828191999</c:v>
                      </c:pt>
                      <c:pt idx="254">
                        <c:v>152.20298262296001</c:v>
                      </c:pt>
                      <c:pt idx="255">
                        <c:v>152.80220696398999</c:v>
                      </c:pt>
                      <c:pt idx="256">
                        <c:v>153.40143130503</c:v>
                      </c:pt>
                      <c:pt idx="257">
                        <c:v>154.00065564606001</c:v>
                      </c:pt>
                      <c:pt idx="258">
                        <c:v>154.5998799871</c:v>
                      </c:pt>
                      <c:pt idx="259">
                        <c:v>155.19910432813001</c:v>
                      </c:pt>
                      <c:pt idx="260">
                        <c:v>155.79832866916999</c:v>
                      </c:pt>
                      <c:pt idx="261">
                        <c:v>156.3975530102</c:v>
                      </c:pt>
                      <c:pt idx="262">
                        <c:v>156.99677735124001</c:v>
                      </c:pt>
                      <c:pt idx="263">
                        <c:v>157.59600169228</c:v>
                      </c:pt>
                      <c:pt idx="264">
                        <c:v>158.19522603331001</c:v>
                      </c:pt>
                      <c:pt idx="265">
                        <c:v>158.79445037434999</c:v>
                      </c:pt>
                      <c:pt idx="266">
                        <c:v>159.39367471538</c:v>
                      </c:pt>
                      <c:pt idx="267">
                        <c:v>159.99289905641999</c:v>
                      </c:pt>
                      <c:pt idx="268">
                        <c:v>160.59212339745</c:v>
                      </c:pt>
                      <c:pt idx="269">
                        <c:v>161.19134773849001</c:v>
                      </c:pt>
                      <c:pt idx="270">
                        <c:v>161.79057207951999</c:v>
                      </c:pt>
                      <c:pt idx="271">
                        <c:v>162.38979642056</c:v>
                      </c:pt>
                      <c:pt idx="272">
                        <c:v>162.98902076159001</c:v>
                      </c:pt>
                      <c:pt idx="273">
                        <c:v>163.58824510263</c:v>
                      </c:pt>
                      <c:pt idx="274">
                        <c:v>164.18746944366001</c:v>
                      </c:pt>
                      <c:pt idx="275">
                        <c:v>164.78669378469999</c:v>
                      </c:pt>
                      <c:pt idx="276">
                        <c:v>165.38591812573</c:v>
                      </c:pt>
                      <c:pt idx="277">
                        <c:v>165.98514246676999</c:v>
                      </c:pt>
                      <c:pt idx="278">
                        <c:v>166.5843668078</c:v>
                      </c:pt>
                      <c:pt idx="279">
                        <c:v>167.18359114884001</c:v>
                      </c:pt>
                      <c:pt idx="280">
                        <c:v>167.78281548986999</c:v>
                      </c:pt>
                      <c:pt idx="281">
                        <c:v>168.38203983091</c:v>
                      </c:pt>
                      <c:pt idx="282">
                        <c:v>168.98126417194999</c:v>
                      </c:pt>
                      <c:pt idx="283">
                        <c:v>169.58048851298</c:v>
                      </c:pt>
                      <c:pt idx="284">
                        <c:v>170.17971285402001</c:v>
                      </c:pt>
                      <c:pt idx="285">
                        <c:v>170.77893719504999</c:v>
                      </c:pt>
                      <c:pt idx="286">
                        <c:v>171.37816153609</c:v>
                      </c:pt>
                      <c:pt idx="287">
                        <c:v>171.97738587712001</c:v>
                      </c:pt>
                      <c:pt idx="288">
                        <c:v>172.57661021816</c:v>
                      </c:pt>
                      <c:pt idx="289">
                        <c:v>173.17583455919001</c:v>
                      </c:pt>
                      <c:pt idx="290">
                        <c:v>173.77505890022999</c:v>
                      </c:pt>
                      <c:pt idx="291">
                        <c:v>174.37428324126</c:v>
                      </c:pt>
                      <c:pt idx="292">
                        <c:v>174.97350758229999</c:v>
                      </c:pt>
                      <c:pt idx="293">
                        <c:v>175.57273192333</c:v>
                      </c:pt>
                      <c:pt idx="294">
                        <c:v>176.17195626437001</c:v>
                      </c:pt>
                      <c:pt idx="295">
                        <c:v>176.77118060539999</c:v>
                      </c:pt>
                      <c:pt idx="296">
                        <c:v>177.37040494644</c:v>
                      </c:pt>
                      <c:pt idx="297">
                        <c:v>177.96962928747001</c:v>
                      </c:pt>
                      <c:pt idx="298">
                        <c:v>178.56885362851</c:v>
                      </c:pt>
                      <c:pt idx="299">
                        <c:v>179.16807796954001</c:v>
                      </c:pt>
                      <c:pt idx="300">
                        <c:v>179.76730231057999</c:v>
                      </c:pt>
                      <c:pt idx="301">
                        <c:v>180.36652665162001</c:v>
                      </c:pt>
                      <c:pt idx="302">
                        <c:v>180.96575099264999</c:v>
                      </c:pt>
                      <c:pt idx="303">
                        <c:v>181.56497533369</c:v>
                      </c:pt>
                      <c:pt idx="304">
                        <c:v>182.16419967472001</c:v>
                      </c:pt>
                      <c:pt idx="305">
                        <c:v>182.76342401575999</c:v>
                      </c:pt>
                      <c:pt idx="306">
                        <c:v>183.36264835679</c:v>
                      </c:pt>
                      <c:pt idx="307">
                        <c:v>183.96187269782999</c:v>
                      </c:pt>
                      <c:pt idx="308">
                        <c:v>184.56109703886</c:v>
                      </c:pt>
                      <c:pt idx="309">
                        <c:v>185.16032137990001</c:v>
                      </c:pt>
                      <c:pt idx="310">
                        <c:v>185.75954572092999</c:v>
                      </c:pt>
                      <c:pt idx="311">
                        <c:v>186.35877006197001</c:v>
                      </c:pt>
                      <c:pt idx="312">
                        <c:v>186.95799440299999</c:v>
                      </c:pt>
                      <c:pt idx="313">
                        <c:v>187.55721874404</c:v>
                      </c:pt>
                      <c:pt idx="314">
                        <c:v>188.15644308507001</c:v>
                      </c:pt>
                      <c:pt idx="315">
                        <c:v>188.75566742610999</c:v>
                      </c:pt>
                      <c:pt idx="316">
                        <c:v>189.35489176714</c:v>
                      </c:pt>
                      <c:pt idx="317">
                        <c:v>189.95411610817999</c:v>
                      </c:pt>
                      <c:pt idx="318">
                        <c:v>190.55334044921</c:v>
                      </c:pt>
                      <c:pt idx="319">
                        <c:v>191.15256479025001</c:v>
                      </c:pt>
                      <c:pt idx="320">
                        <c:v>191.75178913129</c:v>
                      </c:pt>
                      <c:pt idx="321">
                        <c:v>192.35101347232001</c:v>
                      </c:pt>
                      <c:pt idx="322">
                        <c:v>192.95023781335999</c:v>
                      </c:pt>
                      <c:pt idx="323">
                        <c:v>193.54946215439</c:v>
                      </c:pt>
                      <c:pt idx="324">
                        <c:v>194.14868649543001</c:v>
                      </c:pt>
                      <c:pt idx="325">
                        <c:v>194.74791083645999</c:v>
                      </c:pt>
                      <c:pt idx="326">
                        <c:v>195.34713517750001</c:v>
                      </c:pt>
                      <c:pt idx="327">
                        <c:v>195.94635951852999</c:v>
                      </c:pt>
                      <c:pt idx="328">
                        <c:v>196.54558385957</c:v>
                      </c:pt>
                      <c:pt idx="329">
                        <c:v>197.14480820060001</c:v>
                      </c:pt>
                      <c:pt idx="330">
                        <c:v>197.74403254164</c:v>
                      </c:pt>
                      <c:pt idx="331">
                        <c:v>198.34325688267</c:v>
                      </c:pt>
                      <c:pt idx="332">
                        <c:v>198.94248122370999</c:v>
                      </c:pt>
                      <c:pt idx="333">
                        <c:v>199.54170556474</c:v>
                      </c:pt>
                      <c:pt idx="334">
                        <c:v>200.14092990578001</c:v>
                      </c:pt>
                      <c:pt idx="335">
                        <c:v>200.74015424680999</c:v>
                      </c:pt>
                      <c:pt idx="336">
                        <c:v>201.33937858785001</c:v>
                      </c:pt>
                      <c:pt idx="337">
                        <c:v>201.93860292888999</c:v>
                      </c:pt>
                      <c:pt idx="338">
                        <c:v>202.53782726992</c:v>
                      </c:pt>
                      <c:pt idx="339">
                        <c:v>203.13705161095999</c:v>
                      </c:pt>
                      <c:pt idx="340">
                        <c:v>203.73627595199</c:v>
                      </c:pt>
                      <c:pt idx="341">
                        <c:v>204.33550029303001</c:v>
                      </c:pt>
                      <c:pt idx="342">
                        <c:v>204.93472463405999</c:v>
                      </c:pt>
                      <c:pt idx="343">
                        <c:v>205.5339489751</c:v>
                      </c:pt>
                      <c:pt idx="344">
                        <c:v>206.13317331613001</c:v>
                      </c:pt>
                      <c:pt idx="345">
                        <c:v>206.73239765717</c:v>
                      </c:pt>
                      <c:pt idx="346">
                        <c:v>207.33162199820001</c:v>
                      </c:pt>
                      <c:pt idx="347">
                        <c:v>207.93084633923999</c:v>
                      </c:pt>
                      <c:pt idx="348">
                        <c:v>208.53007068027</c:v>
                      </c:pt>
                      <c:pt idx="349">
                        <c:v>209.12929502131001</c:v>
                      </c:pt>
                      <c:pt idx="350">
                        <c:v>209.72851936233999</c:v>
                      </c:pt>
                      <c:pt idx="351">
                        <c:v>210.32774370338001</c:v>
                      </c:pt>
                      <c:pt idx="352">
                        <c:v>210.92696804440999</c:v>
                      </c:pt>
                      <c:pt idx="353">
                        <c:v>211.52619238545</c:v>
                      </c:pt>
                      <c:pt idx="354">
                        <c:v>212.12541672648001</c:v>
                      </c:pt>
                      <c:pt idx="355">
                        <c:v>212.72464106752</c:v>
                      </c:pt>
                      <c:pt idx="356">
                        <c:v>213.32386540856001</c:v>
                      </c:pt>
                      <c:pt idx="357">
                        <c:v>213.92308974958999</c:v>
                      </c:pt>
                      <c:pt idx="358">
                        <c:v>214.52231409063</c:v>
                      </c:pt>
                      <c:pt idx="359">
                        <c:v>215.12153843166001</c:v>
                      </c:pt>
                      <c:pt idx="360">
                        <c:v>215.7207627727</c:v>
                      </c:pt>
                      <c:pt idx="361">
                        <c:v>216.31998711373001</c:v>
                      </c:pt>
                      <c:pt idx="362">
                        <c:v>216.91921145476999</c:v>
                      </c:pt>
                      <c:pt idx="363">
                        <c:v>217.5184357958</c:v>
                      </c:pt>
                      <c:pt idx="364">
                        <c:v>218.11766013683999</c:v>
                      </c:pt>
                      <c:pt idx="365">
                        <c:v>218.71688447787</c:v>
                      </c:pt>
                      <c:pt idx="366">
                        <c:v>219.31610881891001</c:v>
                      </c:pt>
                      <c:pt idx="367">
                        <c:v>219.91533315993999</c:v>
                      </c:pt>
                      <c:pt idx="368">
                        <c:v>220.51455750098</c:v>
                      </c:pt>
                      <c:pt idx="369">
                        <c:v>221.11378184201001</c:v>
                      </c:pt>
                      <c:pt idx="370">
                        <c:v>221.71300618305</c:v>
                      </c:pt>
                      <c:pt idx="371">
                        <c:v>222.31223052408001</c:v>
                      </c:pt>
                      <c:pt idx="372">
                        <c:v>222.91145486511999</c:v>
                      </c:pt>
                      <c:pt idx="373">
                        <c:v>223.51067920615</c:v>
                      </c:pt>
                      <c:pt idx="374">
                        <c:v>224.10990354718999</c:v>
                      </c:pt>
                      <c:pt idx="375">
                        <c:v>224.70912788823</c:v>
                      </c:pt>
                      <c:pt idx="376">
                        <c:v>225.30835222926001</c:v>
                      </c:pt>
                      <c:pt idx="377">
                        <c:v>225.90757657029999</c:v>
                      </c:pt>
                      <c:pt idx="378">
                        <c:v>226.50680091133</c:v>
                      </c:pt>
                      <c:pt idx="379">
                        <c:v>227.10602525236999</c:v>
                      </c:pt>
                      <c:pt idx="380">
                        <c:v>227.7052495934</c:v>
                      </c:pt>
                      <c:pt idx="381">
                        <c:v>228.30447393444001</c:v>
                      </c:pt>
                      <c:pt idx="382">
                        <c:v>228.90369827546999</c:v>
                      </c:pt>
                      <c:pt idx="383">
                        <c:v>229.50292261651001</c:v>
                      </c:pt>
                      <c:pt idx="384">
                        <c:v>230.10214695753999</c:v>
                      </c:pt>
                      <c:pt idx="385">
                        <c:v>230.70137129858</c:v>
                      </c:pt>
                      <c:pt idx="386">
                        <c:v>231.30059563961001</c:v>
                      </c:pt>
                      <c:pt idx="387">
                        <c:v>231.89981998064999</c:v>
                      </c:pt>
                      <c:pt idx="388">
                        <c:v>232.49904432168</c:v>
                      </c:pt>
                      <c:pt idx="389">
                        <c:v>233.09826866271999</c:v>
                      </c:pt>
                      <c:pt idx="390">
                        <c:v>233.69749300375</c:v>
                      </c:pt>
                      <c:pt idx="391">
                        <c:v>234.29671734479001</c:v>
                      </c:pt>
                      <c:pt idx="392">
                        <c:v>234.89594168581999</c:v>
                      </c:pt>
                      <c:pt idx="393">
                        <c:v>235.49516602686001</c:v>
                      </c:pt>
                      <c:pt idx="394">
                        <c:v>236.09439036789999</c:v>
                      </c:pt>
                      <c:pt idx="395">
                        <c:v>236.69361470893</c:v>
                      </c:pt>
                      <c:pt idx="396">
                        <c:v>237.29283904997001</c:v>
                      </c:pt>
                      <c:pt idx="397">
                        <c:v>237.89206339099999</c:v>
                      </c:pt>
                      <c:pt idx="398">
                        <c:v>238.49128773204001</c:v>
                      </c:pt>
                      <c:pt idx="399">
                        <c:v>239.09051207306999</c:v>
                      </c:pt>
                      <c:pt idx="400">
                        <c:v>239.68973641411</c:v>
                      </c:pt>
                      <c:pt idx="401">
                        <c:v>240.28896075514001</c:v>
                      </c:pt>
                      <c:pt idx="402">
                        <c:v>240.88818509618</c:v>
                      </c:pt>
                      <c:pt idx="403">
                        <c:v>241.48740943721</c:v>
                      </c:pt>
                      <c:pt idx="404">
                        <c:v>242.08663377824999</c:v>
                      </c:pt>
                      <c:pt idx="405">
                        <c:v>242.68585811928</c:v>
                      </c:pt>
                      <c:pt idx="406">
                        <c:v>243.28508246032001</c:v>
                      </c:pt>
                      <c:pt idx="407">
                        <c:v>243.88430680134999</c:v>
                      </c:pt>
                      <c:pt idx="408">
                        <c:v>244.48353114239001</c:v>
                      </c:pt>
                      <c:pt idx="409">
                        <c:v>245.08275548341999</c:v>
                      </c:pt>
                      <c:pt idx="410">
                        <c:v>245.68197982446</c:v>
                      </c:pt>
                      <c:pt idx="411">
                        <c:v>246.28120416549001</c:v>
                      </c:pt>
                      <c:pt idx="412">
                        <c:v>246.88042850653</c:v>
                      </c:pt>
                      <c:pt idx="413">
                        <c:v>247.47965284757001</c:v>
                      </c:pt>
                      <c:pt idx="414">
                        <c:v>248.07887718859999</c:v>
                      </c:pt>
                      <c:pt idx="415">
                        <c:v>248.67810152964</c:v>
                      </c:pt>
                      <c:pt idx="416">
                        <c:v>249.27732587067001</c:v>
                      </c:pt>
                      <c:pt idx="417">
                        <c:v>249.87655021171</c:v>
                      </c:pt>
                      <c:pt idx="418">
                        <c:v>250.47577455274001</c:v>
                      </c:pt>
                      <c:pt idx="419">
                        <c:v>251.07499889377999</c:v>
                      </c:pt>
                      <c:pt idx="420">
                        <c:v>251.67422323481</c:v>
                      </c:pt>
                      <c:pt idx="421">
                        <c:v>252.27344757585001</c:v>
                      </c:pt>
                      <c:pt idx="422">
                        <c:v>252.87267191687999</c:v>
                      </c:pt>
                      <c:pt idx="423">
                        <c:v>253.47189625792001</c:v>
                      </c:pt>
                      <c:pt idx="424">
                        <c:v>254.07112059894999</c:v>
                      </c:pt>
                      <c:pt idx="425">
                        <c:v>254.67034493999</c:v>
                      </c:pt>
                      <c:pt idx="426">
                        <c:v>255.26956928102001</c:v>
                      </c:pt>
                      <c:pt idx="427">
                        <c:v>255.86879362206</c:v>
                      </c:pt>
                      <c:pt idx="428">
                        <c:v>256.46801796309001</c:v>
                      </c:pt>
                      <c:pt idx="429">
                        <c:v>257.06724230412999</c:v>
                      </c:pt>
                      <c:pt idx="430">
                        <c:v>257.66646664516003</c:v>
                      </c:pt>
                      <c:pt idx="431">
                        <c:v>258.26569098620001</c:v>
                      </c:pt>
                      <c:pt idx="432">
                        <c:v>258.86491532724</c:v>
                      </c:pt>
                      <c:pt idx="433">
                        <c:v>259.46413966826998</c:v>
                      </c:pt>
                      <c:pt idx="434">
                        <c:v>260.06336400931002</c:v>
                      </c:pt>
                      <c:pt idx="435">
                        <c:v>260.66258835034</c:v>
                      </c:pt>
                      <c:pt idx="436">
                        <c:v>261.26181269137999</c:v>
                      </c:pt>
                      <c:pt idx="437">
                        <c:v>261.86103703241002</c:v>
                      </c:pt>
                      <c:pt idx="438">
                        <c:v>262.46026137345001</c:v>
                      </c:pt>
                      <c:pt idx="439">
                        <c:v>263.05948571447999</c:v>
                      </c:pt>
                      <c:pt idx="440">
                        <c:v>263.65871005551998</c:v>
                      </c:pt>
                      <c:pt idx="441">
                        <c:v>264.25793439655001</c:v>
                      </c:pt>
                      <c:pt idx="442">
                        <c:v>264.85715873759</c:v>
                      </c:pt>
                      <c:pt idx="443">
                        <c:v>265.45638307861998</c:v>
                      </c:pt>
                      <c:pt idx="444">
                        <c:v>266.05560741966002</c:v>
                      </c:pt>
                      <c:pt idx="445">
                        <c:v>266.65483176069</c:v>
                      </c:pt>
                      <c:pt idx="446">
                        <c:v>267.25405610172999</c:v>
                      </c:pt>
                      <c:pt idx="447">
                        <c:v>267.85328044276002</c:v>
                      </c:pt>
                      <c:pt idx="448">
                        <c:v>268.45250478380001</c:v>
                      </c:pt>
                      <c:pt idx="449">
                        <c:v>269.05172912482999</c:v>
                      </c:pt>
                      <c:pt idx="450">
                        <c:v>269.65095346586997</c:v>
                      </c:pt>
                      <c:pt idx="451">
                        <c:v>270.25017780691002</c:v>
                      </c:pt>
                      <c:pt idx="452">
                        <c:v>270.84940214794</c:v>
                      </c:pt>
                      <c:pt idx="453">
                        <c:v>271.44862648897998</c:v>
                      </c:pt>
                      <c:pt idx="454">
                        <c:v>272.04785083001002</c:v>
                      </c:pt>
                      <c:pt idx="455">
                        <c:v>272.64707517105001</c:v>
                      </c:pt>
                      <c:pt idx="456">
                        <c:v>273.24629951207999</c:v>
                      </c:pt>
                      <c:pt idx="457">
                        <c:v>273.84552385312003</c:v>
                      </c:pt>
                      <c:pt idx="458">
                        <c:v>274.44474819415001</c:v>
                      </c:pt>
                      <c:pt idx="459">
                        <c:v>275.04397253518999</c:v>
                      </c:pt>
                      <c:pt idx="460">
                        <c:v>275.64319687621997</c:v>
                      </c:pt>
                      <c:pt idx="461">
                        <c:v>276.24242121726002</c:v>
                      </c:pt>
                      <c:pt idx="462">
                        <c:v>276.84164555829</c:v>
                      </c:pt>
                      <c:pt idx="463">
                        <c:v>277.44086989932998</c:v>
                      </c:pt>
                      <c:pt idx="464">
                        <c:v>278.04009424036002</c:v>
                      </c:pt>
                      <c:pt idx="465">
                        <c:v>278.6393185814</c:v>
                      </c:pt>
                      <c:pt idx="466">
                        <c:v>279.23854292242999</c:v>
                      </c:pt>
                      <c:pt idx="467">
                        <c:v>279.83776726347003</c:v>
                      </c:pt>
                      <c:pt idx="468">
                        <c:v>280.43699160451001</c:v>
                      </c:pt>
                      <c:pt idx="469">
                        <c:v>281.03621594553999</c:v>
                      </c:pt>
                      <c:pt idx="470">
                        <c:v>281.63544028657998</c:v>
                      </c:pt>
                      <c:pt idx="471">
                        <c:v>282.23466462761002</c:v>
                      </c:pt>
                      <c:pt idx="472">
                        <c:v>282.83388896865</c:v>
                      </c:pt>
                      <c:pt idx="473">
                        <c:v>283.43311330967998</c:v>
                      </c:pt>
                      <c:pt idx="474">
                        <c:v>284.03233765072002</c:v>
                      </c:pt>
                      <c:pt idx="475">
                        <c:v>284.63156199175</c:v>
                      </c:pt>
                      <c:pt idx="476">
                        <c:v>285.23078633278999</c:v>
                      </c:pt>
                      <c:pt idx="477">
                        <c:v>285.83001067382003</c:v>
                      </c:pt>
                      <c:pt idx="478">
                        <c:v>286.42923501486001</c:v>
                      </c:pt>
                      <c:pt idx="479">
                        <c:v>287.02845935588999</c:v>
                      </c:pt>
                      <c:pt idx="480">
                        <c:v>287.62768369692998</c:v>
                      </c:pt>
                      <c:pt idx="481">
                        <c:v>288.22690803796002</c:v>
                      </c:pt>
                      <c:pt idx="482">
                        <c:v>288.826132379</c:v>
                      </c:pt>
                      <c:pt idx="483">
                        <c:v>289.42535672002998</c:v>
                      </c:pt>
                      <c:pt idx="484">
                        <c:v>290.02458106107002</c:v>
                      </c:pt>
                      <c:pt idx="485">
                        <c:v>290.6238054021</c:v>
                      </c:pt>
                      <c:pt idx="486">
                        <c:v>291.22302974313999</c:v>
                      </c:pt>
                      <c:pt idx="487">
                        <c:v>291.82225408417997</c:v>
                      </c:pt>
                      <c:pt idx="488">
                        <c:v>292.42147842521001</c:v>
                      </c:pt>
                      <c:pt idx="489">
                        <c:v>293.02070276625</c:v>
                      </c:pt>
                      <c:pt idx="490">
                        <c:v>293.61992710727998</c:v>
                      </c:pt>
                      <c:pt idx="491">
                        <c:v>294.21915144832002</c:v>
                      </c:pt>
                      <c:pt idx="492">
                        <c:v>294.81837578935</c:v>
                      </c:pt>
                      <c:pt idx="493">
                        <c:v>295.41760013038999</c:v>
                      </c:pt>
                      <c:pt idx="494">
                        <c:v>296.01682447142002</c:v>
                      </c:pt>
                      <c:pt idx="495">
                        <c:v>296.61604881246001</c:v>
                      </c:pt>
                      <c:pt idx="496">
                        <c:v>297.21527315348999</c:v>
                      </c:pt>
                      <c:pt idx="497">
                        <c:v>297.81449749452997</c:v>
                      </c:pt>
                      <c:pt idx="498">
                        <c:v>298.41372183556001</c:v>
                      </c:pt>
                      <c:pt idx="499">
                        <c:v>299.0129461766</c:v>
                      </c:pt>
                      <c:pt idx="500">
                        <c:v>299.61217051762998</c:v>
                      </c:pt>
                      <c:pt idx="501">
                        <c:v>300.21139485867002</c:v>
                      </c:pt>
                      <c:pt idx="502">
                        <c:v>300.8106191997</c:v>
                      </c:pt>
                      <c:pt idx="503">
                        <c:v>301.40984354073998</c:v>
                      </c:pt>
                      <c:pt idx="504">
                        <c:v>302.00906788177002</c:v>
                      </c:pt>
                      <c:pt idx="505">
                        <c:v>302.60829222281001</c:v>
                      </c:pt>
                      <c:pt idx="506">
                        <c:v>303.20751656384999</c:v>
                      </c:pt>
                      <c:pt idx="507">
                        <c:v>303.80674090487997</c:v>
                      </c:pt>
                      <c:pt idx="508">
                        <c:v>304.40596524592002</c:v>
                      </c:pt>
                      <c:pt idx="509">
                        <c:v>305.00518958695</c:v>
                      </c:pt>
                      <c:pt idx="510">
                        <c:v>305.60441392798998</c:v>
                      </c:pt>
                      <c:pt idx="511">
                        <c:v>306.20363826902002</c:v>
                      </c:pt>
                      <c:pt idx="512">
                        <c:v>306.80286261006</c:v>
                      </c:pt>
                      <c:pt idx="513">
                        <c:v>307.40208695108998</c:v>
                      </c:pt>
                      <c:pt idx="514">
                        <c:v>308.00131129213003</c:v>
                      </c:pt>
                      <c:pt idx="515">
                        <c:v>308.60053563316001</c:v>
                      </c:pt>
                      <c:pt idx="516">
                        <c:v>309.19975997419999</c:v>
                      </c:pt>
                      <c:pt idx="517">
                        <c:v>309.79898431522997</c:v>
                      </c:pt>
                      <c:pt idx="518">
                        <c:v>310.39820865627001</c:v>
                      </c:pt>
                      <c:pt idx="519">
                        <c:v>310.9974329973</c:v>
                      </c:pt>
                      <c:pt idx="520">
                        <c:v>311.59665733833998</c:v>
                      </c:pt>
                      <c:pt idx="521">
                        <c:v>312.19588167937002</c:v>
                      </c:pt>
                      <c:pt idx="522">
                        <c:v>312.79510602041</c:v>
                      </c:pt>
                      <c:pt idx="523">
                        <c:v>313.39433036143998</c:v>
                      </c:pt>
                      <c:pt idx="524">
                        <c:v>313.99355470248003</c:v>
                      </c:pt>
                      <c:pt idx="525">
                        <c:v>314.59277904352001</c:v>
                      </c:pt>
                      <c:pt idx="526">
                        <c:v>315.19200338454999</c:v>
                      </c:pt>
                      <c:pt idx="527">
                        <c:v>315.79122772558998</c:v>
                      </c:pt>
                      <c:pt idx="528">
                        <c:v>316.39045206662001</c:v>
                      </c:pt>
                      <c:pt idx="529">
                        <c:v>316.98967640766</c:v>
                      </c:pt>
                      <c:pt idx="530">
                        <c:v>317.58890074868998</c:v>
                      </c:pt>
                      <c:pt idx="531">
                        <c:v>318.18812508973002</c:v>
                      </c:pt>
                      <c:pt idx="532">
                        <c:v>318.78734943076</c:v>
                      </c:pt>
                      <c:pt idx="533">
                        <c:v>319.38657377179999</c:v>
                      </c:pt>
                      <c:pt idx="534">
                        <c:v>319.98579811283003</c:v>
                      </c:pt>
                      <c:pt idx="535">
                        <c:v>320.58502245387001</c:v>
                      </c:pt>
                      <c:pt idx="536">
                        <c:v>321.18424679489999</c:v>
                      </c:pt>
                      <c:pt idx="537">
                        <c:v>321.78347113593998</c:v>
                      </c:pt>
                      <c:pt idx="538">
                        <c:v>322.38269547697001</c:v>
                      </c:pt>
                      <c:pt idx="539">
                        <c:v>322.98191981801</c:v>
                      </c:pt>
                      <c:pt idx="540">
                        <c:v>323.58114415903998</c:v>
                      </c:pt>
                      <c:pt idx="541">
                        <c:v>324.18036850008002</c:v>
                      </c:pt>
                      <c:pt idx="542">
                        <c:v>324.77959284111</c:v>
                      </c:pt>
                      <c:pt idx="543">
                        <c:v>325.37881718214999</c:v>
                      </c:pt>
                      <c:pt idx="544">
                        <c:v>325.97804152318997</c:v>
                      </c:pt>
                      <c:pt idx="545">
                        <c:v>326.57726586422001</c:v>
                      </c:pt>
                      <c:pt idx="546">
                        <c:v>327.17649020526</c:v>
                      </c:pt>
                      <c:pt idx="547">
                        <c:v>327.77571454628998</c:v>
                      </c:pt>
                      <c:pt idx="548">
                        <c:v>328.37493888733002</c:v>
                      </c:pt>
                      <c:pt idx="549">
                        <c:v>328.97416322836</c:v>
                      </c:pt>
                      <c:pt idx="550">
                        <c:v>329.57338756939998</c:v>
                      </c:pt>
                      <c:pt idx="551">
                        <c:v>330.17261191043002</c:v>
                      </c:pt>
                      <c:pt idx="552">
                        <c:v>330.77183625147001</c:v>
                      </c:pt>
                      <c:pt idx="553">
                        <c:v>331.37106059249999</c:v>
                      </c:pt>
                      <c:pt idx="554">
                        <c:v>331.97028493353997</c:v>
                      </c:pt>
                      <c:pt idx="555">
                        <c:v>332.56950927457001</c:v>
                      </c:pt>
                      <c:pt idx="556">
                        <c:v>333.16873361560999</c:v>
                      </c:pt>
                      <c:pt idx="557">
                        <c:v>333.76795795663998</c:v>
                      </c:pt>
                      <c:pt idx="558">
                        <c:v>334.36718229768002</c:v>
                      </c:pt>
                      <c:pt idx="559">
                        <c:v>334.96640663871</c:v>
                      </c:pt>
                      <c:pt idx="560">
                        <c:v>335.56563097974998</c:v>
                      </c:pt>
                      <c:pt idx="561">
                        <c:v>336.16485532078002</c:v>
                      </c:pt>
                      <c:pt idx="562">
                        <c:v>336.76407966182001</c:v>
                      </c:pt>
                      <c:pt idx="563">
                        <c:v>337.36330400285999</c:v>
                      </c:pt>
                      <c:pt idx="564">
                        <c:v>337.96252834389003</c:v>
                      </c:pt>
                      <c:pt idx="565">
                        <c:v>338.56175268493001</c:v>
                      </c:pt>
                      <c:pt idx="566">
                        <c:v>339.16097702595999</c:v>
                      </c:pt>
                      <c:pt idx="567">
                        <c:v>339.76020136699998</c:v>
                      </c:pt>
                      <c:pt idx="568">
                        <c:v>340.35942570803002</c:v>
                      </c:pt>
                      <c:pt idx="569">
                        <c:v>340.95865004907</c:v>
                      </c:pt>
                      <c:pt idx="570">
                        <c:v>341.55787439009998</c:v>
                      </c:pt>
                      <c:pt idx="571">
                        <c:v>342.15709873114002</c:v>
                      </c:pt>
                      <c:pt idx="572">
                        <c:v>342.75632307217001</c:v>
                      </c:pt>
                      <c:pt idx="573">
                        <c:v>343.35554741320999</c:v>
                      </c:pt>
                      <c:pt idx="574">
                        <c:v>343.95477175424003</c:v>
                      </c:pt>
                      <c:pt idx="575">
                        <c:v>344.55399609528001</c:v>
                      </c:pt>
                      <c:pt idx="576">
                        <c:v>345.15322043630999</c:v>
                      </c:pt>
                      <c:pt idx="577">
                        <c:v>345.75244477734998</c:v>
                      </c:pt>
                      <c:pt idx="578">
                        <c:v>346.35166911838002</c:v>
                      </c:pt>
                      <c:pt idx="579">
                        <c:v>346.95089345942</c:v>
                      </c:pt>
                      <c:pt idx="580">
                        <c:v>347.55011780044998</c:v>
                      </c:pt>
                      <c:pt idx="581">
                        <c:v>348.14934214149002</c:v>
                      </c:pt>
                      <c:pt idx="582">
                        <c:v>348.74856648253001</c:v>
                      </c:pt>
                      <c:pt idx="583">
                        <c:v>349.34779082355999</c:v>
                      </c:pt>
                      <c:pt idx="584">
                        <c:v>349.94701516459997</c:v>
                      </c:pt>
                      <c:pt idx="585">
                        <c:v>350.54623950563001</c:v>
                      </c:pt>
                      <c:pt idx="586">
                        <c:v>351.14546384667</c:v>
                      </c:pt>
                      <c:pt idx="587">
                        <c:v>351.74468818769998</c:v>
                      </c:pt>
                      <c:pt idx="588">
                        <c:v>352.34391252874002</c:v>
                      </c:pt>
                      <c:pt idx="589">
                        <c:v>352.94313686977</c:v>
                      </c:pt>
                      <c:pt idx="590">
                        <c:v>353.54236121080999</c:v>
                      </c:pt>
                      <c:pt idx="591">
                        <c:v>354.14158555184002</c:v>
                      </c:pt>
                      <c:pt idx="592">
                        <c:v>354.74080989288001</c:v>
                      </c:pt>
                      <c:pt idx="593">
                        <c:v>355.34003423390999</c:v>
                      </c:pt>
                      <c:pt idx="594">
                        <c:v>355.93925857494997</c:v>
                      </c:pt>
                      <c:pt idx="595">
                        <c:v>356.53848291598001</c:v>
                      </c:pt>
                      <c:pt idx="596">
                        <c:v>357.13770725702</c:v>
                      </c:pt>
                      <c:pt idx="597">
                        <c:v>357.73693159804998</c:v>
                      </c:pt>
                      <c:pt idx="598">
                        <c:v>358.33615593909002</c:v>
                      </c:pt>
                      <c:pt idx="599">
                        <c:v>358.93538028013</c:v>
                      </c:pt>
                      <c:pt idx="600">
                        <c:v>359.53460462115999</c:v>
                      </c:pt>
                      <c:pt idx="601">
                        <c:v>360.13382896220003</c:v>
                      </c:pt>
                      <c:pt idx="602">
                        <c:v>360.73305330323001</c:v>
                      </c:pt>
                      <c:pt idx="603">
                        <c:v>361.33227764426999</c:v>
                      </c:pt>
                      <c:pt idx="604">
                        <c:v>361.93150198529997</c:v>
                      </c:pt>
                      <c:pt idx="605">
                        <c:v>362.53072632634002</c:v>
                      </c:pt>
                      <c:pt idx="606">
                        <c:v>363.12995066737</c:v>
                      </c:pt>
                      <c:pt idx="607">
                        <c:v>363.72917500840998</c:v>
                      </c:pt>
                      <c:pt idx="608">
                        <c:v>364.32839934944002</c:v>
                      </c:pt>
                      <c:pt idx="609">
                        <c:v>364.92762369048</c:v>
                      </c:pt>
                      <c:pt idx="610">
                        <c:v>365.52684803150999</c:v>
                      </c:pt>
                      <c:pt idx="611">
                        <c:v>366.12607237255003</c:v>
                      </c:pt>
                      <c:pt idx="612">
                        <c:v>366.72529671358001</c:v>
                      </c:pt>
                      <c:pt idx="613">
                        <c:v>367.32452105461999</c:v>
                      </c:pt>
                      <c:pt idx="614">
                        <c:v>367.92374539564997</c:v>
                      </c:pt>
                      <c:pt idx="615">
                        <c:v>368.52296973669002</c:v>
                      </c:pt>
                      <c:pt idx="616">
                        <c:v>369.12219407772</c:v>
                      </c:pt>
                      <c:pt idx="617">
                        <c:v>369.72141841875998</c:v>
                      </c:pt>
                      <c:pt idx="618">
                        <c:v>370.32064275980002</c:v>
                      </c:pt>
                      <c:pt idx="619">
                        <c:v>370.91986710083</c:v>
                      </c:pt>
                      <c:pt idx="620">
                        <c:v>371.51909144186999</c:v>
                      </c:pt>
                      <c:pt idx="621">
                        <c:v>372.11831578290003</c:v>
                      </c:pt>
                      <c:pt idx="622">
                        <c:v>372.71754012394001</c:v>
                      </c:pt>
                      <c:pt idx="623">
                        <c:v>373.31676446496999</c:v>
                      </c:pt>
                      <c:pt idx="624">
                        <c:v>373.91598880600998</c:v>
                      </c:pt>
                      <c:pt idx="625">
                        <c:v>374.51521314704001</c:v>
                      </c:pt>
                      <c:pt idx="626">
                        <c:v>375.11443748808</c:v>
                      </c:pt>
                      <c:pt idx="627">
                        <c:v>375.71366182910998</c:v>
                      </c:pt>
                      <c:pt idx="628">
                        <c:v>376.31288617015002</c:v>
                      </c:pt>
                      <c:pt idx="629">
                        <c:v>376.91211051118</c:v>
                      </c:pt>
                      <c:pt idx="630">
                        <c:v>377.51133485221999</c:v>
                      </c:pt>
                      <c:pt idx="631">
                        <c:v>378.11055919325003</c:v>
                      </c:pt>
                      <c:pt idx="632">
                        <c:v>378.70978353429001</c:v>
                      </c:pt>
                      <c:pt idx="633">
                        <c:v>379.30900787531999</c:v>
                      </c:pt>
                      <c:pt idx="634">
                        <c:v>379.90823221635998</c:v>
                      </c:pt>
                      <c:pt idx="635">
                        <c:v>380.50745655739001</c:v>
                      </c:pt>
                      <c:pt idx="636">
                        <c:v>381.10668089843</c:v>
                      </c:pt>
                      <c:pt idx="637">
                        <c:v>381.70590523946998</c:v>
                      </c:pt>
                      <c:pt idx="638">
                        <c:v>382.30512958050002</c:v>
                      </c:pt>
                      <c:pt idx="639">
                        <c:v>382.90435392154001</c:v>
                      </c:pt>
                      <c:pt idx="640">
                        <c:v>383.50357826256999</c:v>
                      </c:pt>
                      <c:pt idx="641">
                        <c:v>384.10280260360997</c:v>
                      </c:pt>
                      <c:pt idx="642">
                        <c:v>384.70202694464001</c:v>
                      </c:pt>
                      <c:pt idx="643">
                        <c:v>385.30125128568</c:v>
                      </c:pt>
                      <c:pt idx="644">
                        <c:v>385.90047562670998</c:v>
                      </c:pt>
                      <c:pt idx="645">
                        <c:v>386.49969996775002</c:v>
                      </c:pt>
                      <c:pt idx="646">
                        <c:v>387.09892430878</c:v>
                      </c:pt>
                      <c:pt idx="647">
                        <c:v>387.69814864981998</c:v>
                      </c:pt>
                      <c:pt idx="648">
                        <c:v>388.29737299085002</c:v>
                      </c:pt>
                      <c:pt idx="649">
                        <c:v>388.89659733189001</c:v>
                      </c:pt>
                      <c:pt idx="650">
                        <c:v>389.49582167291999</c:v>
                      </c:pt>
                      <c:pt idx="651">
                        <c:v>390.09504601395997</c:v>
                      </c:pt>
                      <c:pt idx="652">
                        <c:v>390.69427035499001</c:v>
                      </c:pt>
                      <c:pt idx="653">
                        <c:v>391.29349469603</c:v>
                      </c:pt>
                      <c:pt idx="654">
                        <c:v>391.89271903705998</c:v>
                      </c:pt>
                      <c:pt idx="655">
                        <c:v>392.49194337810002</c:v>
                      </c:pt>
                      <c:pt idx="656">
                        <c:v>393.09116771914</c:v>
                      </c:pt>
                      <c:pt idx="657">
                        <c:v>393.69039206016998</c:v>
                      </c:pt>
                      <c:pt idx="658">
                        <c:v>394.28961640121003</c:v>
                      </c:pt>
                      <c:pt idx="659">
                        <c:v>394.88884074224001</c:v>
                      </c:pt>
                      <c:pt idx="660">
                        <c:v>395.48806508327999</c:v>
                      </c:pt>
                      <c:pt idx="661">
                        <c:v>396.08728942430997</c:v>
                      </c:pt>
                      <c:pt idx="662">
                        <c:v>396.68651376535001</c:v>
                      </c:pt>
                      <c:pt idx="663">
                        <c:v>397.28573810637999</c:v>
                      </c:pt>
                      <c:pt idx="664">
                        <c:v>397.88496244741998</c:v>
                      </c:pt>
                      <c:pt idx="665">
                        <c:v>398.48418678845002</c:v>
                      </c:pt>
                      <c:pt idx="666">
                        <c:v>399.08341112949</c:v>
                      </c:pt>
                      <c:pt idx="667">
                        <c:v>399.68263547051998</c:v>
                      </c:pt>
                      <c:pt idx="668">
                        <c:v>400.28185981156003</c:v>
                      </c:pt>
                      <c:pt idx="669">
                        <c:v>400.88108415259001</c:v>
                      </c:pt>
                      <c:pt idx="670">
                        <c:v>401.48030849362999</c:v>
                      </c:pt>
                      <c:pt idx="671">
                        <c:v>402.07953283465997</c:v>
                      </c:pt>
                      <c:pt idx="672">
                        <c:v>402.67875717570001</c:v>
                      </c:pt>
                      <c:pt idx="673">
                        <c:v>403.27798151672999</c:v>
                      </c:pt>
                      <c:pt idx="674">
                        <c:v>403.87720585776998</c:v>
                      </c:pt>
                      <c:pt idx="675">
                        <c:v>404.47643019881002</c:v>
                      </c:pt>
                      <c:pt idx="676">
                        <c:v>405.07565453984</c:v>
                      </c:pt>
                      <c:pt idx="677">
                        <c:v>405.67487888087999</c:v>
                      </c:pt>
                      <c:pt idx="678">
                        <c:v>406.27410322191002</c:v>
                      </c:pt>
                      <c:pt idx="679">
                        <c:v>406.87332756295001</c:v>
                      </c:pt>
                      <c:pt idx="680">
                        <c:v>407.47255190397999</c:v>
                      </c:pt>
                      <c:pt idx="681">
                        <c:v>408.07177624501998</c:v>
                      </c:pt>
                      <c:pt idx="682">
                        <c:v>408.67100058605001</c:v>
                      </c:pt>
                      <c:pt idx="683">
                        <c:v>409.27022492709</c:v>
                      </c:pt>
                      <c:pt idx="684">
                        <c:v>409.86944926811998</c:v>
                      </c:pt>
                      <c:pt idx="685">
                        <c:v>410.46867360916002</c:v>
                      </c:pt>
                      <c:pt idx="686">
                        <c:v>411.06789795019</c:v>
                      </c:pt>
                      <c:pt idx="687">
                        <c:v>411.66712229122999</c:v>
                      </c:pt>
                      <c:pt idx="688">
                        <c:v>412.26634663226002</c:v>
                      </c:pt>
                      <c:pt idx="689">
                        <c:v>412.86557097330001</c:v>
                      </c:pt>
                      <c:pt idx="690">
                        <c:v>413.46479531432999</c:v>
                      </c:pt>
                      <c:pt idx="691">
                        <c:v>414.06401965536998</c:v>
                      </c:pt>
                      <c:pt idx="692">
                        <c:v>414.66324399640001</c:v>
                      </c:pt>
                      <c:pt idx="693">
                        <c:v>415.26246833744</c:v>
                      </c:pt>
                      <c:pt idx="694">
                        <c:v>415.86169267847998</c:v>
                      </c:pt>
                      <c:pt idx="695">
                        <c:v>416.46091701951002</c:v>
                      </c:pt>
                      <c:pt idx="696">
                        <c:v>417.06014136055001</c:v>
                      </c:pt>
                      <c:pt idx="697">
                        <c:v>417.65936570157999</c:v>
                      </c:pt>
                      <c:pt idx="698">
                        <c:v>418.25859004262003</c:v>
                      </c:pt>
                      <c:pt idx="699">
                        <c:v>418.85781438365001</c:v>
                      </c:pt>
                      <c:pt idx="700">
                        <c:v>419.45703872468999</c:v>
                      </c:pt>
                      <c:pt idx="701">
                        <c:v>420.05626306571997</c:v>
                      </c:pt>
                      <c:pt idx="702">
                        <c:v>420.65548740676002</c:v>
                      </c:pt>
                      <c:pt idx="703">
                        <c:v>421.25471174779</c:v>
                      </c:pt>
                      <c:pt idx="704">
                        <c:v>421.85393608882998</c:v>
                      </c:pt>
                      <c:pt idx="705">
                        <c:v>422.45316042986002</c:v>
                      </c:pt>
                      <c:pt idx="706">
                        <c:v>423.05238477090001</c:v>
                      </c:pt>
                      <c:pt idx="707">
                        <c:v>423.65160911192999</c:v>
                      </c:pt>
                      <c:pt idx="708">
                        <c:v>424.25083345297003</c:v>
                      </c:pt>
                      <c:pt idx="709">
                        <c:v>424.85005779400001</c:v>
                      </c:pt>
                      <c:pt idx="710">
                        <c:v>425.44928213503999</c:v>
                      </c:pt>
                      <c:pt idx="711">
                        <c:v>426.04850647606997</c:v>
                      </c:pt>
                      <c:pt idx="712">
                        <c:v>426.64773081711002</c:v>
                      </c:pt>
                      <c:pt idx="713">
                        <c:v>427.24695515815</c:v>
                      </c:pt>
                      <c:pt idx="714">
                        <c:v>427.84617949917998</c:v>
                      </c:pt>
                      <c:pt idx="715">
                        <c:v>428.44540384022002</c:v>
                      </c:pt>
                      <c:pt idx="716">
                        <c:v>429.04462818125</c:v>
                      </c:pt>
                      <c:pt idx="717">
                        <c:v>429.64385252228999</c:v>
                      </c:pt>
                      <c:pt idx="718">
                        <c:v>430.24307686332003</c:v>
                      </c:pt>
                      <c:pt idx="719">
                        <c:v>430.84230120436001</c:v>
                      </c:pt>
                      <c:pt idx="720">
                        <c:v>431.44152554538999</c:v>
                      </c:pt>
                      <c:pt idx="721">
                        <c:v>432.04074988642998</c:v>
                      </c:pt>
                      <c:pt idx="722">
                        <c:v>432.63997422746002</c:v>
                      </c:pt>
                      <c:pt idx="723">
                        <c:v>433.2391985685</c:v>
                      </c:pt>
                      <c:pt idx="724">
                        <c:v>433.83842290952998</c:v>
                      </c:pt>
                      <c:pt idx="725">
                        <c:v>434.43764725057002</c:v>
                      </c:pt>
                      <c:pt idx="726">
                        <c:v>435.0368715916</c:v>
                      </c:pt>
                      <c:pt idx="727">
                        <c:v>435.63609593263999</c:v>
                      </c:pt>
                      <c:pt idx="728">
                        <c:v>436.23532027367003</c:v>
                      </c:pt>
                      <c:pt idx="729">
                        <c:v>436.83454461471001</c:v>
                      </c:pt>
                      <c:pt idx="730">
                        <c:v>437.43376895575</c:v>
                      </c:pt>
                      <c:pt idx="731">
                        <c:v>438.03299329677998</c:v>
                      </c:pt>
                      <c:pt idx="732">
                        <c:v>438.63221763782002</c:v>
                      </c:pt>
                      <c:pt idx="733">
                        <c:v>439.23144197885</c:v>
                      </c:pt>
                      <c:pt idx="734">
                        <c:v>439.83066631988999</c:v>
                      </c:pt>
                      <c:pt idx="735">
                        <c:v>440.42989066092002</c:v>
                      </c:pt>
                      <c:pt idx="736">
                        <c:v>441.02911500196001</c:v>
                      </c:pt>
                      <c:pt idx="737">
                        <c:v>441.62833934298999</c:v>
                      </c:pt>
                      <c:pt idx="738">
                        <c:v>442.22756368402997</c:v>
                      </c:pt>
                      <c:pt idx="739">
                        <c:v>442.82678802506001</c:v>
                      </c:pt>
                      <c:pt idx="740">
                        <c:v>443.4260123661</c:v>
                      </c:pt>
                      <c:pt idx="741">
                        <c:v>444.02523670712998</c:v>
                      </c:pt>
                      <c:pt idx="742">
                        <c:v>444.62446104817002</c:v>
                      </c:pt>
                      <c:pt idx="743">
                        <c:v>445.2236853892</c:v>
                      </c:pt>
                      <c:pt idx="744">
                        <c:v>445.82290973023999</c:v>
                      </c:pt>
                      <c:pt idx="745">
                        <c:v>446.42213407127002</c:v>
                      </c:pt>
                      <c:pt idx="746">
                        <c:v>447.02135841231001</c:v>
                      </c:pt>
                      <c:pt idx="747">
                        <c:v>447.62058275333999</c:v>
                      </c:pt>
                      <c:pt idx="748">
                        <c:v>448.21980709437997</c:v>
                      </c:pt>
                      <c:pt idx="749">
                        <c:v>448.81903143542002</c:v>
                      </c:pt>
                      <c:pt idx="750">
                        <c:v>449.41825577645</c:v>
                      </c:pt>
                      <c:pt idx="751">
                        <c:v>450.01748011748998</c:v>
                      </c:pt>
                      <c:pt idx="752">
                        <c:v>450.61670445852002</c:v>
                      </c:pt>
                      <c:pt idx="753">
                        <c:v>451.21592879956</c:v>
                      </c:pt>
                      <c:pt idx="754">
                        <c:v>451.81515314058998</c:v>
                      </c:pt>
                      <c:pt idx="755">
                        <c:v>452.41437748163003</c:v>
                      </c:pt>
                      <c:pt idx="756">
                        <c:v>453.01360182266001</c:v>
                      </c:pt>
                      <c:pt idx="757">
                        <c:v>453.61282616369999</c:v>
                      </c:pt>
                      <c:pt idx="758">
                        <c:v>454.21205050472997</c:v>
                      </c:pt>
                      <c:pt idx="759">
                        <c:v>454.81127484577001</c:v>
                      </c:pt>
                      <c:pt idx="760">
                        <c:v>455.4104991868</c:v>
                      </c:pt>
                      <c:pt idx="761">
                        <c:v>456.00972352783998</c:v>
                      </c:pt>
                      <c:pt idx="762">
                        <c:v>456.60894786887002</c:v>
                      </c:pt>
                      <c:pt idx="763">
                        <c:v>457.20817220991</c:v>
                      </c:pt>
                      <c:pt idx="764">
                        <c:v>457.80739655093998</c:v>
                      </c:pt>
                      <c:pt idx="765">
                        <c:v>458.40662089198003</c:v>
                      </c:pt>
                      <c:pt idx="766">
                        <c:v>459.00584523301001</c:v>
                      </c:pt>
                      <c:pt idx="767">
                        <c:v>459.60506957404999</c:v>
                      </c:pt>
                      <c:pt idx="768">
                        <c:v>460.20429391508998</c:v>
                      </c:pt>
                      <c:pt idx="769">
                        <c:v>460.80351825612001</c:v>
                      </c:pt>
                      <c:pt idx="770">
                        <c:v>461.40274259716</c:v>
                      </c:pt>
                      <c:pt idx="771">
                        <c:v>462.00196693818998</c:v>
                      </c:pt>
                      <c:pt idx="772">
                        <c:v>462.60119127923002</c:v>
                      </c:pt>
                      <c:pt idx="773">
                        <c:v>463.20041562026</c:v>
                      </c:pt>
                      <c:pt idx="774">
                        <c:v>463.79963996129999</c:v>
                      </c:pt>
                      <c:pt idx="775">
                        <c:v>464.39886430233003</c:v>
                      </c:pt>
                      <c:pt idx="776">
                        <c:v>464.99808864337001</c:v>
                      </c:pt>
                      <c:pt idx="777">
                        <c:v>465.59731298439999</c:v>
                      </c:pt>
                      <c:pt idx="778">
                        <c:v>466.19653732543998</c:v>
                      </c:pt>
                      <c:pt idx="779">
                        <c:v>466.79576166647001</c:v>
                      </c:pt>
                      <c:pt idx="780">
                        <c:v>467.39498600751</c:v>
                      </c:pt>
                      <c:pt idx="781">
                        <c:v>467.99421034853998</c:v>
                      </c:pt>
                      <c:pt idx="782">
                        <c:v>468.59343468958002</c:v>
                      </c:pt>
                      <c:pt idx="783">
                        <c:v>469.19265903061</c:v>
                      </c:pt>
                      <c:pt idx="784">
                        <c:v>469.79188337164999</c:v>
                      </c:pt>
                      <c:pt idx="785">
                        <c:v>470.39110771268003</c:v>
                      </c:pt>
                      <c:pt idx="786">
                        <c:v>470.99033205372001</c:v>
                      </c:pt>
                      <c:pt idx="787">
                        <c:v>471.58955639476</c:v>
                      </c:pt>
                      <c:pt idx="788">
                        <c:v>472.18878073578998</c:v>
                      </c:pt>
                      <c:pt idx="789">
                        <c:v>472.78800507683002</c:v>
                      </c:pt>
                      <c:pt idx="790">
                        <c:v>473.38722941786</c:v>
                      </c:pt>
                      <c:pt idx="791">
                        <c:v>473.98645375889998</c:v>
                      </c:pt>
                      <c:pt idx="792">
                        <c:v>474.58567809993002</c:v>
                      </c:pt>
                      <c:pt idx="793">
                        <c:v>475.18490244097001</c:v>
                      </c:pt>
                      <c:pt idx="794">
                        <c:v>475.78412678199999</c:v>
                      </c:pt>
                      <c:pt idx="795">
                        <c:v>476.38335112303997</c:v>
                      </c:pt>
                      <c:pt idx="796">
                        <c:v>476.98257546407001</c:v>
                      </c:pt>
                      <c:pt idx="797">
                        <c:v>477.58179980510999</c:v>
                      </c:pt>
                      <c:pt idx="798">
                        <c:v>478.18102414613998</c:v>
                      </c:pt>
                      <c:pt idx="799">
                        <c:v>478.78024848718002</c:v>
                      </c:pt>
                      <c:pt idx="800">
                        <c:v>479.37947282821</c:v>
                      </c:pt>
                      <c:pt idx="801">
                        <c:v>479.97869716924998</c:v>
                      </c:pt>
                      <c:pt idx="802">
                        <c:v>480.57792151028002</c:v>
                      </c:pt>
                      <c:pt idx="803">
                        <c:v>481.17714585132001</c:v>
                      </c:pt>
                      <c:pt idx="804">
                        <c:v>481.77637019234999</c:v>
                      </c:pt>
                      <c:pt idx="805">
                        <c:v>482.37559453338997</c:v>
                      </c:pt>
                      <c:pt idx="806">
                        <c:v>482.97481887443001</c:v>
                      </c:pt>
                      <c:pt idx="807">
                        <c:v>483.57404321545999</c:v>
                      </c:pt>
                      <c:pt idx="808">
                        <c:v>484.17326755649998</c:v>
                      </c:pt>
                      <c:pt idx="809">
                        <c:v>484.77249189753002</c:v>
                      </c:pt>
                      <c:pt idx="810">
                        <c:v>485.37171623857</c:v>
                      </c:pt>
                      <c:pt idx="811">
                        <c:v>485.97094057959998</c:v>
                      </c:pt>
                      <c:pt idx="812">
                        <c:v>486.57016492064002</c:v>
                      </c:pt>
                      <c:pt idx="813">
                        <c:v>487.16938926167001</c:v>
                      </c:pt>
                      <c:pt idx="814">
                        <c:v>487.76861360270999</c:v>
                      </c:pt>
                      <c:pt idx="815">
                        <c:v>488.36783794374003</c:v>
                      </c:pt>
                      <c:pt idx="816">
                        <c:v>488.96706228478001</c:v>
                      </c:pt>
                      <c:pt idx="817">
                        <c:v>489.56628662580999</c:v>
                      </c:pt>
                      <c:pt idx="818">
                        <c:v>490.16551096684998</c:v>
                      </c:pt>
                      <c:pt idx="819">
                        <c:v>490.76473530788002</c:v>
                      </c:pt>
                      <c:pt idx="820">
                        <c:v>491.36395964892</c:v>
                      </c:pt>
                      <c:pt idx="821">
                        <c:v>491.96318398994998</c:v>
                      </c:pt>
                      <c:pt idx="822">
                        <c:v>492.56240833099002</c:v>
                      </c:pt>
                      <c:pt idx="823">
                        <c:v>493.16163267202</c:v>
                      </c:pt>
                      <c:pt idx="824">
                        <c:v>493.76085701305999</c:v>
                      </c:pt>
                      <c:pt idx="825">
                        <c:v>494.36008135409998</c:v>
                      </c:pt>
                      <c:pt idx="826">
                        <c:v>494.95930569513001</c:v>
                      </c:pt>
                      <c:pt idx="827">
                        <c:v>495.55853003617</c:v>
                      </c:pt>
                      <c:pt idx="828">
                        <c:v>496.15775437719998</c:v>
                      </c:pt>
                      <c:pt idx="829">
                        <c:v>496.75697871824002</c:v>
                      </c:pt>
                      <c:pt idx="830">
                        <c:v>497.35620305927</c:v>
                      </c:pt>
                      <c:pt idx="831">
                        <c:v>497.95542740030999</c:v>
                      </c:pt>
                      <c:pt idx="832">
                        <c:v>498.55465174134002</c:v>
                      </c:pt>
                      <c:pt idx="833">
                        <c:v>499.15387608238001</c:v>
                      </c:pt>
                      <c:pt idx="834">
                        <c:v>499.75310042340999</c:v>
                      </c:pt>
                      <c:pt idx="835">
                        <c:v>500.35232476444997</c:v>
                      </c:pt>
                      <c:pt idx="836">
                        <c:v>500.95154910548001</c:v>
                      </c:pt>
                      <c:pt idx="837">
                        <c:v>501.55077344652</c:v>
                      </c:pt>
                      <c:pt idx="838">
                        <c:v>502.14999778754998</c:v>
                      </c:pt>
                      <c:pt idx="839">
                        <c:v>502.74922212859002</c:v>
                      </c:pt>
                      <c:pt idx="840">
                        <c:v>503.34844646962</c:v>
                      </c:pt>
                      <c:pt idx="841">
                        <c:v>503.94767081065999</c:v>
                      </c:pt>
                      <c:pt idx="842">
                        <c:v>504.54689515169002</c:v>
                      </c:pt>
                      <c:pt idx="843">
                        <c:v>505.14611949273001</c:v>
                      </c:pt>
                      <c:pt idx="844">
                        <c:v>505.74534383376999</c:v>
                      </c:pt>
                      <c:pt idx="845">
                        <c:v>506.34456817479997</c:v>
                      </c:pt>
                      <c:pt idx="846">
                        <c:v>506.94379251584002</c:v>
                      </c:pt>
                      <c:pt idx="847">
                        <c:v>507.54301685687</c:v>
                      </c:pt>
                      <c:pt idx="848">
                        <c:v>508.14224119790998</c:v>
                      </c:pt>
                      <c:pt idx="849">
                        <c:v>508.74146553894002</c:v>
                      </c:pt>
                      <c:pt idx="850">
                        <c:v>509.34068987998</c:v>
                      </c:pt>
                      <c:pt idx="851">
                        <c:v>509.93991422100999</c:v>
                      </c:pt>
                      <c:pt idx="852">
                        <c:v>510.53913856205003</c:v>
                      </c:pt>
                      <c:pt idx="853">
                        <c:v>511.13836290308001</c:v>
                      </c:pt>
                      <c:pt idx="854">
                        <c:v>511.73758724411999</c:v>
                      </c:pt>
                      <c:pt idx="855">
                        <c:v>512.33681158515003</c:v>
                      </c:pt>
                      <c:pt idx="856">
                        <c:v>512.93603592619002</c:v>
                      </c:pt>
                      <c:pt idx="857">
                        <c:v>513.53526026722</c:v>
                      </c:pt>
                      <c:pt idx="858">
                        <c:v>514.13448460825998</c:v>
                      </c:pt>
                      <c:pt idx="859">
                        <c:v>514.73370894928996</c:v>
                      </c:pt>
                      <c:pt idx="860">
                        <c:v>515.33293329032995</c:v>
                      </c:pt>
                      <c:pt idx="861">
                        <c:v>515.93215763137005</c:v>
                      </c:pt>
                      <c:pt idx="862">
                        <c:v>516.53138197240003</c:v>
                      </c:pt>
                      <c:pt idx="863">
                        <c:v>517.13060631344001</c:v>
                      </c:pt>
                      <c:pt idx="864">
                        <c:v>517.72983065446999</c:v>
                      </c:pt>
                      <c:pt idx="865">
                        <c:v>518.32905499550998</c:v>
                      </c:pt>
                      <c:pt idx="866">
                        <c:v>518.92827933653996</c:v>
                      </c:pt>
                      <c:pt idx="867">
                        <c:v>519.52750367757994</c:v>
                      </c:pt>
                      <c:pt idx="868">
                        <c:v>520.12672801861004</c:v>
                      </c:pt>
                      <c:pt idx="869">
                        <c:v>520.72595235965002</c:v>
                      </c:pt>
                      <c:pt idx="870">
                        <c:v>521.32517670068</c:v>
                      </c:pt>
                      <c:pt idx="871">
                        <c:v>521.92440104171999</c:v>
                      </c:pt>
                      <c:pt idx="872">
                        <c:v>522.52362538274997</c:v>
                      </c:pt>
                      <c:pt idx="873">
                        <c:v>523.12284972378995</c:v>
                      </c:pt>
                      <c:pt idx="874">
                        <c:v>523.72207406482005</c:v>
                      </c:pt>
                      <c:pt idx="875">
                        <c:v>524.32129840586003</c:v>
                      </c:pt>
                      <c:pt idx="876">
                        <c:v>524.92052274689001</c:v>
                      </c:pt>
                      <c:pt idx="877">
                        <c:v>525.51974708793</c:v>
                      </c:pt>
                      <c:pt idx="878">
                        <c:v>526.11897142895998</c:v>
                      </c:pt>
                      <c:pt idx="879">
                        <c:v>526.71819576999997</c:v>
                      </c:pt>
                      <c:pt idx="880">
                        <c:v>527.31742011103995</c:v>
                      </c:pt>
                      <c:pt idx="881">
                        <c:v>527.91664445207005</c:v>
                      </c:pt>
                      <c:pt idx="882">
                        <c:v>528.51586879311003</c:v>
                      </c:pt>
                      <c:pt idx="883">
                        <c:v>529.11509313414001</c:v>
                      </c:pt>
                      <c:pt idx="884">
                        <c:v>529.71431747518</c:v>
                      </c:pt>
                      <c:pt idx="885">
                        <c:v>530.31354181620998</c:v>
                      </c:pt>
                      <c:pt idx="886">
                        <c:v>530.91276615724996</c:v>
                      </c:pt>
                      <c:pt idx="887">
                        <c:v>531.51199049828006</c:v>
                      </c:pt>
                      <c:pt idx="888">
                        <c:v>532.11121483932004</c:v>
                      </c:pt>
                      <c:pt idx="889">
                        <c:v>532.71043918035002</c:v>
                      </c:pt>
                      <c:pt idx="890">
                        <c:v>533.30966352139001</c:v>
                      </c:pt>
                      <c:pt idx="891">
                        <c:v>533.90888786241999</c:v>
                      </c:pt>
                      <c:pt idx="892">
                        <c:v>534.50811220345997</c:v>
                      </c:pt>
                      <c:pt idx="893">
                        <c:v>535.10733654448995</c:v>
                      </c:pt>
                      <c:pt idx="894">
                        <c:v>535.70656088553005</c:v>
                      </c:pt>
                      <c:pt idx="895">
                        <c:v>536.30578522656003</c:v>
                      </c:pt>
                      <c:pt idx="896">
                        <c:v>536.90500956760002</c:v>
                      </c:pt>
                      <c:pt idx="897">
                        <c:v>537.50423390863</c:v>
                      </c:pt>
                      <c:pt idx="898">
                        <c:v>538.10345824966998</c:v>
                      </c:pt>
                      <c:pt idx="899">
                        <c:v>538.70268259070997</c:v>
                      </c:pt>
                      <c:pt idx="900">
                        <c:v>539.30190693173995</c:v>
                      </c:pt>
                      <c:pt idx="901">
                        <c:v>539.90113127278005</c:v>
                      </c:pt>
                      <c:pt idx="902">
                        <c:v>540.50035561381003</c:v>
                      </c:pt>
                      <c:pt idx="903">
                        <c:v>541.09957995485001</c:v>
                      </c:pt>
                      <c:pt idx="904">
                        <c:v>541.69880429588</c:v>
                      </c:pt>
                      <c:pt idx="905">
                        <c:v>542.29802863691998</c:v>
                      </c:pt>
                      <c:pt idx="906">
                        <c:v>542.89725297794996</c:v>
                      </c:pt>
                      <c:pt idx="907">
                        <c:v>543.49647731898995</c:v>
                      </c:pt>
                      <c:pt idx="908">
                        <c:v>544.09570166002004</c:v>
                      </c:pt>
                      <c:pt idx="909">
                        <c:v>544.69492600106003</c:v>
                      </c:pt>
                      <c:pt idx="910">
                        <c:v>545.29415034209001</c:v>
                      </c:pt>
                      <c:pt idx="911">
                        <c:v>545.89337468312999</c:v>
                      </c:pt>
                      <c:pt idx="912">
                        <c:v>546.49259902415997</c:v>
                      </c:pt>
                      <c:pt idx="913">
                        <c:v>547.09182336519996</c:v>
                      </c:pt>
                      <c:pt idx="914">
                        <c:v>547.69104770623005</c:v>
                      </c:pt>
                      <c:pt idx="915">
                        <c:v>548.29027204727004</c:v>
                      </c:pt>
                      <c:pt idx="916">
                        <c:v>548.88949638830002</c:v>
                      </c:pt>
                      <c:pt idx="917">
                        <c:v>549.48872072934</c:v>
                      </c:pt>
                      <c:pt idx="918">
                        <c:v>550.08794507037999</c:v>
                      </c:pt>
                      <c:pt idx="919">
                        <c:v>550.68716941140997</c:v>
                      </c:pt>
                      <c:pt idx="920">
                        <c:v>551.28639375244995</c:v>
                      </c:pt>
                      <c:pt idx="921">
                        <c:v>551.88561809348005</c:v>
                      </c:pt>
                      <c:pt idx="922">
                        <c:v>552.48484243452003</c:v>
                      </c:pt>
                      <c:pt idx="923">
                        <c:v>553.08406677555001</c:v>
                      </c:pt>
                      <c:pt idx="924">
                        <c:v>553.68329111659</c:v>
                      </c:pt>
                      <c:pt idx="925">
                        <c:v>554.28251545761998</c:v>
                      </c:pt>
                      <c:pt idx="926">
                        <c:v>554.88173979865996</c:v>
                      </c:pt>
                      <c:pt idx="927">
                        <c:v>555.48096413968995</c:v>
                      </c:pt>
                      <c:pt idx="928">
                        <c:v>556.08018848073004</c:v>
                      </c:pt>
                      <c:pt idx="929">
                        <c:v>556.67941282176002</c:v>
                      </c:pt>
                      <c:pt idx="930">
                        <c:v>557.27863716280001</c:v>
                      </c:pt>
                      <c:pt idx="931">
                        <c:v>557.87786150382999</c:v>
                      </c:pt>
                      <c:pt idx="932">
                        <c:v>558.47708584486998</c:v>
                      </c:pt>
                      <c:pt idx="933">
                        <c:v>559.07631018589996</c:v>
                      </c:pt>
                      <c:pt idx="934">
                        <c:v>559.67553452694006</c:v>
                      </c:pt>
                      <c:pt idx="935">
                        <c:v>560.27475886797004</c:v>
                      </c:pt>
                      <c:pt idx="936">
                        <c:v>560.87398320901002</c:v>
                      </c:pt>
                      <c:pt idx="937">
                        <c:v>561.47320755005001</c:v>
                      </c:pt>
                      <c:pt idx="938">
                        <c:v>562.07243189107999</c:v>
                      </c:pt>
                      <c:pt idx="939">
                        <c:v>562.67165623211997</c:v>
                      </c:pt>
                      <c:pt idx="940">
                        <c:v>563.27088057314995</c:v>
                      </c:pt>
                      <c:pt idx="941">
                        <c:v>563.87010491419005</c:v>
                      </c:pt>
                      <c:pt idx="942">
                        <c:v>564.46932925522003</c:v>
                      </c:pt>
                      <c:pt idx="943">
                        <c:v>565.06855359626002</c:v>
                      </c:pt>
                      <c:pt idx="944">
                        <c:v>565.66777793729</c:v>
                      </c:pt>
                      <c:pt idx="945">
                        <c:v>566.26700227832998</c:v>
                      </c:pt>
                      <c:pt idx="946">
                        <c:v>566.86622661935996</c:v>
                      </c:pt>
                      <c:pt idx="947">
                        <c:v>567.46545096039995</c:v>
                      </c:pt>
                      <c:pt idx="948">
                        <c:v>568.06467530143004</c:v>
                      </c:pt>
                      <c:pt idx="949">
                        <c:v>568.66389964247003</c:v>
                      </c:pt>
                      <c:pt idx="950">
                        <c:v>569.26312398350001</c:v>
                      </c:pt>
                      <c:pt idx="951">
                        <c:v>569.86234832453999</c:v>
                      </c:pt>
                      <c:pt idx="952">
                        <c:v>570.46157266556997</c:v>
                      </c:pt>
                      <c:pt idx="953">
                        <c:v>571.06079700660996</c:v>
                      </c:pt>
                      <c:pt idx="954">
                        <c:v>571.66002134764005</c:v>
                      </c:pt>
                      <c:pt idx="955">
                        <c:v>572.25924568868004</c:v>
                      </c:pt>
                      <c:pt idx="956">
                        <c:v>572.85847002972002</c:v>
                      </c:pt>
                      <c:pt idx="957">
                        <c:v>573.45769437075</c:v>
                      </c:pt>
                      <c:pt idx="958">
                        <c:v>574.05691871178999</c:v>
                      </c:pt>
                      <c:pt idx="959">
                        <c:v>574.65614305281997</c:v>
                      </c:pt>
                      <c:pt idx="960">
                        <c:v>575.25536739385996</c:v>
                      </c:pt>
                      <c:pt idx="961">
                        <c:v>575.85459173489005</c:v>
                      </c:pt>
                      <c:pt idx="962">
                        <c:v>576.45381607593004</c:v>
                      </c:pt>
                      <c:pt idx="963">
                        <c:v>577.05304041696002</c:v>
                      </c:pt>
                      <c:pt idx="964">
                        <c:v>577.652264758</c:v>
                      </c:pt>
                      <c:pt idx="965">
                        <c:v>578.25148909902998</c:v>
                      </c:pt>
                      <c:pt idx="966">
                        <c:v>578.85071344006997</c:v>
                      </c:pt>
                      <c:pt idx="967">
                        <c:v>579.44993778109995</c:v>
                      </c:pt>
                      <c:pt idx="968">
                        <c:v>580.04916212214005</c:v>
                      </c:pt>
                      <c:pt idx="969">
                        <c:v>580.64838646317003</c:v>
                      </c:pt>
                      <c:pt idx="970">
                        <c:v>581.24761080421001</c:v>
                      </c:pt>
                      <c:pt idx="971">
                        <c:v>581.84683514523999</c:v>
                      </c:pt>
                      <c:pt idx="972">
                        <c:v>582.44605948627998</c:v>
                      </c:pt>
                      <c:pt idx="973">
                        <c:v>583.04528382730996</c:v>
                      </c:pt>
                      <c:pt idx="974">
                        <c:v>583.64450816834994</c:v>
                      </c:pt>
                      <c:pt idx="975">
                        <c:v>584.24373250939004</c:v>
                      </c:pt>
                      <c:pt idx="976">
                        <c:v>584.84295685042002</c:v>
                      </c:pt>
                      <c:pt idx="977">
                        <c:v>585.44218119146001</c:v>
                      </c:pt>
                      <c:pt idx="978">
                        <c:v>586.04140553248999</c:v>
                      </c:pt>
                      <c:pt idx="979">
                        <c:v>586.64062987352997</c:v>
                      </c:pt>
                      <c:pt idx="980">
                        <c:v>587.23985421455995</c:v>
                      </c:pt>
                      <c:pt idx="981">
                        <c:v>587.83907855560005</c:v>
                      </c:pt>
                      <c:pt idx="982">
                        <c:v>588.43830289663003</c:v>
                      </c:pt>
                      <c:pt idx="983">
                        <c:v>589.03752723767002</c:v>
                      </c:pt>
                      <c:pt idx="984">
                        <c:v>589.6367515787</c:v>
                      </c:pt>
                      <c:pt idx="985">
                        <c:v>590.23597591973999</c:v>
                      </c:pt>
                      <c:pt idx="986">
                        <c:v>590.83520026076997</c:v>
                      </c:pt>
                      <c:pt idx="987">
                        <c:v>591.43442460180995</c:v>
                      </c:pt>
                      <c:pt idx="988">
                        <c:v>592.03364894284005</c:v>
                      </c:pt>
                      <c:pt idx="989">
                        <c:v>592.63287328388003</c:v>
                      </c:pt>
                      <c:pt idx="990">
                        <c:v>593.23209762491001</c:v>
                      </c:pt>
                      <c:pt idx="991">
                        <c:v>593.83132196595</c:v>
                      </c:pt>
                      <c:pt idx="992">
                        <c:v>594.43054630698998</c:v>
                      </c:pt>
                      <c:pt idx="993">
                        <c:v>595.02977064801996</c:v>
                      </c:pt>
                      <c:pt idx="994">
                        <c:v>595.62899498905995</c:v>
                      </c:pt>
                      <c:pt idx="995">
                        <c:v>596.22821933009004</c:v>
                      </c:pt>
                      <c:pt idx="996">
                        <c:v>596.82744367113003</c:v>
                      </c:pt>
                      <c:pt idx="997">
                        <c:v>597.42666801216001</c:v>
                      </c:pt>
                      <c:pt idx="998">
                        <c:v>598.02589235319999</c:v>
                      </c:pt>
                      <c:pt idx="999">
                        <c:v>598.62511669422997</c:v>
                      </c:pt>
                      <c:pt idx="1000">
                        <c:v>599.22434103526996</c:v>
                      </c:pt>
                      <c:pt idx="1001">
                        <c:v>599.82356537630005</c:v>
                      </c:pt>
                      <c:pt idx="1002">
                        <c:v>600.42278971734004</c:v>
                      </c:pt>
                      <c:pt idx="1003">
                        <c:v>601.02201405837002</c:v>
                      </c:pt>
                      <c:pt idx="1004">
                        <c:v>601.62123839941</c:v>
                      </c:pt>
                      <c:pt idx="1005">
                        <c:v>602.22046274043998</c:v>
                      </c:pt>
                      <c:pt idx="1006">
                        <c:v>602.81968708147997</c:v>
                      </c:pt>
                      <c:pt idx="1007">
                        <c:v>603.41891142250995</c:v>
                      </c:pt>
                      <c:pt idx="1008">
                        <c:v>604.01813576355005</c:v>
                      </c:pt>
                      <c:pt idx="1009">
                        <c:v>604.61736010458003</c:v>
                      </c:pt>
                      <c:pt idx="1010">
                        <c:v>605.21658444562001</c:v>
                      </c:pt>
                      <c:pt idx="1011">
                        <c:v>605.81580878666</c:v>
                      </c:pt>
                      <c:pt idx="1012">
                        <c:v>606.41503312768998</c:v>
                      </c:pt>
                      <c:pt idx="1013">
                        <c:v>607.01425746872997</c:v>
                      </c:pt>
                      <c:pt idx="1014">
                        <c:v>607.61348180975995</c:v>
                      </c:pt>
                      <c:pt idx="1015">
                        <c:v>608.21270615080005</c:v>
                      </c:pt>
                      <c:pt idx="1016">
                        <c:v>608.81193049183003</c:v>
                      </c:pt>
                      <c:pt idx="1017">
                        <c:v>609.41115483287001</c:v>
                      </c:pt>
                      <c:pt idx="1018">
                        <c:v>610.01037917389999</c:v>
                      </c:pt>
                      <c:pt idx="1019">
                        <c:v>610.60960351493998</c:v>
                      </c:pt>
                      <c:pt idx="1020">
                        <c:v>611.20882785596996</c:v>
                      </c:pt>
                      <c:pt idx="1021">
                        <c:v>611.80805219701006</c:v>
                      </c:pt>
                      <c:pt idx="1022">
                        <c:v>612.40727653804004</c:v>
                      </c:pt>
                      <c:pt idx="1023">
                        <c:v>613.00650087908002</c:v>
                      </c:pt>
                      <c:pt idx="1024">
                        <c:v>613.60572522011</c:v>
                      </c:pt>
                      <c:pt idx="1025">
                        <c:v>614.20494956114999</c:v>
                      </c:pt>
                      <c:pt idx="1026">
                        <c:v>614.80417390217997</c:v>
                      </c:pt>
                      <c:pt idx="1027">
                        <c:v>615.40339824321995</c:v>
                      </c:pt>
                      <c:pt idx="1028">
                        <c:v>616.00262258425005</c:v>
                      </c:pt>
                      <c:pt idx="1029">
                        <c:v>616.60184692529003</c:v>
                      </c:pt>
                      <c:pt idx="1030">
                        <c:v>617.20107126633002</c:v>
                      </c:pt>
                      <c:pt idx="1031">
                        <c:v>617.80029560736</c:v>
                      </c:pt>
                      <c:pt idx="1032">
                        <c:v>618.39951994839998</c:v>
                      </c:pt>
                      <c:pt idx="1033">
                        <c:v>618.99874428942996</c:v>
                      </c:pt>
                      <c:pt idx="1034">
                        <c:v>619.59796863046995</c:v>
                      </c:pt>
                      <c:pt idx="1035">
                        <c:v>620.19719297150004</c:v>
                      </c:pt>
                      <c:pt idx="1036">
                        <c:v>620.79641731254003</c:v>
                      </c:pt>
                      <c:pt idx="1037">
                        <c:v>621.39564165357001</c:v>
                      </c:pt>
                      <c:pt idx="1038">
                        <c:v>621.99486599461</c:v>
                      </c:pt>
                      <c:pt idx="1039">
                        <c:v>622.59409033563998</c:v>
                      </c:pt>
                      <c:pt idx="1040">
                        <c:v>623.19331467667996</c:v>
                      </c:pt>
                      <c:pt idx="1041">
                        <c:v>623.79253901771006</c:v>
                      </c:pt>
                      <c:pt idx="1042">
                        <c:v>624.39176335875004</c:v>
                      </c:pt>
                      <c:pt idx="1043">
                        <c:v>624.99098769978002</c:v>
                      </c:pt>
                      <c:pt idx="1044">
                        <c:v>625.59021204082001</c:v>
                      </c:pt>
                      <c:pt idx="1045">
                        <c:v>626.18943638184999</c:v>
                      </c:pt>
                      <c:pt idx="1046">
                        <c:v>626.78866072288997</c:v>
                      </c:pt>
                      <c:pt idx="1047">
                        <c:v>627.38788506391995</c:v>
                      </c:pt>
                      <c:pt idx="1048">
                        <c:v>627.98710940496005</c:v>
                      </c:pt>
                      <c:pt idx="1049">
                        <c:v>628.58633374600004</c:v>
                      </c:pt>
                      <c:pt idx="1050">
                        <c:v>629.18555808703002</c:v>
                      </c:pt>
                      <c:pt idx="1051">
                        <c:v>629.78478242807</c:v>
                      </c:pt>
                      <c:pt idx="1052">
                        <c:v>630.38400676909998</c:v>
                      </c:pt>
                      <c:pt idx="1053">
                        <c:v>630.98323111013997</c:v>
                      </c:pt>
                      <c:pt idx="1054">
                        <c:v>631.58245545116995</c:v>
                      </c:pt>
                      <c:pt idx="1055">
                        <c:v>632.18167979221005</c:v>
                      </c:pt>
                      <c:pt idx="1056">
                        <c:v>632.78090413324003</c:v>
                      </c:pt>
                      <c:pt idx="1057">
                        <c:v>633.38012847428001</c:v>
                      </c:pt>
                      <c:pt idx="1058">
                        <c:v>633.97935281530999</c:v>
                      </c:pt>
                      <c:pt idx="1059">
                        <c:v>634.57857715634998</c:v>
                      </c:pt>
                      <c:pt idx="1060">
                        <c:v>635.17780149737996</c:v>
                      </c:pt>
                      <c:pt idx="1061">
                        <c:v>635.77702583841995</c:v>
                      </c:pt>
                      <c:pt idx="1062">
                        <c:v>636.37625017945004</c:v>
                      </c:pt>
                      <c:pt idx="1063">
                        <c:v>636.97547452049002</c:v>
                      </c:pt>
                      <c:pt idx="1064">
                        <c:v>637.57469886152001</c:v>
                      </c:pt>
                      <c:pt idx="1065">
                        <c:v>638.17392320255999</c:v>
                      </c:pt>
                      <c:pt idx="1066">
                        <c:v>638.77314754358997</c:v>
                      </c:pt>
                      <c:pt idx="1067">
                        <c:v>639.37237188462996</c:v>
                      </c:pt>
                      <c:pt idx="1068">
                        <c:v>639.97159622567005</c:v>
                      </c:pt>
                      <c:pt idx="1069">
                        <c:v>640.57082056670004</c:v>
                      </c:pt>
                      <c:pt idx="1070">
                        <c:v>641.17004490774002</c:v>
                      </c:pt>
                      <c:pt idx="1071">
                        <c:v>641.76926924877</c:v>
                      </c:pt>
                      <c:pt idx="1072">
                        <c:v>642.36849358980999</c:v>
                      </c:pt>
                      <c:pt idx="1073">
                        <c:v>642.96771793083997</c:v>
                      </c:pt>
                      <c:pt idx="1074">
                        <c:v>643.56694227187995</c:v>
                      </c:pt>
                      <c:pt idx="1075">
                        <c:v>644.16616661291005</c:v>
                      </c:pt>
                      <c:pt idx="1076">
                        <c:v>644.76539095395003</c:v>
                      </c:pt>
                      <c:pt idx="1077">
                        <c:v>645.36461529498001</c:v>
                      </c:pt>
                      <c:pt idx="1078">
                        <c:v>645.96383963602</c:v>
                      </c:pt>
                      <c:pt idx="1079">
                        <c:v>646.56306397704998</c:v>
                      </c:pt>
                      <c:pt idx="1080">
                        <c:v>647.16228831808996</c:v>
                      </c:pt>
                      <c:pt idx="1081">
                        <c:v>647.76151265911994</c:v>
                      </c:pt>
                      <c:pt idx="1082">
                        <c:v>648.36073700016004</c:v>
                      </c:pt>
                      <c:pt idx="1083">
                        <c:v>648.95996134119002</c:v>
                      </c:pt>
                      <c:pt idx="1084">
                        <c:v>649.55918568223001</c:v>
                      </c:pt>
                      <c:pt idx="1085">
                        <c:v>650.15841002325999</c:v>
                      </c:pt>
                      <c:pt idx="1086">
                        <c:v>650.75763436429997</c:v>
                      </c:pt>
                      <c:pt idx="1087">
                        <c:v>651.35685870533996</c:v>
                      </c:pt>
                      <c:pt idx="1088">
                        <c:v>651.95608304637005</c:v>
                      </c:pt>
                      <c:pt idx="1089">
                        <c:v>652.55530738741004</c:v>
                      </c:pt>
                      <c:pt idx="1090">
                        <c:v>653.15453172844002</c:v>
                      </c:pt>
                      <c:pt idx="1091">
                        <c:v>653.75375606948</c:v>
                      </c:pt>
                      <c:pt idx="1092">
                        <c:v>654.35298041050999</c:v>
                      </c:pt>
                      <c:pt idx="1093">
                        <c:v>654.95220475154997</c:v>
                      </c:pt>
                      <c:pt idx="1094">
                        <c:v>655.55142909257995</c:v>
                      </c:pt>
                      <c:pt idx="1095">
                        <c:v>656.15065343362005</c:v>
                      </c:pt>
                      <c:pt idx="1096">
                        <c:v>656.74987777465003</c:v>
                      </c:pt>
                      <c:pt idx="1097">
                        <c:v>657.34910211569002</c:v>
                      </c:pt>
                      <c:pt idx="1098">
                        <c:v>657.94832645672</c:v>
                      </c:pt>
                      <c:pt idx="1099">
                        <c:v>658.54755079775998</c:v>
                      </c:pt>
                      <c:pt idx="1100">
                        <c:v>659.14677513878996</c:v>
                      </c:pt>
                      <c:pt idx="1101">
                        <c:v>659.74599947982995</c:v>
                      </c:pt>
                      <c:pt idx="1102">
                        <c:v>660.34522382086004</c:v>
                      </c:pt>
                      <c:pt idx="1103">
                        <c:v>660.94444816190003</c:v>
                      </c:pt>
                      <c:pt idx="1104">
                        <c:v>661.54367250294001</c:v>
                      </c:pt>
                      <c:pt idx="1105">
                        <c:v>662.14289684396999</c:v>
                      </c:pt>
                      <c:pt idx="1106">
                        <c:v>662.74212118500998</c:v>
                      </c:pt>
                      <c:pt idx="1107">
                        <c:v>663.34134552603996</c:v>
                      </c:pt>
                      <c:pt idx="1108">
                        <c:v>663.94056986707994</c:v>
                      </c:pt>
                      <c:pt idx="1109">
                        <c:v>664.53979420811004</c:v>
                      </c:pt>
                      <c:pt idx="1110">
                        <c:v>665.13901854915002</c:v>
                      </c:pt>
                      <c:pt idx="1111">
                        <c:v>665.73824289018</c:v>
                      </c:pt>
                      <c:pt idx="1112">
                        <c:v>666.33746723121999</c:v>
                      </c:pt>
                      <c:pt idx="1113">
                        <c:v>666.93669157224997</c:v>
                      </c:pt>
                      <c:pt idx="1114">
                        <c:v>667.53591591328995</c:v>
                      </c:pt>
                      <c:pt idx="1115">
                        <c:v>668.13514025432005</c:v>
                      </c:pt>
                      <c:pt idx="1116">
                        <c:v>668.73436459536003</c:v>
                      </c:pt>
                      <c:pt idx="1117">
                        <c:v>669.33358893639002</c:v>
                      </c:pt>
                      <c:pt idx="1118">
                        <c:v>669.93281327743</c:v>
                      </c:pt>
                      <c:pt idx="1119">
                        <c:v>670.53203761845998</c:v>
                      </c:pt>
                      <c:pt idx="1120">
                        <c:v>671.13126195949997</c:v>
                      </c:pt>
                      <c:pt idx="1121">
                        <c:v>671.73048630052995</c:v>
                      </c:pt>
                      <c:pt idx="1122">
                        <c:v>672.32971064157005</c:v>
                      </c:pt>
                      <c:pt idx="1123">
                        <c:v>672.92893498261003</c:v>
                      </c:pt>
                      <c:pt idx="1124">
                        <c:v>673.52815932364001</c:v>
                      </c:pt>
                      <c:pt idx="1125">
                        <c:v>674.12738366468</c:v>
                      </c:pt>
                      <c:pt idx="1126">
                        <c:v>674.72660800570998</c:v>
                      </c:pt>
                      <c:pt idx="1127">
                        <c:v>675.32583234674996</c:v>
                      </c:pt>
                      <c:pt idx="1128">
                        <c:v>675.92505668778006</c:v>
                      </c:pt>
                      <c:pt idx="1129">
                        <c:v>676.52428102882004</c:v>
                      </c:pt>
                      <c:pt idx="1130">
                        <c:v>677.12350536985002</c:v>
                      </c:pt>
                      <c:pt idx="1131">
                        <c:v>677.72272971089001</c:v>
                      </c:pt>
                      <c:pt idx="1132">
                        <c:v>678.32195405191999</c:v>
                      </c:pt>
                      <c:pt idx="1133">
                        <c:v>678.92117839295997</c:v>
                      </c:pt>
                      <c:pt idx="1134">
                        <c:v>679.52040273398995</c:v>
                      </c:pt>
                      <c:pt idx="1135">
                        <c:v>680.11962707503005</c:v>
                      </c:pt>
                      <c:pt idx="1136">
                        <c:v>680.71885141606003</c:v>
                      </c:pt>
                      <c:pt idx="1137">
                        <c:v>681.31807575710002</c:v>
                      </c:pt>
                      <c:pt idx="1138">
                        <c:v>681.91730009813</c:v>
                      </c:pt>
                      <c:pt idx="1139">
                        <c:v>682.51652443916998</c:v>
                      </c:pt>
                      <c:pt idx="1140">
                        <c:v>683.11574878019997</c:v>
                      </c:pt>
                      <c:pt idx="1141">
                        <c:v>683.71497312123995</c:v>
                      </c:pt>
                      <c:pt idx="1142">
                        <c:v>684.31419746228005</c:v>
                      </c:pt>
                      <c:pt idx="1143">
                        <c:v>684.91342180331003</c:v>
                      </c:pt>
                      <c:pt idx="1144">
                        <c:v>685.51264614435001</c:v>
                      </c:pt>
                      <c:pt idx="1145">
                        <c:v>686.11187048538</c:v>
                      </c:pt>
                      <c:pt idx="1146">
                        <c:v>686.71109482641998</c:v>
                      </c:pt>
                      <c:pt idx="1147">
                        <c:v>687.31031916744996</c:v>
                      </c:pt>
                      <c:pt idx="1148">
                        <c:v>687.90954350848995</c:v>
                      </c:pt>
                      <c:pt idx="1149">
                        <c:v>688.50876784952004</c:v>
                      </c:pt>
                      <c:pt idx="1150">
                        <c:v>689.10799219056003</c:v>
                      </c:pt>
                      <c:pt idx="1151">
                        <c:v>689.70721653159001</c:v>
                      </c:pt>
                      <c:pt idx="1152">
                        <c:v>690.30644087262999</c:v>
                      </c:pt>
                      <c:pt idx="1153">
                        <c:v>690.90566521365997</c:v>
                      </c:pt>
                      <c:pt idx="1154">
                        <c:v>691.50488955469996</c:v>
                      </c:pt>
                      <c:pt idx="1155">
                        <c:v>692.10411389573005</c:v>
                      </c:pt>
                      <c:pt idx="1156">
                        <c:v>692.70333823677004</c:v>
                      </c:pt>
                      <c:pt idx="1157">
                        <c:v>693.30256257780002</c:v>
                      </c:pt>
                      <c:pt idx="1158">
                        <c:v>693.90178691884</c:v>
                      </c:pt>
                      <c:pt idx="1159">
                        <c:v>694.50101125986998</c:v>
                      </c:pt>
                      <c:pt idx="1160">
                        <c:v>695.10023560090997</c:v>
                      </c:pt>
                      <c:pt idx="1161">
                        <c:v>695.69945994194995</c:v>
                      </c:pt>
                      <c:pt idx="1162">
                        <c:v>696.29868428298005</c:v>
                      </c:pt>
                      <c:pt idx="1163">
                        <c:v>696.89790862402003</c:v>
                      </c:pt>
                      <c:pt idx="1164">
                        <c:v>697.49713296505001</c:v>
                      </c:pt>
                      <c:pt idx="1165">
                        <c:v>698.09635730609</c:v>
                      </c:pt>
                      <c:pt idx="1166">
                        <c:v>698.69558164711998</c:v>
                      </c:pt>
                      <c:pt idx="1167">
                        <c:v>699.29480598815996</c:v>
                      </c:pt>
                      <c:pt idx="1168">
                        <c:v>699.89403032918995</c:v>
                      </c:pt>
                      <c:pt idx="1169">
                        <c:v>700.49325467023004</c:v>
                      </c:pt>
                      <c:pt idx="1170">
                        <c:v>701.09247901126002</c:v>
                      </c:pt>
                      <c:pt idx="1171">
                        <c:v>701.69170335230001</c:v>
                      </c:pt>
                      <c:pt idx="1172">
                        <c:v>702.29092769332999</c:v>
                      </c:pt>
                      <c:pt idx="1173">
                        <c:v>702.89015203436998</c:v>
                      </c:pt>
                      <c:pt idx="1174">
                        <c:v>703.48937637539996</c:v>
                      </c:pt>
                      <c:pt idx="1175">
                        <c:v>704.08860071644006</c:v>
                      </c:pt>
                      <c:pt idx="1176">
                        <c:v>704.68782505747004</c:v>
                      </c:pt>
                      <c:pt idx="1177">
                        <c:v>705.28704939851002</c:v>
                      </c:pt>
                      <c:pt idx="1178">
                        <c:v>705.88627373954</c:v>
                      </c:pt>
                      <c:pt idx="1179">
                        <c:v>706.48549808057999</c:v>
                      </c:pt>
                      <c:pt idx="1180">
                        <c:v>707.08472242161997</c:v>
                      </c:pt>
                      <c:pt idx="1181">
                        <c:v>707.68394676264995</c:v>
                      </c:pt>
                      <c:pt idx="1182">
                        <c:v>708.28317110369005</c:v>
                      </c:pt>
                      <c:pt idx="1183">
                        <c:v>708.88239544472003</c:v>
                      </c:pt>
                      <c:pt idx="1184">
                        <c:v>709.48161978576002</c:v>
                      </c:pt>
                      <c:pt idx="1185">
                        <c:v>710.08084412679</c:v>
                      </c:pt>
                      <c:pt idx="1186">
                        <c:v>710.68006846782998</c:v>
                      </c:pt>
                      <c:pt idx="1187">
                        <c:v>711.27929280885996</c:v>
                      </c:pt>
                      <c:pt idx="1188">
                        <c:v>711.87851714989995</c:v>
                      </c:pt>
                      <c:pt idx="1189">
                        <c:v>712.47774149093004</c:v>
                      </c:pt>
                      <c:pt idx="1190">
                        <c:v>713.07696583197003</c:v>
                      </c:pt>
                      <c:pt idx="1191">
                        <c:v>713.67619017300001</c:v>
                      </c:pt>
                      <c:pt idx="1192">
                        <c:v>714.27541451403999</c:v>
                      </c:pt>
                      <c:pt idx="1193">
                        <c:v>714.87463885506997</c:v>
                      </c:pt>
                      <c:pt idx="1194">
                        <c:v>715.47386319610996</c:v>
                      </c:pt>
                      <c:pt idx="1195">
                        <c:v>716.07308753714005</c:v>
                      </c:pt>
                      <c:pt idx="1196">
                        <c:v>716.67231187818004</c:v>
                      </c:pt>
                      <c:pt idx="1197">
                        <c:v>717.27153621921002</c:v>
                      </c:pt>
                      <c:pt idx="1198">
                        <c:v>717.87076056025001</c:v>
                      </c:pt>
                      <c:pt idx="1199">
                        <c:v>718.46998490128999</c:v>
                      </c:pt>
                      <c:pt idx="1200">
                        <c:v>719.06920924231997</c:v>
                      </c:pt>
                      <c:pt idx="1201">
                        <c:v>719.66843358335996</c:v>
                      </c:pt>
                      <c:pt idx="1202">
                        <c:v>720.26765792439005</c:v>
                      </c:pt>
                      <c:pt idx="1203">
                        <c:v>720.86688226543004</c:v>
                      </c:pt>
                      <c:pt idx="1204">
                        <c:v>721.46610660646002</c:v>
                      </c:pt>
                      <c:pt idx="1205">
                        <c:v>722.0653309475</c:v>
                      </c:pt>
                      <c:pt idx="1206">
                        <c:v>722.66455528852998</c:v>
                      </c:pt>
                      <c:pt idx="1207">
                        <c:v>723.26377962956997</c:v>
                      </c:pt>
                      <c:pt idx="1208">
                        <c:v>723.86300397059995</c:v>
                      </c:pt>
                      <c:pt idx="1209">
                        <c:v>724.46222831164005</c:v>
                      </c:pt>
                      <c:pt idx="1210">
                        <c:v>725.06145265267003</c:v>
                      </c:pt>
                      <c:pt idx="1211">
                        <c:v>725.66067699371001</c:v>
                      </c:pt>
                      <c:pt idx="1212">
                        <c:v>726.25990133473999</c:v>
                      </c:pt>
                      <c:pt idx="1213">
                        <c:v>726.85912567577998</c:v>
                      </c:pt>
                      <c:pt idx="1214">
                        <c:v>727.45835001680996</c:v>
                      </c:pt>
                      <c:pt idx="1215">
                        <c:v>728.05757435784994</c:v>
                      </c:pt>
                      <c:pt idx="1216">
                        <c:v>728.65679869888004</c:v>
                      </c:pt>
                      <c:pt idx="1217">
                        <c:v>729.25602303992002</c:v>
                      </c:pt>
                      <c:pt idx="1218">
                        <c:v>729.85524738096001</c:v>
                      </c:pt>
                      <c:pt idx="1219">
                        <c:v>730.45447172198999</c:v>
                      </c:pt>
                      <c:pt idx="1220">
                        <c:v>731.05369606302997</c:v>
                      </c:pt>
                      <c:pt idx="1221">
                        <c:v>731.65292040405996</c:v>
                      </c:pt>
                      <c:pt idx="1222">
                        <c:v>732.25214474510005</c:v>
                      </c:pt>
                      <c:pt idx="1223">
                        <c:v>732.85136908613003</c:v>
                      </c:pt>
                      <c:pt idx="1224">
                        <c:v>733.45059342717002</c:v>
                      </c:pt>
                      <c:pt idx="1225">
                        <c:v>734.0498177682</c:v>
                      </c:pt>
                      <c:pt idx="1226">
                        <c:v>734.64904210923999</c:v>
                      </c:pt>
                      <c:pt idx="1227">
                        <c:v>735.24826645026997</c:v>
                      </c:pt>
                      <c:pt idx="1228">
                        <c:v>735.84749079130995</c:v>
                      </c:pt>
                      <c:pt idx="1229">
                        <c:v>736.44671513234005</c:v>
                      </c:pt>
                      <c:pt idx="1230">
                        <c:v>737.04593947338003</c:v>
                      </c:pt>
                      <c:pt idx="1231">
                        <c:v>737.64516381441001</c:v>
                      </c:pt>
                      <c:pt idx="1232">
                        <c:v>738.24438815545</c:v>
                      </c:pt>
                      <c:pt idx="1233">
                        <c:v>738.84361249647998</c:v>
                      </c:pt>
                      <c:pt idx="1234">
                        <c:v>739.44283683751996</c:v>
                      </c:pt>
                      <c:pt idx="1235">
                        <c:v>740.04206117855006</c:v>
                      </c:pt>
                      <c:pt idx="1236">
                        <c:v>740.64128551959004</c:v>
                      </c:pt>
                      <c:pt idx="1237">
                        <c:v>741.24050986063003</c:v>
                      </c:pt>
                      <c:pt idx="1238">
                        <c:v>741.83973420166001</c:v>
                      </c:pt>
                      <c:pt idx="1239">
                        <c:v>742.43895854269999</c:v>
                      </c:pt>
                      <c:pt idx="1240">
                        <c:v>743.03818288372997</c:v>
                      </c:pt>
                      <c:pt idx="1241">
                        <c:v>743.63740722476996</c:v>
                      </c:pt>
                      <c:pt idx="1242">
                        <c:v>744.23663156580005</c:v>
                      </c:pt>
                      <c:pt idx="1243">
                        <c:v>744.83585590684004</c:v>
                      </c:pt>
                      <c:pt idx="1244">
                        <c:v>745.43508024787002</c:v>
                      </c:pt>
                      <c:pt idx="1245">
                        <c:v>746.03430458891</c:v>
                      </c:pt>
                      <c:pt idx="1246">
                        <c:v>746.63352892993998</c:v>
                      </c:pt>
                      <c:pt idx="1247">
                        <c:v>747.23275327097997</c:v>
                      </c:pt>
                      <c:pt idx="1248">
                        <c:v>747.83197761200995</c:v>
                      </c:pt>
                      <c:pt idx="1249">
                        <c:v>748.43120195305005</c:v>
                      </c:pt>
                      <c:pt idx="1250">
                        <c:v>749.03042629408003</c:v>
                      </c:pt>
                      <c:pt idx="1251">
                        <c:v>749.62965063512002</c:v>
                      </c:pt>
                      <c:pt idx="1252">
                        <c:v>750.22887497615</c:v>
                      </c:pt>
                      <c:pt idx="1253">
                        <c:v>750.82809931718998</c:v>
                      </c:pt>
                      <c:pt idx="1254">
                        <c:v>751.42732365822997</c:v>
                      </c:pt>
                      <c:pt idx="1255">
                        <c:v>752.02654799925995</c:v>
                      </c:pt>
                      <c:pt idx="1256">
                        <c:v>752.62577234030005</c:v>
                      </c:pt>
                      <c:pt idx="1257">
                        <c:v>753.22499668133003</c:v>
                      </c:pt>
                      <c:pt idx="1258">
                        <c:v>753.82422102237001</c:v>
                      </c:pt>
                      <c:pt idx="1259">
                        <c:v>754.42344536339999</c:v>
                      </c:pt>
                      <c:pt idx="1260">
                        <c:v>755.02266970443998</c:v>
                      </c:pt>
                      <c:pt idx="1261">
                        <c:v>755.62189404546996</c:v>
                      </c:pt>
                      <c:pt idx="1262">
                        <c:v>756.22111838651006</c:v>
                      </c:pt>
                      <c:pt idx="1263">
                        <c:v>756.82034272754004</c:v>
                      </c:pt>
                      <c:pt idx="1264">
                        <c:v>757.41956706858002</c:v>
                      </c:pt>
                      <c:pt idx="1265">
                        <c:v>758.01879140961</c:v>
                      </c:pt>
                      <c:pt idx="1266">
                        <c:v>758.61801575064999</c:v>
                      </c:pt>
                      <c:pt idx="1267">
                        <c:v>759.21724009167997</c:v>
                      </c:pt>
                      <c:pt idx="1268">
                        <c:v>759.81646443271995</c:v>
                      </c:pt>
                      <c:pt idx="1269">
                        <c:v>760.41568877375005</c:v>
                      </c:pt>
                      <c:pt idx="1270">
                        <c:v>761.01491311479003</c:v>
                      </c:pt>
                      <c:pt idx="1271">
                        <c:v>761.61413745582001</c:v>
                      </c:pt>
                      <c:pt idx="1272">
                        <c:v>762.21336179686</c:v>
                      </c:pt>
                      <c:pt idx="1273">
                        <c:v>762.81258613789998</c:v>
                      </c:pt>
                      <c:pt idx="1274">
                        <c:v>763.41181047892997</c:v>
                      </c:pt>
                      <c:pt idx="1275">
                        <c:v>764.01103481996995</c:v>
                      </c:pt>
                      <c:pt idx="1276">
                        <c:v>764.61025916100004</c:v>
                      </c:pt>
                      <c:pt idx="1277">
                        <c:v>765.20948350204003</c:v>
                      </c:pt>
                      <c:pt idx="1278">
                        <c:v>765.80870784307001</c:v>
                      </c:pt>
                      <c:pt idx="1279">
                        <c:v>766.40793218411</c:v>
                      </c:pt>
                      <c:pt idx="1280">
                        <c:v>767.00715652513998</c:v>
                      </c:pt>
                      <c:pt idx="1281">
                        <c:v>767.60638086617996</c:v>
                      </c:pt>
                      <c:pt idx="1282">
                        <c:v>768.20560520721006</c:v>
                      </c:pt>
                      <c:pt idx="1283">
                        <c:v>768.80482954825004</c:v>
                      </c:pt>
                      <c:pt idx="1284">
                        <c:v>769.40405388928002</c:v>
                      </c:pt>
                      <c:pt idx="1285">
                        <c:v>770.00327823032001</c:v>
                      </c:pt>
                      <c:pt idx="1286">
                        <c:v>770.60250257134999</c:v>
                      </c:pt>
                      <c:pt idx="1287">
                        <c:v>771.20172691238997</c:v>
                      </c:pt>
                      <c:pt idx="1288">
                        <c:v>771.80095125341995</c:v>
                      </c:pt>
                      <c:pt idx="1289">
                        <c:v>772.40017559446005</c:v>
                      </c:pt>
                      <c:pt idx="1290">
                        <c:v>772.99939993549003</c:v>
                      </c:pt>
                      <c:pt idx="1291">
                        <c:v>773.59862427653002</c:v>
                      </c:pt>
                      <c:pt idx="1292">
                        <c:v>774.19784861757</c:v>
                      </c:pt>
                      <c:pt idx="1293">
                        <c:v>774.79707295859998</c:v>
                      </c:pt>
                      <c:pt idx="1294">
                        <c:v>775.39629729963997</c:v>
                      </c:pt>
                      <c:pt idx="1295">
                        <c:v>775.99552164066995</c:v>
                      </c:pt>
                      <c:pt idx="1296">
                        <c:v>776.59474598171005</c:v>
                      </c:pt>
                      <c:pt idx="1297">
                        <c:v>777.19397032274003</c:v>
                      </c:pt>
                      <c:pt idx="1298">
                        <c:v>777.79319466378001</c:v>
                      </c:pt>
                      <c:pt idx="1299">
                        <c:v>778.39241900480999</c:v>
                      </c:pt>
                      <c:pt idx="1300">
                        <c:v>778.99164334584998</c:v>
                      </c:pt>
                      <c:pt idx="1301">
                        <c:v>779.59086768687996</c:v>
                      </c:pt>
                      <c:pt idx="1302">
                        <c:v>780.19009202791995</c:v>
                      </c:pt>
                      <c:pt idx="1303">
                        <c:v>780.78931636895004</c:v>
                      </c:pt>
                      <c:pt idx="1304">
                        <c:v>781.38854070999002</c:v>
                      </c:pt>
                      <c:pt idx="1305">
                        <c:v>781.98776505102001</c:v>
                      </c:pt>
                      <c:pt idx="1306">
                        <c:v>782.58698939205999</c:v>
                      </c:pt>
                      <c:pt idx="1307">
                        <c:v>783.18621373308997</c:v>
                      </c:pt>
                      <c:pt idx="1308">
                        <c:v>783.78543807412996</c:v>
                      </c:pt>
                      <c:pt idx="1309">
                        <c:v>784.38466241516005</c:v>
                      </c:pt>
                      <c:pt idx="1310">
                        <c:v>784.98388675620004</c:v>
                      </c:pt>
                      <c:pt idx="1311">
                        <c:v>785.58311109724002</c:v>
                      </c:pt>
                      <c:pt idx="1312">
                        <c:v>786.18233543827</c:v>
                      </c:pt>
                      <c:pt idx="1313">
                        <c:v>786.78155977930999</c:v>
                      </c:pt>
                      <c:pt idx="1314">
                        <c:v>787.38078412033997</c:v>
                      </c:pt>
                      <c:pt idx="1315">
                        <c:v>787.98000846137995</c:v>
                      </c:pt>
                      <c:pt idx="1316">
                        <c:v>788.57923280241005</c:v>
                      </c:pt>
                      <c:pt idx="1317">
                        <c:v>789.17845714345003</c:v>
                      </c:pt>
                      <c:pt idx="1318">
                        <c:v>789.77768148448001</c:v>
                      </c:pt>
                      <c:pt idx="1319">
                        <c:v>790.37690582552</c:v>
                      </c:pt>
                      <c:pt idx="1320">
                        <c:v>790.97613016654998</c:v>
                      </c:pt>
                      <c:pt idx="1321">
                        <c:v>791.57535450758996</c:v>
                      </c:pt>
                      <c:pt idx="1322">
                        <c:v>792.17457884861994</c:v>
                      </c:pt>
                      <c:pt idx="1323">
                        <c:v>792.77380318966004</c:v>
                      </c:pt>
                      <c:pt idx="1324">
                        <c:v>793.37302753069002</c:v>
                      </c:pt>
                      <c:pt idx="1325">
                        <c:v>793.97225187173001</c:v>
                      </c:pt>
                      <c:pt idx="1326">
                        <c:v>794.57147621275999</c:v>
                      </c:pt>
                      <c:pt idx="1327">
                        <c:v>795.17070055379997</c:v>
                      </c:pt>
                      <c:pt idx="1328">
                        <c:v>795.76992489482996</c:v>
                      </c:pt>
                      <c:pt idx="1329">
                        <c:v>796.36914923587005</c:v>
                      </c:pt>
                      <c:pt idx="1330">
                        <c:v>796.96837357691004</c:v>
                      </c:pt>
                      <c:pt idx="1331">
                        <c:v>797.56759791794002</c:v>
                      </c:pt>
                      <c:pt idx="1332">
                        <c:v>798.16682225898001</c:v>
                      </c:pt>
                      <c:pt idx="1333">
                        <c:v>798.76604660000999</c:v>
                      </c:pt>
                      <c:pt idx="1334">
                        <c:v>799.36527094104997</c:v>
                      </c:pt>
                      <c:pt idx="1335">
                        <c:v>799.96449528207995</c:v>
                      </c:pt>
                      <c:pt idx="1336">
                        <c:v>800.56371962312005</c:v>
                      </c:pt>
                      <c:pt idx="1337">
                        <c:v>801.16294396415003</c:v>
                      </c:pt>
                      <c:pt idx="1338">
                        <c:v>801.76216830519002</c:v>
                      </c:pt>
                      <c:pt idx="1339">
                        <c:v>802.36139264622</c:v>
                      </c:pt>
                      <c:pt idx="1340">
                        <c:v>802.96061698725998</c:v>
                      </c:pt>
                      <c:pt idx="1341">
                        <c:v>803.55984132828996</c:v>
                      </c:pt>
                      <c:pt idx="1342">
                        <c:v>804.15906566932995</c:v>
                      </c:pt>
                      <c:pt idx="1343">
                        <c:v>804.75829001036004</c:v>
                      </c:pt>
                      <c:pt idx="1344">
                        <c:v>805.35751435140003</c:v>
                      </c:pt>
                      <c:pt idx="1345">
                        <c:v>805.95673869243001</c:v>
                      </c:pt>
                      <c:pt idx="1346">
                        <c:v>806.55596303346999</c:v>
                      </c:pt>
                      <c:pt idx="1347">
                        <c:v>807.15518737449997</c:v>
                      </c:pt>
                      <c:pt idx="1348">
                        <c:v>807.75441171553996</c:v>
                      </c:pt>
                      <c:pt idx="1349">
                        <c:v>808.35363605657994</c:v>
                      </c:pt>
                      <c:pt idx="1350">
                        <c:v>808.95286039761004</c:v>
                      </c:pt>
                      <c:pt idx="1351">
                        <c:v>809.55208473865002</c:v>
                      </c:pt>
                      <c:pt idx="1352">
                        <c:v>810.15130907968</c:v>
                      </c:pt>
                      <c:pt idx="1353">
                        <c:v>810.75053342071999</c:v>
                      </c:pt>
                      <c:pt idx="1354">
                        <c:v>811.34975776174997</c:v>
                      </c:pt>
                      <c:pt idx="1355">
                        <c:v>811.94898210278996</c:v>
                      </c:pt>
                      <c:pt idx="1356">
                        <c:v>812.54820644382005</c:v>
                      </c:pt>
                      <c:pt idx="1357">
                        <c:v>813.14743078486003</c:v>
                      </c:pt>
                      <c:pt idx="1358">
                        <c:v>813.74665512589002</c:v>
                      </c:pt>
                      <c:pt idx="1359">
                        <c:v>814.34587946693</c:v>
                      </c:pt>
                      <c:pt idx="1360">
                        <c:v>814.94510380795998</c:v>
                      </c:pt>
                      <c:pt idx="1361">
                        <c:v>815.54432814899997</c:v>
                      </c:pt>
                      <c:pt idx="1362">
                        <c:v>816.14355249002995</c:v>
                      </c:pt>
                      <c:pt idx="1363">
                        <c:v>816.74277683107005</c:v>
                      </c:pt>
                      <c:pt idx="1364">
                        <c:v>817.34200117210003</c:v>
                      </c:pt>
                      <c:pt idx="1365">
                        <c:v>817.94122551314001</c:v>
                      </c:pt>
                      <c:pt idx="1366">
                        <c:v>818.54044985416999</c:v>
                      </c:pt>
                      <c:pt idx="1367">
                        <c:v>819.13967419520998</c:v>
                      </c:pt>
                      <c:pt idx="1368">
                        <c:v>819.73889853624996</c:v>
                      </c:pt>
                      <c:pt idx="1369">
                        <c:v>820.33812287728006</c:v>
                      </c:pt>
                      <c:pt idx="1370">
                        <c:v>820.93734721832004</c:v>
                      </c:pt>
                      <c:pt idx="1371">
                        <c:v>821.53657155935002</c:v>
                      </c:pt>
                      <c:pt idx="1372">
                        <c:v>822.13579590039001</c:v>
                      </c:pt>
                      <c:pt idx="1373">
                        <c:v>822.73502024141999</c:v>
                      </c:pt>
                      <c:pt idx="1374">
                        <c:v>823.33424458245997</c:v>
                      </c:pt>
                      <c:pt idx="1375">
                        <c:v>823.93346892348995</c:v>
                      </c:pt>
                      <c:pt idx="1376">
                        <c:v>824.53269326453005</c:v>
                      </c:pt>
                      <c:pt idx="1377">
                        <c:v>825.13191760556003</c:v>
                      </c:pt>
                      <c:pt idx="1378">
                        <c:v>825.73114194660002</c:v>
                      </c:pt>
                      <c:pt idx="1379">
                        <c:v>826.33036628763</c:v>
                      </c:pt>
                      <c:pt idx="1380">
                        <c:v>826.92959062866998</c:v>
                      </c:pt>
                      <c:pt idx="1381">
                        <c:v>827.52881496969997</c:v>
                      </c:pt>
                      <c:pt idx="1382">
                        <c:v>828.12803931073995</c:v>
                      </c:pt>
                      <c:pt idx="1383">
                        <c:v>828.72726365177004</c:v>
                      </c:pt>
                      <c:pt idx="1384">
                        <c:v>829.32648799281003</c:v>
                      </c:pt>
                      <c:pt idx="1385">
                        <c:v>829.92571233385002</c:v>
                      </c:pt>
                      <c:pt idx="1386">
                        <c:v>830.52493667488</c:v>
                      </c:pt>
                      <c:pt idx="1387">
                        <c:v>831.12416101591998</c:v>
                      </c:pt>
                      <c:pt idx="1388">
                        <c:v>831.72338535694996</c:v>
                      </c:pt>
                      <c:pt idx="1389">
                        <c:v>832.32260969798995</c:v>
                      </c:pt>
                      <c:pt idx="1390">
                        <c:v>832.92183403902004</c:v>
                      </c:pt>
                      <c:pt idx="1391">
                        <c:v>833.52105838006003</c:v>
                      </c:pt>
                      <c:pt idx="1392">
                        <c:v>834.12028272109001</c:v>
                      </c:pt>
                      <c:pt idx="1393">
                        <c:v>834.71950706212999</c:v>
                      </c:pt>
                      <c:pt idx="1394">
                        <c:v>835.31873140315997</c:v>
                      </c:pt>
                      <c:pt idx="1395">
                        <c:v>835.91795574419996</c:v>
                      </c:pt>
                      <c:pt idx="1396">
                        <c:v>836.51718008523005</c:v>
                      </c:pt>
                      <c:pt idx="1397">
                        <c:v>837.11640442627004</c:v>
                      </c:pt>
                      <c:pt idx="1398">
                        <c:v>837.71562876730002</c:v>
                      </c:pt>
                      <c:pt idx="1399">
                        <c:v>838.31485310834</c:v>
                      </c:pt>
                      <c:pt idx="1400">
                        <c:v>838.91407744936998</c:v>
                      </c:pt>
                      <c:pt idx="1401">
                        <c:v>839.51330179040997</c:v>
                      </c:pt>
                      <c:pt idx="1402">
                        <c:v>840.11252613143995</c:v>
                      </c:pt>
                      <c:pt idx="1403">
                        <c:v>840.71175047248005</c:v>
                      </c:pt>
                      <c:pt idx="1404">
                        <c:v>841.31097481352003</c:v>
                      </c:pt>
                      <c:pt idx="1405">
                        <c:v>841.91019915455001</c:v>
                      </c:pt>
                      <c:pt idx="1406">
                        <c:v>842.50942349559</c:v>
                      </c:pt>
                      <c:pt idx="1407">
                        <c:v>843.10864783661998</c:v>
                      </c:pt>
                      <c:pt idx="1408">
                        <c:v>843.70787217765997</c:v>
                      </c:pt>
                      <c:pt idx="1409">
                        <c:v>844.30709651868995</c:v>
                      </c:pt>
                      <c:pt idx="1410">
                        <c:v>844.90632085973004</c:v>
                      </c:pt>
                      <c:pt idx="1411">
                        <c:v>845.50554520076003</c:v>
                      </c:pt>
                      <c:pt idx="1412">
                        <c:v>846.10476954180001</c:v>
                      </c:pt>
                      <c:pt idx="1413">
                        <c:v>846.70399388282999</c:v>
                      </c:pt>
                      <c:pt idx="1414">
                        <c:v>847.30321822386998</c:v>
                      </c:pt>
                      <c:pt idx="1415">
                        <c:v>847.90244256489996</c:v>
                      </c:pt>
                      <c:pt idx="1416">
                        <c:v>848.50166690594006</c:v>
                      </c:pt>
                      <c:pt idx="1417">
                        <c:v>849.10089124697004</c:v>
                      </c:pt>
                      <c:pt idx="1418">
                        <c:v>849.70011558801002</c:v>
                      </c:pt>
                      <c:pt idx="1419">
                        <c:v>850.29933992904</c:v>
                      </c:pt>
                      <c:pt idx="1420">
                        <c:v>850.89856427007999</c:v>
                      </c:pt>
                      <c:pt idx="1421">
                        <c:v>851.49778861110997</c:v>
                      </c:pt>
                      <c:pt idx="1422">
                        <c:v>852.09701295214995</c:v>
                      </c:pt>
                      <c:pt idx="1423">
                        <c:v>852.69623729319005</c:v>
                      </c:pt>
                      <c:pt idx="1424">
                        <c:v>853.29546163422003</c:v>
                      </c:pt>
                      <c:pt idx="1425">
                        <c:v>853.89468597526002</c:v>
                      </c:pt>
                      <c:pt idx="1426">
                        <c:v>854.49391031629</c:v>
                      </c:pt>
                      <c:pt idx="1427">
                        <c:v>855.09313465732998</c:v>
                      </c:pt>
                      <c:pt idx="1428">
                        <c:v>855.69235899835996</c:v>
                      </c:pt>
                      <c:pt idx="1429">
                        <c:v>856.29158333939995</c:v>
                      </c:pt>
                      <c:pt idx="1430">
                        <c:v>856.89080768043004</c:v>
                      </c:pt>
                      <c:pt idx="1431">
                        <c:v>857.49003202147003</c:v>
                      </c:pt>
                      <c:pt idx="1432">
                        <c:v>858.08925636250001</c:v>
                      </c:pt>
                      <c:pt idx="1433">
                        <c:v>858.68848070353999</c:v>
                      </c:pt>
                      <c:pt idx="1434">
                        <c:v>859.28770504456998</c:v>
                      </c:pt>
                      <c:pt idx="1435">
                        <c:v>859.88692938560996</c:v>
                      </c:pt>
                      <c:pt idx="1436">
                        <c:v>860.48615372664005</c:v>
                      </c:pt>
                      <c:pt idx="1437">
                        <c:v>861.08537806768004</c:v>
                      </c:pt>
                      <c:pt idx="1438">
                        <c:v>861.68460240871002</c:v>
                      </c:pt>
                      <c:pt idx="1439">
                        <c:v>862.28382674975001</c:v>
                      </c:pt>
                      <c:pt idx="1440">
                        <c:v>862.88305109077999</c:v>
                      </c:pt>
                      <c:pt idx="1441">
                        <c:v>863.48227543181997</c:v>
                      </c:pt>
                      <c:pt idx="1442">
                        <c:v>864.08149977285996</c:v>
                      </c:pt>
                      <c:pt idx="1443">
                        <c:v>864.68072411389005</c:v>
                      </c:pt>
                      <c:pt idx="1444">
                        <c:v>865.27994845493004</c:v>
                      </c:pt>
                      <c:pt idx="1445">
                        <c:v>865.87917279596002</c:v>
                      </c:pt>
                      <c:pt idx="1446">
                        <c:v>866.478397137</c:v>
                      </c:pt>
                      <c:pt idx="1447">
                        <c:v>867.07762147802998</c:v>
                      </c:pt>
                      <c:pt idx="1448">
                        <c:v>867.67684581906997</c:v>
                      </c:pt>
                      <c:pt idx="1449">
                        <c:v>868.27607016009995</c:v>
                      </c:pt>
                      <c:pt idx="1450">
                        <c:v>868.87529450114005</c:v>
                      </c:pt>
                      <c:pt idx="1451">
                        <c:v>869.47451884217003</c:v>
                      </c:pt>
                      <c:pt idx="1452">
                        <c:v>870.07374318321001</c:v>
                      </c:pt>
                      <c:pt idx="1453">
                        <c:v>870.67296752423999</c:v>
                      </c:pt>
                      <c:pt idx="1454">
                        <c:v>871.27219186527998</c:v>
                      </c:pt>
                      <c:pt idx="1455">
                        <c:v>871.87141620630996</c:v>
                      </c:pt>
                      <c:pt idx="1456">
                        <c:v>872.47064054734994</c:v>
                      </c:pt>
                      <c:pt idx="1457">
                        <c:v>873.06986488838004</c:v>
                      </c:pt>
                      <c:pt idx="1458">
                        <c:v>873.66908922942002</c:v>
                      </c:pt>
                      <c:pt idx="1459">
                        <c:v>874.26831357045</c:v>
                      </c:pt>
                      <c:pt idx="1460">
                        <c:v>874.86753791148999</c:v>
                      </c:pt>
                      <c:pt idx="1461">
                        <c:v>875.46676225252997</c:v>
                      </c:pt>
                      <c:pt idx="1462">
                        <c:v>876.06598659355996</c:v>
                      </c:pt>
                      <c:pt idx="1463">
                        <c:v>876.66521093460005</c:v>
                      </c:pt>
                      <c:pt idx="1464">
                        <c:v>877.26443527563003</c:v>
                      </c:pt>
                      <c:pt idx="1465">
                        <c:v>877.86365961667002</c:v>
                      </c:pt>
                      <c:pt idx="1466">
                        <c:v>878.4628839577</c:v>
                      </c:pt>
                      <c:pt idx="1467">
                        <c:v>879.06210829873999</c:v>
                      </c:pt>
                      <c:pt idx="1468">
                        <c:v>879.66133263976997</c:v>
                      </c:pt>
                      <c:pt idx="1469">
                        <c:v>880.26055698080995</c:v>
                      </c:pt>
                      <c:pt idx="1470">
                        <c:v>880.85978132184005</c:v>
                      </c:pt>
                      <c:pt idx="1471">
                        <c:v>881.45900566288003</c:v>
                      </c:pt>
                      <c:pt idx="1472">
                        <c:v>882.05823000391001</c:v>
                      </c:pt>
                      <c:pt idx="1473">
                        <c:v>882.65745434495</c:v>
                      </c:pt>
                      <c:pt idx="1474">
                        <c:v>883.25667868597998</c:v>
                      </c:pt>
                      <c:pt idx="1475">
                        <c:v>883.85590302701996</c:v>
                      </c:pt>
                      <c:pt idx="1476">
                        <c:v>884.45512736804994</c:v>
                      </c:pt>
                      <c:pt idx="1477">
                        <c:v>885.05435170909004</c:v>
                      </c:pt>
                      <c:pt idx="1478">
                        <c:v>885.65357605012002</c:v>
                      </c:pt>
                      <c:pt idx="1479">
                        <c:v>886.25280039116001</c:v>
                      </c:pt>
                      <c:pt idx="1480">
                        <c:v>886.85202473219999</c:v>
                      </c:pt>
                      <c:pt idx="1481">
                        <c:v>887.45124907322997</c:v>
                      </c:pt>
                      <c:pt idx="1482">
                        <c:v>888.05047341426996</c:v>
                      </c:pt>
                      <c:pt idx="1483">
                        <c:v>888.64969775530005</c:v>
                      </c:pt>
                      <c:pt idx="1484">
                        <c:v>889.24892209634004</c:v>
                      </c:pt>
                      <c:pt idx="1485">
                        <c:v>889.84814643737002</c:v>
                      </c:pt>
                      <c:pt idx="1486">
                        <c:v>890.44737077841</c:v>
                      </c:pt>
                      <c:pt idx="1487">
                        <c:v>891.04659511943998</c:v>
                      </c:pt>
                      <c:pt idx="1488">
                        <c:v>891.64581946047997</c:v>
                      </c:pt>
                      <c:pt idx="1489">
                        <c:v>892.24504380150995</c:v>
                      </c:pt>
                      <c:pt idx="1490">
                        <c:v>892.84426814255005</c:v>
                      </c:pt>
                      <c:pt idx="1491">
                        <c:v>893.44349248358003</c:v>
                      </c:pt>
                      <c:pt idx="1492">
                        <c:v>894.04271682462002</c:v>
                      </c:pt>
                      <c:pt idx="1493">
                        <c:v>894.64194116565</c:v>
                      </c:pt>
                      <c:pt idx="1494">
                        <c:v>895.24116550668998</c:v>
                      </c:pt>
                      <c:pt idx="1495">
                        <c:v>895.84038984771996</c:v>
                      </c:pt>
                      <c:pt idx="1496">
                        <c:v>896.43961418875995</c:v>
                      </c:pt>
                      <c:pt idx="1497">
                        <c:v>897.03883852980005</c:v>
                      </c:pt>
                      <c:pt idx="1498">
                        <c:v>897.63806287083003</c:v>
                      </c:pt>
                      <c:pt idx="1499">
                        <c:v>898.23728721187001</c:v>
                      </c:pt>
                      <c:pt idx="1500">
                        <c:v>898.83651155289999</c:v>
                      </c:pt>
                      <c:pt idx="1501">
                        <c:v>899.43573589393998</c:v>
                      </c:pt>
                      <c:pt idx="1502">
                        <c:v>900.03496023496996</c:v>
                      </c:pt>
                      <c:pt idx="1503">
                        <c:v>900.63418457601006</c:v>
                      </c:pt>
                      <c:pt idx="1504">
                        <c:v>901.23340891704004</c:v>
                      </c:pt>
                      <c:pt idx="1505">
                        <c:v>901.83263325808002</c:v>
                      </c:pt>
                      <c:pt idx="1506">
                        <c:v>902.43185759911</c:v>
                      </c:pt>
                      <c:pt idx="1507">
                        <c:v>903.03108194014999</c:v>
                      </c:pt>
                      <c:pt idx="1508">
                        <c:v>903.63030628117997</c:v>
                      </c:pt>
                      <c:pt idx="1509">
                        <c:v>904.22953062221995</c:v>
                      </c:pt>
                      <c:pt idx="1510">
                        <c:v>904.82875496325005</c:v>
                      </c:pt>
                      <c:pt idx="1511">
                        <c:v>905.42797930429003</c:v>
                      </c:pt>
                      <c:pt idx="1512">
                        <c:v>906.02720364532001</c:v>
                      </c:pt>
                      <c:pt idx="1513">
                        <c:v>906.62642798636</c:v>
                      </c:pt>
                      <c:pt idx="1514">
                        <c:v>907.22565232738998</c:v>
                      </c:pt>
                      <c:pt idx="1515">
                        <c:v>907.82487666842997</c:v>
                      </c:pt>
                      <c:pt idx="1516">
                        <c:v>908.42410100946995</c:v>
                      </c:pt>
                      <c:pt idx="1517">
                        <c:v>909.02332535050004</c:v>
                      </c:pt>
                      <c:pt idx="1518">
                        <c:v>909.62254969154003</c:v>
                      </c:pt>
                      <c:pt idx="1519">
                        <c:v>910.22177403257001</c:v>
                      </c:pt>
                      <c:pt idx="1520">
                        <c:v>910.82099837361</c:v>
                      </c:pt>
                      <c:pt idx="1521">
                        <c:v>911.42022271463998</c:v>
                      </c:pt>
                      <c:pt idx="1522">
                        <c:v>912.01944705567996</c:v>
                      </c:pt>
                      <c:pt idx="1523">
                        <c:v>912.61867139671006</c:v>
                      </c:pt>
                      <c:pt idx="1524">
                        <c:v>913.21789573775004</c:v>
                      </c:pt>
                      <c:pt idx="1525">
                        <c:v>913.81712007878002</c:v>
                      </c:pt>
                      <c:pt idx="1526">
                        <c:v>914.41634441982001</c:v>
                      </c:pt>
                      <c:pt idx="1527">
                        <c:v>915.01556876084999</c:v>
                      </c:pt>
                      <c:pt idx="1528">
                        <c:v>915.61479310188997</c:v>
                      </c:pt>
                      <c:pt idx="1529">
                        <c:v>916.21401744291995</c:v>
                      </c:pt>
                      <c:pt idx="1530">
                        <c:v>916.81324178396005</c:v>
                      </c:pt>
                      <c:pt idx="1531">
                        <c:v>917.41246612499003</c:v>
                      </c:pt>
                      <c:pt idx="1532">
                        <c:v>918.01169046603002</c:v>
                      </c:pt>
                      <c:pt idx="1533">
                        <c:v>918.61091480706</c:v>
                      </c:pt>
                      <c:pt idx="1534">
                        <c:v>919.21013914809998</c:v>
                      </c:pt>
                      <c:pt idx="1535">
                        <c:v>919.80936348913997</c:v>
                      </c:pt>
                      <c:pt idx="1536">
                        <c:v>920.40858783016995</c:v>
                      </c:pt>
                      <c:pt idx="1537">
                        <c:v>921.00781217121005</c:v>
                      </c:pt>
                      <c:pt idx="1538">
                        <c:v>921.60703651224003</c:v>
                      </c:pt>
                      <c:pt idx="1539">
                        <c:v>922.20626085328001</c:v>
                      </c:pt>
                      <c:pt idx="1540">
                        <c:v>922.80548519430999</c:v>
                      </c:pt>
                      <c:pt idx="1541">
                        <c:v>923.40470953534998</c:v>
                      </c:pt>
                      <c:pt idx="1542">
                        <c:v>924.00393387637996</c:v>
                      </c:pt>
                      <c:pt idx="1543">
                        <c:v>924.60315821741995</c:v>
                      </c:pt>
                      <c:pt idx="1544">
                        <c:v>925.20238255845004</c:v>
                      </c:pt>
                      <c:pt idx="1545">
                        <c:v>925.80160689949003</c:v>
                      </c:pt>
                      <c:pt idx="1546">
                        <c:v>926.40083124052001</c:v>
                      </c:pt>
                      <c:pt idx="1547">
                        <c:v>927.00005558155999</c:v>
                      </c:pt>
                      <c:pt idx="1548">
                        <c:v>927.59927992258997</c:v>
                      </c:pt>
                      <c:pt idx="1549">
                        <c:v>928.19850426362996</c:v>
                      </c:pt>
                      <c:pt idx="1550">
                        <c:v>928.79772860466005</c:v>
                      </c:pt>
                      <c:pt idx="1551">
                        <c:v>929.39695294570004</c:v>
                      </c:pt>
                      <c:pt idx="1552">
                        <c:v>929.99617728673002</c:v>
                      </c:pt>
                      <c:pt idx="1553">
                        <c:v>930.59540162777</c:v>
                      </c:pt>
                      <c:pt idx="1554">
                        <c:v>931.19462596880999</c:v>
                      </c:pt>
                      <c:pt idx="1555">
                        <c:v>931.79385030983997</c:v>
                      </c:pt>
                      <c:pt idx="1556">
                        <c:v>932.39307465087995</c:v>
                      </c:pt>
                      <c:pt idx="1557">
                        <c:v>932.99229899191005</c:v>
                      </c:pt>
                      <c:pt idx="1558">
                        <c:v>933.59152333295003</c:v>
                      </c:pt>
                      <c:pt idx="1559">
                        <c:v>934.19074767398001</c:v>
                      </c:pt>
                      <c:pt idx="1560">
                        <c:v>934.78997201502</c:v>
                      </c:pt>
                      <c:pt idx="1561">
                        <c:v>935.38919635604998</c:v>
                      </c:pt>
                      <c:pt idx="1562">
                        <c:v>935.98842069708996</c:v>
                      </c:pt>
                      <c:pt idx="1563">
                        <c:v>936.58764503811994</c:v>
                      </c:pt>
                      <c:pt idx="1564">
                        <c:v>937.18686937916004</c:v>
                      </c:pt>
                      <c:pt idx="1565">
                        <c:v>937.78609372019002</c:v>
                      </c:pt>
                      <c:pt idx="1566">
                        <c:v>938.38531806123001</c:v>
                      </c:pt>
                      <c:pt idx="1567">
                        <c:v>938.98454240225999</c:v>
                      </c:pt>
                      <c:pt idx="1568">
                        <c:v>939.58376674329998</c:v>
                      </c:pt>
                      <c:pt idx="1569">
                        <c:v>940.18299108432996</c:v>
                      </c:pt>
                      <c:pt idx="1570">
                        <c:v>940.78221542537005</c:v>
                      </c:pt>
                      <c:pt idx="1571">
                        <c:v>941.38143976640004</c:v>
                      </c:pt>
                      <c:pt idx="1572">
                        <c:v>941.98066410744002</c:v>
                      </c:pt>
                      <c:pt idx="1573">
                        <c:v>942.57988844848001</c:v>
                      </c:pt>
                      <c:pt idx="1574">
                        <c:v>943.17911278950999</c:v>
                      </c:pt>
                      <c:pt idx="1575">
                        <c:v>943.77833713054997</c:v>
                      </c:pt>
                      <c:pt idx="1576">
                        <c:v>944.37756147157995</c:v>
                      </c:pt>
                      <c:pt idx="1577">
                        <c:v>944.97678581262005</c:v>
                      </c:pt>
                      <c:pt idx="1578">
                        <c:v>945.57601015365003</c:v>
                      </c:pt>
                      <c:pt idx="1579">
                        <c:v>946.17523449469002</c:v>
                      </c:pt>
                      <c:pt idx="1580">
                        <c:v>946.77445883572</c:v>
                      </c:pt>
                      <c:pt idx="1581">
                        <c:v>947.37368317675998</c:v>
                      </c:pt>
                      <c:pt idx="1582">
                        <c:v>947.97290751778996</c:v>
                      </c:pt>
                      <c:pt idx="1583">
                        <c:v>948.57213185882995</c:v>
                      </c:pt>
                      <c:pt idx="1584">
                        <c:v>949.17135619986004</c:v>
                      </c:pt>
                      <c:pt idx="1585">
                        <c:v>949.77058054090003</c:v>
                      </c:pt>
                      <c:pt idx="1586">
                        <c:v>950.36980488193001</c:v>
                      </c:pt>
                      <c:pt idx="1587">
                        <c:v>950.96902922296999</c:v>
                      </c:pt>
                      <c:pt idx="1588">
                        <c:v>951.56825356399997</c:v>
                      </c:pt>
                      <c:pt idx="1589">
                        <c:v>952.16747790503996</c:v>
                      </c:pt>
                      <c:pt idx="1590">
                        <c:v>952.76670224607005</c:v>
                      </c:pt>
                      <c:pt idx="1591">
                        <c:v>953.36592658711004</c:v>
                      </c:pt>
                      <c:pt idx="1592">
                        <c:v>953.96515092815002</c:v>
                      </c:pt>
                      <c:pt idx="1593">
                        <c:v>954.56437526918</c:v>
                      </c:pt>
                      <c:pt idx="1594">
                        <c:v>955.16359961021999</c:v>
                      </c:pt>
                      <c:pt idx="1595">
                        <c:v>955.76282395124997</c:v>
                      </c:pt>
                      <c:pt idx="1596">
                        <c:v>956.36204829228996</c:v>
                      </c:pt>
                      <c:pt idx="1597">
                        <c:v>956.96127263332005</c:v>
                      </c:pt>
                      <c:pt idx="1598">
                        <c:v>957.56049697436003</c:v>
                      </c:pt>
                      <c:pt idx="1599">
                        <c:v>958.15972131539002</c:v>
                      </c:pt>
                      <c:pt idx="1600">
                        <c:v>958.75894565643</c:v>
                      </c:pt>
                      <c:pt idx="1601">
                        <c:v>959.35816999745998</c:v>
                      </c:pt>
                      <c:pt idx="1602">
                        <c:v>959.95739433849997</c:v>
                      </c:pt>
                      <c:pt idx="1603">
                        <c:v>960.55661867952995</c:v>
                      </c:pt>
                      <c:pt idx="1604">
                        <c:v>961.15584302057005</c:v>
                      </c:pt>
                      <c:pt idx="1605">
                        <c:v>961.75506736160003</c:v>
                      </c:pt>
                      <c:pt idx="1606">
                        <c:v>962.35429170264001</c:v>
                      </c:pt>
                      <c:pt idx="1607">
                        <c:v>962.95351604366999</c:v>
                      </c:pt>
                      <c:pt idx="1608">
                        <c:v>963.55274038470998</c:v>
                      </c:pt>
                      <c:pt idx="1609">
                        <c:v>964.15196472573996</c:v>
                      </c:pt>
                      <c:pt idx="1610">
                        <c:v>964.75118906677994</c:v>
                      </c:pt>
                      <c:pt idx="1611">
                        <c:v>965.35041340782004</c:v>
                      </c:pt>
                      <c:pt idx="1612">
                        <c:v>965.94963774885002</c:v>
                      </c:pt>
                      <c:pt idx="1613">
                        <c:v>966.54886208989001</c:v>
                      </c:pt>
                      <c:pt idx="1614">
                        <c:v>967.14808643091999</c:v>
                      </c:pt>
                      <c:pt idx="1615">
                        <c:v>967.74731077195997</c:v>
                      </c:pt>
                      <c:pt idx="1616">
                        <c:v>968.34653511298995</c:v>
                      </c:pt>
                      <c:pt idx="1617">
                        <c:v>968.94575945403005</c:v>
                      </c:pt>
                      <c:pt idx="1618">
                        <c:v>969.54498379506003</c:v>
                      </c:pt>
                      <c:pt idx="1619">
                        <c:v>970.14420813610002</c:v>
                      </c:pt>
                      <c:pt idx="1620">
                        <c:v>970.74343247713</c:v>
                      </c:pt>
                      <c:pt idx="1621">
                        <c:v>971.34265681816998</c:v>
                      </c:pt>
                      <c:pt idx="1622">
                        <c:v>971.94188115919997</c:v>
                      </c:pt>
                      <c:pt idx="1623">
                        <c:v>972.54110550023995</c:v>
                      </c:pt>
                      <c:pt idx="1624">
                        <c:v>973.14032984127005</c:v>
                      </c:pt>
                      <c:pt idx="1625">
                        <c:v>973.73955418231003</c:v>
                      </c:pt>
                      <c:pt idx="1626">
                        <c:v>974.33877852334001</c:v>
                      </c:pt>
                      <c:pt idx="1627">
                        <c:v>974.93800286438</c:v>
                      </c:pt>
                      <c:pt idx="1628">
                        <c:v>975.53722720540998</c:v>
                      </c:pt>
                      <c:pt idx="1629">
                        <c:v>976.13645154644996</c:v>
                      </c:pt>
                      <c:pt idx="1630">
                        <c:v>976.73567588748995</c:v>
                      </c:pt>
                      <c:pt idx="1631">
                        <c:v>977.33490022852004</c:v>
                      </c:pt>
                      <c:pt idx="1632">
                        <c:v>977.93412456956003</c:v>
                      </c:pt>
                      <c:pt idx="1633">
                        <c:v>978.53334891059001</c:v>
                      </c:pt>
                      <c:pt idx="1634">
                        <c:v>979.13257325162999</c:v>
                      </c:pt>
                      <c:pt idx="1635">
                        <c:v>979.73179759265997</c:v>
                      </c:pt>
                      <c:pt idx="1636">
                        <c:v>980.33102193369996</c:v>
                      </c:pt>
                      <c:pt idx="1637">
                        <c:v>980.93024627473005</c:v>
                      </c:pt>
                      <c:pt idx="1638">
                        <c:v>981.52947061577004</c:v>
                      </c:pt>
                      <c:pt idx="1639">
                        <c:v>982.12869495680002</c:v>
                      </c:pt>
                      <c:pt idx="1640">
                        <c:v>982.72791929784</c:v>
                      </c:pt>
                      <c:pt idx="1641">
                        <c:v>983.32714363886998</c:v>
                      </c:pt>
                      <c:pt idx="1642">
                        <c:v>983.92636797990997</c:v>
                      </c:pt>
                      <c:pt idx="1643">
                        <c:v>984.52559232093995</c:v>
                      </c:pt>
                      <c:pt idx="1644">
                        <c:v>985.12481666198005</c:v>
                      </c:pt>
                      <c:pt idx="1645">
                        <c:v>985.72404100301003</c:v>
                      </c:pt>
                      <c:pt idx="1646">
                        <c:v>986.32326534405001</c:v>
                      </c:pt>
                      <c:pt idx="1647">
                        <c:v>986.92248968509</c:v>
                      </c:pt>
                      <c:pt idx="1648">
                        <c:v>987.52171402611998</c:v>
                      </c:pt>
                      <c:pt idx="1649">
                        <c:v>988.12093836715997</c:v>
                      </c:pt>
                      <c:pt idx="1650">
                        <c:v>988.72016270818995</c:v>
                      </c:pt>
                      <c:pt idx="1651">
                        <c:v>989.31938704923004</c:v>
                      </c:pt>
                      <c:pt idx="1652">
                        <c:v>989.91861139026003</c:v>
                      </c:pt>
                      <c:pt idx="1653">
                        <c:v>990.51783573130001</c:v>
                      </c:pt>
                      <c:pt idx="1654">
                        <c:v>991.11706007232999</c:v>
                      </c:pt>
                      <c:pt idx="1655">
                        <c:v>991.71628441336998</c:v>
                      </c:pt>
                      <c:pt idx="1656">
                        <c:v>992.31550875439996</c:v>
                      </c:pt>
                      <c:pt idx="1657">
                        <c:v>992.91473309544006</c:v>
                      </c:pt>
                      <c:pt idx="1658">
                        <c:v>993.51395743647004</c:v>
                      </c:pt>
                      <c:pt idx="1659">
                        <c:v>994.11318177751002</c:v>
                      </c:pt>
                      <c:pt idx="1660">
                        <c:v>994.71240611854</c:v>
                      </c:pt>
                      <c:pt idx="1661">
                        <c:v>995.31163045957999</c:v>
                      </c:pt>
                      <c:pt idx="1662">
                        <c:v>995.91085480060997</c:v>
                      </c:pt>
                      <c:pt idx="1663">
                        <c:v>996.51007914164995</c:v>
                      </c:pt>
                      <c:pt idx="1664">
                        <c:v>997.10930348268005</c:v>
                      </c:pt>
                      <c:pt idx="1665">
                        <c:v>997.70852782372003</c:v>
                      </c:pt>
                      <c:pt idx="1666">
                        <c:v>998.30775216476002</c:v>
                      </c:pt>
                      <c:pt idx="1667">
                        <c:v>998.90697650579</c:v>
                      </c:pt>
                      <c:pt idx="1668">
                        <c:v>999.50620084682998</c:v>
                      </c:pt>
                      <c:pt idx="1669">
                        <c:v>1000.1054251879</c:v>
                      </c:pt>
                      <c:pt idx="1670">
                        <c:v>1000.7046495288999</c:v>
                      </c:pt>
                      <c:pt idx="1671">
                        <c:v>1001.3038738699</c:v>
                      </c:pt>
                      <c:pt idx="1672">
                        <c:v>1001.903098211</c:v>
                      </c:pt>
                      <c:pt idx="1673">
                        <c:v>1002.502322552</c:v>
                      </c:pt>
                      <c:pt idx="1674">
                        <c:v>1003.101546893</c:v>
                      </c:pt>
                      <c:pt idx="1675">
                        <c:v>1003.7007712341</c:v>
                      </c:pt>
                      <c:pt idx="1676">
                        <c:v>1004.2999955751</c:v>
                      </c:pt>
                      <c:pt idx="1677">
                        <c:v>1004.8992199161</c:v>
                      </c:pt>
                      <c:pt idx="1678">
                        <c:v>1005.4984442572</c:v>
                      </c:pt>
                      <c:pt idx="1679">
                        <c:v>1006.0976685982</c:v>
                      </c:pt>
                      <c:pt idx="1680">
                        <c:v>1006.6968929392</c:v>
                      </c:pt>
                      <c:pt idx="1681">
                        <c:v>1007.2961172803</c:v>
                      </c:pt>
                      <c:pt idx="1682">
                        <c:v>1007.8953416213</c:v>
                      </c:pt>
                      <c:pt idx="1683">
                        <c:v>1008.4945659624</c:v>
                      </c:pt>
                      <c:pt idx="1684">
                        <c:v>1009.0937903034001</c:v>
                      </c:pt>
                      <c:pt idx="1685">
                        <c:v>1009.6930146444</c:v>
                      </c:pt>
                      <c:pt idx="1686">
                        <c:v>1010.2922389855</c:v>
                      </c:pt>
                      <c:pt idx="1687">
                        <c:v>1010.8914633265</c:v>
                      </c:pt>
                      <c:pt idx="1688">
                        <c:v>1011.4906876675</c:v>
                      </c:pt>
                      <c:pt idx="1689">
                        <c:v>1012.0899120086</c:v>
                      </c:pt>
                      <c:pt idx="1690">
                        <c:v>1012.6891363495999</c:v>
                      </c:pt>
                      <c:pt idx="1691">
                        <c:v>1013.2883606906</c:v>
                      </c:pt>
                      <c:pt idx="1692">
                        <c:v>1013.8875850317</c:v>
                      </c:pt>
                      <c:pt idx="1693">
                        <c:v>1014.4868093727</c:v>
                      </c:pt>
                      <c:pt idx="1694">
                        <c:v>1015.0860337137</c:v>
                      </c:pt>
                      <c:pt idx="1695">
                        <c:v>1015.6852580548</c:v>
                      </c:pt>
                      <c:pt idx="1696">
                        <c:v>1016.2844823958</c:v>
                      </c:pt>
                      <c:pt idx="1697">
                        <c:v>1016.8837067368</c:v>
                      </c:pt>
                      <c:pt idx="1698">
                        <c:v>1017.4829310779</c:v>
                      </c:pt>
                      <c:pt idx="1699">
                        <c:v>1018.0821554189</c:v>
                      </c:pt>
                      <c:pt idx="1700">
                        <c:v>1018.68137976</c:v>
                      </c:pt>
                      <c:pt idx="1701">
                        <c:v>1019.280604101</c:v>
                      </c:pt>
                      <c:pt idx="1702">
                        <c:v>1019.879828442</c:v>
                      </c:pt>
                      <c:pt idx="1703">
                        <c:v>1020.4790527831</c:v>
                      </c:pt>
                      <c:pt idx="1704">
                        <c:v>1021.0782771241001</c:v>
                      </c:pt>
                      <c:pt idx="1705">
                        <c:v>1021.6775014651</c:v>
                      </c:pt>
                      <c:pt idx="1706">
                        <c:v>1022.2767258062</c:v>
                      </c:pt>
                      <c:pt idx="1707">
                        <c:v>1022.8759501472</c:v>
                      </c:pt>
                      <c:pt idx="1708">
                        <c:v>1023.4751744882</c:v>
                      </c:pt>
                      <c:pt idx="1709">
                        <c:v>1024.0743988293</c:v>
                      </c:pt>
                      <c:pt idx="1710">
                        <c:v>1024.6736231703001</c:v>
                      </c:pt>
                      <c:pt idx="1711">
                        <c:v>1025.2728475112999</c:v>
                      </c:pt>
                      <c:pt idx="1712">
                        <c:v>1025.8720718524</c:v>
                      </c:pt>
                      <c:pt idx="1713">
                        <c:v>1026.4712961933999</c:v>
                      </c:pt>
                      <c:pt idx="1714">
                        <c:v>1027.0705205344</c:v>
                      </c:pt>
                      <c:pt idx="1715">
                        <c:v>1027.6697448755001</c:v>
                      </c:pt>
                      <c:pt idx="1716">
                        <c:v>1028.2689692165</c:v>
                      </c:pt>
                      <c:pt idx="1717">
                        <c:v>1028.8681935576001</c:v>
                      </c:pt>
                      <c:pt idx="1718">
                        <c:v>1029.4674178985999</c:v>
                      </c:pt>
                      <c:pt idx="1719">
                        <c:v>1030.0666422396</c:v>
                      </c:pt>
                      <c:pt idx="1720">
                        <c:v>1030.6658665806999</c:v>
                      </c:pt>
                      <c:pt idx="1721">
                        <c:v>1031.2650909217</c:v>
                      </c:pt>
                      <c:pt idx="1722">
                        <c:v>1031.8643152627001</c:v>
                      </c:pt>
                      <c:pt idx="1723">
                        <c:v>1032.4635396038</c:v>
                      </c:pt>
                      <c:pt idx="1724">
                        <c:v>1033.0627639448001</c:v>
                      </c:pt>
                      <c:pt idx="1725">
                        <c:v>1033.6619882857999</c:v>
                      </c:pt>
                      <c:pt idx="1726">
                        <c:v>1034.2612126269</c:v>
                      </c:pt>
                      <c:pt idx="1727">
                        <c:v>1034.8604369678999</c:v>
                      </c:pt>
                      <c:pt idx="1728">
                        <c:v>1035.4596613089</c:v>
                      </c:pt>
                      <c:pt idx="1729">
                        <c:v>1036.0588856500001</c:v>
                      </c:pt>
                      <c:pt idx="1730">
                        <c:v>1036.6581099909999</c:v>
                      </c:pt>
                      <c:pt idx="1731">
                        <c:v>1037.257334332</c:v>
                      </c:pt>
                      <c:pt idx="1732">
                        <c:v>1037.8565586730999</c:v>
                      </c:pt>
                      <c:pt idx="1733">
                        <c:v>1038.4557830141</c:v>
                      </c:pt>
                      <c:pt idx="1734">
                        <c:v>1039.0550073551999</c:v>
                      </c:pt>
                      <c:pt idx="1735">
                        <c:v>1039.6542316962</c:v>
                      </c:pt>
                      <c:pt idx="1736">
                        <c:v>1040.2534560372001</c:v>
                      </c:pt>
                      <c:pt idx="1737">
                        <c:v>1040.8526803783</c:v>
                      </c:pt>
                      <c:pt idx="1738">
                        <c:v>1041.4519047193</c:v>
                      </c:pt>
                      <c:pt idx="1739">
                        <c:v>1042.0511290602999</c:v>
                      </c:pt>
                      <c:pt idx="1740">
                        <c:v>1042.6503534014</c:v>
                      </c:pt>
                      <c:pt idx="1741">
                        <c:v>1043.2495777424001</c:v>
                      </c:pt>
                      <c:pt idx="1742">
                        <c:v>1043.8488020834</c:v>
                      </c:pt>
                      <c:pt idx="1743">
                        <c:v>1044.4480264245001</c:v>
                      </c:pt>
                      <c:pt idx="1744">
                        <c:v>1045.0472507654999</c:v>
                      </c:pt>
                      <c:pt idx="1745">
                        <c:v>1045.6464751065</c:v>
                      </c:pt>
                      <c:pt idx="1746">
                        <c:v>1046.2456994475999</c:v>
                      </c:pt>
                      <c:pt idx="1747">
                        <c:v>1046.8449237886</c:v>
                      </c:pt>
                      <c:pt idx="1748">
                        <c:v>1047.4441481296001</c:v>
                      </c:pt>
                      <c:pt idx="1749">
                        <c:v>1048.0433724707</c:v>
                      </c:pt>
                      <c:pt idx="1750">
                        <c:v>1048.6425968117001</c:v>
                      </c:pt>
                      <c:pt idx="1751">
                        <c:v>1049.2418211528</c:v>
                      </c:pt>
                      <c:pt idx="1752">
                        <c:v>1049.8410454938</c:v>
                      </c:pt>
                      <c:pt idx="1753">
                        <c:v>1050.4402698347999</c:v>
                      </c:pt>
                      <c:pt idx="1754">
                        <c:v>1051.0394941759</c:v>
                      </c:pt>
                      <c:pt idx="1755">
                        <c:v>1051.6387185169001</c:v>
                      </c:pt>
                      <c:pt idx="1756">
                        <c:v>1052.2379428579</c:v>
                      </c:pt>
                      <c:pt idx="1757">
                        <c:v>1052.8371671990001</c:v>
                      </c:pt>
                      <c:pt idx="1758">
                        <c:v>1053.4363915399999</c:v>
                      </c:pt>
                      <c:pt idx="1759">
                        <c:v>1054.035615881</c:v>
                      </c:pt>
                      <c:pt idx="1760">
                        <c:v>1054.6348402220999</c:v>
                      </c:pt>
                      <c:pt idx="1761">
                        <c:v>1055.2340645631</c:v>
                      </c:pt>
                      <c:pt idx="1762">
                        <c:v>1055.8332889041001</c:v>
                      </c:pt>
                      <c:pt idx="1763">
                        <c:v>1056.4325132452</c:v>
                      </c:pt>
                      <c:pt idx="1764">
                        <c:v>1057.0317375862001</c:v>
                      </c:pt>
                      <c:pt idx="1765">
                        <c:v>1057.6309619271999</c:v>
                      </c:pt>
                      <c:pt idx="1766">
                        <c:v>1058.2301862683</c:v>
                      </c:pt>
                      <c:pt idx="1767">
                        <c:v>1058.8294106093001</c:v>
                      </c:pt>
                      <c:pt idx="1768">
                        <c:v>1059.4286349504</c:v>
                      </c:pt>
                      <c:pt idx="1769">
                        <c:v>1060.0278592914001</c:v>
                      </c:pt>
                      <c:pt idx="1770">
                        <c:v>1060.6270836323999</c:v>
                      </c:pt>
                      <c:pt idx="1771">
                        <c:v>1061.2263079735001</c:v>
                      </c:pt>
                      <c:pt idx="1772">
                        <c:v>1061.8255323144999</c:v>
                      </c:pt>
                      <c:pt idx="1773">
                        <c:v>1062.4247566555</c:v>
                      </c:pt>
                      <c:pt idx="1774">
                        <c:v>1063.0239809965999</c:v>
                      </c:pt>
                      <c:pt idx="1775">
                        <c:v>1063.6232053376</c:v>
                      </c:pt>
                      <c:pt idx="1776">
                        <c:v>1064.2224296786001</c:v>
                      </c:pt>
                      <c:pt idx="1777">
                        <c:v>1064.8216540197</c:v>
                      </c:pt>
                      <c:pt idx="1778">
                        <c:v>1065.4208783607</c:v>
                      </c:pt>
                      <c:pt idx="1779">
                        <c:v>1066.0201027016999</c:v>
                      </c:pt>
                      <c:pt idx="1780">
                        <c:v>1066.6193270428</c:v>
                      </c:pt>
                      <c:pt idx="1781">
                        <c:v>1067.2185513838001</c:v>
                      </c:pt>
                      <c:pt idx="1782">
                        <c:v>1067.8177757248</c:v>
                      </c:pt>
                      <c:pt idx="1783">
                        <c:v>1068.4170000659001</c:v>
                      </c:pt>
                      <c:pt idx="1784">
                        <c:v>1069.0162244068999</c:v>
                      </c:pt>
                      <c:pt idx="1785">
                        <c:v>1069.6154487480001</c:v>
                      </c:pt>
                      <c:pt idx="1786">
                        <c:v>1070.2146730889999</c:v>
                      </c:pt>
                      <c:pt idx="1787">
                        <c:v>1070.81389743</c:v>
                      </c:pt>
                      <c:pt idx="1788">
                        <c:v>1071.4131217710999</c:v>
                      </c:pt>
                      <c:pt idx="1789">
                        <c:v>1072.0123461121</c:v>
                      </c:pt>
                      <c:pt idx="1790">
                        <c:v>1072.6115704531001</c:v>
                      </c:pt>
                      <c:pt idx="1791">
                        <c:v>1073.2107947942</c:v>
                      </c:pt>
                      <c:pt idx="1792">
                        <c:v>1073.8100191352</c:v>
                      </c:pt>
                      <c:pt idx="1793">
                        <c:v>1074.4092434761999</c:v>
                      </c:pt>
                      <c:pt idx="1794">
                        <c:v>1075.0084678173</c:v>
                      </c:pt>
                      <c:pt idx="1795">
                        <c:v>1075.6076921583001</c:v>
                      </c:pt>
                      <c:pt idx="1796">
                        <c:v>1076.2069164993</c:v>
                      </c:pt>
                      <c:pt idx="1797">
                        <c:v>1076.8061408404001</c:v>
                      </c:pt>
                      <c:pt idx="1798">
                        <c:v>1077.4053651813999</c:v>
                      </c:pt>
                      <c:pt idx="1799">
                        <c:v>1078.0045895224</c:v>
                      </c:pt>
                      <c:pt idx="1800">
                        <c:v>1078.6038138634999</c:v>
                      </c:pt>
                      <c:pt idx="1801">
                        <c:v>1079.2030382045</c:v>
                      </c:pt>
                      <c:pt idx="1802">
                        <c:v>1079.8022625455999</c:v>
                      </c:pt>
                      <c:pt idx="1803">
                        <c:v>1080.4014868866</c:v>
                      </c:pt>
                      <c:pt idx="1804">
                        <c:v>1081.0007112276</c:v>
                      </c:pt>
                      <c:pt idx="1805">
                        <c:v>1081.5999355686999</c:v>
                      </c:pt>
                      <c:pt idx="1806">
                        <c:v>1082.1991599097</c:v>
                      </c:pt>
                      <c:pt idx="1807">
                        <c:v>1082.7983842507001</c:v>
                      </c:pt>
                      <c:pt idx="1808">
                        <c:v>1083.3976085918</c:v>
                      </c:pt>
                      <c:pt idx="1809">
                        <c:v>1083.9968329328001</c:v>
                      </c:pt>
                      <c:pt idx="1810">
                        <c:v>1084.5960572737999</c:v>
                      </c:pt>
                      <c:pt idx="1811">
                        <c:v>1085.1952816149001</c:v>
                      </c:pt>
                      <c:pt idx="1812">
                        <c:v>1085.7945059558999</c:v>
                      </c:pt>
                      <c:pt idx="1813">
                        <c:v>1086.3937302969</c:v>
                      </c:pt>
                      <c:pt idx="1814">
                        <c:v>1086.9929546379999</c:v>
                      </c:pt>
                      <c:pt idx="1815">
                        <c:v>1087.592178979</c:v>
                      </c:pt>
                      <c:pt idx="1816">
                        <c:v>1088.1914033200001</c:v>
                      </c:pt>
                      <c:pt idx="1817">
                        <c:v>1088.7906276611</c:v>
                      </c:pt>
                      <c:pt idx="1818">
                        <c:v>1089.3898520021</c:v>
                      </c:pt>
                      <c:pt idx="1819">
                        <c:v>1089.9890763431999</c:v>
                      </c:pt>
                      <c:pt idx="1820">
                        <c:v>1090.5883006842</c:v>
                      </c:pt>
                      <c:pt idx="1821">
                        <c:v>1091.1875250252001</c:v>
                      </c:pt>
                      <c:pt idx="1822">
                        <c:v>1091.7867493663</c:v>
                      </c:pt>
                      <c:pt idx="1823">
                        <c:v>1092.3859737073001</c:v>
                      </c:pt>
                      <c:pt idx="1824">
                        <c:v>1092.9851980482999</c:v>
                      </c:pt>
                      <c:pt idx="1825">
                        <c:v>1093.5844223894001</c:v>
                      </c:pt>
                      <c:pt idx="1826">
                        <c:v>1094.1836467303999</c:v>
                      </c:pt>
                      <c:pt idx="1827">
                        <c:v>1094.7828710714</c:v>
                      </c:pt>
                      <c:pt idx="1828">
                        <c:v>1095.3820954124999</c:v>
                      </c:pt>
                      <c:pt idx="1829">
                        <c:v>1095.9813197535</c:v>
                      </c:pt>
                      <c:pt idx="1830">
                        <c:v>1096.5805440945001</c:v>
                      </c:pt>
                      <c:pt idx="1831">
                        <c:v>1097.1797684356</c:v>
                      </c:pt>
                      <c:pt idx="1832">
                        <c:v>1097.7789927766</c:v>
                      </c:pt>
                      <c:pt idx="1833">
                        <c:v>1098.3782171175999</c:v>
                      </c:pt>
                      <c:pt idx="1834">
                        <c:v>1098.9774414587</c:v>
                      </c:pt>
                      <c:pt idx="1835">
                        <c:v>1099.5766657997001</c:v>
                      </c:pt>
                      <c:pt idx="1836">
                        <c:v>1100.1758901408</c:v>
                      </c:pt>
                      <c:pt idx="1837">
                        <c:v>1100.7751144818001</c:v>
                      </c:pt>
                      <c:pt idx="1838">
                        <c:v>1101.3743388227999</c:v>
                      </c:pt>
                      <c:pt idx="1839">
                        <c:v>1101.9735631639001</c:v>
                      </c:pt>
                      <c:pt idx="1840">
                        <c:v>1102.5727875048999</c:v>
                      </c:pt>
                      <c:pt idx="1841">
                        <c:v>1103.1720118459</c:v>
                      </c:pt>
                      <c:pt idx="1842">
                        <c:v>1103.7712361870001</c:v>
                      </c:pt>
                      <c:pt idx="1843">
                        <c:v>1104.370460528</c:v>
                      </c:pt>
                      <c:pt idx="1844">
                        <c:v>1104.969684869</c:v>
                      </c:pt>
                      <c:pt idx="1845">
                        <c:v>1105.5689092100999</c:v>
                      </c:pt>
                      <c:pt idx="1846">
                        <c:v>1106.1681335511</c:v>
                      </c:pt>
                      <c:pt idx="1847">
                        <c:v>1106.7673578921001</c:v>
                      </c:pt>
                      <c:pt idx="1848">
                        <c:v>1107.3665822332</c:v>
                      </c:pt>
                      <c:pt idx="1849">
                        <c:v>1107.9658065742001</c:v>
                      </c:pt>
                      <c:pt idx="1850">
                        <c:v>1108.5650309151999</c:v>
                      </c:pt>
                      <c:pt idx="1851">
                        <c:v>1109.1642552563001</c:v>
                      </c:pt>
                      <c:pt idx="1852">
                        <c:v>1109.7634795972999</c:v>
                      </c:pt>
                      <c:pt idx="1853">
                        <c:v>1110.3627039384</c:v>
                      </c:pt>
                      <c:pt idx="1854">
                        <c:v>1110.9619282793999</c:v>
                      </c:pt>
                      <c:pt idx="1855">
                        <c:v>1111.5611526204</c:v>
                      </c:pt>
                      <c:pt idx="1856">
                        <c:v>1112.1603769615001</c:v>
                      </c:pt>
                      <c:pt idx="1857">
                        <c:v>1112.7596013025</c:v>
                      </c:pt>
                      <c:pt idx="1858">
                        <c:v>1113.3588256435</c:v>
                      </c:pt>
                      <c:pt idx="1859">
                        <c:v>1113.9580499845999</c:v>
                      </c:pt>
                      <c:pt idx="1860">
                        <c:v>1114.5572743256</c:v>
                      </c:pt>
                      <c:pt idx="1861">
                        <c:v>1115.1564986666001</c:v>
                      </c:pt>
                      <c:pt idx="1862">
                        <c:v>1115.7557230077</c:v>
                      </c:pt>
                      <c:pt idx="1863">
                        <c:v>1116.3549473487001</c:v>
                      </c:pt>
                      <c:pt idx="1864">
                        <c:v>1116.9541716896999</c:v>
                      </c:pt>
                      <c:pt idx="1865">
                        <c:v>1117.5533960308001</c:v>
                      </c:pt>
                      <c:pt idx="1866">
                        <c:v>1118.1526203717999</c:v>
                      </c:pt>
                      <c:pt idx="1867">
                        <c:v>1118.7518447128</c:v>
                      </c:pt>
                      <c:pt idx="1868">
                        <c:v>1119.3510690538999</c:v>
                      </c:pt>
                      <c:pt idx="1869">
                        <c:v>1119.9502933949</c:v>
                      </c:pt>
                      <c:pt idx="1870">
                        <c:v>1120.5495177359001</c:v>
                      </c:pt>
                      <c:pt idx="1871">
                        <c:v>1121.148742077</c:v>
                      </c:pt>
                      <c:pt idx="1872">
                        <c:v>1121.747966418</c:v>
                      </c:pt>
                      <c:pt idx="1873">
                        <c:v>1122.3471907590999</c:v>
                      </c:pt>
                      <c:pt idx="1874">
                        <c:v>1122.9464151001</c:v>
                      </c:pt>
                      <c:pt idx="1875">
                        <c:v>1123.5456394411001</c:v>
                      </c:pt>
                      <c:pt idx="1876">
                        <c:v>1124.1448637822</c:v>
                      </c:pt>
                      <c:pt idx="1877">
                        <c:v>1124.7440881232001</c:v>
                      </c:pt>
                      <c:pt idx="1878">
                        <c:v>1125.3433124641999</c:v>
                      </c:pt>
                      <c:pt idx="1879">
                        <c:v>1125.9425368053001</c:v>
                      </c:pt>
                      <c:pt idx="1880">
                        <c:v>1126.5417611462999</c:v>
                      </c:pt>
                      <c:pt idx="1881">
                        <c:v>1127.1409854873</c:v>
                      </c:pt>
                      <c:pt idx="1882">
                        <c:v>1127.7402098284001</c:v>
                      </c:pt>
                      <c:pt idx="1883">
                        <c:v>1128.3394341694</c:v>
                      </c:pt>
                      <c:pt idx="1884">
                        <c:v>1128.9386585104</c:v>
                      </c:pt>
                      <c:pt idx="1885">
                        <c:v>1129.5378828514999</c:v>
                      </c:pt>
                      <c:pt idx="1886">
                        <c:v>1130.1371071925</c:v>
                      </c:pt>
                      <c:pt idx="1887">
                        <c:v>1130.7363315335001</c:v>
                      </c:pt>
                      <c:pt idx="1888">
                        <c:v>1131.3355558746</c:v>
                      </c:pt>
                      <c:pt idx="1889">
                        <c:v>1131.9347802156001</c:v>
                      </c:pt>
                      <c:pt idx="1890">
                        <c:v>1132.5340045567</c:v>
                      </c:pt>
                      <c:pt idx="1891">
                        <c:v>1133.1332288977001</c:v>
                      </c:pt>
                      <c:pt idx="1892">
                        <c:v>1133.7324532386999</c:v>
                      </c:pt>
                      <c:pt idx="1893">
                        <c:v>1134.3316775798</c:v>
                      </c:pt>
                      <c:pt idx="1894">
                        <c:v>1134.9309019207999</c:v>
                      </c:pt>
                      <c:pt idx="1895">
                        <c:v>1135.5301262618</c:v>
                      </c:pt>
                      <c:pt idx="1896">
                        <c:v>1136.1293506029001</c:v>
                      </c:pt>
                      <c:pt idx="1897">
                        <c:v>1136.7285749439</c:v>
                      </c:pt>
                      <c:pt idx="1898">
                        <c:v>1137.3277992849</c:v>
                      </c:pt>
                      <c:pt idx="1899">
                        <c:v>1137.9270236259999</c:v>
                      </c:pt>
                      <c:pt idx="1900">
                        <c:v>1138.526247967</c:v>
                      </c:pt>
                      <c:pt idx="1901">
                        <c:v>1139.1254723080001</c:v>
                      </c:pt>
                      <c:pt idx="1902">
                        <c:v>1139.7246966491</c:v>
                      </c:pt>
                      <c:pt idx="1903">
                        <c:v>1140.3239209901001</c:v>
                      </c:pt>
                      <c:pt idx="1904">
                        <c:v>1140.9231453310999</c:v>
                      </c:pt>
                      <c:pt idx="1905">
                        <c:v>1141.5223696722001</c:v>
                      </c:pt>
                      <c:pt idx="1906">
                        <c:v>1142.1215940131999</c:v>
                      </c:pt>
                      <c:pt idx="1907">
                        <c:v>1142.7208183543</c:v>
                      </c:pt>
                      <c:pt idx="1908">
                        <c:v>1143.3200426952999</c:v>
                      </c:pt>
                      <c:pt idx="1909">
                        <c:v>1143.9192670363</c:v>
                      </c:pt>
                      <c:pt idx="1910">
                        <c:v>1144.5184913774001</c:v>
                      </c:pt>
                      <c:pt idx="1911">
                        <c:v>1145.1177157183999</c:v>
                      </c:pt>
                      <c:pt idx="1912">
                        <c:v>1145.7169400594</c:v>
                      </c:pt>
                      <c:pt idx="1913">
                        <c:v>1146.3161644004999</c:v>
                      </c:pt>
                      <c:pt idx="1914">
                        <c:v>1146.9153887415</c:v>
                      </c:pt>
                      <c:pt idx="1915">
                        <c:v>1147.5146130825001</c:v>
                      </c:pt>
                      <c:pt idx="1916">
                        <c:v>1148.1138374236</c:v>
                      </c:pt>
                      <c:pt idx="1917">
                        <c:v>1148.7130617646001</c:v>
                      </c:pt>
                      <c:pt idx="1918">
                        <c:v>1149.3122861055999</c:v>
                      </c:pt>
                      <c:pt idx="1919">
                        <c:v>1149.9115104467</c:v>
                      </c:pt>
                      <c:pt idx="1920">
                        <c:v>1150.5107347876999</c:v>
                      </c:pt>
                      <c:pt idx="1921">
                        <c:v>1151.1099591287</c:v>
                      </c:pt>
                      <c:pt idx="1922">
                        <c:v>1151.7091834698001</c:v>
                      </c:pt>
                      <c:pt idx="1923">
                        <c:v>1152.3084078108</c:v>
                      </c:pt>
                      <c:pt idx="1924">
                        <c:v>1152.9076321519001</c:v>
                      </c:pt>
                      <c:pt idx="1925">
                        <c:v>1153.5068564928999</c:v>
                      </c:pt>
                      <c:pt idx="1926">
                        <c:v>1154.1060808339</c:v>
                      </c:pt>
                      <c:pt idx="1927">
                        <c:v>1154.7053051749999</c:v>
                      </c:pt>
                      <c:pt idx="1928">
                        <c:v>1155.304529516</c:v>
                      </c:pt>
                      <c:pt idx="1929">
                        <c:v>1155.9037538570001</c:v>
                      </c:pt>
                      <c:pt idx="1930">
                        <c:v>1156.5029781981</c:v>
                      </c:pt>
                      <c:pt idx="1931">
                        <c:v>1157.1022025391001</c:v>
                      </c:pt>
                      <c:pt idx="1932">
                        <c:v>1157.7014268800999</c:v>
                      </c:pt>
                      <c:pt idx="1933">
                        <c:v>1158.3006512212</c:v>
                      </c:pt>
                      <c:pt idx="1934">
                        <c:v>1158.8998755621999</c:v>
                      </c:pt>
                      <c:pt idx="1935">
                        <c:v>1159.4990999032</c:v>
                      </c:pt>
                      <c:pt idx="1936">
                        <c:v>1160.0983242443001</c:v>
                      </c:pt>
                      <c:pt idx="1937">
                        <c:v>1160.6975485853</c:v>
                      </c:pt>
                      <c:pt idx="1938">
                        <c:v>1161.2967729263</c:v>
                      </c:pt>
                      <c:pt idx="1939">
                        <c:v>1161.8959972673999</c:v>
                      </c:pt>
                      <c:pt idx="1940">
                        <c:v>1162.4952216084</c:v>
                      </c:pt>
                      <c:pt idx="1941">
                        <c:v>1163.0944459494999</c:v>
                      </c:pt>
                      <c:pt idx="1942">
                        <c:v>1163.6936702905</c:v>
                      </c:pt>
                      <c:pt idx="1943">
                        <c:v>1164.2928946315001</c:v>
                      </c:pt>
                      <c:pt idx="1944">
                        <c:v>1164.8921189726</c:v>
                      </c:pt>
                      <c:pt idx="1945">
                        <c:v>1165.4913433136001</c:v>
                      </c:pt>
                      <c:pt idx="1946">
                        <c:v>1166.0905676545999</c:v>
                      </c:pt>
                      <c:pt idx="1947">
                        <c:v>1166.6897919957</c:v>
                      </c:pt>
                      <c:pt idx="1948">
                        <c:v>1167.2890163366999</c:v>
                      </c:pt>
                      <c:pt idx="1949">
                        <c:v>1167.8882406777</c:v>
                      </c:pt>
                      <c:pt idx="1950">
                        <c:v>1168.4874650188001</c:v>
                      </c:pt>
                      <c:pt idx="1951">
                        <c:v>1169.0866893597999</c:v>
                      </c:pt>
                      <c:pt idx="1952">
                        <c:v>1169.6859137008</c:v>
                      </c:pt>
                      <c:pt idx="1953">
                        <c:v>1170.2851380418999</c:v>
                      </c:pt>
                      <c:pt idx="1954">
                        <c:v>1170.8843623829</c:v>
                      </c:pt>
                      <c:pt idx="1955">
                        <c:v>1171.4835867239001</c:v>
                      </c:pt>
                      <c:pt idx="1956">
                        <c:v>1172.082811065</c:v>
                      </c:pt>
                      <c:pt idx="1957">
                        <c:v>1172.6820354060001</c:v>
                      </c:pt>
                      <c:pt idx="1958">
                        <c:v>1173.2812597471</c:v>
                      </c:pt>
                      <c:pt idx="1959">
                        <c:v>1173.8804840881</c:v>
                      </c:pt>
                      <c:pt idx="1960">
                        <c:v>1174.4797084290999</c:v>
                      </c:pt>
                      <c:pt idx="1961">
                        <c:v>1175.0789327702</c:v>
                      </c:pt>
                      <c:pt idx="1962">
                        <c:v>1175.6781571112001</c:v>
                      </c:pt>
                      <c:pt idx="1963">
                        <c:v>1176.2773814522</c:v>
                      </c:pt>
                      <c:pt idx="1964">
                        <c:v>1176.8766057933001</c:v>
                      </c:pt>
                      <c:pt idx="1965">
                        <c:v>1177.4758301342999</c:v>
                      </c:pt>
                      <c:pt idx="1966">
                        <c:v>1178.0750544753</c:v>
                      </c:pt>
                      <c:pt idx="1967">
                        <c:v>1178.6742788163999</c:v>
                      </c:pt>
                      <c:pt idx="1968">
                        <c:v>1179.2735031574</c:v>
                      </c:pt>
                      <c:pt idx="1969">
                        <c:v>1179.8727274984001</c:v>
                      </c:pt>
                      <c:pt idx="1970">
                        <c:v>1180.4719518395</c:v>
                      </c:pt>
                      <c:pt idx="1971">
                        <c:v>1181.0711761805001</c:v>
                      </c:pt>
                      <c:pt idx="1972">
                        <c:v>1181.6704005214999</c:v>
                      </c:pt>
                      <c:pt idx="1973">
                        <c:v>1182.2696248626</c:v>
                      </c:pt>
                      <c:pt idx="1974">
                        <c:v>1182.8688492035999</c:v>
                      </c:pt>
                      <c:pt idx="1975">
                        <c:v>1183.4680735447</c:v>
                      </c:pt>
                      <c:pt idx="1976">
                        <c:v>1184.0672978857001</c:v>
                      </c:pt>
                      <c:pt idx="1977">
                        <c:v>1184.6665222267</c:v>
                      </c:pt>
                      <c:pt idx="1978">
                        <c:v>1185.2657465678001</c:v>
                      </c:pt>
                      <c:pt idx="1979">
                        <c:v>1185.8649709087999</c:v>
                      </c:pt>
                      <c:pt idx="1980">
                        <c:v>1186.4641952498</c:v>
                      </c:pt>
                      <c:pt idx="1981">
                        <c:v>1187.0634195908999</c:v>
                      </c:pt>
                      <c:pt idx="1982">
                        <c:v>1187.6626439319</c:v>
                      </c:pt>
                      <c:pt idx="1983">
                        <c:v>1188.2618682729001</c:v>
                      </c:pt>
                      <c:pt idx="1984">
                        <c:v>1188.861092614</c:v>
                      </c:pt>
                      <c:pt idx="1985">
                        <c:v>1189.4603169550001</c:v>
                      </c:pt>
                      <c:pt idx="1986">
                        <c:v>1190.0595412959999</c:v>
                      </c:pt>
                      <c:pt idx="1987">
                        <c:v>1190.6587656371</c:v>
                      </c:pt>
                      <c:pt idx="1988">
                        <c:v>1191.2579899781001</c:v>
                      </c:pt>
                      <c:pt idx="1989">
                        <c:v>1191.8572143191</c:v>
                      </c:pt>
                      <c:pt idx="1990">
                        <c:v>1192.4564386602001</c:v>
                      </c:pt>
                      <c:pt idx="1991">
                        <c:v>1193.0556630011999</c:v>
                      </c:pt>
                      <c:pt idx="1992">
                        <c:v>1193.6548873423001</c:v>
                      </c:pt>
                      <c:pt idx="1993">
                        <c:v>1194.2541116832999</c:v>
                      </c:pt>
                      <c:pt idx="1994">
                        <c:v>1194.8533360243</c:v>
                      </c:pt>
                      <c:pt idx="1995">
                        <c:v>1195.4525603653999</c:v>
                      </c:pt>
                      <c:pt idx="1996">
                        <c:v>1196.0517847064</c:v>
                      </c:pt>
                      <c:pt idx="1997">
                        <c:v>1196.6510090474001</c:v>
                      </c:pt>
                      <c:pt idx="1998">
                        <c:v>1197.2502333885</c:v>
                      </c:pt>
                      <c:pt idx="1999">
                        <c:v>1197.8494577295</c:v>
                      </c:pt>
                      <c:pt idx="2000">
                        <c:v>1198.4486820704999</c:v>
                      </c:pt>
                      <c:pt idx="2001">
                        <c:v>1199.0479064116</c:v>
                      </c:pt>
                      <c:pt idx="2002">
                        <c:v>1199.6471307526001</c:v>
                      </c:pt>
                      <c:pt idx="2003">
                        <c:v>1200.2463550936</c:v>
                      </c:pt>
                      <c:pt idx="2004">
                        <c:v>1200.8455794347001</c:v>
                      </c:pt>
                      <c:pt idx="2005">
                        <c:v>1201.4448037756999</c:v>
                      </c:pt>
                      <c:pt idx="2006">
                        <c:v>1202.0440281167</c:v>
                      </c:pt>
                      <c:pt idx="2007">
                        <c:v>1202.6432524577999</c:v>
                      </c:pt>
                      <c:pt idx="2008">
                        <c:v>1203.2424767988</c:v>
                      </c:pt>
                      <c:pt idx="2009">
                        <c:v>1203.8417011398999</c:v>
                      </c:pt>
                      <c:pt idx="2010">
                        <c:v>1204.4409254809</c:v>
                      </c:pt>
                      <c:pt idx="2011">
                        <c:v>1205.0401498219001</c:v>
                      </c:pt>
                      <c:pt idx="2012">
                        <c:v>1205.639374163</c:v>
                      </c:pt>
                      <c:pt idx="2013">
                        <c:v>1206.238598504</c:v>
                      </c:pt>
                      <c:pt idx="2014">
                        <c:v>1206.8378228449999</c:v>
                      </c:pt>
                      <c:pt idx="2015">
                        <c:v>1207.4370471861</c:v>
                      </c:pt>
                      <c:pt idx="2016">
                        <c:v>1208.0362715271001</c:v>
                      </c:pt>
                      <c:pt idx="2017">
                        <c:v>1208.6354958681</c:v>
                      </c:pt>
                      <c:pt idx="2018">
                        <c:v>1209.2347202092001</c:v>
                      </c:pt>
                      <c:pt idx="2019">
                        <c:v>1209.8339445501999</c:v>
                      </c:pt>
                      <c:pt idx="2020">
                        <c:v>1210.4331688912</c:v>
                      </c:pt>
                      <c:pt idx="2021">
                        <c:v>1211.0323932322999</c:v>
                      </c:pt>
                      <c:pt idx="2022">
                        <c:v>1211.6316175733</c:v>
                      </c:pt>
                      <c:pt idx="2023">
                        <c:v>1212.2308419143001</c:v>
                      </c:pt>
                      <c:pt idx="2024">
                        <c:v>1212.8300662554</c:v>
                      </c:pt>
                      <c:pt idx="2025">
                        <c:v>1213.4292905964001</c:v>
                      </c:pt>
                      <c:pt idx="2026">
                        <c:v>1214.0285149374999</c:v>
                      </c:pt>
                      <c:pt idx="2027">
                        <c:v>1214.6277392785</c:v>
                      </c:pt>
                      <c:pt idx="2028">
                        <c:v>1215.2269636195001</c:v>
                      </c:pt>
                      <c:pt idx="2029">
                        <c:v>1215.8261879606</c:v>
                      </c:pt>
                      <c:pt idx="2030">
                        <c:v>1216.4254123016001</c:v>
                      </c:pt>
                      <c:pt idx="2031">
                        <c:v>1217.0246366425999</c:v>
                      </c:pt>
                      <c:pt idx="2032">
                        <c:v>1217.6238609837001</c:v>
                      </c:pt>
                      <c:pt idx="2033">
                        <c:v>1218.2230853246999</c:v>
                      </c:pt>
                      <c:pt idx="2034">
                        <c:v>1218.8223096657</c:v>
                      </c:pt>
                      <c:pt idx="2035">
                        <c:v>1219.4215340067999</c:v>
                      </c:pt>
                      <c:pt idx="2036">
                        <c:v>1220.0207583478</c:v>
                      </c:pt>
                      <c:pt idx="2037">
                        <c:v>1220.6199826888001</c:v>
                      </c:pt>
                      <c:pt idx="2038">
                        <c:v>1221.2192070299</c:v>
                      </c:pt>
                      <c:pt idx="2039">
                        <c:v>1221.8184313709</c:v>
                      </c:pt>
                      <c:pt idx="2040">
                        <c:v>1222.4176557118999</c:v>
                      </c:pt>
                      <c:pt idx="2041">
                        <c:v>1223.016880053</c:v>
                      </c:pt>
                      <c:pt idx="2042">
                        <c:v>1223.6161043940001</c:v>
                      </c:pt>
                      <c:pt idx="2043">
                        <c:v>1224.2153287351</c:v>
                      </c:pt>
                      <c:pt idx="2044">
                        <c:v>1224.8145530761001</c:v>
                      </c:pt>
                      <c:pt idx="2045">
                        <c:v>1225.4137774170999</c:v>
                      </c:pt>
                      <c:pt idx="2046">
                        <c:v>1226.0130017582001</c:v>
                      </c:pt>
                      <c:pt idx="2047">
                        <c:v>1226.6122260991999</c:v>
                      </c:pt>
                      <c:pt idx="2048">
                        <c:v>1227.2114504402</c:v>
                      </c:pt>
                      <c:pt idx="2049">
                        <c:v>1227.8106747812999</c:v>
                      </c:pt>
                      <c:pt idx="2050">
                        <c:v>1228.4098991223</c:v>
                      </c:pt>
                      <c:pt idx="2051">
                        <c:v>1229.0091234633001</c:v>
                      </c:pt>
                      <c:pt idx="2052">
                        <c:v>1229.6083478044</c:v>
                      </c:pt>
                      <c:pt idx="2053">
                        <c:v>1230.2075721454</c:v>
                      </c:pt>
                      <c:pt idx="2054">
                        <c:v>1230.8067964863999</c:v>
                      </c:pt>
                      <c:pt idx="2055">
                        <c:v>1231.4060208275</c:v>
                      </c:pt>
                      <c:pt idx="2056">
                        <c:v>1232.0052451685001</c:v>
                      </c:pt>
                      <c:pt idx="2057">
                        <c:v>1232.6044695094999</c:v>
                      </c:pt>
                      <c:pt idx="2058">
                        <c:v>1233.2036938506001</c:v>
                      </c:pt>
                      <c:pt idx="2059">
                        <c:v>1233.8029181915999</c:v>
                      </c:pt>
                      <c:pt idx="2060">
                        <c:v>1234.4021425327001</c:v>
                      </c:pt>
                      <c:pt idx="2061">
                        <c:v>1235.0013668736999</c:v>
                      </c:pt>
                      <c:pt idx="2062">
                        <c:v>1235.6005912147</c:v>
                      </c:pt>
                      <c:pt idx="2063">
                        <c:v>1236.1998155557999</c:v>
                      </c:pt>
                      <c:pt idx="2064">
                        <c:v>1236.7990398968</c:v>
                      </c:pt>
                      <c:pt idx="2065">
                        <c:v>1237.3982642378</c:v>
                      </c:pt>
                      <c:pt idx="2066">
                        <c:v>1237.9974885788999</c:v>
                      </c:pt>
                      <c:pt idx="2067">
                        <c:v>1238.5967129199</c:v>
                      </c:pt>
                      <c:pt idx="2068">
                        <c:v>1239.1959372609001</c:v>
                      </c:pt>
                      <c:pt idx="2069">
                        <c:v>1239.795161602</c:v>
                      </c:pt>
                      <c:pt idx="2070">
                        <c:v>1240.3943859430001</c:v>
                      </c:pt>
                      <c:pt idx="2071">
                        <c:v>1240.9936102839999</c:v>
                      </c:pt>
                      <c:pt idx="2072">
                        <c:v>1241.5928346251001</c:v>
                      </c:pt>
                      <c:pt idx="2073">
                        <c:v>1242.1920589660999</c:v>
                      </c:pt>
                      <c:pt idx="2074">
                        <c:v>1242.7912833071</c:v>
                      </c:pt>
                      <c:pt idx="2075">
                        <c:v>1243.3905076481999</c:v>
                      </c:pt>
                      <c:pt idx="2076">
                        <c:v>1243.9897319892</c:v>
                      </c:pt>
                      <c:pt idx="2077">
                        <c:v>1244.5889563302001</c:v>
                      </c:pt>
                      <c:pt idx="2078">
                        <c:v>1245.1881806713</c:v>
                      </c:pt>
                      <c:pt idx="2079">
                        <c:v>1245.7874050123</c:v>
                      </c:pt>
                      <c:pt idx="2080">
                        <c:v>1246.3866293533999</c:v>
                      </c:pt>
                      <c:pt idx="2081">
                        <c:v>1246.9858536944</c:v>
                      </c:pt>
                      <c:pt idx="2082">
                        <c:v>1247.5850780354001</c:v>
                      </c:pt>
                      <c:pt idx="2083">
                        <c:v>1248.1843023765</c:v>
                      </c:pt>
                      <c:pt idx="2084">
                        <c:v>1248.7835267175001</c:v>
                      </c:pt>
                      <c:pt idx="2085">
                        <c:v>1249.3827510584999</c:v>
                      </c:pt>
                      <c:pt idx="2086">
                        <c:v>1249.9819753996001</c:v>
                      </c:pt>
                      <c:pt idx="2087">
                        <c:v>1250.5811997405999</c:v>
                      </c:pt>
                      <c:pt idx="2088">
                        <c:v>1251.1804240816</c:v>
                      </c:pt>
                      <c:pt idx="2089">
                        <c:v>1251.7796484226999</c:v>
                      </c:pt>
                      <c:pt idx="2090">
                        <c:v>1252.3788727637</c:v>
                      </c:pt>
                      <c:pt idx="2091">
                        <c:v>1252.9780971047001</c:v>
                      </c:pt>
                      <c:pt idx="2092">
                        <c:v>1253.5773214458</c:v>
                      </c:pt>
                      <c:pt idx="2093">
                        <c:v>1254.1765457868</c:v>
                      </c:pt>
                      <c:pt idx="2094">
                        <c:v>1254.7757701277999</c:v>
                      </c:pt>
                      <c:pt idx="2095">
                        <c:v>1255.3749944689</c:v>
                      </c:pt>
                      <c:pt idx="2096">
                        <c:v>1255.9742188099001</c:v>
                      </c:pt>
                      <c:pt idx="2097">
                        <c:v>1256.573443151</c:v>
                      </c:pt>
                      <c:pt idx="2098">
                        <c:v>1257.1726674920001</c:v>
                      </c:pt>
                      <c:pt idx="2099">
                        <c:v>1257.7718918329999</c:v>
                      </c:pt>
                      <c:pt idx="2100">
                        <c:v>1258.3711161741001</c:v>
                      </c:pt>
                      <c:pt idx="2101">
                        <c:v>1258.9703405150999</c:v>
                      </c:pt>
                      <c:pt idx="2102">
                        <c:v>1259.5695648561</c:v>
                      </c:pt>
                      <c:pt idx="2103">
                        <c:v>1260.1687891972001</c:v>
                      </c:pt>
                      <c:pt idx="2104">
                        <c:v>1260.7680135382</c:v>
                      </c:pt>
                      <c:pt idx="2105">
                        <c:v>1261.3672378792</c:v>
                      </c:pt>
                      <c:pt idx="2106">
                        <c:v>1261.9664622202999</c:v>
                      </c:pt>
                      <c:pt idx="2107">
                        <c:v>1262.5656865613</c:v>
                      </c:pt>
                      <c:pt idx="2108">
                        <c:v>1263.1649109023001</c:v>
                      </c:pt>
                      <c:pt idx="2109">
                        <c:v>1263.7641352434</c:v>
                      </c:pt>
                      <c:pt idx="2110">
                        <c:v>1264.3633595844001</c:v>
                      </c:pt>
                      <c:pt idx="2111">
                        <c:v>1264.9625839253999</c:v>
                      </c:pt>
                      <c:pt idx="2112">
                        <c:v>1265.5618082665001</c:v>
                      </c:pt>
                      <c:pt idx="2113">
                        <c:v>1266.1610326074999</c:v>
                      </c:pt>
                      <c:pt idx="2114">
                        <c:v>1266.7602569486</c:v>
                      </c:pt>
                      <c:pt idx="2115">
                        <c:v>1267.3594812895999</c:v>
                      </c:pt>
                      <c:pt idx="2116">
                        <c:v>1267.9587056306</c:v>
                      </c:pt>
                      <c:pt idx="2117">
                        <c:v>1268.5579299717001</c:v>
                      </c:pt>
                      <c:pt idx="2118">
                        <c:v>1269.1571543127</c:v>
                      </c:pt>
                      <c:pt idx="2119">
                        <c:v>1269.7563786537</c:v>
                      </c:pt>
                      <c:pt idx="2120">
                        <c:v>1270.3556029947999</c:v>
                      </c:pt>
                      <c:pt idx="2121">
                        <c:v>1270.9548273358</c:v>
                      </c:pt>
                      <c:pt idx="2122">
                        <c:v>1271.5540516768001</c:v>
                      </c:pt>
                      <c:pt idx="2123">
                        <c:v>1272.1532760179</c:v>
                      </c:pt>
                      <c:pt idx="2124">
                        <c:v>1272.7525003589001</c:v>
                      </c:pt>
                      <c:pt idx="2125">
                        <c:v>1273.3517246998999</c:v>
                      </c:pt>
                      <c:pt idx="2126">
                        <c:v>1273.9509490410001</c:v>
                      </c:pt>
                      <c:pt idx="2127">
                        <c:v>1274.5501733819999</c:v>
                      </c:pt>
                      <c:pt idx="2128">
                        <c:v>1275.149397723</c:v>
                      </c:pt>
                      <c:pt idx="2129">
                        <c:v>1275.7486220640999</c:v>
                      </c:pt>
                      <c:pt idx="2130">
                        <c:v>1276.3478464051</c:v>
                      </c:pt>
                      <c:pt idx="2131">
                        <c:v>1276.9470707462001</c:v>
                      </c:pt>
                      <c:pt idx="2132">
                        <c:v>1277.5462950872</c:v>
                      </c:pt>
                      <c:pt idx="2133">
                        <c:v>1278.1455194282</c:v>
                      </c:pt>
                      <c:pt idx="2134">
                        <c:v>1278.7447437692999</c:v>
                      </c:pt>
                      <c:pt idx="2135">
                        <c:v>1279.3439681103</c:v>
                      </c:pt>
                      <c:pt idx="2136">
                        <c:v>1279.9431924513001</c:v>
                      </c:pt>
                      <c:pt idx="2137">
                        <c:v>1280.5424167924</c:v>
                      </c:pt>
                      <c:pt idx="2138">
                        <c:v>1281.1416411334001</c:v>
                      </c:pt>
                      <c:pt idx="2139">
                        <c:v>1281.7408654743999</c:v>
                      </c:pt>
                      <c:pt idx="2140">
                        <c:v>1282.3400898155001</c:v>
                      </c:pt>
                      <c:pt idx="2141">
                        <c:v>1282.9393141564999</c:v>
                      </c:pt>
                      <c:pt idx="2142">
                        <c:v>1283.5385384975</c:v>
                      </c:pt>
                      <c:pt idx="2143">
                        <c:v>1284.1377628386001</c:v>
                      </c:pt>
                      <c:pt idx="2144">
                        <c:v>1284.7369871796</c:v>
                      </c:pt>
                      <c:pt idx="2145">
                        <c:v>1285.3362115206</c:v>
                      </c:pt>
                      <c:pt idx="2146">
                        <c:v>1285.9354358616999</c:v>
                      </c:pt>
                      <c:pt idx="2147">
                        <c:v>1286.5346602027</c:v>
                      </c:pt>
                      <c:pt idx="2148">
                        <c:v>1287.1338845437999</c:v>
                      </c:pt>
                      <c:pt idx="2149">
                        <c:v>1287.7331088848</c:v>
                      </c:pt>
                      <c:pt idx="2150">
                        <c:v>1288.3323332258001</c:v>
                      </c:pt>
                      <c:pt idx="2151">
                        <c:v>1288.9315575669</c:v>
                      </c:pt>
                      <c:pt idx="2152">
                        <c:v>1289.5307819079001</c:v>
                      </c:pt>
                      <c:pt idx="2153">
                        <c:v>1290.1300062488999</c:v>
                      </c:pt>
                      <c:pt idx="2154">
                        <c:v>1290.72923059</c:v>
                      </c:pt>
                      <c:pt idx="2155">
                        <c:v>1291.3284549309999</c:v>
                      </c:pt>
                      <c:pt idx="2156">
                        <c:v>1291.927679272</c:v>
                      </c:pt>
                      <c:pt idx="2157">
                        <c:v>1292.5269036131001</c:v>
                      </c:pt>
                      <c:pt idx="2158">
                        <c:v>1293.1261279541</c:v>
                      </c:pt>
                      <c:pt idx="2159">
                        <c:v>1293.7253522951</c:v>
                      </c:pt>
                      <c:pt idx="2160">
                        <c:v>1294.3245766361999</c:v>
                      </c:pt>
                      <c:pt idx="2161">
                        <c:v>1294.9238009772</c:v>
                      </c:pt>
                      <c:pt idx="2162">
                        <c:v>1295.5230253182001</c:v>
                      </c:pt>
                      <c:pt idx="2163">
                        <c:v>1296.1222496593</c:v>
                      </c:pt>
                      <c:pt idx="2164">
                        <c:v>1296.7214740003001</c:v>
                      </c:pt>
                      <c:pt idx="2165">
                        <c:v>1297.3206983414</c:v>
                      </c:pt>
                      <c:pt idx="2166">
                        <c:v>1297.9199226824001</c:v>
                      </c:pt>
                      <c:pt idx="2167">
                        <c:v>1298.5191470233999</c:v>
                      </c:pt>
                      <c:pt idx="2168">
                        <c:v>1299.1183713645</c:v>
                      </c:pt>
                      <c:pt idx="2169">
                        <c:v>1299.7175957054999</c:v>
                      </c:pt>
                      <c:pt idx="2170">
                        <c:v>1300.3168200465</c:v>
                      </c:pt>
                      <c:pt idx="2171">
                        <c:v>1300.9160443876001</c:v>
                      </c:pt>
                      <c:pt idx="2172">
                        <c:v>1301.5152687285999</c:v>
                      </c:pt>
                      <c:pt idx="2173">
                        <c:v>1302.1144930696</c:v>
                      </c:pt>
                      <c:pt idx="2174">
                        <c:v>1302.7137174106999</c:v>
                      </c:pt>
                      <c:pt idx="2175">
                        <c:v>1303.3129417517</c:v>
                      </c:pt>
                      <c:pt idx="2176">
                        <c:v>1303.9121660927001</c:v>
                      </c:pt>
                      <c:pt idx="2177">
                        <c:v>1304.5113904338</c:v>
                      </c:pt>
                      <c:pt idx="2178">
                        <c:v>1305.1106147748001</c:v>
                      </c:pt>
                      <c:pt idx="2179">
                        <c:v>1305.7098391157999</c:v>
                      </c:pt>
                      <c:pt idx="2180">
                        <c:v>1306.3090634569</c:v>
                      </c:pt>
                      <c:pt idx="2181">
                        <c:v>1306.9082877978999</c:v>
                      </c:pt>
                      <c:pt idx="2182">
                        <c:v>1307.507512139</c:v>
                      </c:pt>
                      <c:pt idx="2183">
                        <c:v>1308.1067364800001</c:v>
                      </c:pt>
                      <c:pt idx="2184">
                        <c:v>1308.705960821</c:v>
                      </c:pt>
                      <c:pt idx="2185">
                        <c:v>1309.3051851621001</c:v>
                      </c:pt>
                      <c:pt idx="2186">
                        <c:v>1309.9044095030999</c:v>
                      </c:pt>
                      <c:pt idx="2187">
                        <c:v>1310.5036338441</c:v>
                      </c:pt>
                      <c:pt idx="2188">
                        <c:v>1311.1028581851999</c:v>
                      </c:pt>
                      <c:pt idx="2189">
                        <c:v>1311.7020825262</c:v>
                      </c:pt>
                      <c:pt idx="2190">
                        <c:v>1312.3013068672001</c:v>
                      </c:pt>
                      <c:pt idx="2191">
                        <c:v>1312.9005312083</c:v>
                      </c:pt>
                      <c:pt idx="2192">
                        <c:v>1313.4997555493001</c:v>
                      </c:pt>
                      <c:pt idx="2193">
                        <c:v>1314.0989798902999</c:v>
                      </c:pt>
                      <c:pt idx="2194">
                        <c:v>1314.6982042314</c:v>
                      </c:pt>
                      <c:pt idx="2195">
                        <c:v>1315.2974285723999</c:v>
                      </c:pt>
                      <c:pt idx="2196">
                        <c:v>1315.8966529134</c:v>
                      </c:pt>
                      <c:pt idx="2197">
                        <c:v>1316.4958772545001</c:v>
                      </c:pt>
                      <c:pt idx="2198">
                        <c:v>1317.0951015955</c:v>
                      </c:pt>
                      <c:pt idx="2199">
                        <c:v>1317.6943259366001</c:v>
                      </c:pt>
                      <c:pt idx="2200">
                        <c:v>1318.2935502775999</c:v>
                      </c:pt>
                      <c:pt idx="2201">
                        <c:v>1318.8927746186</c:v>
                      </c:pt>
                      <c:pt idx="2202">
                        <c:v>1319.4919989596999</c:v>
                      </c:pt>
                      <c:pt idx="2203">
                        <c:v>1320.0912233007</c:v>
                      </c:pt>
                      <c:pt idx="2204">
                        <c:v>1320.6904476417001</c:v>
                      </c:pt>
                      <c:pt idx="2205">
                        <c:v>1321.2896719828</c:v>
                      </c:pt>
                      <c:pt idx="2206">
                        <c:v>1321.8888963238001</c:v>
                      </c:pt>
                      <c:pt idx="2207">
                        <c:v>1322.4881206647999</c:v>
                      </c:pt>
                      <c:pt idx="2208">
                        <c:v>1323.0873450059</c:v>
                      </c:pt>
                      <c:pt idx="2209">
                        <c:v>1323.6865693468999</c:v>
                      </c:pt>
                      <c:pt idx="2210">
                        <c:v>1324.2857936879</c:v>
                      </c:pt>
                      <c:pt idx="2211">
                        <c:v>1324.8850180290001</c:v>
                      </c:pt>
                      <c:pt idx="2212">
                        <c:v>1325.4842423699999</c:v>
                      </c:pt>
                      <c:pt idx="2213">
                        <c:v>1326.083466711</c:v>
                      </c:pt>
                      <c:pt idx="2214">
                        <c:v>1326.6826910520999</c:v>
                      </c:pt>
                      <c:pt idx="2215">
                        <c:v>1327.2819153931</c:v>
                      </c:pt>
                      <c:pt idx="2216">
                        <c:v>1327.8811397341999</c:v>
                      </c:pt>
                      <c:pt idx="2217">
                        <c:v>1328.4803640752</c:v>
                      </c:pt>
                      <c:pt idx="2218">
                        <c:v>1329.0795884162001</c:v>
                      </c:pt>
                      <c:pt idx="2219">
                        <c:v>1329.6788127573</c:v>
                      </c:pt>
                      <c:pt idx="2220">
                        <c:v>1330.2780370983</c:v>
                      </c:pt>
                      <c:pt idx="2221">
                        <c:v>1330.8772614392999</c:v>
                      </c:pt>
                      <c:pt idx="2222">
                        <c:v>1331.4764857804</c:v>
                      </c:pt>
                      <c:pt idx="2223">
                        <c:v>1332.0757101214001</c:v>
                      </c:pt>
                      <c:pt idx="2224">
                        <c:v>1332.6749344624</c:v>
                      </c:pt>
                      <c:pt idx="2225">
                        <c:v>1333.2741588035001</c:v>
                      </c:pt>
                      <c:pt idx="2226">
                        <c:v>1333.8733831444999</c:v>
                      </c:pt>
                      <c:pt idx="2227">
                        <c:v>1334.4726074855</c:v>
                      </c:pt>
                      <c:pt idx="2228">
                        <c:v>1335.0718318265999</c:v>
                      </c:pt>
                      <c:pt idx="2229">
                        <c:v>1335.6710561676</c:v>
                      </c:pt>
                      <c:pt idx="2230">
                        <c:v>1336.2702805086001</c:v>
                      </c:pt>
                      <c:pt idx="2231">
                        <c:v>1336.8695048497</c:v>
                      </c:pt>
                      <c:pt idx="2232">
                        <c:v>1337.4687291907001</c:v>
                      </c:pt>
                      <c:pt idx="2233">
                        <c:v>1338.0679535318</c:v>
                      </c:pt>
                      <c:pt idx="2234">
                        <c:v>1338.6671778728</c:v>
                      </c:pt>
                      <c:pt idx="2235">
                        <c:v>1339.2664022137999</c:v>
                      </c:pt>
                      <c:pt idx="2236">
                        <c:v>1339.8656265549</c:v>
                      </c:pt>
                      <c:pt idx="2237">
                        <c:v>1340.4648508959001</c:v>
                      </c:pt>
                      <c:pt idx="2238">
                        <c:v>1341.0640752369</c:v>
                      </c:pt>
                      <c:pt idx="2239">
                        <c:v>1341.6632995780001</c:v>
                      </c:pt>
                      <c:pt idx="2240">
                        <c:v>1342.2625239189999</c:v>
                      </c:pt>
                      <c:pt idx="2241">
                        <c:v>1342.86174826</c:v>
                      </c:pt>
                      <c:pt idx="2242">
                        <c:v>1343.4609726010999</c:v>
                      </c:pt>
                      <c:pt idx="2243">
                        <c:v>1344.0601969421</c:v>
                      </c:pt>
                      <c:pt idx="2244">
                        <c:v>1344.6594212831001</c:v>
                      </c:pt>
                      <c:pt idx="2245">
                        <c:v>1345.2586456242</c:v>
                      </c:pt>
                      <c:pt idx="2246">
                        <c:v>1345.8578699652001</c:v>
                      </c:pt>
                      <c:pt idx="2247">
                        <c:v>1346.4570943061999</c:v>
                      </c:pt>
                      <c:pt idx="2248">
                        <c:v>1347.0563186473</c:v>
                      </c:pt>
                      <c:pt idx="2249">
                        <c:v>1347.6555429883001</c:v>
                      </c:pt>
                      <c:pt idx="2250">
                        <c:v>1348.2547673294</c:v>
                      </c:pt>
                      <c:pt idx="2251">
                        <c:v>1348.8539916704001</c:v>
                      </c:pt>
                      <c:pt idx="2252">
                        <c:v>1349.4532160113999</c:v>
                      </c:pt>
                      <c:pt idx="2253">
                        <c:v>1350.0524403525001</c:v>
                      </c:pt>
                      <c:pt idx="2254">
                        <c:v>1350.6516646934999</c:v>
                      </c:pt>
                      <c:pt idx="2255">
                        <c:v>1351.2508890345</c:v>
                      </c:pt>
                      <c:pt idx="2256">
                        <c:v>1351.8501133755999</c:v>
                      </c:pt>
                      <c:pt idx="2257">
                        <c:v>1352.4493377166</c:v>
                      </c:pt>
                      <c:pt idx="2258">
                        <c:v>1353.0485620576001</c:v>
                      </c:pt>
                      <c:pt idx="2259">
                        <c:v>1353.6477863987</c:v>
                      </c:pt>
                      <c:pt idx="2260">
                        <c:v>1354.2470107397</c:v>
                      </c:pt>
                      <c:pt idx="2261">
                        <c:v>1354.8462350806999</c:v>
                      </c:pt>
                      <c:pt idx="2262">
                        <c:v>1355.4454594218</c:v>
                      </c:pt>
                      <c:pt idx="2263">
                        <c:v>1356.0446837628001</c:v>
                      </c:pt>
                      <c:pt idx="2264">
                        <c:v>1356.6439081038</c:v>
                      </c:pt>
                      <c:pt idx="2265">
                        <c:v>1357.2431324449001</c:v>
                      </c:pt>
                      <c:pt idx="2266">
                        <c:v>1357.8423567858999</c:v>
                      </c:pt>
                      <c:pt idx="2267">
                        <c:v>1358.4415811270001</c:v>
                      </c:pt>
                      <c:pt idx="2268">
                        <c:v>1359.0408054679999</c:v>
                      </c:pt>
                      <c:pt idx="2269">
                        <c:v>1359.640029809</c:v>
                      </c:pt>
                      <c:pt idx="2270">
                        <c:v>1360.2392541500999</c:v>
                      </c:pt>
                      <c:pt idx="2271">
                        <c:v>1360.8384784911</c:v>
                      </c:pt>
                      <c:pt idx="2272">
                        <c:v>1361.4377028321001</c:v>
                      </c:pt>
                      <c:pt idx="2273">
                        <c:v>1362.0369271732</c:v>
                      </c:pt>
                      <c:pt idx="2274">
                        <c:v>1362.6361515142</c:v>
                      </c:pt>
                      <c:pt idx="2275">
                        <c:v>1363.2353758551999</c:v>
                      </c:pt>
                      <c:pt idx="2276">
                        <c:v>1363.8346001963</c:v>
                      </c:pt>
                      <c:pt idx="2277">
                        <c:v>1364.4338245373001</c:v>
                      </c:pt>
                      <c:pt idx="2278">
                        <c:v>1365.0330488783</c:v>
                      </c:pt>
                      <c:pt idx="2279">
                        <c:v>1365.6322732194001</c:v>
                      </c:pt>
                      <c:pt idx="2280">
                        <c:v>1366.2314975603999</c:v>
                      </c:pt>
                      <c:pt idx="2281">
                        <c:v>1366.8307219014</c:v>
                      </c:pt>
                      <c:pt idx="2282">
                        <c:v>1367.4299462424999</c:v>
                      </c:pt>
                      <c:pt idx="2283">
                        <c:v>1368.0291705835</c:v>
                      </c:pt>
                      <c:pt idx="2284">
                        <c:v>1368.6283949245999</c:v>
                      </c:pt>
                      <c:pt idx="2285">
                        <c:v>1369.2276192656</c:v>
                      </c:pt>
                      <c:pt idx="2286">
                        <c:v>1369.8268436066001</c:v>
                      </c:pt>
                      <c:pt idx="2287">
                        <c:v>1370.4260679476999</c:v>
                      </c:pt>
                      <c:pt idx="2288">
                        <c:v>1371.0252922887</c:v>
                      </c:pt>
                      <c:pt idx="2289">
                        <c:v>1371.6245166297001</c:v>
                      </c:pt>
                      <c:pt idx="2290">
                        <c:v>1372.2237409708</c:v>
                      </c:pt>
                      <c:pt idx="2291">
                        <c:v>1372.8229653118001</c:v>
                      </c:pt>
                      <c:pt idx="2292">
                        <c:v>1373.4221896527999</c:v>
                      </c:pt>
                      <c:pt idx="2293">
                        <c:v>1374.0214139939001</c:v>
                      </c:pt>
                      <c:pt idx="2294">
                        <c:v>1374.6206383348999</c:v>
                      </c:pt>
                      <c:pt idx="2295">
                        <c:v>1375.2198626759</c:v>
                      </c:pt>
                      <c:pt idx="2296">
                        <c:v>1375.8190870169999</c:v>
                      </c:pt>
                      <c:pt idx="2297">
                        <c:v>1376.418311358</c:v>
                      </c:pt>
                      <c:pt idx="2298">
                        <c:v>1377.0175356990001</c:v>
                      </c:pt>
                      <c:pt idx="2299">
                        <c:v>1377.6167600401</c:v>
                      </c:pt>
                      <c:pt idx="2300">
                        <c:v>1378.2159843811</c:v>
                      </c:pt>
                      <c:pt idx="2301">
                        <c:v>1378.8152087220999</c:v>
                      </c:pt>
                      <c:pt idx="2302">
                        <c:v>1379.4144330632</c:v>
                      </c:pt>
                      <c:pt idx="2303">
                        <c:v>1380.0136574042001</c:v>
                      </c:pt>
                      <c:pt idx="2304">
                        <c:v>1380.6128817453</c:v>
                      </c:pt>
                      <c:pt idx="2305">
                        <c:v>1381.2121060863001</c:v>
                      </c:pt>
                      <c:pt idx="2306">
                        <c:v>1381.8113304272999</c:v>
                      </c:pt>
                      <c:pt idx="2307">
                        <c:v>1382.4105547684001</c:v>
                      </c:pt>
                      <c:pt idx="2308">
                        <c:v>1383.0097791093999</c:v>
                      </c:pt>
                      <c:pt idx="2309">
                        <c:v>1383.6090034504</c:v>
                      </c:pt>
                      <c:pt idx="2310">
                        <c:v>1384.2082277914999</c:v>
                      </c:pt>
                      <c:pt idx="2311">
                        <c:v>1384.8074521325</c:v>
                      </c:pt>
                      <c:pt idx="2312">
                        <c:v>1385.4066764735001</c:v>
                      </c:pt>
                      <c:pt idx="2313">
                        <c:v>1386.0059008146</c:v>
                      </c:pt>
                      <c:pt idx="2314">
                        <c:v>1386.6051251556</c:v>
                      </c:pt>
                      <c:pt idx="2315">
                        <c:v>1387.2043494965999</c:v>
                      </c:pt>
                      <c:pt idx="2316">
                        <c:v>1387.8035738377</c:v>
                      </c:pt>
                      <c:pt idx="2317">
                        <c:v>1388.4027981787001</c:v>
                      </c:pt>
                      <c:pt idx="2318">
                        <c:v>1389.0020225196999</c:v>
                      </c:pt>
                      <c:pt idx="2319">
                        <c:v>1389.6012468608001</c:v>
                      </c:pt>
                      <c:pt idx="2320">
                        <c:v>1390.2004712017999</c:v>
                      </c:pt>
                      <c:pt idx="2321">
                        <c:v>1390.7996955429001</c:v>
                      </c:pt>
                      <c:pt idx="2322">
                        <c:v>1391.3989198838999</c:v>
                      </c:pt>
                      <c:pt idx="2323">
                        <c:v>1391.9981442249</c:v>
                      </c:pt>
                      <c:pt idx="2324">
                        <c:v>1392.5973685659999</c:v>
                      </c:pt>
                      <c:pt idx="2325">
                        <c:v>1393.196592907</c:v>
                      </c:pt>
                      <c:pt idx="2326">
                        <c:v>1393.795817248</c:v>
                      </c:pt>
                      <c:pt idx="2327">
                        <c:v>1394.3950415890999</c:v>
                      </c:pt>
                      <c:pt idx="2328">
                        <c:v>1394.9942659301</c:v>
                      </c:pt>
                      <c:pt idx="2329">
                        <c:v>1395.5934902711001</c:v>
                      </c:pt>
                      <c:pt idx="2330">
                        <c:v>1396.1927146122</c:v>
                      </c:pt>
                      <c:pt idx="2331">
                        <c:v>1396.7919389532001</c:v>
                      </c:pt>
                      <c:pt idx="2332">
                        <c:v>1397.3911632941999</c:v>
                      </c:pt>
                      <c:pt idx="2333">
                        <c:v>1397.9903876353001</c:v>
                      </c:pt>
                      <c:pt idx="2334">
                        <c:v>1398.5896119762999</c:v>
                      </c:pt>
                      <c:pt idx="2335">
                        <c:v>1399.1888363173</c:v>
                      </c:pt>
                      <c:pt idx="2336">
                        <c:v>1399.7880606583999</c:v>
                      </c:pt>
                      <c:pt idx="2337">
                        <c:v>1400.3872849994</c:v>
                      </c:pt>
                      <c:pt idx="2338">
                        <c:v>1400.9865093405001</c:v>
                      </c:pt>
                      <c:pt idx="2339">
                        <c:v>1401.5857336815</c:v>
                      </c:pt>
                      <c:pt idx="2340">
                        <c:v>1402.1849580225</c:v>
                      </c:pt>
                      <c:pt idx="2341">
                        <c:v>1402.7841823635999</c:v>
                      </c:pt>
                      <c:pt idx="2342">
                        <c:v>1403.3834067046</c:v>
                      </c:pt>
                      <c:pt idx="2343">
                        <c:v>1403.9826310456001</c:v>
                      </c:pt>
                      <c:pt idx="2344">
                        <c:v>1404.5818553867</c:v>
                      </c:pt>
                      <c:pt idx="2345">
                        <c:v>1405.1810797277001</c:v>
                      </c:pt>
                      <c:pt idx="2346">
                        <c:v>1405.7803040686999</c:v>
                      </c:pt>
                      <c:pt idx="2347">
                        <c:v>1406.3795284098001</c:v>
                      </c:pt>
                      <c:pt idx="2348">
                        <c:v>1406.9787527507999</c:v>
                      </c:pt>
                      <c:pt idx="2349">
                        <c:v>1407.5779770918</c:v>
                      </c:pt>
                      <c:pt idx="2350">
                        <c:v>1408.1772014328999</c:v>
                      </c:pt>
                      <c:pt idx="2351">
                        <c:v>1408.7764257739</c:v>
                      </c:pt>
                      <c:pt idx="2352">
                        <c:v>1409.3756501149001</c:v>
                      </c:pt>
                      <c:pt idx="2353">
                        <c:v>1409.974874456</c:v>
                      </c:pt>
                      <c:pt idx="2354">
                        <c:v>1410.574098797</c:v>
                      </c:pt>
                      <c:pt idx="2355">
                        <c:v>1411.1733231380999</c:v>
                      </c:pt>
                      <c:pt idx="2356">
                        <c:v>1411.7725474791</c:v>
                      </c:pt>
                      <c:pt idx="2357">
                        <c:v>1412.3717718201001</c:v>
                      </c:pt>
                      <c:pt idx="2358">
                        <c:v>1412.9709961612</c:v>
                      </c:pt>
                      <c:pt idx="2359">
                        <c:v>1413.5702205022001</c:v>
                      </c:pt>
                      <c:pt idx="2360">
                        <c:v>1414.1694448431999</c:v>
                      </c:pt>
                      <c:pt idx="2361">
                        <c:v>1414.7686691843001</c:v>
                      </c:pt>
                      <c:pt idx="2362">
                        <c:v>1415.3678935252999</c:v>
                      </c:pt>
                      <c:pt idx="2363">
                        <c:v>1415.9671178663</c:v>
                      </c:pt>
                      <c:pt idx="2364">
                        <c:v>1416.5663422074001</c:v>
                      </c:pt>
                      <c:pt idx="2365">
                        <c:v>1417.1655665484</c:v>
                      </c:pt>
                      <c:pt idx="2366">
                        <c:v>1417.7647908894</c:v>
                      </c:pt>
                      <c:pt idx="2367">
                        <c:v>1418.3640152304999</c:v>
                      </c:pt>
                      <c:pt idx="2368">
                        <c:v>1418.9632395715</c:v>
                      </c:pt>
                      <c:pt idx="2369">
                        <c:v>1419.5624639125001</c:v>
                      </c:pt>
                      <c:pt idx="2370">
                        <c:v>1420.1616882536</c:v>
                      </c:pt>
                      <c:pt idx="2371">
                        <c:v>1420.7609125946001</c:v>
                      </c:pt>
                      <c:pt idx="2372">
                        <c:v>1421.3601369357</c:v>
                      </c:pt>
                      <c:pt idx="2373">
                        <c:v>1421.9593612767001</c:v>
                      </c:pt>
                      <c:pt idx="2374">
                        <c:v>1422.5585856176999</c:v>
                      </c:pt>
                      <c:pt idx="2375">
                        <c:v>1423.1578099588</c:v>
                      </c:pt>
                      <c:pt idx="2376">
                        <c:v>1423.7570342997999</c:v>
                      </c:pt>
                      <c:pt idx="2377">
                        <c:v>1424.3562586408</c:v>
                      </c:pt>
                      <c:pt idx="2378">
                        <c:v>1424.9554829819001</c:v>
                      </c:pt>
                      <c:pt idx="2379">
                        <c:v>1425.5547073229</c:v>
                      </c:pt>
                      <c:pt idx="2380">
                        <c:v>1426.1539316639</c:v>
                      </c:pt>
                      <c:pt idx="2381">
                        <c:v>1426.7531560049999</c:v>
                      </c:pt>
                      <c:pt idx="2382">
                        <c:v>1427.352380346</c:v>
                      </c:pt>
                      <c:pt idx="2383">
                        <c:v>1427.9516046870001</c:v>
                      </c:pt>
                      <c:pt idx="2384">
                        <c:v>1428.5508290281</c:v>
                      </c:pt>
                      <c:pt idx="2385">
                        <c:v>1429.1500533691001</c:v>
                      </c:pt>
                      <c:pt idx="2386">
                        <c:v>1429.7492777100999</c:v>
                      </c:pt>
                      <c:pt idx="2387">
                        <c:v>1430.3485020512001</c:v>
                      </c:pt>
                      <c:pt idx="2388">
                        <c:v>1430.9477263921999</c:v>
                      </c:pt>
                      <c:pt idx="2389">
                        <c:v>1431.5469507333</c:v>
                      </c:pt>
                      <c:pt idx="2390">
                        <c:v>1432.1461750742999</c:v>
                      </c:pt>
                      <c:pt idx="2391">
                        <c:v>1432.7453994153</c:v>
                      </c:pt>
                      <c:pt idx="2392">
                        <c:v>1433.3446237564001</c:v>
                      </c:pt>
                      <c:pt idx="2393">
                        <c:v>1433.9438480974</c:v>
                      </c:pt>
                      <c:pt idx="2394">
                        <c:v>1434.5430724384</c:v>
                      </c:pt>
                      <c:pt idx="2395">
                        <c:v>1435.1422967794999</c:v>
                      </c:pt>
                      <c:pt idx="2396">
                        <c:v>1435.7415211205</c:v>
                      </c:pt>
                      <c:pt idx="2397">
                        <c:v>1436.3407454615001</c:v>
                      </c:pt>
                      <c:pt idx="2398">
                        <c:v>1436.9399698026</c:v>
                      </c:pt>
                      <c:pt idx="2399">
                        <c:v>1437.5391941436001</c:v>
                      </c:pt>
                      <c:pt idx="2400">
                        <c:v>1438.1384184845999</c:v>
                      </c:pt>
                      <c:pt idx="2401">
                        <c:v>1438.7376428257</c:v>
                      </c:pt>
                      <c:pt idx="2402">
                        <c:v>1439.3368671666999</c:v>
                      </c:pt>
                      <c:pt idx="2403">
                        <c:v>1439.9360915077</c:v>
                      </c:pt>
                      <c:pt idx="2404">
                        <c:v>1440.5353158488001</c:v>
                      </c:pt>
                      <c:pt idx="2405">
                        <c:v>1441.1345401898</c:v>
                      </c:pt>
                      <c:pt idx="2406">
                        <c:v>1441.7337645309001</c:v>
                      </c:pt>
                      <c:pt idx="2407">
                        <c:v>1442.3329888718999</c:v>
                      </c:pt>
                      <c:pt idx="2408">
                        <c:v>1442.9322132129</c:v>
                      </c:pt>
                      <c:pt idx="2409">
                        <c:v>1443.5314375539999</c:v>
                      </c:pt>
                      <c:pt idx="2410">
                        <c:v>1444.130661895</c:v>
                      </c:pt>
                      <c:pt idx="2411">
                        <c:v>1444.7298862360001</c:v>
                      </c:pt>
                      <c:pt idx="2412">
                        <c:v>1445.3291105771</c:v>
                      </c:pt>
                      <c:pt idx="2413">
                        <c:v>1445.9283349181001</c:v>
                      </c:pt>
                      <c:pt idx="2414">
                        <c:v>1446.5275592590999</c:v>
                      </c:pt>
                      <c:pt idx="2415">
                        <c:v>1447.1267836002</c:v>
                      </c:pt>
                      <c:pt idx="2416">
                        <c:v>1447.7260079411999</c:v>
                      </c:pt>
                      <c:pt idx="2417">
                        <c:v>1448.3252322822</c:v>
                      </c:pt>
                      <c:pt idx="2418">
                        <c:v>1448.9244566233001</c:v>
                      </c:pt>
                      <c:pt idx="2419">
                        <c:v>1449.5236809643</c:v>
                      </c:pt>
                      <c:pt idx="2420">
                        <c:v>1450.1229053053</c:v>
                      </c:pt>
                      <c:pt idx="2421">
                        <c:v>1450.7221296463999</c:v>
                      </c:pt>
                      <c:pt idx="2422">
                        <c:v>1451.3213539874</c:v>
                      </c:pt>
                      <c:pt idx="2423">
                        <c:v>1451.9205783284999</c:v>
                      </c:pt>
                      <c:pt idx="2424">
                        <c:v>1452.5198026695</c:v>
                      </c:pt>
                      <c:pt idx="2425">
                        <c:v>1453.1190270105001</c:v>
                      </c:pt>
                      <c:pt idx="2426">
                        <c:v>1453.7182513516</c:v>
                      </c:pt>
                      <c:pt idx="2427">
                        <c:v>1454.3174756926001</c:v>
                      </c:pt>
                      <c:pt idx="2428">
                        <c:v>1454.9167000335999</c:v>
                      </c:pt>
                      <c:pt idx="2429">
                        <c:v>1455.5159243747</c:v>
                      </c:pt>
                      <c:pt idx="2430">
                        <c:v>1456.1151487156999</c:v>
                      </c:pt>
                      <c:pt idx="2431">
                        <c:v>1456.7143730567</c:v>
                      </c:pt>
                      <c:pt idx="2432">
                        <c:v>1457.3135973978001</c:v>
                      </c:pt>
                      <c:pt idx="2433">
                        <c:v>1457.9128217387999</c:v>
                      </c:pt>
                      <c:pt idx="2434">
                        <c:v>1458.5120460798</c:v>
                      </c:pt>
                      <c:pt idx="2435">
                        <c:v>1459.1112704208999</c:v>
                      </c:pt>
                      <c:pt idx="2436">
                        <c:v>1459.7104947619</c:v>
                      </c:pt>
                      <c:pt idx="2437">
                        <c:v>1460.3097191029001</c:v>
                      </c:pt>
                      <c:pt idx="2438">
                        <c:v>1460.908943444</c:v>
                      </c:pt>
                      <c:pt idx="2439">
                        <c:v>1461.5081677850001</c:v>
                      </c:pt>
                      <c:pt idx="2440">
                        <c:v>1462.1073921261</c:v>
                      </c:pt>
                      <c:pt idx="2441">
                        <c:v>1462.7066164671</c:v>
                      </c:pt>
                      <c:pt idx="2442">
                        <c:v>1463.3058408080999</c:v>
                      </c:pt>
                      <c:pt idx="2443">
                        <c:v>1463.9050651492</c:v>
                      </c:pt>
                      <c:pt idx="2444">
                        <c:v>1464.5042894902001</c:v>
                      </c:pt>
                      <c:pt idx="2445">
                        <c:v>1465.1035138312</c:v>
                      </c:pt>
                      <c:pt idx="2446">
                        <c:v>1465.7027381723001</c:v>
                      </c:pt>
                      <c:pt idx="2447">
                        <c:v>1466.3019625132999</c:v>
                      </c:pt>
                      <c:pt idx="2448">
                        <c:v>1466.9011868543</c:v>
                      </c:pt>
                      <c:pt idx="2449">
                        <c:v>1467.5004111953999</c:v>
                      </c:pt>
                      <c:pt idx="2450">
                        <c:v>1468.0996355364</c:v>
                      </c:pt>
                      <c:pt idx="2451">
                        <c:v>1468.6988598774001</c:v>
                      </c:pt>
                      <c:pt idx="2452">
                        <c:v>1469.2980842185</c:v>
                      </c:pt>
                      <c:pt idx="2453">
                        <c:v>1469.8973085595001</c:v>
                      </c:pt>
                      <c:pt idx="2454">
                        <c:v>1470.4965329004999</c:v>
                      </c:pt>
                      <c:pt idx="2455">
                        <c:v>1471.0957572416</c:v>
                      </c:pt>
                      <c:pt idx="2456">
                        <c:v>1471.6949815825999</c:v>
                      </c:pt>
                      <c:pt idx="2457">
                        <c:v>1472.2942059237</c:v>
                      </c:pt>
                      <c:pt idx="2458">
                        <c:v>1472.8934302647001</c:v>
                      </c:pt>
                      <c:pt idx="2459">
                        <c:v>1473.4926546057</c:v>
                      </c:pt>
                      <c:pt idx="2460">
                        <c:v>1474.0918789468001</c:v>
                      </c:pt>
                      <c:pt idx="2461">
                        <c:v>1474.6911032877999</c:v>
                      </c:pt>
                      <c:pt idx="2462">
                        <c:v>1475.2903276288</c:v>
                      </c:pt>
                      <c:pt idx="2463">
                        <c:v>1475.8895519698999</c:v>
                      </c:pt>
                      <c:pt idx="2464">
                        <c:v>1476.4887763109</c:v>
                      </c:pt>
                      <c:pt idx="2465">
                        <c:v>1477.0880006519001</c:v>
                      </c:pt>
                      <c:pt idx="2466">
                        <c:v>1477.687224993</c:v>
                      </c:pt>
                      <c:pt idx="2467">
                        <c:v>1478.2864493340001</c:v>
                      </c:pt>
                      <c:pt idx="2468">
                        <c:v>1478.8856736749999</c:v>
                      </c:pt>
                      <c:pt idx="2469">
                        <c:v>1479.4848980161</c:v>
                      </c:pt>
                      <c:pt idx="2470">
                        <c:v>1480.0841223571001</c:v>
                      </c:pt>
                      <c:pt idx="2471">
                        <c:v>1480.6833466981</c:v>
                      </c:pt>
                      <c:pt idx="2472">
                        <c:v>1481.2825710392001</c:v>
                      </c:pt>
                      <c:pt idx="2473">
                        <c:v>1481.8817953801999</c:v>
                      </c:pt>
                      <c:pt idx="2474">
                        <c:v>1482.4810197213001</c:v>
                      </c:pt>
                      <c:pt idx="2475">
                        <c:v>1483.0802440622999</c:v>
                      </c:pt>
                      <c:pt idx="2476">
                        <c:v>1483.6794684033</c:v>
                      </c:pt>
                      <c:pt idx="2477">
                        <c:v>1484.2786927443999</c:v>
                      </c:pt>
                      <c:pt idx="2478">
                        <c:v>1484.8779170854</c:v>
                      </c:pt>
                      <c:pt idx="2479">
                        <c:v>1485.4771414264001</c:v>
                      </c:pt>
                      <c:pt idx="2480">
                        <c:v>1486.0763657675</c:v>
                      </c:pt>
                      <c:pt idx="2481">
                        <c:v>1486.6755901085</c:v>
                      </c:pt>
                      <c:pt idx="2482">
                        <c:v>1487.2748144494999</c:v>
                      </c:pt>
                      <c:pt idx="2483">
                        <c:v>1487.8740387906</c:v>
                      </c:pt>
                      <c:pt idx="2484">
                        <c:v>1488.4732631316001</c:v>
                      </c:pt>
                      <c:pt idx="2485">
                        <c:v>1489.0724874726</c:v>
                      </c:pt>
                      <c:pt idx="2486">
                        <c:v>1489.6717118137001</c:v>
                      </c:pt>
                      <c:pt idx="2487">
                        <c:v>1490.2709361546999</c:v>
                      </c:pt>
                      <c:pt idx="2488">
                        <c:v>1490.8701604957</c:v>
                      </c:pt>
                      <c:pt idx="2489">
                        <c:v>1491.4693848367999</c:v>
                      </c:pt>
                      <c:pt idx="2490">
                        <c:v>1492.0686091778</c:v>
                      </c:pt>
                      <c:pt idx="2491">
                        <c:v>1492.6678335188999</c:v>
                      </c:pt>
                      <c:pt idx="2492">
                        <c:v>1493.2670578599</c:v>
                      </c:pt>
                      <c:pt idx="2493">
                        <c:v>1493.8662822009001</c:v>
                      </c:pt>
                      <c:pt idx="2494">
                        <c:v>1494.465506542</c:v>
                      </c:pt>
                      <c:pt idx="2495">
                        <c:v>1495.064730883</c:v>
                      </c:pt>
                      <c:pt idx="2496">
                        <c:v>1495.6639552239999</c:v>
                      </c:pt>
                      <c:pt idx="2497">
                        <c:v>1496.2631795651</c:v>
                      </c:pt>
                      <c:pt idx="2498">
                        <c:v>1496.8624039061001</c:v>
                      </c:pt>
                      <c:pt idx="2499">
                        <c:v>1497.4616282471</c:v>
                      </c:pt>
                      <c:pt idx="2500">
                        <c:v>1498.0608525882001</c:v>
                      </c:pt>
                      <c:pt idx="2501">
                        <c:v>1498.6600769291999</c:v>
                      </c:pt>
                      <c:pt idx="2502">
                        <c:v>1499.2593012702</c:v>
                      </c:pt>
                      <c:pt idx="2503">
                        <c:v>1499.8585256112999</c:v>
                      </c:pt>
                      <c:pt idx="2504">
                        <c:v>1500.4577499523</c:v>
                      </c:pt>
                      <c:pt idx="2505">
                        <c:v>1501.0569742933001</c:v>
                      </c:pt>
                      <c:pt idx="2506">
                        <c:v>1501.6561986344</c:v>
                      </c:pt>
                      <c:pt idx="2507">
                        <c:v>1502.2554229754001</c:v>
                      </c:pt>
                      <c:pt idx="2508">
                        <c:v>1502.8546473164999</c:v>
                      </c:pt>
                      <c:pt idx="2509">
                        <c:v>1503.4538716575</c:v>
                      </c:pt>
                      <c:pt idx="2510">
                        <c:v>1504.0530959985001</c:v>
                      </c:pt>
                      <c:pt idx="2511">
                        <c:v>1504.6523203396</c:v>
                      </c:pt>
                      <c:pt idx="2512">
                        <c:v>1505.2515446806001</c:v>
                      </c:pt>
                      <c:pt idx="2513">
                        <c:v>1505.8507690215999</c:v>
                      </c:pt>
                      <c:pt idx="2514">
                        <c:v>1506.4499933627001</c:v>
                      </c:pt>
                      <c:pt idx="2515">
                        <c:v>1507.0492177036999</c:v>
                      </c:pt>
                      <c:pt idx="2516">
                        <c:v>1507.6484420447</c:v>
                      </c:pt>
                      <c:pt idx="2517">
                        <c:v>1508.2476663857999</c:v>
                      </c:pt>
                      <c:pt idx="2518">
                        <c:v>1508.8468907268</c:v>
                      </c:pt>
                      <c:pt idx="2519">
                        <c:v>1509.4461150678001</c:v>
                      </c:pt>
                      <c:pt idx="2520">
                        <c:v>1510.0453394089</c:v>
                      </c:pt>
                      <c:pt idx="2521">
                        <c:v>1510.6445637499</c:v>
                      </c:pt>
                      <c:pt idx="2522">
                        <c:v>1511.2437880908999</c:v>
                      </c:pt>
                      <c:pt idx="2523">
                        <c:v>1511.843012432</c:v>
                      </c:pt>
                      <c:pt idx="2524">
                        <c:v>1512.4422367730001</c:v>
                      </c:pt>
                      <c:pt idx="2525">
                        <c:v>1513.041461114</c:v>
                      </c:pt>
                      <c:pt idx="2526">
                        <c:v>1513.6406854551001</c:v>
                      </c:pt>
                      <c:pt idx="2527">
                        <c:v>1514.2399097960999</c:v>
                      </c:pt>
                      <c:pt idx="2528">
                        <c:v>1514.8391341372001</c:v>
                      </c:pt>
                      <c:pt idx="2529">
                        <c:v>1515.4383584781999</c:v>
                      </c:pt>
                      <c:pt idx="2530">
                        <c:v>1516.0375828192</c:v>
                      </c:pt>
                      <c:pt idx="2531">
                        <c:v>1516.6368071602999</c:v>
                      </c:pt>
                      <c:pt idx="2532">
                        <c:v>1517.2360315013</c:v>
                      </c:pt>
                      <c:pt idx="2533">
                        <c:v>1517.8352558423001</c:v>
                      </c:pt>
                      <c:pt idx="2534">
                        <c:v>1518.4344801834</c:v>
                      </c:pt>
                      <c:pt idx="2535">
                        <c:v>1519.0337045244</c:v>
                      </c:pt>
                      <c:pt idx="2536">
                        <c:v>1519.6329288653999</c:v>
                      </c:pt>
                      <c:pt idx="2537">
                        <c:v>1520.2321532065</c:v>
                      </c:pt>
                      <c:pt idx="2538">
                        <c:v>1520.8313775475001</c:v>
                      </c:pt>
                      <c:pt idx="2539">
                        <c:v>1521.4306018885</c:v>
                      </c:pt>
                      <c:pt idx="2540">
                        <c:v>1522.0298262296001</c:v>
                      </c:pt>
                      <c:pt idx="2541">
                        <c:v>1522.6290505705999</c:v>
                      </c:pt>
                      <c:pt idx="2542">
                        <c:v>1523.2282749116</c:v>
                      </c:pt>
                      <c:pt idx="2543">
                        <c:v>1523.8274992526999</c:v>
                      </c:pt>
                      <c:pt idx="2544">
                        <c:v>1524.4267235937</c:v>
                      </c:pt>
                      <c:pt idx="2545">
                        <c:v>1525.0259479347999</c:v>
                      </c:pt>
                      <c:pt idx="2546">
                        <c:v>1525.6251722758</c:v>
                      </c:pt>
                      <c:pt idx="2547">
                        <c:v>1526.2243966168</c:v>
                      </c:pt>
                      <c:pt idx="2548">
                        <c:v>1526.8236209578999</c:v>
                      </c:pt>
                      <c:pt idx="2549">
                        <c:v>1527.4228452989</c:v>
                      </c:pt>
                      <c:pt idx="2550">
                        <c:v>1528.0220696399001</c:v>
                      </c:pt>
                      <c:pt idx="2551">
                        <c:v>1528.621293981</c:v>
                      </c:pt>
                      <c:pt idx="2552">
                        <c:v>1529.2205183220001</c:v>
                      </c:pt>
                      <c:pt idx="2553">
                        <c:v>1529.8197426629999</c:v>
                      </c:pt>
                      <c:pt idx="2554">
                        <c:v>1530.4189670041001</c:v>
                      </c:pt>
                      <c:pt idx="2555">
                        <c:v>1531.0181913450999</c:v>
                      </c:pt>
                      <c:pt idx="2556">
                        <c:v>1531.6174156861</c:v>
                      </c:pt>
                      <c:pt idx="2557">
                        <c:v>1532.2166400271999</c:v>
                      </c:pt>
                      <c:pt idx="2558">
                        <c:v>1532.8158643682</c:v>
                      </c:pt>
                      <c:pt idx="2559">
                        <c:v>1533.4150887092001</c:v>
                      </c:pt>
                      <c:pt idx="2560">
                        <c:v>1534.0143130503</c:v>
                      </c:pt>
                      <c:pt idx="2561">
                        <c:v>1534.6135373913</c:v>
                      </c:pt>
                      <c:pt idx="2562">
                        <c:v>1535.2127617323999</c:v>
                      </c:pt>
                      <c:pt idx="2563">
                        <c:v>1535.8119860734</c:v>
                      </c:pt>
                      <c:pt idx="2564">
                        <c:v>1536.4112104144001</c:v>
                      </c:pt>
                      <c:pt idx="2565">
                        <c:v>1537.0104347555</c:v>
                      </c:pt>
                      <c:pt idx="2566">
                        <c:v>1537.6096590965001</c:v>
                      </c:pt>
                      <c:pt idx="2567">
                        <c:v>1538.2088834374999</c:v>
                      </c:pt>
                      <c:pt idx="2568">
                        <c:v>1538.8081077786001</c:v>
                      </c:pt>
                      <c:pt idx="2569">
                        <c:v>1539.4073321195999</c:v>
                      </c:pt>
                      <c:pt idx="2570">
                        <c:v>1540.0065564606</c:v>
                      </c:pt>
                      <c:pt idx="2571">
                        <c:v>1540.6057808016999</c:v>
                      </c:pt>
                      <c:pt idx="2572">
                        <c:v>1541.2050051427</c:v>
                      </c:pt>
                      <c:pt idx="2573">
                        <c:v>1541.8042294837001</c:v>
                      </c:pt>
                      <c:pt idx="2574">
                        <c:v>1542.4034538248</c:v>
                      </c:pt>
                      <c:pt idx="2575">
                        <c:v>1543.0026781658</c:v>
                      </c:pt>
                      <c:pt idx="2576">
                        <c:v>1543.6019025067999</c:v>
                      </c:pt>
                      <c:pt idx="2577">
                        <c:v>1544.2011268479</c:v>
                      </c:pt>
                      <c:pt idx="2578">
                        <c:v>1544.8003511889001</c:v>
                      </c:pt>
                      <c:pt idx="2579">
                        <c:v>1545.39957553</c:v>
                      </c:pt>
                      <c:pt idx="2580">
                        <c:v>1545.9987998710001</c:v>
                      </c:pt>
                      <c:pt idx="2581">
                        <c:v>1546.5980242119999</c:v>
                      </c:pt>
                      <c:pt idx="2582">
                        <c:v>1547.1972485531001</c:v>
                      </c:pt>
                      <c:pt idx="2583">
                        <c:v>1547.7964728940999</c:v>
                      </c:pt>
                      <c:pt idx="2584">
                        <c:v>1548.3956972351</c:v>
                      </c:pt>
                      <c:pt idx="2585">
                        <c:v>1548.9949215762001</c:v>
                      </c:pt>
                      <c:pt idx="2586">
                        <c:v>1549.5941459172</c:v>
                      </c:pt>
                      <c:pt idx="2587">
                        <c:v>1550.1933702582</c:v>
                      </c:pt>
                      <c:pt idx="2588">
                        <c:v>1550.7925945992999</c:v>
                      </c:pt>
                      <c:pt idx="2589">
                        <c:v>1551.3918189403</c:v>
                      </c:pt>
                      <c:pt idx="2590">
                        <c:v>1551.9910432813001</c:v>
                      </c:pt>
                      <c:pt idx="2591">
                        <c:v>1552.5902676224</c:v>
                      </c:pt>
                      <c:pt idx="2592">
                        <c:v>1553.1894919634001</c:v>
                      </c:pt>
                      <c:pt idx="2593">
                        <c:v>1553.7887163043999</c:v>
                      </c:pt>
                      <c:pt idx="2594">
                        <c:v>1554.3879406455001</c:v>
                      </c:pt>
                      <c:pt idx="2595">
                        <c:v>1554.9871649864999</c:v>
                      </c:pt>
                      <c:pt idx="2596">
                        <c:v>1555.5863893276</c:v>
                      </c:pt>
                      <c:pt idx="2597">
                        <c:v>1556.1856136685999</c:v>
                      </c:pt>
                      <c:pt idx="2598">
                        <c:v>1556.7848380096</c:v>
                      </c:pt>
                      <c:pt idx="2599">
                        <c:v>1557.3840623507001</c:v>
                      </c:pt>
                      <c:pt idx="2600">
                        <c:v>1557.9832866917</c:v>
                      </c:pt>
                      <c:pt idx="2601">
                        <c:v>1558.5825110327</c:v>
                      </c:pt>
                      <c:pt idx="2602">
                        <c:v>1559.1817353737999</c:v>
                      </c:pt>
                      <c:pt idx="2603">
                        <c:v>1559.7809597148</c:v>
                      </c:pt>
                      <c:pt idx="2604">
                        <c:v>1560.3801840558001</c:v>
                      </c:pt>
                      <c:pt idx="2605">
                        <c:v>1560.9794083969</c:v>
                      </c:pt>
                      <c:pt idx="2606">
                        <c:v>1561.5786327379001</c:v>
                      </c:pt>
                      <c:pt idx="2607">
                        <c:v>1562.1778570788999</c:v>
                      </c:pt>
                      <c:pt idx="2608">
                        <c:v>1562.7770814200001</c:v>
                      </c:pt>
                      <c:pt idx="2609">
                        <c:v>1563.3763057609999</c:v>
                      </c:pt>
                      <c:pt idx="2610">
                        <c:v>1563.975530102</c:v>
                      </c:pt>
                      <c:pt idx="2611">
                        <c:v>1564.5747544430999</c:v>
                      </c:pt>
                      <c:pt idx="2612">
                        <c:v>1565.1739787841</c:v>
                      </c:pt>
                      <c:pt idx="2613">
                        <c:v>1565.7732031252001</c:v>
                      </c:pt>
                      <c:pt idx="2614">
                        <c:v>1566.3724274662</c:v>
                      </c:pt>
                      <c:pt idx="2615">
                        <c:v>1566.9716518072</c:v>
                      </c:pt>
                      <c:pt idx="2616">
                        <c:v>1567.5708761482999</c:v>
                      </c:pt>
                      <c:pt idx="2617">
                        <c:v>1568.1701004893</c:v>
                      </c:pt>
                      <c:pt idx="2618">
                        <c:v>1568.7693248303001</c:v>
                      </c:pt>
                      <c:pt idx="2619">
                        <c:v>1569.3685491714</c:v>
                      </c:pt>
                      <c:pt idx="2620">
                        <c:v>1569.9677735124001</c:v>
                      </c:pt>
                      <c:pt idx="2621">
                        <c:v>1570.5669978533999</c:v>
                      </c:pt>
                      <c:pt idx="2622">
                        <c:v>1571.1662221945001</c:v>
                      </c:pt>
                      <c:pt idx="2623">
                        <c:v>1571.7654465354999</c:v>
                      </c:pt>
                      <c:pt idx="2624">
                        <c:v>1572.3646708765</c:v>
                      </c:pt>
                      <c:pt idx="2625">
                        <c:v>1572.9638952176001</c:v>
                      </c:pt>
                      <c:pt idx="2626">
                        <c:v>1573.5631195586</c:v>
                      </c:pt>
                      <c:pt idx="2627">
                        <c:v>1574.1623438996</c:v>
                      </c:pt>
                      <c:pt idx="2628">
                        <c:v>1574.7615682406999</c:v>
                      </c:pt>
                      <c:pt idx="2629">
                        <c:v>1575.3607925817</c:v>
                      </c:pt>
                      <c:pt idx="2630">
                        <c:v>1575.9600169227999</c:v>
                      </c:pt>
                      <c:pt idx="2631">
                        <c:v>1576.5592412638</c:v>
                      </c:pt>
                      <c:pt idx="2632">
                        <c:v>1577.1584656048001</c:v>
                      </c:pt>
                      <c:pt idx="2633">
                        <c:v>1577.7576899459</c:v>
                      </c:pt>
                      <c:pt idx="2634">
                        <c:v>1578.3569142869001</c:v>
                      </c:pt>
                      <c:pt idx="2635">
                        <c:v>1578.9561386278999</c:v>
                      </c:pt>
                      <c:pt idx="2636">
                        <c:v>1579.555362969</c:v>
                      </c:pt>
                      <c:pt idx="2637">
                        <c:v>1580.1545873099999</c:v>
                      </c:pt>
                      <c:pt idx="2638">
                        <c:v>1580.753811651</c:v>
                      </c:pt>
                      <c:pt idx="2639">
                        <c:v>1581.3530359921001</c:v>
                      </c:pt>
                      <c:pt idx="2640">
                        <c:v>1581.9522603331</c:v>
                      </c:pt>
                      <c:pt idx="2641">
                        <c:v>1582.5514846741</c:v>
                      </c:pt>
                      <c:pt idx="2642">
                        <c:v>1583.1507090151999</c:v>
                      </c:pt>
                      <c:pt idx="2643">
                        <c:v>1583.7499333562</c:v>
                      </c:pt>
                      <c:pt idx="2644">
                        <c:v>1584.3491576972001</c:v>
                      </c:pt>
                      <c:pt idx="2645">
                        <c:v>1584.9483820383</c:v>
                      </c:pt>
                      <c:pt idx="2646">
                        <c:v>1585.5476063793001</c:v>
                      </c:pt>
                      <c:pt idx="2647">
                        <c:v>1586.1468307204</c:v>
                      </c:pt>
                      <c:pt idx="2648">
                        <c:v>1586.7460550614001</c:v>
                      </c:pt>
                      <c:pt idx="2649">
                        <c:v>1587.3452794023999</c:v>
                      </c:pt>
                      <c:pt idx="2650">
                        <c:v>1587.9445037435</c:v>
                      </c:pt>
                      <c:pt idx="2651">
                        <c:v>1588.5437280844999</c:v>
                      </c:pt>
                      <c:pt idx="2652">
                        <c:v>1589.1429524255</c:v>
                      </c:pt>
                      <c:pt idx="2653">
                        <c:v>1589.7421767666001</c:v>
                      </c:pt>
                      <c:pt idx="2654">
                        <c:v>1590.3414011075999</c:v>
                      </c:pt>
                      <c:pt idx="2655">
                        <c:v>1590.9406254486</c:v>
                      </c:pt>
                      <c:pt idx="2656">
                        <c:v>1591.5398497896999</c:v>
                      </c:pt>
                      <c:pt idx="2657">
                        <c:v>1592.1390741307</c:v>
                      </c:pt>
                      <c:pt idx="2658">
                        <c:v>1592.7382984717001</c:v>
                      </c:pt>
                      <c:pt idx="2659">
                        <c:v>1593.3375228128</c:v>
                      </c:pt>
                      <c:pt idx="2660">
                        <c:v>1593.9367471538001</c:v>
                      </c:pt>
                      <c:pt idx="2661">
                        <c:v>1594.5359714947999</c:v>
                      </c:pt>
                      <c:pt idx="2662">
                        <c:v>1595.1351958359</c:v>
                      </c:pt>
                      <c:pt idx="2663">
                        <c:v>1595.7344201768999</c:v>
                      </c:pt>
                      <c:pt idx="2664">
                        <c:v>1596.333644518</c:v>
                      </c:pt>
                      <c:pt idx="2665">
                        <c:v>1596.9328688590001</c:v>
                      </c:pt>
                      <c:pt idx="2666">
                        <c:v>1597.5320932</c:v>
                      </c:pt>
                      <c:pt idx="2667">
                        <c:v>1598.1313175411001</c:v>
                      </c:pt>
                      <c:pt idx="2668">
                        <c:v>1598.7305418820999</c:v>
                      </c:pt>
                      <c:pt idx="2669">
                        <c:v>1599.3297662231</c:v>
                      </c:pt>
                      <c:pt idx="2670">
                        <c:v>1599.9289905641999</c:v>
                      </c:pt>
                      <c:pt idx="2671">
                        <c:v>1600.5282149052</c:v>
                      </c:pt>
                      <c:pt idx="2672">
                        <c:v>1601.1274392462001</c:v>
                      </c:pt>
                      <c:pt idx="2673">
                        <c:v>1601.7266635873</c:v>
                      </c:pt>
                      <c:pt idx="2674">
                        <c:v>1602.3258879283001</c:v>
                      </c:pt>
                      <c:pt idx="2675">
                        <c:v>1602.9251122692999</c:v>
                      </c:pt>
                      <c:pt idx="2676">
                        <c:v>1603.5243366104</c:v>
                      </c:pt>
                      <c:pt idx="2677">
                        <c:v>1604.1235609513999</c:v>
                      </c:pt>
                      <c:pt idx="2678">
                        <c:v>1604.7227852924</c:v>
                      </c:pt>
                      <c:pt idx="2679">
                        <c:v>1605.3220096335001</c:v>
                      </c:pt>
                      <c:pt idx="2680">
                        <c:v>1605.9212339745</c:v>
                      </c:pt>
                      <c:pt idx="2681">
                        <c:v>1606.5204583156001</c:v>
                      </c:pt>
                      <c:pt idx="2682">
                        <c:v>1607.1196826565999</c:v>
                      </c:pt>
                      <c:pt idx="2683">
                        <c:v>1607.7189069976</c:v>
                      </c:pt>
                      <c:pt idx="2684">
                        <c:v>1608.3181313386999</c:v>
                      </c:pt>
                      <c:pt idx="2685">
                        <c:v>1608.9173556797</c:v>
                      </c:pt>
                      <c:pt idx="2686">
                        <c:v>1609.5165800207001</c:v>
                      </c:pt>
                      <c:pt idx="2687">
                        <c:v>1610.1158043618</c:v>
                      </c:pt>
                      <c:pt idx="2688">
                        <c:v>1610.7150287028001</c:v>
                      </c:pt>
                      <c:pt idx="2689">
                        <c:v>1611.3142530437999</c:v>
                      </c:pt>
                      <c:pt idx="2690">
                        <c:v>1611.9134773849</c:v>
                      </c:pt>
                      <c:pt idx="2691">
                        <c:v>1612.5127017258999</c:v>
                      </c:pt>
                      <c:pt idx="2692">
                        <c:v>1613.1119260669</c:v>
                      </c:pt>
                      <c:pt idx="2693">
                        <c:v>1613.7111504080001</c:v>
                      </c:pt>
                      <c:pt idx="2694">
                        <c:v>1614.3103747489999</c:v>
                      </c:pt>
                      <c:pt idx="2695">
                        <c:v>1614.90959909</c:v>
                      </c:pt>
                      <c:pt idx="2696">
                        <c:v>1615.5088234310999</c:v>
                      </c:pt>
                      <c:pt idx="2697">
                        <c:v>1616.1080477721</c:v>
                      </c:pt>
                      <c:pt idx="2698">
                        <c:v>1616.7072721131999</c:v>
                      </c:pt>
                      <c:pt idx="2699">
                        <c:v>1617.3064964542</c:v>
                      </c:pt>
                      <c:pt idx="2700">
                        <c:v>1617.9057207952001</c:v>
                      </c:pt>
                      <c:pt idx="2701">
                        <c:v>1618.5049451363</c:v>
                      </c:pt>
                      <c:pt idx="2702">
                        <c:v>1619.1041694773</c:v>
                      </c:pt>
                      <c:pt idx="2703">
                        <c:v>1619.7033938182999</c:v>
                      </c:pt>
                      <c:pt idx="2704">
                        <c:v>1620.3026181594</c:v>
                      </c:pt>
                      <c:pt idx="2705">
                        <c:v>1620.9018425004001</c:v>
                      </c:pt>
                      <c:pt idx="2706">
                        <c:v>1621.5010668414</c:v>
                      </c:pt>
                      <c:pt idx="2707">
                        <c:v>1622.1002911825001</c:v>
                      </c:pt>
                      <c:pt idx="2708">
                        <c:v>1622.6995155234999</c:v>
                      </c:pt>
                      <c:pt idx="2709">
                        <c:v>1623.2987398645</c:v>
                      </c:pt>
                      <c:pt idx="2710">
                        <c:v>1623.8979642055999</c:v>
                      </c:pt>
                      <c:pt idx="2711">
                        <c:v>1624.4971885466</c:v>
                      </c:pt>
                      <c:pt idx="2712">
                        <c:v>1625.0964128876001</c:v>
                      </c:pt>
                      <c:pt idx="2713">
                        <c:v>1625.6956372287</c:v>
                      </c:pt>
                      <c:pt idx="2714">
                        <c:v>1626.2948615697001</c:v>
                      </c:pt>
                      <c:pt idx="2715">
                        <c:v>1626.8940859108</c:v>
                      </c:pt>
                      <c:pt idx="2716">
                        <c:v>1627.4933102518</c:v>
                      </c:pt>
                      <c:pt idx="2717">
                        <c:v>1628.0925345927999</c:v>
                      </c:pt>
                      <c:pt idx="2718">
                        <c:v>1628.6917589339</c:v>
                      </c:pt>
                      <c:pt idx="2719">
                        <c:v>1629.2909832749001</c:v>
                      </c:pt>
                      <c:pt idx="2720">
                        <c:v>1629.8902076159</c:v>
                      </c:pt>
                      <c:pt idx="2721">
                        <c:v>1630.4894319570001</c:v>
                      </c:pt>
                      <c:pt idx="2722">
                        <c:v>1631.0886562979999</c:v>
                      </c:pt>
                      <c:pt idx="2723">
                        <c:v>1631.687880639</c:v>
                      </c:pt>
                      <c:pt idx="2724">
                        <c:v>1632.2871049800999</c:v>
                      </c:pt>
                      <c:pt idx="2725">
                        <c:v>1632.8863293211</c:v>
                      </c:pt>
                      <c:pt idx="2726">
                        <c:v>1633.4855536621001</c:v>
                      </c:pt>
                      <c:pt idx="2727">
                        <c:v>1634.0847780032</c:v>
                      </c:pt>
                      <c:pt idx="2728">
                        <c:v>1634.6840023442001</c:v>
                      </c:pt>
                      <c:pt idx="2729">
                        <c:v>1635.2832266851999</c:v>
                      </c:pt>
                      <c:pt idx="2730">
                        <c:v>1635.8824510263</c:v>
                      </c:pt>
                      <c:pt idx="2731">
                        <c:v>1636.4816753673001</c:v>
                      </c:pt>
                      <c:pt idx="2732">
                        <c:v>1637.0808997083</c:v>
                      </c:pt>
                      <c:pt idx="2733">
                        <c:v>1637.6801240494001</c:v>
                      </c:pt>
                      <c:pt idx="2734">
                        <c:v>1638.2793483903999</c:v>
                      </c:pt>
                      <c:pt idx="2735">
                        <c:v>1638.8785727315001</c:v>
                      </c:pt>
                      <c:pt idx="2736">
                        <c:v>1639.4777970724999</c:v>
                      </c:pt>
                      <c:pt idx="2737">
                        <c:v>1640.0770214135</c:v>
                      </c:pt>
                      <c:pt idx="2738">
                        <c:v>1640.6762457545999</c:v>
                      </c:pt>
                      <c:pt idx="2739">
                        <c:v>1641.2754700956</c:v>
                      </c:pt>
                      <c:pt idx="2740">
                        <c:v>1641.8746944366001</c:v>
                      </c:pt>
                      <c:pt idx="2741">
                        <c:v>1642.4739187777</c:v>
                      </c:pt>
                      <c:pt idx="2742">
                        <c:v>1643.0731431187</c:v>
                      </c:pt>
                      <c:pt idx="2743">
                        <c:v>1643.6723674596999</c:v>
                      </c:pt>
                      <c:pt idx="2744">
                        <c:v>1644.2715918008</c:v>
                      </c:pt>
                      <c:pt idx="2745">
                        <c:v>1644.8708161418001</c:v>
                      </c:pt>
                      <c:pt idx="2746">
                        <c:v>1645.4700404828</c:v>
                      </c:pt>
                      <c:pt idx="2747">
                        <c:v>1646.0692648239001</c:v>
                      </c:pt>
                      <c:pt idx="2748">
                        <c:v>1646.6684891648999</c:v>
                      </c:pt>
                      <c:pt idx="2749">
                        <c:v>1647.2677135059</c:v>
                      </c:pt>
                      <c:pt idx="2750">
                        <c:v>1647.8669378469999</c:v>
                      </c:pt>
                      <c:pt idx="2751">
                        <c:v>1648.466162188</c:v>
                      </c:pt>
                      <c:pt idx="2752">
                        <c:v>1649.0653865290999</c:v>
                      </c:pt>
                      <c:pt idx="2753">
                        <c:v>1649.6646108701</c:v>
                      </c:pt>
                      <c:pt idx="2754">
                        <c:v>1650.2638352111001</c:v>
                      </c:pt>
                      <c:pt idx="2755">
                        <c:v>1650.8630595522</c:v>
                      </c:pt>
                      <c:pt idx="2756">
                        <c:v>1651.4622838932</c:v>
                      </c:pt>
                      <c:pt idx="2757">
                        <c:v>1652.0615082341999</c:v>
                      </c:pt>
                      <c:pt idx="2758">
                        <c:v>1652.6607325753</c:v>
                      </c:pt>
                      <c:pt idx="2759">
                        <c:v>1653.2599569163001</c:v>
                      </c:pt>
                      <c:pt idx="2760">
                        <c:v>1653.8591812573</c:v>
                      </c:pt>
                      <c:pt idx="2761">
                        <c:v>1654.4584055984001</c:v>
                      </c:pt>
                      <c:pt idx="2762">
                        <c:v>1655.0576299393999</c:v>
                      </c:pt>
                      <c:pt idx="2763">
                        <c:v>1655.6568542804</c:v>
                      </c:pt>
                      <c:pt idx="2764">
                        <c:v>1656.2560786214999</c:v>
                      </c:pt>
                      <c:pt idx="2765">
                        <c:v>1656.8553029625</c:v>
                      </c:pt>
                      <c:pt idx="2766">
                        <c:v>1657.4545273035001</c:v>
                      </c:pt>
                      <c:pt idx="2767">
                        <c:v>1658.0537516446</c:v>
                      </c:pt>
                      <c:pt idx="2768">
                        <c:v>1658.6529759856001</c:v>
                      </c:pt>
                      <c:pt idx="2769">
                        <c:v>1659.2522003266999</c:v>
                      </c:pt>
                      <c:pt idx="2770">
                        <c:v>1659.8514246677</c:v>
                      </c:pt>
                      <c:pt idx="2771">
                        <c:v>1660.4506490087001</c:v>
                      </c:pt>
                      <c:pt idx="2772">
                        <c:v>1661.0498733498</c:v>
                      </c:pt>
                      <c:pt idx="2773">
                        <c:v>1661.6490976908001</c:v>
                      </c:pt>
                      <c:pt idx="2774">
                        <c:v>1662.2483220317999</c:v>
                      </c:pt>
                      <c:pt idx="2775">
                        <c:v>1662.8475463729001</c:v>
                      </c:pt>
                      <c:pt idx="2776">
                        <c:v>1663.4467707138999</c:v>
                      </c:pt>
                      <c:pt idx="2777">
                        <c:v>1664.0459950549</c:v>
                      </c:pt>
                      <c:pt idx="2778">
                        <c:v>1664.6452193959999</c:v>
                      </c:pt>
                      <c:pt idx="2779">
                        <c:v>1665.244443737</c:v>
                      </c:pt>
                      <c:pt idx="2780">
                        <c:v>1665.8436680780001</c:v>
                      </c:pt>
                      <c:pt idx="2781">
                        <c:v>1666.4428924191</c:v>
                      </c:pt>
                      <c:pt idx="2782">
                        <c:v>1667.0421167601</c:v>
                      </c:pt>
                      <c:pt idx="2783">
                        <c:v>1667.6413411010999</c:v>
                      </c:pt>
                      <c:pt idx="2784">
                        <c:v>1668.2405654422</c:v>
                      </c:pt>
                      <c:pt idx="2785">
                        <c:v>1668.8397897832001</c:v>
                      </c:pt>
                      <c:pt idx="2786">
                        <c:v>1669.4390141243</c:v>
                      </c:pt>
                      <c:pt idx="2787">
                        <c:v>1670.0382384653001</c:v>
                      </c:pt>
                      <c:pt idx="2788">
                        <c:v>1670.6374628062999</c:v>
                      </c:pt>
                      <c:pt idx="2789">
                        <c:v>1671.2366871474001</c:v>
                      </c:pt>
                      <c:pt idx="2790">
                        <c:v>1671.8359114883999</c:v>
                      </c:pt>
                      <c:pt idx="2791">
                        <c:v>1672.4351358294</c:v>
                      </c:pt>
                      <c:pt idx="2792">
                        <c:v>1673.0343601704999</c:v>
                      </c:pt>
                      <c:pt idx="2793">
                        <c:v>1673.6335845115</c:v>
                      </c:pt>
                      <c:pt idx="2794">
                        <c:v>1674.2328088525001</c:v>
                      </c:pt>
                      <c:pt idx="2795">
                        <c:v>1674.8320331936</c:v>
                      </c:pt>
                      <c:pt idx="2796">
                        <c:v>1675.4312575346</c:v>
                      </c:pt>
                      <c:pt idx="2797">
                        <c:v>1676.0304818755999</c:v>
                      </c:pt>
                      <c:pt idx="2798">
                        <c:v>1676.6297062167</c:v>
                      </c:pt>
                      <c:pt idx="2799">
                        <c:v>1677.2289305577001</c:v>
                      </c:pt>
                      <c:pt idx="2800">
                        <c:v>1677.8281548986999</c:v>
                      </c:pt>
                      <c:pt idx="2801">
                        <c:v>1678.4273792398001</c:v>
                      </c:pt>
                      <c:pt idx="2802">
                        <c:v>1679.0266035807999</c:v>
                      </c:pt>
                      <c:pt idx="2803">
                        <c:v>1679.6258279219001</c:v>
                      </c:pt>
                      <c:pt idx="2804">
                        <c:v>1680.2250522628999</c:v>
                      </c:pt>
                      <c:pt idx="2805">
                        <c:v>1680.8242766039</c:v>
                      </c:pt>
                      <c:pt idx="2806">
                        <c:v>1681.4235009449999</c:v>
                      </c:pt>
                      <c:pt idx="2807">
                        <c:v>1682.022725286</c:v>
                      </c:pt>
                      <c:pt idx="2808">
                        <c:v>1682.621949627</c:v>
                      </c:pt>
                      <c:pt idx="2809">
                        <c:v>1683.2211739680999</c:v>
                      </c:pt>
                      <c:pt idx="2810">
                        <c:v>1683.8203983091</c:v>
                      </c:pt>
                      <c:pt idx="2811">
                        <c:v>1684.4196226501001</c:v>
                      </c:pt>
                      <c:pt idx="2812">
                        <c:v>1685.0188469912</c:v>
                      </c:pt>
                      <c:pt idx="2813">
                        <c:v>1685.6180713322001</c:v>
                      </c:pt>
                      <c:pt idx="2814">
                        <c:v>1686.2172956731999</c:v>
                      </c:pt>
                      <c:pt idx="2815">
                        <c:v>1686.8165200143001</c:v>
                      </c:pt>
                      <c:pt idx="2816">
                        <c:v>1687.4157443552999</c:v>
                      </c:pt>
                      <c:pt idx="2817">
                        <c:v>1688.0149686963</c:v>
                      </c:pt>
                      <c:pt idx="2818">
                        <c:v>1688.6141930373999</c:v>
                      </c:pt>
                      <c:pt idx="2819">
                        <c:v>1689.2134173784</c:v>
                      </c:pt>
                      <c:pt idx="2820">
                        <c:v>1689.8126417195001</c:v>
                      </c:pt>
                      <c:pt idx="2821">
                        <c:v>1690.4118660605</c:v>
                      </c:pt>
                      <c:pt idx="2822">
                        <c:v>1691.0110904015</c:v>
                      </c:pt>
                      <c:pt idx="2823">
                        <c:v>1691.6103147425999</c:v>
                      </c:pt>
                      <c:pt idx="2824">
                        <c:v>1692.2095390836</c:v>
                      </c:pt>
                      <c:pt idx="2825">
                        <c:v>1692.8087634246001</c:v>
                      </c:pt>
                      <c:pt idx="2826">
                        <c:v>1693.4079877657</c:v>
                      </c:pt>
                      <c:pt idx="2827">
                        <c:v>1694.0072121067001</c:v>
                      </c:pt>
                      <c:pt idx="2828">
                        <c:v>1694.6064364476999</c:v>
                      </c:pt>
                      <c:pt idx="2829">
                        <c:v>1695.2056607888001</c:v>
                      </c:pt>
                      <c:pt idx="2830">
                        <c:v>1695.8048851297999</c:v>
                      </c:pt>
                      <c:pt idx="2831">
                        <c:v>1696.4041094708</c:v>
                      </c:pt>
                      <c:pt idx="2832">
                        <c:v>1697.0033338118999</c:v>
                      </c:pt>
                      <c:pt idx="2833">
                        <c:v>1697.6025581529</c:v>
                      </c:pt>
                      <c:pt idx="2834">
                        <c:v>1698.2017824939001</c:v>
                      </c:pt>
                      <c:pt idx="2835">
                        <c:v>1698.801006835</c:v>
                      </c:pt>
                      <c:pt idx="2836">
                        <c:v>1699.400231176</c:v>
                      </c:pt>
                      <c:pt idx="2837">
                        <c:v>1699.9994555170999</c:v>
                      </c:pt>
                      <c:pt idx="2838">
                        <c:v>1700.5986798581</c:v>
                      </c:pt>
                      <c:pt idx="2839">
                        <c:v>1701.1979041991001</c:v>
                      </c:pt>
                      <c:pt idx="2840">
                        <c:v>1701.7971285402</c:v>
                      </c:pt>
                      <c:pt idx="2841">
                        <c:v>1702.3963528812001</c:v>
                      </c:pt>
                      <c:pt idx="2842">
                        <c:v>1702.9955772221999</c:v>
                      </c:pt>
                      <c:pt idx="2843">
                        <c:v>1703.5948015633001</c:v>
                      </c:pt>
                      <c:pt idx="2844">
                        <c:v>1704.1940259042999</c:v>
                      </c:pt>
                      <c:pt idx="2845">
                        <c:v>1704.7932502453</c:v>
                      </c:pt>
                      <c:pt idx="2846">
                        <c:v>1705.3924745864001</c:v>
                      </c:pt>
                      <c:pt idx="2847">
                        <c:v>1705.9916989274</c:v>
                      </c:pt>
                      <c:pt idx="2848">
                        <c:v>1706.5909232684</c:v>
                      </c:pt>
                      <c:pt idx="2849">
                        <c:v>1707.1901476094999</c:v>
                      </c:pt>
                      <c:pt idx="2850">
                        <c:v>1707.7893719505</c:v>
                      </c:pt>
                      <c:pt idx="2851">
                        <c:v>1708.3885962915001</c:v>
                      </c:pt>
                      <c:pt idx="2852">
                        <c:v>1708.9878206326</c:v>
                      </c:pt>
                      <c:pt idx="2853">
                        <c:v>1709.5870449736001</c:v>
                      </c:pt>
                      <c:pt idx="2854">
                        <c:v>1710.1862693147</c:v>
                      </c:pt>
                      <c:pt idx="2855">
                        <c:v>1710.7854936557001</c:v>
                      </c:pt>
                      <c:pt idx="2856">
                        <c:v>1711.3847179966999</c:v>
                      </c:pt>
                      <c:pt idx="2857">
                        <c:v>1711.9839423378</c:v>
                      </c:pt>
                      <c:pt idx="2858">
                        <c:v>1712.5831666787999</c:v>
                      </c:pt>
                      <c:pt idx="2859">
                        <c:v>1713.1823910198</c:v>
                      </c:pt>
                      <c:pt idx="2860">
                        <c:v>1713.7816153609001</c:v>
                      </c:pt>
                      <c:pt idx="2861">
                        <c:v>1714.3808397019</c:v>
                      </c:pt>
                      <c:pt idx="2862">
                        <c:v>1714.9800640429</c:v>
                      </c:pt>
                      <c:pt idx="2863">
                        <c:v>1715.5792883839999</c:v>
                      </c:pt>
                      <c:pt idx="2864">
                        <c:v>1716.178512725</c:v>
                      </c:pt>
                      <c:pt idx="2865">
                        <c:v>1716.7777370660001</c:v>
                      </c:pt>
                      <c:pt idx="2866">
                        <c:v>1717.3769614071</c:v>
                      </c:pt>
                      <c:pt idx="2867">
                        <c:v>1717.9761857481001</c:v>
                      </c:pt>
                      <c:pt idx="2868">
                        <c:v>1718.5754100890999</c:v>
                      </c:pt>
                      <c:pt idx="2869">
                        <c:v>1719.1746344302001</c:v>
                      </c:pt>
                      <c:pt idx="2870">
                        <c:v>1719.7738587711999</c:v>
                      </c:pt>
                      <c:pt idx="2871">
                        <c:v>1720.3730831123</c:v>
                      </c:pt>
                      <c:pt idx="2872">
                        <c:v>1720.9723074532999</c:v>
                      </c:pt>
                      <c:pt idx="2873">
                        <c:v>1721.5715317943</c:v>
                      </c:pt>
                      <c:pt idx="2874">
                        <c:v>1722.1707561354001</c:v>
                      </c:pt>
                      <c:pt idx="2875">
                        <c:v>1722.7699804764</c:v>
                      </c:pt>
                      <c:pt idx="2876">
                        <c:v>1723.3692048174</c:v>
                      </c:pt>
                      <c:pt idx="2877">
                        <c:v>1723.9684291584999</c:v>
                      </c:pt>
                      <c:pt idx="2878">
                        <c:v>1724.5676534995</c:v>
                      </c:pt>
                      <c:pt idx="2879">
                        <c:v>1725.1668778405001</c:v>
                      </c:pt>
                      <c:pt idx="2880">
                        <c:v>1725.7661021816</c:v>
                      </c:pt>
                      <c:pt idx="2881">
                        <c:v>1726.3653265226001</c:v>
                      </c:pt>
                      <c:pt idx="2882">
                        <c:v>1726.9645508635999</c:v>
                      </c:pt>
                      <c:pt idx="2883">
                        <c:v>1727.5637752047001</c:v>
                      </c:pt>
                      <c:pt idx="2884">
                        <c:v>1728.1629995456999</c:v>
                      </c:pt>
                      <c:pt idx="2885">
                        <c:v>1728.7622238867</c:v>
                      </c:pt>
                      <c:pt idx="2886">
                        <c:v>1729.3614482278001</c:v>
                      </c:pt>
                      <c:pt idx="2887">
                        <c:v>1729.9606725688</c:v>
                      </c:pt>
                      <c:pt idx="2888">
                        <c:v>1730.5598969099001</c:v>
                      </c:pt>
                      <c:pt idx="2889">
                        <c:v>1731.1591212508999</c:v>
                      </c:pt>
                      <c:pt idx="2890">
                        <c:v>1731.7583455919</c:v>
                      </c:pt>
                      <c:pt idx="2891">
                        <c:v>1732.3575699329999</c:v>
                      </c:pt>
                      <c:pt idx="2892">
                        <c:v>1732.956794274</c:v>
                      </c:pt>
                      <c:pt idx="2893">
                        <c:v>1733.5560186150001</c:v>
                      </c:pt>
                      <c:pt idx="2894">
                        <c:v>1734.1552429561</c:v>
                      </c:pt>
                      <c:pt idx="2895">
                        <c:v>1734.7544672971001</c:v>
                      </c:pt>
                      <c:pt idx="2896">
                        <c:v>1735.3536916380999</c:v>
                      </c:pt>
                      <c:pt idx="2897">
                        <c:v>1735.9529159792</c:v>
                      </c:pt>
                      <c:pt idx="2898">
                        <c:v>1736.5521403201999</c:v>
                      </c:pt>
                      <c:pt idx="2899">
                        <c:v>1737.1513646612</c:v>
                      </c:pt>
                      <c:pt idx="2900">
                        <c:v>1737.7505890023001</c:v>
                      </c:pt>
                      <c:pt idx="2901">
                        <c:v>1738.3498133433</c:v>
                      </c:pt>
                      <c:pt idx="2902">
                        <c:v>1738.9490376843</c:v>
                      </c:pt>
                      <c:pt idx="2903">
                        <c:v>1739.5482620253999</c:v>
                      </c:pt>
                      <c:pt idx="2904">
                        <c:v>1740.1474863664</c:v>
                      </c:pt>
                      <c:pt idx="2905">
                        <c:v>1740.7467107074999</c:v>
                      </c:pt>
                      <c:pt idx="2906">
                        <c:v>1741.3459350485</c:v>
                      </c:pt>
                      <c:pt idx="2907">
                        <c:v>1741.9451593895001</c:v>
                      </c:pt>
                      <c:pt idx="2908">
                        <c:v>1742.5443837306</c:v>
                      </c:pt>
                      <c:pt idx="2909">
                        <c:v>1743.1436080716001</c:v>
                      </c:pt>
                      <c:pt idx="2910">
                        <c:v>1743.7428324125999</c:v>
                      </c:pt>
                      <c:pt idx="2911">
                        <c:v>1744.3420567537</c:v>
                      </c:pt>
                      <c:pt idx="2912">
                        <c:v>1744.9412810946999</c:v>
                      </c:pt>
                      <c:pt idx="2913">
                        <c:v>1745.5405054357</c:v>
                      </c:pt>
                      <c:pt idx="2914">
                        <c:v>1746.1397297768001</c:v>
                      </c:pt>
                      <c:pt idx="2915">
                        <c:v>1746.7389541177999</c:v>
                      </c:pt>
                      <c:pt idx="2916">
                        <c:v>1747.3381784588</c:v>
                      </c:pt>
                      <c:pt idx="2917">
                        <c:v>1747.9374027998999</c:v>
                      </c:pt>
                      <c:pt idx="2918">
                        <c:v>1748.5366271409</c:v>
                      </c:pt>
                      <c:pt idx="2919">
                        <c:v>1749.1358514819001</c:v>
                      </c:pt>
                      <c:pt idx="2920">
                        <c:v>1749.735075823</c:v>
                      </c:pt>
                      <c:pt idx="2921">
                        <c:v>1750.3343001640001</c:v>
                      </c:pt>
                      <c:pt idx="2922">
                        <c:v>1750.9335245051</c:v>
                      </c:pt>
                      <c:pt idx="2923">
                        <c:v>1751.5327488461</c:v>
                      </c:pt>
                      <c:pt idx="2924">
                        <c:v>1752.1319731870999</c:v>
                      </c:pt>
                      <c:pt idx="2925">
                        <c:v>1752.7311975282</c:v>
                      </c:pt>
                      <c:pt idx="2926">
                        <c:v>1753.3304218692001</c:v>
                      </c:pt>
                      <c:pt idx="2927">
                        <c:v>1753.9296462102</c:v>
                      </c:pt>
                      <c:pt idx="2928">
                        <c:v>1754.5288705513001</c:v>
                      </c:pt>
                      <c:pt idx="2929">
                        <c:v>1755.1280948922999</c:v>
                      </c:pt>
                      <c:pt idx="2930">
                        <c:v>1755.7273192333</c:v>
                      </c:pt>
                      <c:pt idx="2931">
                        <c:v>1756.3265435743999</c:v>
                      </c:pt>
                      <c:pt idx="2932">
                        <c:v>1756.9257679154</c:v>
                      </c:pt>
                      <c:pt idx="2933">
                        <c:v>1757.5249922564001</c:v>
                      </c:pt>
                      <c:pt idx="2934">
                        <c:v>1758.1242165975</c:v>
                      </c:pt>
                      <c:pt idx="2935">
                        <c:v>1758.7234409385001</c:v>
                      </c:pt>
                      <c:pt idx="2936">
                        <c:v>1759.3226652794999</c:v>
                      </c:pt>
                      <c:pt idx="2937">
                        <c:v>1759.9218896206</c:v>
                      </c:pt>
                      <c:pt idx="2938">
                        <c:v>1760.5211139615999</c:v>
                      </c:pt>
                      <c:pt idx="2939">
                        <c:v>1761.1203383027</c:v>
                      </c:pt>
                      <c:pt idx="2940">
                        <c:v>1761.7195626437001</c:v>
                      </c:pt>
                      <c:pt idx="2941">
                        <c:v>1762.3187869847</c:v>
                      </c:pt>
                      <c:pt idx="2942">
                        <c:v>1762.9180113258001</c:v>
                      </c:pt>
                      <c:pt idx="2943">
                        <c:v>1763.5172356667999</c:v>
                      </c:pt>
                      <c:pt idx="2944">
                        <c:v>1764.1164600078</c:v>
                      </c:pt>
                      <c:pt idx="2945">
                        <c:v>1764.7156843488999</c:v>
                      </c:pt>
                      <c:pt idx="2946">
                        <c:v>1765.3149086899</c:v>
                      </c:pt>
                      <c:pt idx="2947">
                        <c:v>1765.9141330309001</c:v>
                      </c:pt>
                      <c:pt idx="2948">
                        <c:v>1766.513357372</c:v>
                      </c:pt>
                      <c:pt idx="2949">
                        <c:v>1767.1125817130001</c:v>
                      </c:pt>
                      <c:pt idx="2950">
                        <c:v>1767.7118060539999</c:v>
                      </c:pt>
                      <c:pt idx="2951">
                        <c:v>1768.3110303951</c:v>
                      </c:pt>
                      <c:pt idx="2952">
                        <c:v>1768.9102547360999</c:v>
                      </c:pt>
                      <c:pt idx="2953">
                        <c:v>1769.5094790771</c:v>
                      </c:pt>
                      <c:pt idx="2954">
                        <c:v>1770.1087034182001</c:v>
                      </c:pt>
                      <c:pt idx="2955">
                        <c:v>1770.7079277591999</c:v>
                      </c:pt>
                      <c:pt idx="2956">
                        <c:v>1771.3071521002</c:v>
                      </c:pt>
                      <c:pt idx="2957">
                        <c:v>1771.9063764412999</c:v>
                      </c:pt>
                      <c:pt idx="2958">
                        <c:v>1772.5056007823</c:v>
                      </c:pt>
                      <c:pt idx="2959">
                        <c:v>1773.1048251233999</c:v>
                      </c:pt>
                      <c:pt idx="2960">
                        <c:v>1773.7040494644</c:v>
                      </c:pt>
                      <c:pt idx="2961">
                        <c:v>1774.3032738054001</c:v>
                      </c:pt>
                      <c:pt idx="2962">
                        <c:v>1774.9024981465</c:v>
                      </c:pt>
                      <c:pt idx="2963">
                        <c:v>1775.5017224875</c:v>
                      </c:pt>
                      <c:pt idx="2964">
                        <c:v>1776.1009468284999</c:v>
                      </c:pt>
                      <c:pt idx="2965">
                        <c:v>1776.7001711696</c:v>
                      </c:pt>
                      <c:pt idx="2966">
                        <c:v>1777.2993955106001</c:v>
                      </c:pt>
                      <c:pt idx="2967">
                        <c:v>1777.8986198516</c:v>
                      </c:pt>
                      <c:pt idx="2968">
                        <c:v>1778.4978441927001</c:v>
                      </c:pt>
                      <c:pt idx="2969">
                        <c:v>1779.0970685336999</c:v>
                      </c:pt>
                      <c:pt idx="2970">
                        <c:v>1779.6962928747</c:v>
                      </c:pt>
                      <c:pt idx="2971">
                        <c:v>1780.2955172157999</c:v>
                      </c:pt>
                      <c:pt idx="2972">
                        <c:v>1780.8947415568</c:v>
                      </c:pt>
                      <c:pt idx="2973">
                        <c:v>1781.4939658978001</c:v>
                      </c:pt>
                      <c:pt idx="2974">
                        <c:v>1782.0931902389</c:v>
                      </c:pt>
                      <c:pt idx="2975">
                        <c:v>1782.6924145799001</c:v>
                      </c:pt>
                      <c:pt idx="2976">
                        <c:v>1783.291638921</c:v>
                      </c:pt>
                      <c:pt idx="2977">
                        <c:v>1783.890863262</c:v>
                      </c:pt>
                      <c:pt idx="2978">
                        <c:v>1784.4900876029999</c:v>
                      </c:pt>
                      <c:pt idx="2979">
                        <c:v>1785.0893119441</c:v>
                      </c:pt>
                      <c:pt idx="2980">
                        <c:v>1785.6885362851001</c:v>
                      </c:pt>
                      <c:pt idx="2981">
                        <c:v>1786.2877606261</c:v>
                      </c:pt>
                      <c:pt idx="2982">
                        <c:v>1786.8869849672001</c:v>
                      </c:pt>
                      <c:pt idx="2983">
                        <c:v>1787.4862093081999</c:v>
                      </c:pt>
                      <c:pt idx="2984">
                        <c:v>1788.0854336492</c:v>
                      </c:pt>
                      <c:pt idx="2985">
                        <c:v>1788.6846579902999</c:v>
                      </c:pt>
                      <c:pt idx="2986">
                        <c:v>1789.2838823313</c:v>
                      </c:pt>
                      <c:pt idx="2987">
                        <c:v>1789.8831066723001</c:v>
                      </c:pt>
                      <c:pt idx="2988">
                        <c:v>1790.4823310134</c:v>
                      </c:pt>
                      <c:pt idx="2989">
                        <c:v>1791.0815553544001</c:v>
                      </c:pt>
                      <c:pt idx="2990">
                        <c:v>1791.6807796953999</c:v>
                      </c:pt>
                      <c:pt idx="2991">
                        <c:v>1792.2800040365</c:v>
                      </c:pt>
                      <c:pt idx="2992">
                        <c:v>1792.8792283775001</c:v>
                      </c:pt>
                      <c:pt idx="2993">
                        <c:v>1793.4784527186</c:v>
                      </c:pt>
                      <c:pt idx="2994">
                        <c:v>1794.0776770596001</c:v>
                      </c:pt>
                      <c:pt idx="2995">
                        <c:v>1794.6769014005999</c:v>
                      </c:pt>
                      <c:pt idx="2996">
                        <c:v>1795.2761257417001</c:v>
                      </c:pt>
                      <c:pt idx="2997">
                        <c:v>1795.8753500826999</c:v>
                      </c:pt>
                      <c:pt idx="2998">
                        <c:v>1796.4745744237</c:v>
                      </c:pt>
                      <c:pt idx="2999">
                        <c:v>1797.0737987647999</c:v>
                      </c:pt>
                      <c:pt idx="3000">
                        <c:v>1797.6730231058</c:v>
                      </c:pt>
                      <c:pt idx="3001">
                        <c:v>1798.2722474468001</c:v>
                      </c:pt>
                      <c:pt idx="3002">
                        <c:v>1798.8714717879</c:v>
                      </c:pt>
                      <c:pt idx="3003">
                        <c:v>1799.4706961289</c:v>
                      </c:pt>
                      <c:pt idx="3004">
                        <c:v>1800.0699204698999</c:v>
                      </c:pt>
                      <c:pt idx="3005">
                        <c:v>1800.669144811</c:v>
                      </c:pt>
                      <c:pt idx="3006">
                        <c:v>1801.2683691520001</c:v>
                      </c:pt>
                      <c:pt idx="3007">
                        <c:v>1801.867593493</c:v>
                      </c:pt>
                      <c:pt idx="3008">
                        <c:v>1802.4668178341001</c:v>
                      </c:pt>
                      <c:pt idx="3009">
                        <c:v>1803.0660421750999</c:v>
                      </c:pt>
                      <c:pt idx="3010">
                        <c:v>1803.6652665162001</c:v>
                      </c:pt>
                      <c:pt idx="3011">
                        <c:v>1804.2644908571999</c:v>
                      </c:pt>
                      <c:pt idx="3012">
                        <c:v>1804.8637151982</c:v>
                      </c:pt>
                      <c:pt idx="3013">
                        <c:v>1805.4629395392999</c:v>
                      </c:pt>
                      <c:pt idx="3014">
                        <c:v>1806.0621638803</c:v>
                      </c:pt>
                      <c:pt idx="3015">
                        <c:v>1806.6613882213001</c:v>
                      </c:pt>
                      <c:pt idx="3016">
                        <c:v>1807.2606125624</c:v>
                      </c:pt>
                      <c:pt idx="3017">
                        <c:v>1807.8598369034</c:v>
                      </c:pt>
                      <c:pt idx="3018">
                        <c:v>1808.4590612443999</c:v>
                      </c:pt>
                      <c:pt idx="3019">
                        <c:v>1809.0582855855</c:v>
                      </c:pt>
                      <c:pt idx="3020">
                        <c:v>1809.6575099265001</c:v>
                      </c:pt>
                      <c:pt idx="3021">
                        <c:v>1810.2567342675</c:v>
                      </c:pt>
                      <c:pt idx="3022">
                        <c:v>1810.8559586086001</c:v>
                      </c:pt>
                      <c:pt idx="3023">
                        <c:v>1811.4551829495999</c:v>
                      </c:pt>
                      <c:pt idx="3024">
                        <c:v>1812.0544072906</c:v>
                      </c:pt>
                      <c:pt idx="3025">
                        <c:v>1812.6536316316999</c:v>
                      </c:pt>
                      <c:pt idx="3026">
                        <c:v>1813.2528559727</c:v>
                      </c:pt>
                      <c:pt idx="3027">
                        <c:v>1813.8520803137999</c:v>
                      </c:pt>
                      <c:pt idx="3028">
                        <c:v>1814.4513046548</c:v>
                      </c:pt>
                      <c:pt idx="3029">
                        <c:v>1815.0505289958001</c:v>
                      </c:pt>
                      <c:pt idx="3030">
                        <c:v>1815.6497533368999</c:v>
                      </c:pt>
                      <c:pt idx="3031">
                        <c:v>1816.2489776779</c:v>
                      </c:pt>
                      <c:pt idx="3032">
                        <c:v>1816.8482020189001</c:v>
                      </c:pt>
                      <c:pt idx="3033">
                        <c:v>1817.44742636</c:v>
                      </c:pt>
                      <c:pt idx="3034">
                        <c:v>1818.0466507010001</c:v>
                      </c:pt>
                      <c:pt idx="3035">
                        <c:v>1818.6458750419999</c:v>
                      </c:pt>
                      <c:pt idx="3036">
                        <c:v>1819.2450993831001</c:v>
                      </c:pt>
                      <c:pt idx="3037">
                        <c:v>1819.8443237240999</c:v>
                      </c:pt>
                      <c:pt idx="3038">
                        <c:v>1820.4435480651</c:v>
                      </c:pt>
                      <c:pt idx="3039">
                        <c:v>1821.0427724061999</c:v>
                      </c:pt>
                      <c:pt idx="3040">
                        <c:v>1821.6419967472</c:v>
                      </c:pt>
                      <c:pt idx="3041">
                        <c:v>1822.2412210882001</c:v>
                      </c:pt>
                      <c:pt idx="3042">
                        <c:v>1822.8404454293</c:v>
                      </c:pt>
                      <c:pt idx="3043">
                        <c:v>1823.4396697703</c:v>
                      </c:pt>
                      <c:pt idx="3044">
                        <c:v>1824.0388941113999</c:v>
                      </c:pt>
                      <c:pt idx="3045">
                        <c:v>1824.6381184524</c:v>
                      </c:pt>
                      <c:pt idx="3046">
                        <c:v>1825.2373427934001</c:v>
                      </c:pt>
                      <c:pt idx="3047">
                        <c:v>1825.8365671345</c:v>
                      </c:pt>
                      <c:pt idx="3048">
                        <c:v>1826.4357914755001</c:v>
                      </c:pt>
                      <c:pt idx="3049">
                        <c:v>1827.0350158164999</c:v>
                      </c:pt>
                      <c:pt idx="3050">
                        <c:v>1827.6342401576001</c:v>
                      </c:pt>
                      <c:pt idx="3051">
                        <c:v>1828.2334644985999</c:v>
                      </c:pt>
                      <c:pt idx="3052">
                        <c:v>1828.8326888396</c:v>
                      </c:pt>
                      <c:pt idx="3053">
                        <c:v>1829.4319131806999</c:v>
                      </c:pt>
                      <c:pt idx="3054">
                        <c:v>1830.0311375217</c:v>
                      </c:pt>
                      <c:pt idx="3055">
                        <c:v>1830.6303618627001</c:v>
                      </c:pt>
                      <c:pt idx="3056">
                        <c:v>1831.2295862038</c:v>
                      </c:pt>
                      <c:pt idx="3057">
                        <c:v>1831.8288105448</c:v>
                      </c:pt>
                      <c:pt idx="3058">
                        <c:v>1832.4280348857999</c:v>
                      </c:pt>
                      <c:pt idx="3059">
                        <c:v>1833.0272592269</c:v>
                      </c:pt>
                      <c:pt idx="3060">
                        <c:v>1833.6264835679001</c:v>
                      </c:pt>
                      <c:pt idx="3061">
                        <c:v>1834.225707909</c:v>
                      </c:pt>
                      <c:pt idx="3062">
                        <c:v>1834.8249322500001</c:v>
                      </c:pt>
                      <c:pt idx="3063">
                        <c:v>1835.4241565909999</c:v>
                      </c:pt>
                      <c:pt idx="3064">
                        <c:v>1836.0233809321001</c:v>
                      </c:pt>
                      <c:pt idx="3065">
                        <c:v>1836.6226052730999</c:v>
                      </c:pt>
                      <c:pt idx="3066">
                        <c:v>1837.2218296141</c:v>
                      </c:pt>
                      <c:pt idx="3067">
                        <c:v>1837.8210539552001</c:v>
                      </c:pt>
                      <c:pt idx="3068">
                        <c:v>1838.4202782962</c:v>
                      </c:pt>
                      <c:pt idx="3069">
                        <c:v>1839.0195026372</c:v>
                      </c:pt>
                      <c:pt idx="3070">
                        <c:v>1839.6187269782999</c:v>
                      </c:pt>
                      <c:pt idx="3071">
                        <c:v>1840.2179513193</c:v>
                      </c:pt>
                      <c:pt idx="3072">
                        <c:v>1840.8171756603001</c:v>
                      </c:pt>
                      <c:pt idx="3073">
                        <c:v>1841.4164000014</c:v>
                      </c:pt>
                      <c:pt idx="3074">
                        <c:v>1842.0156243424001</c:v>
                      </c:pt>
                      <c:pt idx="3075">
                        <c:v>1842.6148486833999</c:v>
                      </c:pt>
                      <c:pt idx="3076">
                        <c:v>1843.2140730245001</c:v>
                      </c:pt>
                      <c:pt idx="3077">
                        <c:v>1843.8132973654999</c:v>
                      </c:pt>
                      <c:pt idx="3078">
                        <c:v>1844.4125217066</c:v>
                      </c:pt>
                      <c:pt idx="3079">
                        <c:v>1845.0117460475999</c:v>
                      </c:pt>
                      <c:pt idx="3080">
                        <c:v>1845.6109703886</c:v>
                      </c:pt>
                      <c:pt idx="3081">
                        <c:v>1846.2101947297001</c:v>
                      </c:pt>
                      <c:pt idx="3082">
                        <c:v>1846.8094190707</c:v>
                      </c:pt>
                      <c:pt idx="3083">
                        <c:v>1847.4086434117</c:v>
                      </c:pt>
                      <c:pt idx="3084">
                        <c:v>1848.0078677527999</c:v>
                      </c:pt>
                      <c:pt idx="3085">
                        <c:v>1848.6070920938</c:v>
                      </c:pt>
                      <c:pt idx="3086">
                        <c:v>1849.2063164348001</c:v>
                      </c:pt>
                      <c:pt idx="3087">
                        <c:v>1849.8055407759</c:v>
                      </c:pt>
                      <c:pt idx="3088">
                        <c:v>1850.4047651169001</c:v>
                      </c:pt>
                      <c:pt idx="3089">
                        <c:v>1851.0039894578999</c:v>
                      </c:pt>
                      <c:pt idx="3090">
                        <c:v>1851.6032137990001</c:v>
                      </c:pt>
                      <c:pt idx="3091">
                        <c:v>1852.2024381399999</c:v>
                      </c:pt>
                      <c:pt idx="3092">
                        <c:v>1852.801662481</c:v>
                      </c:pt>
                      <c:pt idx="3093">
                        <c:v>1853.4008868220999</c:v>
                      </c:pt>
                      <c:pt idx="3094">
                        <c:v>1854.0001111631</c:v>
                      </c:pt>
                      <c:pt idx="3095">
                        <c:v>1854.5993355042001</c:v>
                      </c:pt>
                      <c:pt idx="3096">
                        <c:v>1855.1985598452</c:v>
                      </c:pt>
                      <c:pt idx="3097">
                        <c:v>1855.7977841862</c:v>
                      </c:pt>
                      <c:pt idx="3098">
                        <c:v>1856.3970085272999</c:v>
                      </c:pt>
                      <c:pt idx="3099">
                        <c:v>1856.9962328683</c:v>
                      </c:pt>
                      <c:pt idx="3100">
                        <c:v>1857.5954572093001</c:v>
                      </c:pt>
                      <c:pt idx="3101">
                        <c:v>1858.1946815504</c:v>
                      </c:pt>
                      <c:pt idx="3102">
                        <c:v>1858.7939058914001</c:v>
                      </c:pt>
                      <c:pt idx="3103">
                        <c:v>1859.3931302323999</c:v>
                      </c:pt>
                      <c:pt idx="3104">
                        <c:v>1859.9923545735001</c:v>
                      </c:pt>
                      <c:pt idx="3105">
                        <c:v>1860.5915789144999</c:v>
                      </c:pt>
                      <c:pt idx="3106">
                        <c:v>1861.1908032555</c:v>
                      </c:pt>
                      <c:pt idx="3107">
                        <c:v>1861.7900275966001</c:v>
                      </c:pt>
                      <c:pt idx="3108">
                        <c:v>1862.3892519376</c:v>
                      </c:pt>
                      <c:pt idx="3109">
                        <c:v>1862.9884762786</c:v>
                      </c:pt>
                      <c:pt idx="3110">
                        <c:v>1863.5877006196999</c:v>
                      </c:pt>
                      <c:pt idx="3111">
                        <c:v>1864.1869249607</c:v>
                      </c:pt>
                      <c:pt idx="3112">
                        <c:v>1864.7861493017999</c:v>
                      </c:pt>
                      <c:pt idx="3113">
                        <c:v>1865.3853736428</c:v>
                      </c:pt>
                      <c:pt idx="3114">
                        <c:v>1865.9845979838001</c:v>
                      </c:pt>
                      <c:pt idx="3115">
                        <c:v>1866.5838223249</c:v>
                      </c:pt>
                      <c:pt idx="3116">
                        <c:v>1867.1830466659001</c:v>
                      </c:pt>
                      <c:pt idx="3117">
                        <c:v>1867.7822710068999</c:v>
                      </c:pt>
                      <c:pt idx="3118">
                        <c:v>1868.381495348</c:v>
                      </c:pt>
                      <c:pt idx="3119">
                        <c:v>1868.9807196889999</c:v>
                      </c:pt>
                      <c:pt idx="3120">
                        <c:v>1869.57994403</c:v>
                      </c:pt>
                      <c:pt idx="3121">
                        <c:v>1870.1791683711001</c:v>
                      </c:pt>
                      <c:pt idx="3122">
                        <c:v>1870.7783927121</c:v>
                      </c:pt>
                      <c:pt idx="3123">
                        <c:v>1871.3776170531</c:v>
                      </c:pt>
                      <c:pt idx="3124">
                        <c:v>1871.9768413941999</c:v>
                      </c:pt>
                      <c:pt idx="3125">
                        <c:v>1872.5760657352</c:v>
                      </c:pt>
                      <c:pt idx="3126">
                        <c:v>1873.1752900762001</c:v>
                      </c:pt>
                      <c:pt idx="3127">
                        <c:v>1873.7745144173</c:v>
                      </c:pt>
                      <c:pt idx="3128">
                        <c:v>1874.3737387583001</c:v>
                      </c:pt>
                      <c:pt idx="3129">
                        <c:v>1874.9729630994</c:v>
                      </c:pt>
                      <c:pt idx="3130">
                        <c:v>1875.5721874404001</c:v>
                      </c:pt>
                      <c:pt idx="3131">
                        <c:v>1876.1714117813999</c:v>
                      </c:pt>
                      <c:pt idx="3132">
                        <c:v>1876.7706361225</c:v>
                      </c:pt>
                      <c:pt idx="3133">
                        <c:v>1877.3698604634999</c:v>
                      </c:pt>
                      <c:pt idx="3134">
                        <c:v>1877.9690848045</c:v>
                      </c:pt>
                      <c:pt idx="3135">
                        <c:v>1878.5683091456001</c:v>
                      </c:pt>
                      <c:pt idx="3136">
                        <c:v>1879.1675334866</c:v>
                      </c:pt>
                      <c:pt idx="3137">
                        <c:v>1879.7667578276</c:v>
                      </c:pt>
                      <c:pt idx="3138">
                        <c:v>1880.3659821686999</c:v>
                      </c:pt>
                      <c:pt idx="3139">
                        <c:v>1880.9652065097</c:v>
                      </c:pt>
                      <c:pt idx="3140">
                        <c:v>1881.5644308507001</c:v>
                      </c:pt>
                      <c:pt idx="3141">
                        <c:v>1882.1636551918</c:v>
                      </c:pt>
                      <c:pt idx="3142">
                        <c:v>1882.7628795328001</c:v>
                      </c:pt>
                      <c:pt idx="3143">
                        <c:v>1883.3621038737999</c:v>
                      </c:pt>
                      <c:pt idx="3144">
                        <c:v>1883.9613282149</c:v>
                      </c:pt>
                      <c:pt idx="3145">
                        <c:v>1884.5605525558999</c:v>
                      </c:pt>
                      <c:pt idx="3146">
                        <c:v>1885.159776897</c:v>
                      </c:pt>
                      <c:pt idx="3147">
                        <c:v>1885.7590012380001</c:v>
                      </c:pt>
                      <c:pt idx="3148">
                        <c:v>1886.358225579</c:v>
                      </c:pt>
                      <c:pt idx="3149">
                        <c:v>1886.9574499201001</c:v>
                      </c:pt>
                      <c:pt idx="3150">
                        <c:v>1887.5566742610999</c:v>
                      </c:pt>
                      <c:pt idx="3151">
                        <c:v>1888.1558986021</c:v>
                      </c:pt>
                      <c:pt idx="3152">
                        <c:v>1888.7551229431999</c:v>
                      </c:pt>
                      <c:pt idx="3153">
                        <c:v>1889.3543472842</c:v>
                      </c:pt>
                      <c:pt idx="3154">
                        <c:v>1889.9535716252001</c:v>
                      </c:pt>
                      <c:pt idx="3155">
                        <c:v>1890.5527959663</c:v>
                      </c:pt>
                      <c:pt idx="3156">
                        <c:v>1891.1520203073001</c:v>
                      </c:pt>
                      <c:pt idx="3157">
                        <c:v>1891.7512446482999</c:v>
                      </c:pt>
                      <c:pt idx="3158">
                        <c:v>1892.3504689894</c:v>
                      </c:pt>
                      <c:pt idx="3159">
                        <c:v>1892.9496933303999</c:v>
                      </c:pt>
                      <c:pt idx="3160">
                        <c:v>1893.5489176714</c:v>
                      </c:pt>
                      <c:pt idx="3161">
                        <c:v>1894.1481420125001</c:v>
                      </c:pt>
                      <c:pt idx="3162">
                        <c:v>1894.7473663535</c:v>
                      </c:pt>
                      <c:pt idx="3163">
                        <c:v>1895.3465906946001</c:v>
                      </c:pt>
                      <c:pt idx="3164">
                        <c:v>1895.9458150355999</c:v>
                      </c:pt>
                      <c:pt idx="3165">
                        <c:v>1896.5450393766</c:v>
                      </c:pt>
                      <c:pt idx="3166">
                        <c:v>1897.1442637176999</c:v>
                      </c:pt>
                      <c:pt idx="3167">
                        <c:v>1897.7434880587</c:v>
                      </c:pt>
                      <c:pt idx="3168">
                        <c:v>1898.3427123997001</c:v>
                      </c:pt>
                      <c:pt idx="3169">
                        <c:v>1898.9419367408</c:v>
                      </c:pt>
                      <c:pt idx="3170">
                        <c:v>1899.5411610818001</c:v>
                      </c:pt>
                      <c:pt idx="3171">
                        <c:v>1900.1403854227999</c:v>
                      </c:pt>
                      <c:pt idx="3172">
                        <c:v>1900.7396097639</c:v>
                      </c:pt>
                      <c:pt idx="3173">
                        <c:v>1901.3388341048999</c:v>
                      </c:pt>
                      <c:pt idx="3174">
                        <c:v>1901.9380584459</c:v>
                      </c:pt>
                      <c:pt idx="3175">
                        <c:v>1902.5372827870001</c:v>
                      </c:pt>
                      <c:pt idx="3176">
                        <c:v>1903.1365071279999</c:v>
                      </c:pt>
                      <c:pt idx="3177">
                        <c:v>1903.735731469</c:v>
                      </c:pt>
                      <c:pt idx="3178">
                        <c:v>1904.3349558100999</c:v>
                      </c:pt>
                      <c:pt idx="3179">
                        <c:v>1904.9341801511</c:v>
                      </c:pt>
                      <c:pt idx="3180">
                        <c:v>1905.5334044921001</c:v>
                      </c:pt>
                      <c:pt idx="3181">
                        <c:v>1906.1326288332</c:v>
                      </c:pt>
                      <c:pt idx="3182">
                        <c:v>1906.7318531742001</c:v>
                      </c:pt>
                      <c:pt idx="3183">
                        <c:v>1907.3310775153</c:v>
                      </c:pt>
                      <c:pt idx="3184">
                        <c:v>1907.9303018563</c:v>
                      </c:pt>
                      <c:pt idx="3185">
                        <c:v>1908.5295261972999</c:v>
                      </c:pt>
                      <c:pt idx="3186">
                        <c:v>1909.1287505384</c:v>
                      </c:pt>
                      <c:pt idx="3187">
                        <c:v>1909.7279748794001</c:v>
                      </c:pt>
                      <c:pt idx="3188">
                        <c:v>1910.3271992204</c:v>
                      </c:pt>
                      <c:pt idx="3189">
                        <c:v>1910.9264235615001</c:v>
                      </c:pt>
                      <c:pt idx="3190">
                        <c:v>1911.5256479024999</c:v>
                      </c:pt>
                      <c:pt idx="3191">
                        <c:v>1912.1248722435</c:v>
                      </c:pt>
                      <c:pt idx="3192">
                        <c:v>1912.7240965845999</c:v>
                      </c:pt>
                      <c:pt idx="3193">
                        <c:v>1913.3233209256</c:v>
                      </c:pt>
                      <c:pt idx="3194">
                        <c:v>1913.9225452666001</c:v>
                      </c:pt>
                      <c:pt idx="3195">
                        <c:v>1914.5217696077</c:v>
                      </c:pt>
                      <c:pt idx="3196">
                        <c:v>1915.1209939487001</c:v>
                      </c:pt>
                      <c:pt idx="3197">
                        <c:v>1915.7202182896999</c:v>
                      </c:pt>
                      <c:pt idx="3198">
                        <c:v>1916.3194426308</c:v>
                      </c:pt>
                      <c:pt idx="3199">
                        <c:v>1916.9186669717999</c:v>
                      </c:pt>
                      <c:pt idx="3200">
                        <c:v>1917.5178913129</c:v>
                      </c:pt>
                      <c:pt idx="3201">
                        <c:v>1918.1171156539001</c:v>
                      </c:pt>
                      <c:pt idx="3202">
                        <c:v>1918.7163399949</c:v>
                      </c:pt>
                      <c:pt idx="3203">
                        <c:v>1919.3155643360001</c:v>
                      </c:pt>
                      <c:pt idx="3204">
                        <c:v>1919.9147886769999</c:v>
                      </c:pt>
                      <c:pt idx="3205">
                        <c:v>1920.514013018</c:v>
                      </c:pt>
                      <c:pt idx="3206">
                        <c:v>1921.1132373590999</c:v>
                      </c:pt>
                      <c:pt idx="3207">
                        <c:v>1921.7124617001</c:v>
                      </c:pt>
                      <c:pt idx="3208">
                        <c:v>1922.3116860411001</c:v>
                      </c:pt>
                      <c:pt idx="3209">
                        <c:v>1922.9109103822</c:v>
                      </c:pt>
                      <c:pt idx="3210">
                        <c:v>1923.5101347232001</c:v>
                      </c:pt>
                      <c:pt idx="3211">
                        <c:v>1924.1093590641999</c:v>
                      </c:pt>
                      <c:pt idx="3212">
                        <c:v>1924.7085834053</c:v>
                      </c:pt>
                      <c:pt idx="3213">
                        <c:v>1925.3078077463001</c:v>
                      </c:pt>
                      <c:pt idx="3214">
                        <c:v>1925.9070320873</c:v>
                      </c:pt>
                      <c:pt idx="3215">
                        <c:v>1926.5062564284001</c:v>
                      </c:pt>
                      <c:pt idx="3216">
                        <c:v>1927.1054807693999</c:v>
                      </c:pt>
                      <c:pt idx="3217">
                        <c:v>1927.7047051105001</c:v>
                      </c:pt>
                      <c:pt idx="3218">
                        <c:v>1928.3039294514999</c:v>
                      </c:pt>
                      <c:pt idx="3219">
                        <c:v>1928.9031537925</c:v>
                      </c:pt>
                      <c:pt idx="3220">
                        <c:v>1929.5023781335999</c:v>
                      </c:pt>
                      <c:pt idx="3221">
                        <c:v>1930.1016024746</c:v>
                      </c:pt>
                      <c:pt idx="3222">
                        <c:v>1930.7008268156001</c:v>
                      </c:pt>
                      <c:pt idx="3223">
                        <c:v>1931.3000511567</c:v>
                      </c:pt>
                      <c:pt idx="3224">
                        <c:v>1931.8992754977</c:v>
                      </c:pt>
                      <c:pt idx="3225">
                        <c:v>1932.4984998386999</c:v>
                      </c:pt>
                      <c:pt idx="3226">
                        <c:v>1933.0977241798</c:v>
                      </c:pt>
                      <c:pt idx="3227">
                        <c:v>1933.6969485208001</c:v>
                      </c:pt>
                      <c:pt idx="3228">
                        <c:v>1934.2961728618</c:v>
                      </c:pt>
                      <c:pt idx="3229">
                        <c:v>1934.8953972029001</c:v>
                      </c:pt>
                      <c:pt idx="3230">
                        <c:v>1935.4946215438999</c:v>
                      </c:pt>
                      <c:pt idx="3231">
                        <c:v>1936.0938458849</c:v>
                      </c:pt>
                      <c:pt idx="3232">
                        <c:v>1936.6930702259999</c:v>
                      </c:pt>
                      <c:pt idx="3233">
                        <c:v>1937.292294567</c:v>
                      </c:pt>
                      <c:pt idx="3234">
                        <c:v>1937.8915189080999</c:v>
                      </c:pt>
                      <c:pt idx="3235">
                        <c:v>1938.4907432491</c:v>
                      </c:pt>
                      <c:pt idx="3236">
                        <c:v>1939.0899675901001</c:v>
                      </c:pt>
                      <c:pt idx="3237">
                        <c:v>1939.6891919312</c:v>
                      </c:pt>
                      <c:pt idx="3238">
                        <c:v>1940.2884162722</c:v>
                      </c:pt>
                      <c:pt idx="3239">
                        <c:v>1940.8876406131999</c:v>
                      </c:pt>
                      <c:pt idx="3240">
                        <c:v>1941.4868649543</c:v>
                      </c:pt>
                      <c:pt idx="3241">
                        <c:v>1942.0860892953001</c:v>
                      </c:pt>
                      <c:pt idx="3242">
                        <c:v>1942.6853136363</c:v>
                      </c:pt>
                      <c:pt idx="3243">
                        <c:v>1943.2845379774001</c:v>
                      </c:pt>
                      <c:pt idx="3244">
                        <c:v>1943.8837623183999</c:v>
                      </c:pt>
                      <c:pt idx="3245">
                        <c:v>1944.4829866594</c:v>
                      </c:pt>
                      <c:pt idx="3246">
                        <c:v>1945.0822110004999</c:v>
                      </c:pt>
                      <c:pt idx="3247">
                        <c:v>1945.6814353415</c:v>
                      </c:pt>
                      <c:pt idx="3248">
                        <c:v>1946.2806596825001</c:v>
                      </c:pt>
                      <c:pt idx="3249">
                        <c:v>1946.8798840236</c:v>
                      </c:pt>
                      <c:pt idx="3250">
                        <c:v>1947.4791083646001</c:v>
                      </c:pt>
                      <c:pt idx="3251">
                        <c:v>1948.0783327056999</c:v>
                      </c:pt>
                      <c:pt idx="3252">
                        <c:v>1948.6775570467</c:v>
                      </c:pt>
                      <c:pt idx="3253">
                        <c:v>1949.2767813877001</c:v>
                      </c:pt>
                      <c:pt idx="3254">
                        <c:v>1949.8760057288</c:v>
                      </c:pt>
                      <c:pt idx="3255">
                        <c:v>1950.4752300698001</c:v>
                      </c:pt>
                      <c:pt idx="3256">
                        <c:v>1951.0744544107999</c:v>
                      </c:pt>
                      <c:pt idx="3257">
                        <c:v>1951.6736787519001</c:v>
                      </c:pt>
                      <c:pt idx="3258">
                        <c:v>1952.2729030928999</c:v>
                      </c:pt>
                      <c:pt idx="3259">
                        <c:v>1952.8721274339</c:v>
                      </c:pt>
                      <c:pt idx="3260">
                        <c:v>1953.4713517749999</c:v>
                      </c:pt>
                      <c:pt idx="3261">
                        <c:v>1954.070576116</c:v>
                      </c:pt>
                      <c:pt idx="3262">
                        <c:v>1954.6698004570001</c:v>
                      </c:pt>
                      <c:pt idx="3263">
                        <c:v>1955.2690247981</c:v>
                      </c:pt>
                      <c:pt idx="3264">
                        <c:v>1955.8682491391</c:v>
                      </c:pt>
                      <c:pt idx="3265">
                        <c:v>1956.4674734800999</c:v>
                      </c:pt>
                      <c:pt idx="3266">
                        <c:v>1957.0666978212</c:v>
                      </c:pt>
                      <c:pt idx="3267">
                        <c:v>1957.6659221622001</c:v>
                      </c:pt>
                      <c:pt idx="3268">
                        <c:v>1958.2651465033</c:v>
                      </c:pt>
                      <c:pt idx="3269">
                        <c:v>1958.8643708443001</c:v>
                      </c:pt>
                      <c:pt idx="3270">
                        <c:v>1959.4635951852999</c:v>
                      </c:pt>
                      <c:pt idx="3271">
                        <c:v>1960.0628195264001</c:v>
                      </c:pt>
                      <c:pt idx="3272">
                        <c:v>1960.6620438673999</c:v>
                      </c:pt>
                      <c:pt idx="3273">
                        <c:v>1961.2612682084</c:v>
                      </c:pt>
                      <c:pt idx="3274">
                        <c:v>1961.8604925494999</c:v>
                      </c:pt>
                      <c:pt idx="3275">
                        <c:v>1962.4597168905</c:v>
                      </c:pt>
                      <c:pt idx="3276">
                        <c:v>1963.0589412315001</c:v>
                      </c:pt>
                      <c:pt idx="3277">
                        <c:v>1963.6581655726</c:v>
                      </c:pt>
                      <c:pt idx="3278">
                        <c:v>1964.2573899136</c:v>
                      </c:pt>
                      <c:pt idx="3279">
                        <c:v>1964.8566142545999</c:v>
                      </c:pt>
                      <c:pt idx="3280">
                        <c:v>1965.4558385957</c:v>
                      </c:pt>
                      <c:pt idx="3281">
                        <c:v>1966.0550629367001</c:v>
                      </c:pt>
                      <c:pt idx="3282">
                        <c:v>1966.6542872777</c:v>
                      </c:pt>
                      <c:pt idx="3283">
                        <c:v>1967.2535116188001</c:v>
                      </c:pt>
                      <c:pt idx="3284">
                        <c:v>1967.8527359597999</c:v>
                      </c:pt>
                      <c:pt idx="3285">
                        <c:v>1968.4519603009001</c:v>
                      </c:pt>
                      <c:pt idx="3286">
                        <c:v>1969.0511846418999</c:v>
                      </c:pt>
                      <c:pt idx="3287">
                        <c:v>1969.6504089829</c:v>
                      </c:pt>
                      <c:pt idx="3288">
                        <c:v>1970.2496333239999</c:v>
                      </c:pt>
                      <c:pt idx="3289">
                        <c:v>1970.848857665</c:v>
                      </c:pt>
                      <c:pt idx="3290">
                        <c:v>1971.448082006</c:v>
                      </c:pt>
                      <c:pt idx="3291">
                        <c:v>1972.0473063470999</c:v>
                      </c:pt>
                      <c:pt idx="3292">
                        <c:v>1972.6465306881</c:v>
                      </c:pt>
                      <c:pt idx="3293">
                        <c:v>1973.2457550291001</c:v>
                      </c:pt>
                      <c:pt idx="3294">
                        <c:v>1973.8449793702</c:v>
                      </c:pt>
                      <c:pt idx="3295">
                        <c:v>1974.4442037112001</c:v>
                      </c:pt>
                      <c:pt idx="3296">
                        <c:v>1975.0434280521999</c:v>
                      </c:pt>
                      <c:pt idx="3297">
                        <c:v>1975.6426523933001</c:v>
                      </c:pt>
                      <c:pt idx="3298">
                        <c:v>1976.2418767342999</c:v>
                      </c:pt>
                      <c:pt idx="3299">
                        <c:v>1976.8411010753</c:v>
                      </c:pt>
                      <c:pt idx="3300">
                        <c:v>1977.4403254163999</c:v>
                      </c:pt>
                      <c:pt idx="3301">
                        <c:v>1978.0395497574</c:v>
                      </c:pt>
                      <c:pt idx="3302">
                        <c:v>1978.6387740985001</c:v>
                      </c:pt>
                      <c:pt idx="3303">
                        <c:v>1979.2379984395</c:v>
                      </c:pt>
                      <c:pt idx="3304">
                        <c:v>1979.8372227805</c:v>
                      </c:pt>
                      <c:pt idx="3305">
                        <c:v>1980.4364471215999</c:v>
                      </c:pt>
                      <c:pt idx="3306">
                        <c:v>1981.0356714626</c:v>
                      </c:pt>
                      <c:pt idx="3307">
                        <c:v>1981.6348958036001</c:v>
                      </c:pt>
                      <c:pt idx="3308">
                        <c:v>1982.2341201447</c:v>
                      </c:pt>
                      <c:pt idx="3309">
                        <c:v>1982.8333444857001</c:v>
                      </c:pt>
                      <c:pt idx="3310">
                        <c:v>1983.4325688266999</c:v>
                      </c:pt>
                      <c:pt idx="3311">
                        <c:v>1984.0317931678001</c:v>
                      </c:pt>
                      <c:pt idx="3312">
                        <c:v>1984.6310175087999</c:v>
                      </c:pt>
                      <c:pt idx="3313">
                        <c:v>1985.2302418498</c:v>
                      </c:pt>
                      <c:pt idx="3314">
                        <c:v>1985.8294661908999</c:v>
                      </c:pt>
                      <c:pt idx="3315">
                        <c:v>1986.4286905319</c:v>
                      </c:pt>
                      <c:pt idx="3316">
                        <c:v>1987.0279148729001</c:v>
                      </c:pt>
                      <c:pt idx="3317">
                        <c:v>1987.627139214</c:v>
                      </c:pt>
                      <c:pt idx="3318">
                        <c:v>1988.226363555</c:v>
                      </c:pt>
                      <c:pt idx="3319">
                        <c:v>1988.8255878960999</c:v>
                      </c:pt>
                      <c:pt idx="3320">
                        <c:v>1989.4248122371</c:v>
                      </c:pt>
                      <c:pt idx="3321">
                        <c:v>1990.0240365781001</c:v>
                      </c:pt>
                      <c:pt idx="3322">
                        <c:v>1990.6232609192</c:v>
                      </c:pt>
                      <c:pt idx="3323">
                        <c:v>1991.2224852602001</c:v>
                      </c:pt>
                      <c:pt idx="3324">
                        <c:v>1991.8217096011999</c:v>
                      </c:pt>
                      <c:pt idx="3325">
                        <c:v>1992.4209339423001</c:v>
                      </c:pt>
                      <c:pt idx="3326">
                        <c:v>1993.0201582832999</c:v>
                      </c:pt>
                      <c:pt idx="3327">
                        <c:v>1993.6193826243</c:v>
                      </c:pt>
                      <c:pt idx="3328">
                        <c:v>1994.2186069654001</c:v>
                      </c:pt>
                      <c:pt idx="3329">
                        <c:v>1994.8178313064</c:v>
                      </c:pt>
                      <c:pt idx="3330">
                        <c:v>1995.4170556474</c:v>
                      </c:pt>
                      <c:pt idx="3331">
                        <c:v>1996.0162799884999</c:v>
                      </c:pt>
                      <c:pt idx="3332">
                        <c:v>1996.6155043295</c:v>
                      </c:pt>
                      <c:pt idx="3333">
                        <c:v>1997.2147286705001</c:v>
                      </c:pt>
                      <c:pt idx="3334">
                        <c:v>1997.8139530116</c:v>
                      </c:pt>
                      <c:pt idx="3335">
                        <c:v>1998.4131773526001</c:v>
                      </c:pt>
                      <c:pt idx="3336">
                        <c:v>1999.0124016937</c:v>
                      </c:pt>
                      <c:pt idx="3337">
                        <c:v>1999.6116260347001</c:v>
                      </c:pt>
                      <c:pt idx="3338">
                        <c:v>2000.2108503756999</c:v>
                      </c:pt>
                      <c:pt idx="3339">
                        <c:v>2000.8100747168</c:v>
                      </c:pt>
                      <c:pt idx="3340">
                        <c:v>2001.4092990577999</c:v>
                      </c:pt>
                      <c:pt idx="3341">
                        <c:v>2002.0085233988</c:v>
                      </c:pt>
                      <c:pt idx="3342">
                        <c:v>2002.6077477399001</c:v>
                      </c:pt>
                      <c:pt idx="3343">
                        <c:v>2003.2069720809</c:v>
                      </c:pt>
                      <c:pt idx="3344">
                        <c:v>2003.8061964219</c:v>
                      </c:pt>
                      <c:pt idx="3345">
                        <c:v>2004.4054207629999</c:v>
                      </c:pt>
                      <c:pt idx="3346">
                        <c:v>2005.004645104</c:v>
                      </c:pt>
                      <c:pt idx="3347">
                        <c:v>2005.6038694450001</c:v>
                      </c:pt>
                      <c:pt idx="3348">
                        <c:v>2006.2030937861</c:v>
                      </c:pt>
                      <c:pt idx="3349">
                        <c:v>2006.8023181271001</c:v>
                      </c:pt>
                      <c:pt idx="3350">
                        <c:v>2007.4015424680999</c:v>
                      </c:pt>
                      <c:pt idx="3351">
                        <c:v>2008.0007668092001</c:v>
                      </c:pt>
                      <c:pt idx="3352">
                        <c:v>2008.5999911501999</c:v>
                      </c:pt>
                      <c:pt idx="3353">
                        <c:v>2009.1992154913</c:v>
                      </c:pt>
                      <c:pt idx="3354">
                        <c:v>2009.7984398322999</c:v>
                      </c:pt>
                      <c:pt idx="3355">
                        <c:v>2010.3976641733</c:v>
                      </c:pt>
                      <c:pt idx="3356">
                        <c:v>2010.9968885144001</c:v>
                      </c:pt>
                      <c:pt idx="3357">
                        <c:v>2011.5961128554</c:v>
                      </c:pt>
                      <c:pt idx="3358">
                        <c:v>2012.1953371964</c:v>
                      </c:pt>
                      <c:pt idx="3359">
                        <c:v>2012.7945615374999</c:v>
                      </c:pt>
                      <c:pt idx="3360">
                        <c:v>2013.3937858785</c:v>
                      </c:pt>
                      <c:pt idx="3361">
                        <c:v>2013.9930102195001</c:v>
                      </c:pt>
                      <c:pt idx="3362">
                        <c:v>2014.5922345606</c:v>
                      </c:pt>
                      <c:pt idx="3363">
                        <c:v>2015.1914589016001</c:v>
                      </c:pt>
                      <c:pt idx="3364">
                        <c:v>2015.7906832425999</c:v>
                      </c:pt>
                      <c:pt idx="3365">
                        <c:v>2016.3899075837001</c:v>
                      </c:pt>
                      <c:pt idx="3366">
                        <c:v>2016.9891319246999</c:v>
                      </c:pt>
                      <c:pt idx="3367">
                        <c:v>2017.5883562657</c:v>
                      </c:pt>
                      <c:pt idx="3368">
                        <c:v>2018.1875806068001</c:v>
                      </c:pt>
                      <c:pt idx="3369">
                        <c:v>2018.7868049478</c:v>
                      </c:pt>
                      <c:pt idx="3370">
                        <c:v>2019.3860292889001</c:v>
                      </c:pt>
                      <c:pt idx="3371">
                        <c:v>2019.9852536298999</c:v>
                      </c:pt>
                      <c:pt idx="3372">
                        <c:v>2020.5844779709</c:v>
                      </c:pt>
                      <c:pt idx="3373">
                        <c:v>2021.1837023119999</c:v>
                      </c:pt>
                      <c:pt idx="3374">
                        <c:v>2021.782926653</c:v>
                      </c:pt>
                      <c:pt idx="3375">
                        <c:v>2022.3821509940001</c:v>
                      </c:pt>
                      <c:pt idx="3376">
                        <c:v>2022.9813753351</c:v>
                      </c:pt>
                      <c:pt idx="3377">
                        <c:v>2023.5805996761001</c:v>
                      </c:pt>
                      <c:pt idx="3378">
                        <c:v>2024.1798240170999</c:v>
                      </c:pt>
                      <c:pt idx="3379">
                        <c:v>2024.7790483582</c:v>
                      </c:pt>
                      <c:pt idx="3380">
                        <c:v>2025.3782726991999</c:v>
                      </c:pt>
                      <c:pt idx="3381">
                        <c:v>2025.9774970402</c:v>
                      </c:pt>
                      <c:pt idx="3382">
                        <c:v>2026.5767213813001</c:v>
                      </c:pt>
                      <c:pt idx="3383">
                        <c:v>2027.1759457223</c:v>
                      </c:pt>
                      <c:pt idx="3384">
                        <c:v>2027.7751700633</c:v>
                      </c:pt>
                      <c:pt idx="3385">
                        <c:v>2028.3743944043999</c:v>
                      </c:pt>
                      <c:pt idx="3386">
                        <c:v>2028.9736187454</c:v>
                      </c:pt>
                      <c:pt idx="3387">
                        <c:v>2029.5728430864999</c:v>
                      </c:pt>
                      <c:pt idx="3388">
                        <c:v>2030.1720674275</c:v>
                      </c:pt>
                      <c:pt idx="3389">
                        <c:v>2030.7712917685001</c:v>
                      </c:pt>
                      <c:pt idx="3390">
                        <c:v>2031.3705161096</c:v>
                      </c:pt>
                      <c:pt idx="3391">
                        <c:v>2031.9697404506001</c:v>
                      </c:pt>
                      <c:pt idx="3392">
                        <c:v>2032.5689647915999</c:v>
                      </c:pt>
                      <c:pt idx="3393">
                        <c:v>2033.1681891327</c:v>
                      </c:pt>
                      <c:pt idx="3394">
                        <c:v>2033.7674134736999</c:v>
                      </c:pt>
                      <c:pt idx="3395">
                        <c:v>2034.3666378147</c:v>
                      </c:pt>
                      <c:pt idx="3396">
                        <c:v>2034.9658621558001</c:v>
                      </c:pt>
                      <c:pt idx="3397">
                        <c:v>2035.5650864967999</c:v>
                      </c:pt>
                      <c:pt idx="3398">
                        <c:v>2036.1643108378</c:v>
                      </c:pt>
                      <c:pt idx="3399">
                        <c:v>2036.7635351788999</c:v>
                      </c:pt>
                      <c:pt idx="3400">
                        <c:v>2037.3627595199</c:v>
                      </c:pt>
                      <c:pt idx="3401">
                        <c:v>2037.9619838609001</c:v>
                      </c:pt>
                      <c:pt idx="3402">
                        <c:v>2038.561208202</c:v>
                      </c:pt>
                      <c:pt idx="3403">
                        <c:v>2039.1604325430001</c:v>
                      </c:pt>
                      <c:pt idx="3404">
                        <c:v>2039.7596568839999</c:v>
                      </c:pt>
                      <c:pt idx="3405">
                        <c:v>2040.3588812251</c:v>
                      </c:pt>
                      <c:pt idx="3406">
                        <c:v>2040.9581055660999</c:v>
                      </c:pt>
                      <c:pt idx="3407">
                        <c:v>2041.5573299072</c:v>
                      </c:pt>
                      <c:pt idx="3408">
                        <c:v>2042.1565542482001</c:v>
                      </c:pt>
                      <c:pt idx="3409">
                        <c:v>2042.7557785892</c:v>
                      </c:pt>
                      <c:pt idx="3410">
                        <c:v>2043.3550029303001</c:v>
                      </c:pt>
                      <c:pt idx="3411">
                        <c:v>2043.9542272712999</c:v>
                      </c:pt>
                      <c:pt idx="3412">
                        <c:v>2044.5534516123</c:v>
                      </c:pt>
                      <c:pt idx="3413">
                        <c:v>2045.1526759533999</c:v>
                      </c:pt>
                      <c:pt idx="3414">
                        <c:v>2045.7519002944</c:v>
                      </c:pt>
                      <c:pt idx="3415">
                        <c:v>2046.3511246354001</c:v>
                      </c:pt>
                      <c:pt idx="3416">
                        <c:v>2046.9503489765</c:v>
                      </c:pt>
                      <c:pt idx="3417">
                        <c:v>2047.5495733175001</c:v>
                      </c:pt>
                      <c:pt idx="3418">
                        <c:v>2048.1487976584999</c:v>
                      </c:pt>
                      <c:pt idx="3419">
                        <c:v>2048.7480219996</c:v>
                      </c:pt>
                      <c:pt idx="3420">
                        <c:v>2049.3472463406001</c:v>
                      </c:pt>
                      <c:pt idx="3421">
                        <c:v>2049.9464706816002</c:v>
                      </c:pt>
                      <c:pt idx="3422">
                        <c:v>2050.5456950226999</c:v>
                      </c:pt>
                      <c:pt idx="3423">
                        <c:v>2051.1449193637</c:v>
                      </c:pt>
                      <c:pt idx="3424">
                        <c:v>2051.7441437048001</c:v>
                      </c:pt>
                      <c:pt idx="3425">
                        <c:v>2052.3433680458002</c:v>
                      </c:pt>
                      <c:pt idx="3426">
                        <c:v>2052.9425923867998</c:v>
                      </c:pt>
                      <c:pt idx="3427">
                        <c:v>2053.5418167278999</c:v>
                      </c:pt>
                      <c:pt idx="3428">
                        <c:v>2054.1410410689</c:v>
                      </c:pt>
                      <c:pt idx="3429">
                        <c:v>2054.7402654099001</c:v>
                      </c:pt>
                      <c:pt idx="3430">
                        <c:v>2055.3394897510002</c:v>
                      </c:pt>
                      <c:pt idx="3431">
                        <c:v>2055.9387140919998</c:v>
                      </c:pt>
                      <c:pt idx="3432">
                        <c:v>2056.5379384329999</c:v>
                      </c:pt>
                      <c:pt idx="3433">
                        <c:v>2057.1371627741</c:v>
                      </c:pt>
                      <c:pt idx="3434">
                        <c:v>2057.7363871151001</c:v>
                      </c:pt>
                      <c:pt idx="3435">
                        <c:v>2058.3356114561002</c:v>
                      </c:pt>
                      <c:pt idx="3436">
                        <c:v>2058.9348357971999</c:v>
                      </c:pt>
                      <c:pt idx="3437">
                        <c:v>2059.5340601381999</c:v>
                      </c:pt>
                      <c:pt idx="3438">
                        <c:v>2060.1332844792</c:v>
                      </c:pt>
                      <c:pt idx="3439">
                        <c:v>2060.7325088203002</c:v>
                      </c:pt>
                      <c:pt idx="3440">
                        <c:v>2061.3317331612998</c:v>
                      </c:pt>
                      <c:pt idx="3441">
                        <c:v>2061.9309575023999</c:v>
                      </c:pt>
                      <c:pt idx="3442">
                        <c:v>2062.5301818434</c:v>
                      </c:pt>
                      <c:pt idx="3443">
                        <c:v>2063.1294061844001</c:v>
                      </c:pt>
                      <c:pt idx="3444">
                        <c:v>2063.7286305255002</c:v>
                      </c:pt>
                      <c:pt idx="3445">
                        <c:v>2064.3278548664998</c:v>
                      </c:pt>
                      <c:pt idx="3446">
                        <c:v>2064.9270792074999</c:v>
                      </c:pt>
                      <c:pt idx="3447">
                        <c:v>2065.5263035486</c:v>
                      </c:pt>
                      <c:pt idx="3448">
                        <c:v>2066.1255278896001</c:v>
                      </c:pt>
                      <c:pt idx="3449">
                        <c:v>2066.7247522306002</c:v>
                      </c:pt>
                      <c:pt idx="3450">
                        <c:v>2067.3239765716999</c:v>
                      </c:pt>
                      <c:pt idx="3451">
                        <c:v>2067.9232009126999</c:v>
                      </c:pt>
                      <c:pt idx="3452">
                        <c:v>2068.5224252537</c:v>
                      </c:pt>
                      <c:pt idx="3453">
                        <c:v>2069.1216495948001</c:v>
                      </c:pt>
                      <c:pt idx="3454">
                        <c:v>2069.7208739357998</c:v>
                      </c:pt>
                      <c:pt idx="3455">
                        <c:v>2070.3200982767999</c:v>
                      </c:pt>
                      <c:pt idx="3456">
                        <c:v>2070.9193226179</c:v>
                      </c:pt>
                      <c:pt idx="3457">
                        <c:v>2071.5185469589001</c:v>
                      </c:pt>
                      <c:pt idx="3458">
                        <c:v>2072.1177713000002</c:v>
                      </c:pt>
                      <c:pt idx="3459">
                        <c:v>2072.7169956409998</c:v>
                      </c:pt>
                      <c:pt idx="3460">
                        <c:v>2073.3162199819999</c:v>
                      </c:pt>
                      <c:pt idx="3461">
                        <c:v>2073.9154443231</c:v>
                      </c:pt>
                      <c:pt idx="3462">
                        <c:v>2074.5146686641001</c:v>
                      </c:pt>
                      <c:pt idx="3463">
                        <c:v>2075.1138930051002</c:v>
                      </c:pt>
                      <c:pt idx="3464">
                        <c:v>2075.7131173461999</c:v>
                      </c:pt>
                      <c:pt idx="3465">
                        <c:v>2076.3123416871999</c:v>
                      </c:pt>
                      <c:pt idx="3466">
                        <c:v>2076.9115660282</c:v>
                      </c:pt>
                      <c:pt idx="3467">
                        <c:v>2077.5107903693001</c:v>
                      </c:pt>
                      <c:pt idx="3468">
                        <c:v>2078.1100147103002</c:v>
                      </c:pt>
                      <c:pt idx="3469">
                        <c:v>2078.7092390512998</c:v>
                      </c:pt>
                      <c:pt idx="3470">
                        <c:v>2079.3084633924</c:v>
                      </c:pt>
                      <c:pt idx="3471">
                        <c:v>2079.9076877334001</c:v>
                      </c:pt>
                      <c:pt idx="3472">
                        <c:v>2080.5069120744001</c:v>
                      </c:pt>
                      <c:pt idx="3473">
                        <c:v>2081.1061364154998</c:v>
                      </c:pt>
                      <c:pt idx="3474">
                        <c:v>2081.7053607564999</c:v>
                      </c:pt>
                      <c:pt idx="3475">
                        <c:v>2082.3045850976</c:v>
                      </c:pt>
                      <c:pt idx="3476">
                        <c:v>2082.9038094386001</c:v>
                      </c:pt>
                      <c:pt idx="3477">
                        <c:v>2083.5030337796002</c:v>
                      </c:pt>
                      <c:pt idx="3478">
                        <c:v>2084.1022581206998</c:v>
                      </c:pt>
                      <c:pt idx="3479">
                        <c:v>2084.7014824616999</c:v>
                      </c:pt>
                      <c:pt idx="3480">
                        <c:v>2085.3007068027</c:v>
                      </c:pt>
                      <c:pt idx="3481">
                        <c:v>2085.8999311438001</c:v>
                      </c:pt>
                      <c:pt idx="3482">
                        <c:v>2086.4991554848002</c:v>
                      </c:pt>
                      <c:pt idx="3483">
                        <c:v>2087.0983798257998</c:v>
                      </c:pt>
                      <c:pt idx="3484">
                        <c:v>2087.6976041669</c:v>
                      </c:pt>
                      <c:pt idx="3485">
                        <c:v>2088.2968285079</c:v>
                      </c:pt>
                      <c:pt idx="3486">
                        <c:v>2088.8960528489001</c:v>
                      </c:pt>
                      <c:pt idx="3487">
                        <c:v>2089.4952771899998</c:v>
                      </c:pt>
                      <c:pt idx="3488">
                        <c:v>2090.0945015309999</c:v>
                      </c:pt>
                      <c:pt idx="3489">
                        <c:v>2090.693725872</c:v>
                      </c:pt>
                      <c:pt idx="3490">
                        <c:v>2091.2929502131001</c:v>
                      </c:pt>
                      <c:pt idx="3491">
                        <c:v>2091.8921745541002</c:v>
                      </c:pt>
                      <c:pt idx="3492">
                        <c:v>2092.4913988951998</c:v>
                      </c:pt>
                      <c:pt idx="3493">
                        <c:v>2093.0906232361999</c:v>
                      </c:pt>
                      <c:pt idx="3494">
                        <c:v>2093.6898475772</c:v>
                      </c:pt>
                      <c:pt idx="3495">
                        <c:v>2094.2890719183001</c:v>
                      </c:pt>
                      <c:pt idx="3496">
                        <c:v>2094.8882962593002</c:v>
                      </c:pt>
                      <c:pt idx="3497">
                        <c:v>2095.4875206002998</c:v>
                      </c:pt>
                      <c:pt idx="3498">
                        <c:v>2096.0867449414</c:v>
                      </c:pt>
                      <c:pt idx="3499">
                        <c:v>2096.6859692824</c:v>
                      </c:pt>
                      <c:pt idx="3500">
                        <c:v>2097.2851936234001</c:v>
                      </c:pt>
                      <c:pt idx="3501">
                        <c:v>2097.8844179644998</c:v>
                      </c:pt>
                      <c:pt idx="3502">
                        <c:v>2098.4836423054999</c:v>
                      </c:pt>
                      <c:pt idx="3503">
                        <c:v>2099.0828666465</c:v>
                      </c:pt>
                      <c:pt idx="3504">
                        <c:v>2099.6820909876001</c:v>
                      </c:pt>
                      <c:pt idx="3505">
                        <c:v>2100.2813153286002</c:v>
                      </c:pt>
                      <c:pt idx="3506">
                        <c:v>2100.8805396695998</c:v>
                      </c:pt>
                      <c:pt idx="3507">
                        <c:v>2101.4797640106999</c:v>
                      </c:pt>
                      <c:pt idx="3508">
                        <c:v>2102.0789883517</c:v>
                      </c:pt>
                      <c:pt idx="3509">
                        <c:v>2102.6782126928001</c:v>
                      </c:pt>
                      <c:pt idx="3510">
                        <c:v>2103.2774370338002</c:v>
                      </c:pt>
                      <c:pt idx="3511">
                        <c:v>2103.8766613747998</c:v>
                      </c:pt>
                      <c:pt idx="3512">
                        <c:v>2104.4758857158999</c:v>
                      </c:pt>
                      <c:pt idx="3513">
                        <c:v>2105.0751100569</c:v>
                      </c:pt>
                      <c:pt idx="3514">
                        <c:v>2105.6743343979001</c:v>
                      </c:pt>
                      <c:pt idx="3515">
                        <c:v>2106.2735587389998</c:v>
                      </c:pt>
                      <c:pt idx="3516">
                        <c:v>2106.8727830799999</c:v>
                      </c:pt>
                      <c:pt idx="3517">
                        <c:v>2107.4720074209999</c:v>
                      </c:pt>
                      <c:pt idx="3518">
                        <c:v>2108.0712317621001</c:v>
                      </c:pt>
                      <c:pt idx="3519">
                        <c:v>2108.6704561031002</c:v>
                      </c:pt>
                      <c:pt idx="3520">
                        <c:v>2109.2696804440998</c:v>
                      </c:pt>
                      <c:pt idx="3521">
                        <c:v>2109.8689047851999</c:v>
                      </c:pt>
                      <c:pt idx="3522">
                        <c:v>2110.4681291262</c:v>
                      </c:pt>
                      <c:pt idx="3523">
                        <c:v>2111.0673534672001</c:v>
                      </c:pt>
                      <c:pt idx="3524">
                        <c:v>2111.6665778083002</c:v>
                      </c:pt>
                      <c:pt idx="3525">
                        <c:v>2112.2658021492998</c:v>
                      </c:pt>
                      <c:pt idx="3526">
                        <c:v>2112.8650264903999</c:v>
                      </c:pt>
                      <c:pt idx="3527">
                        <c:v>2113.4642508314</c:v>
                      </c:pt>
                      <c:pt idx="3528">
                        <c:v>2114.0634751724001</c:v>
                      </c:pt>
                      <c:pt idx="3529">
                        <c:v>2114.6626995134998</c:v>
                      </c:pt>
                      <c:pt idx="3530">
                        <c:v>2115.2619238544999</c:v>
                      </c:pt>
                      <c:pt idx="3531">
                        <c:v>2115.8611481954999</c:v>
                      </c:pt>
                      <c:pt idx="3532">
                        <c:v>2116.4603725366001</c:v>
                      </c:pt>
                      <c:pt idx="3533">
                        <c:v>2117.0595968776001</c:v>
                      </c:pt>
                      <c:pt idx="3534">
                        <c:v>2117.6588212186002</c:v>
                      </c:pt>
                      <c:pt idx="3535">
                        <c:v>2118.2580455596999</c:v>
                      </c:pt>
                      <c:pt idx="3536">
                        <c:v>2118.8572699007</c:v>
                      </c:pt>
                      <c:pt idx="3537">
                        <c:v>2119.4564942417001</c:v>
                      </c:pt>
                      <c:pt idx="3538">
                        <c:v>2120.0557185828002</c:v>
                      </c:pt>
                      <c:pt idx="3539">
                        <c:v>2120.6549429237998</c:v>
                      </c:pt>
                      <c:pt idx="3540">
                        <c:v>2121.2541672647999</c:v>
                      </c:pt>
                      <c:pt idx="3541">
                        <c:v>2121.8533916059</c:v>
                      </c:pt>
                      <c:pt idx="3542">
                        <c:v>2122.4526159469001</c:v>
                      </c:pt>
                      <c:pt idx="3543">
                        <c:v>2123.0518402880002</c:v>
                      </c:pt>
                      <c:pt idx="3544">
                        <c:v>2123.6510646289998</c:v>
                      </c:pt>
                      <c:pt idx="3545">
                        <c:v>2124.2502889699999</c:v>
                      </c:pt>
                      <c:pt idx="3546">
                        <c:v>2124.8495133111001</c:v>
                      </c:pt>
                      <c:pt idx="3547">
                        <c:v>2125.4487376521001</c:v>
                      </c:pt>
                      <c:pt idx="3548">
                        <c:v>2126.0479619931002</c:v>
                      </c:pt>
                      <c:pt idx="3549">
                        <c:v>2126.6471863341999</c:v>
                      </c:pt>
                      <c:pt idx="3550">
                        <c:v>2127.2464106752</c:v>
                      </c:pt>
                      <c:pt idx="3551">
                        <c:v>2127.8456350162</c:v>
                      </c:pt>
                      <c:pt idx="3552">
                        <c:v>2128.4448593573002</c:v>
                      </c:pt>
                      <c:pt idx="3553">
                        <c:v>2129.0440836982998</c:v>
                      </c:pt>
                      <c:pt idx="3554">
                        <c:v>2129.6433080392999</c:v>
                      </c:pt>
                      <c:pt idx="3555">
                        <c:v>2130.2425323804</c:v>
                      </c:pt>
                      <c:pt idx="3556">
                        <c:v>2130.8417567214001</c:v>
                      </c:pt>
                      <c:pt idx="3557">
                        <c:v>2131.4409810624002</c:v>
                      </c:pt>
                      <c:pt idx="3558">
                        <c:v>2132.0402054034998</c:v>
                      </c:pt>
                      <c:pt idx="3559">
                        <c:v>2132.6394297444999</c:v>
                      </c:pt>
                      <c:pt idx="3560">
                        <c:v>2133.2386540856</c:v>
                      </c:pt>
                      <c:pt idx="3561">
                        <c:v>2133.8378784266001</c:v>
                      </c:pt>
                      <c:pt idx="3562">
                        <c:v>2134.4371027676002</c:v>
                      </c:pt>
                      <c:pt idx="3563">
                        <c:v>2135.0363271086999</c:v>
                      </c:pt>
                      <c:pt idx="3564">
                        <c:v>2135.6355514497</c:v>
                      </c:pt>
                      <c:pt idx="3565">
                        <c:v>2136.2347757907</c:v>
                      </c:pt>
                      <c:pt idx="3566">
                        <c:v>2136.8340001318002</c:v>
                      </c:pt>
                      <c:pt idx="3567">
                        <c:v>2137.4332244727998</c:v>
                      </c:pt>
                      <c:pt idx="3568">
                        <c:v>2138.0324488137999</c:v>
                      </c:pt>
                      <c:pt idx="3569">
                        <c:v>2138.6316731549</c:v>
                      </c:pt>
                      <c:pt idx="3570">
                        <c:v>2139.2308974959001</c:v>
                      </c:pt>
                      <c:pt idx="3571">
                        <c:v>2139.8301218369002</c:v>
                      </c:pt>
                      <c:pt idx="3572">
                        <c:v>2140.4293461779998</c:v>
                      </c:pt>
                      <c:pt idx="3573">
                        <c:v>2141.0285705189999</c:v>
                      </c:pt>
                      <c:pt idx="3574">
                        <c:v>2141.62779486</c:v>
                      </c:pt>
                      <c:pt idx="3575">
                        <c:v>2142.2270192011001</c:v>
                      </c:pt>
                      <c:pt idx="3576">
                        <c:v>2142.8262435421002</c:v>
                      </c:pt>
                      <c:pt idx="3577">
                        <c:v>2143.4254678831999</c:v>
                      </c:pt>
                      <c:pt idx="3578">
                        <c:v>2144.0246922242</c:v>
                      </c:pt>
                      <c:pt idx="3579">
                        <c:v>2144.6239165652</c:v>
                      </c:pt>
                      <c:pt idx="3580">
                        <c:v>2145.2231409063002</c:v>
                      </c:pt>
                      <c:pt idx="3581">
                        <c:v>2145.8223652472998</c:v>
                      </c:pt>
                      <c:pt idx="3582">
                        <c:v>2146.4215895882999</c:v>
                      </c:pt>
                      <c:pt idx="3583">
                        <c:v>2147.0208139294</c:v>
                      </c:pt>
                      <c:pt idx="3584">
                        <c:v>2147.6200382704001</c:v>
                      </c:pt>
                      <c:pt idx="3585">
                        <c:v>2148.2192626114002</c:v>
                      </c:pt>
                      <c:pt idx="3586">
                        <c:v>2148.8184869524998</c:v>
                      </c:pt>
                      <c:pt idx="3587">
                        <c:v>2149.4177112934999</c:v>
                      </c:pt>
                      <c:pt idx="3588">
                        <c:v>2150.0169356345</c:v>
                      </c:pt>
                      <c:pt idx="3589">
                        <c:v>2150.6161599756001</c:v>
                      </c:pt>
                      <c:pt idx="3590">
                        <c:v>2151.2153843166002</c:v>
                      </c:pt>
                      <c:pt idx="3591">
                        <c:v>2151.8146086575998</c:v>
                      </c:pt>
                      <c:pt idx="3592">
                        <c:v>2152.4138329986999</c:v>
                      </c:pt>
                      <c:pt idx="3593">
                        <c:v>2153.0130573397</c:v>
                      </c:pt>
                      <c:pt idx="3594">
                        <c:v>2153.6122816808002</c:v>
                      </c:pt>
                      <c:pt idx="3595">
                        <c:v>2154.2115060217998</c:v>
                      </c:pt>
                      <c:pt idx="3596">
                        <c:v>2154.8107303627999</c:v>
                      </c:pt>
                      <c:pt idx="3597">
                        <c:v>2155.4099547039</c:v>
                      </c:pt>
                      <c:pt idx="3598">
                        <c:v>2156.0091790449001</c:v>
                      </c:pt>
                      <c:pt idx="3599">
                        <c:v>2156.6084033859001</c:v>
                      </c:pt>
                      <c:pt idx="3600">
                        <c:v>2157.2076277269998</c:v>
                      </c:pt>
                      <c:pt idx="3601">
                        <c:v>2157.8068520679999</c:v>
                      </c:pt>
                      <c:pt idx="3602">
                        <c:v>2158.406076409</c:v>
                      </c:pt>
                      <c:pt idx="3603">
                        <c:v>2159.0053007501001</c:v>
                      </c:pt>
                      <c:pt idx="3604">
                        <c:v>2159.6045250911002</c:v>
                      </c:pt>
                      <c:pt idx="3605">
                        <c:v>2160.2037494320998</c:v>
                      </c:pt>
                      <c:pt idx="3606">
                        <c:v>2160.8029737731999</c:v>
                      </c:pt>
                      <c:pt idx="3607">
                        <c:v>2161.4021981142</c:v>
                      </c:pt>
                      <c:pt idx="3608">
                        <c:v>2162.0014224552001</c:v>
                      </c:pt>
                      <c:pt idx="3609">
                        <c:v>2162.6006467963002</c:v>
                      </c:pt>
                      <c:pt idx="3610">
                        <c:v>2163.1998711372999</c:v>
                      </c:pt>
                      <c:pt idx="3611">
                        <c:v>2163.7990954784</c:v>
                      </c:pt>
                      <c:pt idx="3612">
                        <c:v>2164.3983198194001</c:v>
                      </c:pt>
                      <c:pt idx="3613">
                        <c:v>2164.9975441604001</c:v>
                      </c:pt>
                      <c:pt idx="3614">
                        <c:v>2165.5967685014998</c:v>
                      </c:pt>
                      <c:pt idx="3615">
                        <c:v>2166.1959928424999</c:v>
                      </c:pt>
                      <c:pt idx="3616">
                        <c:v>2166.7952171835</c:v>
                      </c:pt>
                      <c:pt idx="3617">
                        <c:v>2167.3944415246001</c:v>
                      </c:pt>
                      <c:pt idx="3618">
                        <c:v>2167.9936658656002</c:v>
                      </c:pt>
                      <c:pt idx="3619">
                        <c:v>2168.5928902065998</c:v>
                      </c:pt>
                      <c:pt idx="3620">
                        <c:v>2169.1921145476999</c:v>
                      </c:pt>
                      <c:pt idx="3621">
                        <c:v>2169.7913388887</c:v>
                      </c:pt>
                      <c:pt idx="3622">
                        <c:v>2170.3905632297001</c:v>
                      </c:pt>
                      <c:pt idx="3623">
                        <c:v>2170.9897875708002</c:v>
                      </c:pt>
                      <c:pt idx="3624">
                        <c:v>2171.5890119117998</c:v>
                      </c:pt>
                      <c:pt idx="3625">
                        <c:v>2172.1882362527999</c:v>
                      </c:pt>
                      <c:pt idx="3626">
                        <c:v>2172.7874605939001</c:v>
                      </c:pt>
                      <c:pt idx="3627">
                        <c:v>2173.3866849349001</c:v>
                      </c:pt>
                      <c:pt idx="3628">
                        <c:v>2173.9859092759002</c:v>
                      </c:pt>
                      <c:pt idx="3629">
                        <c:v>2174.5851336169999</c:v>
                      </c:pt>
                      <c:pt idx="3630">
                        <c:v>2175.184357958</c:v>
                      </c:pt>
                      <c:pt idx="3631">
                        <c:v>2175.7835822991001</c:v>
                      </c:pt>
                      <c:pt idx="3632">
                        <c:v>2176.3828066401002</c:v>
                      </c:pt>
                      <c:pt idx="3633">
                        <c:v>2176.9820309810998</c:v>
                      </c:pt>
                      <c:pt idx="3634">
                        <c:v>2177.5812553221999</c:v>
                      </c:pt>
                      <c:pt idx="3635">
                        <c:v>2178.1804796632</c:v>
                      </c:pt>
                      <c:pt idx="3636">
                        <c:v>2178.7797040042001</c:v>
                      </c:pt>
                      <c:pt idx="3637">
                        <c:v>2179.3789283453002</c:v>
                      </c:pt>
                      <c:pt idx="3638">
                        <c:v>2179.9781526862998</c:v>
                      </c:pt>
                      <c:pt idx="3639">
                        <c:v>2180.5773770272999</c:v>
                      </c:pt>
                      <c:pt idx="3640">
                        <c:v>2181.1766013684</c:v>
                      </c:pt>
                      <c:pt idx="3641">
                        <c:v>2181.7758257094001</c:v>
                      </c:pt>
                      <c:pt idx="3642">
                        <c:v>2182.3750500504002</c:v>
                      </c:pt>
                      <c:pt idx="3643">
                        <c:v>2182.9742743914999</c:v>
                      </c:pt>
                      <c:pt idx="3644">
                        <c:v>2183.5734987325</c:v>
                      </c:pt>
                      <c:pt idx="3645">
                        <c:v>2184.1727230735</c:v>
                      </c:pt>
                      <c:pt idx="3646">
                        <c:v>2184.7719474146002</c:v>
                      </c:pt>
                      <c:pt idx="3647">
                        <c:v>2185.3711717555998</c:v>
                      </c:pt>
                      <c:pt idx="3648">
                        <c:v>2185.9703960966999</c:v>
                      </c:pt>
                      <c:pt idx="3649">
                        <c:v>2186.5696204377</c:v>
                      </c:pt>
                      <c:pt idx="3650">
                        <c:v>2187.1688447787001</c:v>
                      </c:pt>
                      <c:pt idx="3651">
                        <c:v>2187.7680691198002</c:v>
                      </c:pt>
                      <c:pt idx="3652">
                        <c:v>2188.3672934607998</c:v>
                      </c:pt>
                      <c:pt idx="3653">
                        <c:v>2188.9665178017999</c:v>
                      </c:pt>
                      <c:pt idx="3654">
                        <c:v>2189.5657421429</c:v>
                      </c:pt>
                      <c:pt idx="3655">
                        <c:v>2190.1649664839001</c:v>
                      </c:pt>
                      <c:pt idx="3656">
                        <c:v>2190.7641908249002</c:v>
                      </c:pt>
                      <c:pt idx="3657">
                        <c:v>2191.3634151659999</c:v>
                      </c:pt>
                      <c:pt idx="3658">
                        <c:v>2191.9626395069999</c:v>
                      </c:pt>
                      <c:pt idx="3659">
                        <c:v>2192.561863848</c:v>
                      </c:pt>
                      <c:pt idx="3660">
                        <c:v>2193.1610881891002</c:v>
                      </c:pt>
                      <c:pt idx="3661">
                        <c:v>2193.7603125300998</c:v>
                      </c:pt>
                      <c:pt idx="3662">
                        <c:v>2194.3595368710999</c:v>
                      </c:pt>
                      <c:pt idx="3663">
                        <c:v>2194.9587612122</c:v>
                      </c:pt>
                      <c:pt idx="3664">
                        <c:v>2195.5579855532001</c:v>
                      </c:pt>
                      <c:pt idx="3665">
                        <c:v>2196.1572098943002</c:v>
                      </c:pt>
                      <c:pt idx="3666">
                        <c:v>2196.7564342352998</c:v>
                      </c:pt>
                      <c:pt idx="3667">
                        <c:v>2197.3556585762999</c:v>
                      </c:pt>
                      <c:pt idx="3668">
                        <c:v>2197.9548829174</c:v>
                      </c:pt>
                      <c:pt idx="3669">
                        <c:v>2198.5541072584001</c:v>
                      </c:pt>
                      <c:pt idx="3670">
                        <c:v>2199.1533315994002</c:v>
                      </c:pt>
                      <c:pt idx="3671">
                        <c:v>2199.7525559404999</c:v>
                      </c:pt>
                      <c:pt idx="3672">
                        <c:v>2200.3517802814999</c:v>
                      </c:pt>
                      <c:pt idx="3673">
                        <c:v>2200.9510046225</c:v>
                      </c:pt>
                      <c:pt idx="3674">
                        <c:v>2201.5502289636001</c:v>
                      </c:pt>
                      <c:pt idx="3675">
                        <c:v>2202.1494533045998</c:v>
                      </c:pt>
                      <c:pt idx="3676">
                        <c:v>2202.7486776455999</c:v>
                      </c:pt>
                      <c:pt idx="3677">
                        <c:v>2203.3479019867</c:v>
                      </c:pt>
                      <c:pt idx="3678">
                        <c:v>2203.9471263277001</c:v>
                      </c:pt>
                      <c:pt idx="3679">
                        <c:v>2204.5463506687001</c:v>
                      </c:pt>
                      <c:pt idx="3680">
                        <c:v>2205.1455750097998</c:v>
                      </c:pt>
                      <c:pt idx="3681">
                        <c:v>2205.7447993507999</c:v>
                      </c:pt>
                      <c:pt idx="3682">
                        <c:v>2206.3440236919</c:v>
                      </c:pt>
                      <c:pt idx="3683">
                        <c:v>2206.9432480329001</c:v>
                      </c:pt>
                      <c:pt idx="3684">
                        <c:v>2207.5424723739002</c:v>
                      </c:pt>
                      <c:pt idx="3685">
                        <c:v>2208.1416967149999</c:v>
                      </c:pt>
                      <c:pt idx="3686">
                        <c:v>2208.7409210559999</c:v>
                      </c:pt>
                      <c:pt idx="3687">
                        <c:v>2209.340145397</c:v>
                      </c:pt>
                      <c:pt idx="3688">
                        <c:v>2209.9393697381001</c:v>
                      </c:pt>
                      <c:pt idx="3689">
                        <c:v>2210.5385940791002</c:v>
                      </c:pt>
                      <c:pt idx="3690">
                        <c:v>2211.1378184200998</c:v>
                      </c:pt>
                      <c:pt idx="3691">
                        <c:v>2211.7370427612</c:v>
                      </c:pt>
                      <c:pt idx="3692">
                        <c:v>2212.3362671022001</c:v>
                      </c:pt>
                      <c:pt idx="3693">
                        <c:v>2212.9354914432001</c:v>
                      </c:pt>
                      <c:pt idx="3694">
                        <c:v>2213.5347157842998</c:v>
                      </c:pt>
                      <c:pt idx="3695">
                        <c:v>2214.1339401252999</c:v>
                      </c:pt>
                      <c:pt idx="3696">
                        <c:v>2214.7331644663</c:v>
                      </c:pt>
                      <c:pt idx="3697">
                        <c:v>2215.3323888074001</c:v>
                      </c:pt>
                      <c:pt idx="3698">
                        <c:v>2215.9316131484002</c:v>
                      </c:pt>
                      <c:pt idx="3699">
                        <c:v>2216.5308374894998</c:v>
                      </c:pt>
                      <c:pt idx="3700">
                        <c:v>2217.1300618304999</c:v>
                      </c:pt>
                      <c:pt idx="3701">
                        <c:v>2217.7292861715</c:v>
                      </c:pt>
                      <c:pt idx="3702">
                        <c:v>2218.3285105126001</c:v>
                      </c:pt>
                      <c:pt idx="3703">
                        <c:v>2218.9277348536002</c:v>
                      </c:pt>
                      <c:pt idx="3704">
                        <c:v>2219.5269591945998</c:v>
                      </c:pt>
                      <c:pt idx="3705">
                        <c:v>2220.1261835357</c:v>
                      </c:pt>
                      <c:pt idx="3706">
                        <c:v>2220.7254078767</c:v>
                      </c:pt>
                      <c:pt idx="3707">
                        <c:v>2221.3246322177001</c:v>
                      </c:pt>
                      <c:pt idx="3708">
                        <c:v>2221.9238565587998</c:v>
                      </c:pt>
                      <c:pt idx="3709">
                        <c:v>2222.5230808997999</c:v>
                      </c:pt>
                      <c:pt idx="3710">
                        <c:v>2223.1223052408</c:v>
                      </c:pt>
                      <c:pt idx="3711">
                        <c:v>2223.7215295819001</c:v>
                      </c:pt>
                      <c:pt idx="3712">
                        <c:v>2224.3207539229002</c:v>
                      </c:pt>
                      <c:pt idx="3713">
                        <c:v>2224.9199782638998</c:v>
                      </c:pt>
                      <c:pt idx="3714">
                        <c:v>2225.5192026049999</c:v>
                      </c:pt>
                      <c:pt idx="3715">
                        <c:v>2226.118426946</c:v>
                      </c:pt>
                      <c:pt idx="3716">
                        <c:v>2226.7176512871001</c:v>
                      </c:pt>
                      <c:pt idx="3717">
                        <c:v>2227.3168756281002</c:v>
                      </c:pt>
                      <c:pt idx="3718">
                        <c:v>2227.9160999690998</c:v>
                      </c:pt>
                      <c:pt idx="3719">
                        <c:v>2228.5153243102</c:v>
                      </c:pt>
                      <c:pt idx="3720">
                        <c:v>2229.1145486512</c:v>
                      </c:pt>
                      <c:pt idx="3721">
                        <c:v>2229.7137729922001</c:v>
                      </c:pt>
                      <c:pt idx="3722">
                        <c:v>2230.3129973332998</c:v>
                      </c:pt>
                      <c:pt idx="3723">
                        <c:v>2230.9122216742999</c:v>
                      </c:pt>
                      <c:pt idx="3724">
                        <c:v>2231.5114460153</c:v>
                      </c:pt>
                      <c:pt idx="3725">
                        <c:v>2232.1106703564001</c:v>
                      </c:pt>
                      <c:pt idx="3726">
                        <c:v>2232.7098946974002</c:v>
                      </c:pt>
                      <c:pt idx="3727">
                        <c:v>2233.3091190383998</c:v>
                      </c:pt>
                      <c:pt idx="3728">
                        <c:v>2233.9083433794999</c:v>
                      </c:pt>
                      <c:pt idx="3729">
                        <c:v>2234.5075677205</c:v>
                      </c:pt>
                      <c:pt idx="3730">
                        <c:v>2235.1067920615001</c:v>
                      </c:pt>
                      <c:pt idx="3731">
                        <c:v>2235.7060164026002</c:v>
                      </c:pt>
                      <c:pt idx="3732">
                        <c:v>2236.3052407435998</c:v>
                      </c:pt>
                      <c:pt idx="3733">
                        <c:v>2236.9044650847</c:v>
                      </c:pt>
                      <c:pt idx="3734">
                        <c:v>2237.5036894257</c:v>
                      </c:pt>
                      <c:pt idx="3735">
                        <c:v>2238.1029137667001</c:v>
                      </c:pt>
                      <c:pt idx="3736">
                        <c:v>2238.7021381077998</c:v>
                      </c:pt>
                      <c:pt idx="3737">
                        <c:v>2239.3013624487999</c:v>
                      </c:pt>
                      <c:pt idx="3738">
                        <c:v>2239.9005867897999</c:v>
                      </c:pt>
                      <c:pt idx="3739">
                        <c:v>2240.4998111309001</c:v>
                      </c:pt>
                      <c:pt idx="3740">
                        <c:v>2241.0990354719002</c:v>
                      </c:pt>
                      <c:pt idx="3741">
                        <c:v>2241.6982598128998</c:v>
                      </c:pt>
                      <c:pt idx="3742">
                        <c:v>2242.2974841539999</c:v>
                      </c:pt>
                      <c:pt idx="3743">
                        <c:v>2242.896708495</c:v>
                      </c:pt>
                      <c:pt idx="3744">
                        <c:v>2243.4959328360001</c:v>
                      </c:pt>
                      <c:pt idx="3745">
                        <c:v>2244.0951571771002</c:v>
                      </c:pt>
                      <c:pt idx="3746">
                        <c:v>2244.6943815180998</c:v>
                      </c:pt>
                      <c:pt idx="3747">
                        <c:v>2245.2936058590999</c:v>
                      </c:pt>
                      <c:pt idx="3748">
                        <c:v>2245.8928302002</c:v>
                      </c:pt>
                      <c:pt idx="3749">
                        <c:v>2246.4920545412001</c:v>
                      </c:pt>
                      <c:pt idx="3750">
                        <c:v>2247.0912788822998</c:v>
                      </c:pt>
                      <c:pt idx="3751">
                        <c:v>2247.6905032232999</c:v>
                      </c:pt>
                      <c:pt idx="3752">
                        <c:v>2248.2897275642999</c:v>
                      </c:pt>
                      <c:pt idx="3753">
                        <c:v>2248.8889519054001</c:v>
                      </c:pt>
                      <c:pt idx="3754">
                        <c:v>2249.4881762464001</c:v>
                      </c:pt>
                      <c:pt idx="3755">
                        <c:v>2250.0874005874002</c:v>
                      </c:pt>
                      <c:pt idx="3756">
                        <c:v>2250.6866249284999</c:v>
                      </c:pt>
                      <c:pt idx="3757">
                        <c:v>2251.2858492695</c:v>
                      </c:pt>
                      <c:pt idx="3758">
                        <c:v>2251.8850736105001</c:v>
                      </c:pt>
                      <c:pt idx="3759">
                        <c:v>2252.4842979516002</c:v>
                      </c:pt>
                      <c:pt idx="3760">
                        <c:v>2253.0835222925998</c:v>
                      </c:pt>
                      <c:pt idx="3761">
                        <c:v>2253.6827466335999</c:v>
                      </c:pt>
                      <c:pt idx="3762">
                        <c:v>2254.2819709747</c:v>
                      </c:pt>
                      <c:pt idx="3763">
                        <c:v>2254.8811953157001</c:v>
                      </c:pt>
                      <c:pt idx="3764">
                        <c:v>2255.4804196567002</c:v>
                      </c:pt>
                      <c:pt idx="3765">
                        <c:v>2256.0796439977998</c:v>
                      </c:pt>
                      <c:pt idx="3766">
                        <c:v>2256.6788683387999</c:v>
                      </c:pt>
                      <c:pt idx="3767">
                        <c:v>2257.2780926799001</c:v>
                      </c:pt>
                      <c:pt idx="3768">
                        <c:v>2257.8773170209001</c:v>
                      </c:pt>
                      <c:pt idx="3769">
                        <c:v>2258.4765413619002</c:v>
                      </c:pt>
                      <c:pt idx="3770">
                        <c:v>2259.0757657029999</c:v>
                      </c:pt>
                      <c:pt idx="3771">
                        <c:v>2259.674990044</c:v>
                      </c:pt>
                      <c:pt idx="3772">
                        <c:v>2260.2742143850001</c:v>
                      </c:pt>
                      <c:pt idx="3773">
                        <c:v>2260.8734387261002</c:v>
                      </c:pt>
                      <c:pt idx="3774">
                        <c:v>2261.4726630670998</c:v>
                      </c:pt>
                      <c:pt idx="3775">
                        <c:v>2262.0718874080999</c:v>
                      </c:pt>
                      <c:pt idx="3776">
                        <c:v>2262.6711117492</c:v>
                      </c:pt>
                      <c:pt idx="3777">
                        <c:v>2263.2703360902001</c:v>
                      </c:pt>
                      <c:pt idx="3778">
                        <c:v>2263.8695604312002</c:v>
                      </c:pt>
                      <c:pt idx="3779">
                        <c:v>2264.4687847722998</c:v>
                      </c:pt>
                      <c:pt idx="3780">
                        <c:v>2265.0680091132999</c:v>
                      </c:pt>
                      <c:pt idx="3781">
                        <c:v>2265.6672334543</c:v>
                      </c:pt>
                      <c:pt idx="3782">
                        <c:v>2266.2664577954001</c:v>
                      </c:pt>
                      <c:pt idx="3783">
                        <c:v>2266.8656821364002</c:v>
                      </c:pt>
                      <c:pt idx="3784">
                        <c:v>2267.4649064774999</c:v>
                      </c:pt>
                      <c:pt idx="3785">
                        <c:v>2268.0641308185</c:v>
                      </c:pt>
                      <c:pt idx="3786">
                        <c:v>2268.6633551595</c:v>
                      </c:pt>
                      <c:pt idx="3787">
                        <c:v>2269.2625795006002</c:v>
                      </c:pt>
                      <c:pt idx="3788">
                        <c:v>2269.8618038415998</c:v>
                      </c:pt>
                      <c:pt idx="3789">
                        <c:v>2270.4610281825999</c:v>
                      </c:pt>
                      <c:pt idx="3790">
                        <c:v>2271.0602525237</c:v>
                      </c:pt>
                      <c:pt idx="3791">
                        <c:v>2271.6594768647001</c:v>
                      </c:pt>
                      <c:pt idx="3792">
                        <c:v>2272.2587012057002</c:v>
                      </c:pt>
                      <c:pt idx="3793">
                        <c:v>2272.8579255467998</c:v>
                      </c:pt>
                      <c:pt idx="3794">
                        <c:v>2273.4571498877999</c:v>
                      </c:pt>
                      <c:pt idx="3795">
                        <c:v>2274.0563742288</c:v>
                      </c:pt>
                      <c:pt idx="3796">
                        <c:v>2274.6555985699001</c:v>
                      </c:pt>
                      <c:pt idx="3797">
                        <c:v>2275.2548229109002</c:v>
                      </c:pt>
                      <c:pt idx="3798">
                        <c:v>2275.8540472518998</c:v>
                      </c:pt>
                      <c:pt idx="3799">
                        <c:v>2276.453271593</c:v>
                      </c:pt>
                      <c:pt idx="3800">
                        <c:v>2277.052495934</c:v>
                      </c:pt>
                      <c:pt idx="3801">
                        <c:v>2277.6517202751002</c:v>
                      </c:pt>
                      <c:pt idx="3802">
                        <c:v>2278.2509446160998</c:v>
                      </c:pt>
                      <c:pt idx="3803">
                        <c:v>2278.8501689570999</c:v>
                      </c:pt>
                      <c:pt idx="3804">
                        <c:v>2279.4493932982</c:v>
                      </c:pt>
                      <c:pt idx="3805">
                        <c:v>2280.0486176392001</c:v>
                      </c:pt>
                      <c:pt idx="3806">
                        <c:v>2280.6478419802002</c:v>
                      </c:pt>
                      <c:pt idx="3807">
                        <c:v>2281.2470663212998</c:v>
                      </c:pt>
                      <c:pt idx="3808">
                        <c:v>2281.8462906622999</c:v>
                      </c:pt>
                      <c:pt idx="3809">
                        <c:v>2282.4455150033</c:v>
                      </c:pt>
                      <c:pt idx="3810">
                        <c:v>2283.0447393444001</c:v>
                      </c:pt>
                      <c:pt idx="3811">
                        <c:v>2283.6439636854002</c:v>
                      </c:pt>
                      <c:pt idx="3812">
                        <c:v>2284.2431880263998</c:v>
                      </c:pt>
                      <c:pt idx="3813">
                        <c:v>2284.8424123674999</c:v>
                      </c:pt>
                      <c:pt idx="3814">
                        <c:v>2285.4416367085</c:v>
                      </c:pt>
                      <c:pt idx="3815">
                        <c:v>2286.0408610495001</c:v>
                      </c:pt>
                      <c:pt idx="3816">
                        <c:v>2286.6400853905998</c:v>
                      </c:pt>
                      <c:pt idx="3817">
                        <c:v>2287.2393097315999</c:v>
                      </c:pt>
                      <c:pt idx="3818">
                        <c:v>2287.8385340727</c:v>
                      </c:pt>
                      <c:pt idx="3819">
                        <c:v>2288.4377584137001</c:v>
                      </c:pt>
                      <c:pt idx="3820">
                        <c:v>2289.0369827547001</c:v>
                      </c:pt>
                      <c:pt idx="3821">
                        <c:v>2289.6362070957998</c:v>
                      </c:pt>
                      <c:pt idx="3822">
                        <c:v>2290.2354314367999</c:v>
                      </c:pt>
                      <c:pt idx="3823">
                        <c:v>2290.8346557778</c:v>
                      </c:pt>
                      <c:pt idx="3824">
                        <c:v>2291.4338801189001</c:v>
                      </c:pt>
                      <c:pt idx="3825">
                        <c:v>2292.0331044599002</c:v>
                      </c:pt>
                      <c:pt idx="3826">
                        <c:v>2292.6323288008998</c:v>
                      </c:pt>
                      <c:pt idx="3827">
                        <c:v>2293.2315531419999</c:v>
                      </c:pt>
                      <c:pt idx="3828">
                        <c:v>2293.830777483</c:v>
                      </c:pt>
                      <c:pt idx="3829">
                        <c:v>2294.4300018240001</c:v>
                      </c:pt>
                      <c:pt idx="3830">
                        <c:v>2295.0292261651002</c:v>
                      </c:pt>
                      <c:pt idx="3831">
                        <c:v>2295.6284505060999</c:v>
                      </c:pt>
                      <c:pt idx="3832">
                        <c:v>2296.2276748470999</c:v>
                      </c:pt>
                      <c:pt idx="3833">
                        <c:v>2296.8268991882001</c:v>
                      </c:pt>
                      <c:pt idx="3834">
                        <c:v>2297.4261235292001</c:v>
                      </c:pt>
                      <c:pt idx="3835">
                        <c:v>2298.0253478702002</c:v>
                      </c:pt>
                      <c:pt idx="3836">
                        <c:v>2298.6245722112999</c:v>
                      </c:pt>
                      <c:pt idx="3837">
                        <c:v>2299.2237965523</c:v>
                      </c:pt>
                      <c:pt idx="3838">
                        <c:v>2299.8230208934001</c:v>
                      </c:pt>
                      <c:pt idx="3839">
                        <c:v>2300.4222452344002</c:v>
                      </c:pt>
                      <c:pt idx="3840">
                        <c:v>2301.0214695753998</c:v>
                      </c:pt>
                      <c:pt idx="3841">
                        <c:v>2301.6206939164999</c:v>
                      </c:pt>
                      <c:pt idx="3842">
                        <c:v>2302.2199182575</c:v>
                      </c:pt>
                      <c:pt idx="3843">
                        <c:v>2302.8191425985001</c:v>
                      </c:pt>
                      <c:pt idx="3844">
                        <c:v>2303.4183669396002</c:v>
                      </c:pt>
                      <c:pt idx="3845">
                        <c:v>2304.0175912805998</c:v>
                      </c:pt>
                      <c:pt idx="3846">
                        <c:v>2304.6168156215999</c:v>
                      </c:pt>
                      <c:pt idx="3847">
                        <c:v>2305.2160399627001</c:v>
                      </c:pt>
                      <c:pt idx="3848">
                        <c:v>2305.8152643037001</c:v>
                      </c:pt>
                      <c:pt idx="3849">
                        <c:v>2306.4144886447002</c:v>
                      </c:pt>
                      <c:pt idx="3850">
                        <c:v>2307.0137129857999</c:v>
                      </c:pt>
                      <c:pt idx="3851">
                        <c:v>2307.6129373268</c:v>
                      </c:pt>
                      <c:pt idx="3852">
                        <c:v>2308.2121616678</c:v>
                      </c:pt>
                      <c:pt idx="3853">
                        <c:v>2308.8113860089002</c:v>
                      </c:pt>
                      <c:pt idx="3854">
                        <c:v>2309.4106103498998</c:v>
                      </c:pt>
                      <c:pt idx="3855">
                        <c:v>2310.0098346909999</c:v>
                      </c:pt>
                      <c:pt idx="3856">
                        <c:v>2310.609059032</c:v>
                      </c:pt>
                      <c:pt idx="3857">
                        <c:v>2311.2082833730001</c:v>
                      </c:pt>
                      <c:pt idx="3858">
                        <c:v>2311.8075077141002</c:v>
                      </c:pt>
                      <c:pt idx="3859">
                        <c:v>2312.4067320550998</c:v>
                      </c:pt>
                      <c:pt idx="3860">
                        <c:v>2313.0059563960999</c:v>
                      </c:pt>
                      <c:pt idx="3861">
                        <c:v>2313.6051807372</c:v>
                      </c:pt>
                      <c:pt idx="3862">
                        <c:v>2314.2044050782001</c:v>
                      </c:pt>
                      <c:pt idx="3863">
                        <c:v>2314.8036294192002</c:v>
                      </c:pt>
                      <c:pt idx="3864">
                        <c:v>2315.4028537602999</c:v>
                      </c:pt>
                      <c:pt idx="3865">
                        <c:v>2316.0020781013</c:v>
                      </c:pt>
                      <c:pt idx="3866">
                        <c:v>2316.6013024423</c:v>
                      </c:pt>
                      <c:pt idx="3867">
                        <c:v>2317.2005267834002</c:v>
                      </c:pt>
                      <c:pt idx="3868">
                        <c:v>2317.7997511243998</c:v>
                      </c:pt>
                      <c:pt idx="3869">
                        <c:v>2318.3989754653999</c:v>
                      </c:pt>
                      <c:pt idx="3870">
                        <c:v>2318.9981998065</c:v>
                      </c:pt>
                      <c:pt idx="3871">
                        <c:v>2319.5974241475001</c:v>
                      </c:pt>
                      <c:pt idx="3872">
                        <c:v>2320.1966484886002</c:v>
                      </c:pt>
                      <c:pt idx="3873">
                        <c:v>2320.7958728295998</c:v>
                      </c:pt>
                      <c:pt idx="3874">
                        <c:v>2321.3950971705999</c:v>
                      </c:pt>
                      <c:pt idx="3875">
                        <c:v>2321.9943215117</c:v>
                      </c:pt>
                      <c:pt idx="3876">
                        <c:v>2322.5935458527001</c:v>
                      </c:pt>
                      <c:pt idx="3877">
                        <c:v>2323.1927701937002</c:v>
                      </c:pt>
                      <c:pt idx="3878">
                        <c:v>2323.7919945347999</c:v>
                      </c:pt>
                      <c:pt idx="3879">
                        <c:v>2324.3912188758</c:v>
                      </c:pt>
                      <c:pt idx="3880">
                        <c:v>2324.9904432168</c:v>
                      </c:pt>
                      <c:pt idx="3881">
                        <c:v>2325.5896675579002</c:v>
                      </c:pt>
                      <c:pt idx="3882">
                        <c:v>2326.1888918988998</c:v>
                      </c:pt>
                      <c:pt idx="3883">
                        <c:v>2326.7881162398999</c:v>
                      </c:pt>
                      <c:pt idx="3884">
                        <c:v>2327.387340581</c:v>
                      </c:pt>
                      <c:pt idx="3885">
                        <c:v>2327.9865649220001</c:v>
                      </c:pt>
                      <c:pt idx="3886">
                        <c:v>2328.5857892630002</c:v>
                      </c:pt>
                      <c:pt idx="3887">
                        <c:v>2329.1850136040998</c:v>
                      </c:pt>
                      <c:pt idx="3888">
                        <c:v>2329.7842379450999</c:v>
                      </c:pt>
                      <c:pt idx="3889">
                        <c:v>2330.3834622862</c:v>
                      </c:pt>
                      <c:pt idx="3890">
                        <c:v>2330.9826866272001</c:v>
                      </c:pt>
                      <c:pt idx="3891">
                        <c:v>2331.5819109682002</c:v>
                      </c:pt>
                      <c:pt idx="3892">
                        <c:v>2332.1811353092999</c:v>
                      </c:pt>
                      <c:pt idx="3893">
                        <c:v>2332.7803596502999</c:v>
                      </c:pt>
                      <c:pt idx="3894">
                        <c:v>2333.3795839913</c:v>
                      </c:pt>
                      <c:pt idx="3895">
                        <c:v>2333.9788083324001</c:v>
                      </c:pt>
                      <c:pt idx="3896">
                        <c:v>2334.5780326733998</c:v>
                      </c:pt>
                      <c:pt idx="3897">
                        <c:v>2335.1772570143999</c:v>
                      </c:pt>
                      <c:pt idx="3898">
                        <c:v>2335.7764813555</c:v>
                      </c:pt>
                      <c:pt idx="3899">
                        <c:v>2336.3757056965001</c:v>
                      </c:pt>
                      <c:pt idx="3900">
                        <c:v>2336.9749300375001</c:v>
                      </c:pt>
                      <c:pt idx="3901">
                        <c:v>2337.5741543785998</c:v>
                      </c:pt>
                      <c:pt idx="3902">
                        <c:v>2338.1733787195999</c:v>
                      </c:pt>
                      <c:pt idx="3903">
                        <c:v>2338.7726030606</c:v>
                      </c:pt>
                      <c:pt idx="3904">
                        <c:v>2339.3718274017001</c:v>
                      </c:pt>
                      <c:pt idx="3905">
                        <c:v>2339.9710517427002</c:v>
                      </c:pt>
                      <c:pt idx="3906">
                        <c:v>2340.5702760837999</c:v>
                      </c:pt>
                      <c:pt idx="3907">
                        <c:v>2341.1695004247999</c:v>
                      </c:pt>
                      <c:pt idx="3908">
                        <c:v>2341.7687247658</c:v>
                      </c:pt>
                      <c:pt idx="3909">
                        <c:v>2342.3679491069001</c:v>
                      </c:pt>
                      <c:pt idx="3910">
                        <c:v>2342.9671734479002</c:v>
                      </c:pt>
                      <c:pt idx="3911">
                        <c:v>2343.5663977888998</c:v>
                      </c:pt>
                      <c:pt idx="3912">
                        <c:v>2344.16562213</c:v>
                      </c:pt>
                      <c:pt idx="3913">
                        <c:v>2344.7648464710001</c:v>
                      </c:pt>
                      <c:pt idx="3914">
                        <c:v>2345.3640708120001</c:v>
                      </c:pt>
                      <c:pt idx="3915">
                        <c:v>2345.9632951530998</c:v>
                      </c:pt>
                      <c:pt idx="3916">
                        <c:v>2346.5625194940999</c:v>
                      </c:pt>
                      <c:pt idx="3917">
                        <c:v>2347.1617438351</c:v>
                      </c:pt>
                      <c:pt idx="3918">
                        <c:v>2347.7609681762001</c:v>
                      </c:pt>
                      <c:pt idx="3919">
                        <c:v>2348.3601925172002</c:v>
                      </c:pt>
                      <c:pt idx="3920">
                        <c:v>2348.9594168581998</c:v>
                      </c:pt>
                      <c:pt idx="3921">
                        <c:v>2349.5586411992999</c:v>
                      </c:pt>
                      <c:pt idx="3922">
                        <c:v>2350.1578655403</c:v>
                      </c:pt>
                      <c:pt idx="3923">
                        <c:v>2350.7570898814001</c:v>
                      </c:pt>
                      <c:pt idx="3924">
                        <c:v>2351.3563142224002</c:v>
                      </c:pt>
                      <c:pt idx="3925">
                        <c:v>2351.9555385633998</c:v>
                      </c:pt>
                      <c:pt idx="3926">
                        <c:v>2352.5547629045</c:v>
                      </c:pt>
                      <c:pt idx="3927">
                        <c:v>2353.1539872455</c:v>
                      </c:pt>
                      <c:pt idx="3928">
                        <c:v>2353.7532115865001</c:v>
                      </c:pt>
                      <c:pt idx="3929">
                        <c:v>2354.3524359275998</c:v>
                      </c:pt>
                      <c:pt idx="3930">
                        <c:v>2354.9516602685999</c:v>
                      </c:pt>
                      <c:pt idx="3931">
                        <c:v>2355.5508846096</c:v>
                      </c:pt>
                      <c:pt idx="3932">
                        <c:v>2356.1501089507001</c:v>
                      </c:pt>
                      <c:pt idx="3933">
                        <c:v>2356.7493332917002</c:v>
                      </c:pt>
                      <c:pt idx="3934">
                        <c:v>2357.3485576326998</c:v>
                      </c:pt>
                      <c:pt idx="3935">
                        <c:v>2357.9477819737999</c:v>
                      </c:pt>
                      <c:pt idx="3936">
                        <c:v>2358.5470063148</c:v>
                      </c:pt>
                      <c:pt idx="3937">
                        <c:v>2359.1462306558001</c:v>
                      </c:pt>
                      <c:pt idx="3938">
                        <c:v>2359.7454549969002</c:v>
                      </c:pt>
                      <c:pt idx="3939">
                        <c:v>2360.3446793378998</c:v>
                      </c:pt>
                      <c:pt idx="3940">
                        <c:v>2360.943903679</c:v>
                      </c:pt>
                      <c:pt idx="3941">
                        <c:v>2361.54312802</c:v>
                      </c:pt>
                      <c:pt idx="3942">
                        <c:v>2362.1423523610001</c:v>
                      </c:pt>
                      <c:pt idx="3943">
                        <c:v>2362.7415767020998</c:v>
                      </c:pt>
                      <c:pt idx="3944">
                        <c:v>2363.3408010430999</c:v>
                      </c:pt>
                      <c:pt idx="3945">
                        <c:v>2363.9400253841</c:v>
                      </c:pt>
                      <c:pt idx="3946">
                        <c:v>2364.5392497252001</c:v>
                      </c:pt>
                      <c:pt idx="3947">
                        <c:v>2365.1384740662002</c:v>
                      </c:pt>
                      <c:pt idx="3948">
                        <c:v>2365.7376984071998</c:v>
                      </c:pt>
                      <c:pt idx="3949">
                        <c:v>2366.3369227482999</c:v>
                      </c:pt>
                      <c:pt idx="3950">
                        <c:v>2366.9361470893</c:v>
                      </c:pt>
                      <c:pt idx="3951">
                        <c:v>2367.5353714303001</c:v>
                      </c:pt>
                      <c:pt idx="3952">
                        <c:v>2368.1345957714002</c:v>
                      </c:pt>
                      <c:pt idx="3953">
                        <c:v>2368.7338201123998</c:v>
                      </c:pt>
                      <c:pt idx="3954">
                        <c:v>2369.3330444533999</c:v>
                      </c:pt>
                      <c:pt idx="3955">
                        <c:v>2369.9322687945</c:v>
                      </c:pt>
                      <c:pt idx="3956">
                        <c:v>2370.5314931355001</c:v>
                      </c:pt>
                      <c:pt idx="3957">
                        <c:v>2371.1307174765998</c:v>
                      </c:pt>
                      <c:pt idx="3958">
                        <c:v>2371.7299418175999</c:v>
                      </c:pt>
                      <c:pt idx="3959">
                        <c:v>2372.3291661585999</c:v>
                      </c:pt>
                      <c:pt idx="3960">
                        <c:v>2372.9283904997001</c:v>
                      </c:pt>
                      <c:pt idx="3961">
                        <c:v>2373.5276148407002</c:v>
                      </c:pt>
                      <c:pt idx="3962">
                        <c:v>2374.1268391816998</c:v>
                      </c:pt>
                      <c:pt idx="3963">
                        <c:v>2374.7260635227999</c:v>
                      </c:pt>
                      <c:pt idx="3964">
                        <c:v>2375.3252878638</c:v>
                      </c:pt>
                      <c:pt idx="3965">
                        <c:v>2375.9245122048001</c:v>
                      </c:pt>
                      <c:pt idx="3966">
                        <c:v>2376.5237365459002</c:v>
                      </c:pt>
                      <c:pt idx="3967">
                        <c:v>2377.1229608868998</c:v>
                      </c:pt>
                      <c:pt idx="3968">
                        <c:v>2377.7221852278999</c:v>
                      </c:pt>
                      <c:pt idx="3969">
                        <c:v>2378.321409569</c:v>
                      </c:pt>
                      <c:pt idx="3970">
                        <c:v>2378.9206339100001</c:v>
                      </c:pt>
                      <c:pt idx="3971">
                        <c:v>2379.5198582510002</c:v>
                      </c:pt>
                      <c:pt idx="3972">
                        <c:v>2380.1190825920999</c:v>
                      </c:pt>
                      <c:pt idx="3973">
                        <c:v>2380.7183069330999</c:v>
                      </c:pt>
                      <c:pt idx="3974">
                        <c:v>2381.3175312742001</c:v>
                      </c:pt>
                      <c:pt idx="3975">
                        <c:v>2381.9167556152001</c:v>
                      </c:pt>
                      <c:pt idx="3976">
                        <c:v>2382.5159799562002</c:v>
                      </c:pt>
                      <c:pt idx="3977">
                        <c:v>2383.1152042972999</c:v>
                      </c:pt>
                      <c:pt idx="3978">
                        <c:v>2383.7144286383</c:v>
                      </c:pt>
                      <c:pt idx="3979">
                        <c:v>2384.3136529793001</c:v>
                      </c:pt>
                      <c:pt idx="3980">
                        <c:v>2384.9128773204002</c:v>
                      </c:pt>
                      <c:pt idx="3981">
                        <c:v>2385.5121016613998</c:v>
                      </c:pt>
                      <c:pt idx="3982">
                        <c:v>2386.1113260023999</c:v>
                      </c:pt>
                      <c:pt idx="3983">
                        <c:v>2386.7105503435</c:v>
                      </c:pt>
                      <c:pt idx="3984">
                        <c:v>2387.3097746845001</c:v>
                      </c:pt>
                      <c:pt idx="3985">
                        <c:v>2387.9089990255002</c:v>
                      </c:pt>
                      <c:pt idx="3986">
                        <c:v>2388.5082233665999</c:v>
                      </c:pt>
                      <c:pt idx="3987">
                        <c:v>2389.1074477075999</c:v>
                      </c:pt>
                      <c:pt idx="3988">
                        <c:v>2389.7066720486</c:v>
                      </c:pt>
                      <c:pt idx="3989">
                        <c:v>2390.3058963897001</c:v>
                      </c:pt>
                      <c:pt idx="3990">
                        <c:v>2390.9051207307002</c:v>
                      </c:pt>
                      <c:pt idx="3991">
                        <c:v>2391.5043450717999</c:v>
                      </c:pt>
                      <c:pt idx="3992">
                        <c:v>2392.1035694128</c:v>
                      </c:pt>
                      <c:pt idx="3993">
                        <c:v>2392.7027937538001</c:v>
                      </c:pt>
                      <c:pt idx="3994">
                        <c:v>2393.3020180949002</c:v>
                      </c:pt>
                      <c:pt idx="3995">
                        <c:v>2393.9012424358998</c:v>
                      </c:pt>
                      <c:pt idx="3996">
                        <c:v>2394.5004667768999</c:v>
                      </c:pt>
                      <c:pt idx="3997">
                        <c:v>2395.099691118</c:v>
                      </c:pt>
                      <c:pt idx="3998">
                        <c:v>2395.6989154590001</c:v>
                      </c:pt>
                      <c:pt idx="3999">
                        <c:v>2396.2981398000002</c:v>
                      </c:pt>
                      <c:pt idx="4000">
                        <c:v>2396.8973641410998</c:v>
                      </c:pt>
                      <c:pt idx="4001">
                        <c:v>2397.4965884820999</c:v>
                      </c:pt>
                      <c:pt idx="4002">
                        <c:v>2398.0958128231</c:v>
                      </c:pt>
                      <c:pt idx="4003">
                        <c:v>2398.6950371642001</c:v>
                      </c:pt>
                      <c:pt idx="4004">
                        <c:v>2399.2942615052002</c:v>
                      </c:pt>
                      <c:pt idx="4005">
                        <c:v>2399.8934858461998</c:v>
                      </c:pt>
                      <c:pt idx="4006">
                        <c:v>2400.4927101873</c:v>
                      </c:pt>
                      <c:pt idx="4007">
                        <c:v>2401.0919345283</c:v>
                      </c:pt>
                      <c:pt idx="4008">
                        <c:v>2401.6911588694002</c:v>
                      </c:pt>
                      <c:pt idx="4009">
                        <c:v>2402.2903832103998</c:v>
                      </c:pt>
                      <c:pt idx="4010">
                        <c:v>2402.8896075513999</c:v>
                      </c:pt>
                      <c:pt idx="4011">
                        <c:v>2403.4888318925</c:v>
                      </c:pt>
                      <c:pt idx="4012">
                        <c:v>2404.0880562335001</c:v>
                      </c:pt>
                      <c:pt idx="4013">
                        <c:v>2404.6872805745002</c:v>
                      </c:pt>
                      <c:pt idx="4014">
                        <c:v>2405.2865049155998</c:v>
                      </c:pt>
                      <c:pt idx="4015">
                        <c:v>2405.8857292565999</c:v>
                      </c:pt>
                      <c:pt idx="4016">
                        <c:v>2406.4849535976</c:v>
                      </c:pt>
                      <c:pt idx="4017">
                        <c:v>2407.0841779387001</c:v>
                      </c:pt>
                      <c:pt idx="4018">
                        <c:v>2407.6834022797002</c:v>
                      </c:pt>
                      <c:pt idx="4019">
                        <c:v>2408.2826266206998</c:v>
                      </c:pt>
                      <c:pt idx="4020">
                        <c:v>2408.8818509618</c:v>
                      </c:pt>
                      <c:pt idx="4021">
                        <c:v>2409.4810753028</c:v>
                      </c:pt>
                      <c:pt idx="4022">
                        <c:v>2410.0802996438001</c:v>
                      </c:pt>
                      <c:pt idx="4023">
                        <c:v>2410.6795239848998</c:v>
                      </c:pt>
                      <c:pt idx="4024">
                        <c:v>2411.2787483258999</c:v>
                      </c:pt>
                      <c:pt idx="4025">
                        <c:v>2411.877972667</c:v>
                      </c:pt>
                      <c:pt idx="4026">
                        <c:v>2412.4771970080001</c:v>
                      </c:pt>
                      <c:pt idx="4027">
                        <c:v>2413.0764213490002</c:v>
                      </c:pt>
                      <c:pt idx="4028">
                        <c:v>2413.6756456900998</c:v>
                      </c:pt>
                      <c:pt idx="4029">
                        <c:v>2414.2748700310999</c:v>
                      </c:pt>
                      <c:pt idx="4030">
                        <c:v>2414.8740943721</c:v>
                      </c:pt>
                      <c:pt idx="4031">
                        <c:v>2415.4733187132001</c:v>
                      </c:pt>
                      <c:pt idx="4032">
                        <c:v>2416.0725430542002</c:v>
                      </c:pt>
                      <c:pt idx="4033">
                        <c:v>2416.6717673951998</c:v>
                      </c:pt>
                      <c:pt idx="4034">
                        <c:v>2417.2709917362999</c:v>
                      </c:pt>
                      <c:pt idx="4035">
                        <c:v>2417.8702160773</c:v>
                      </c:pt>
                      <c:pt idx="4036">
                        <c:v>2418.4694404183001</c:v>
                      </c:pt>
                      <c:pt idx="4037">
                        <c:v>2419.0686647593998</c:v>
                      </c:pt>
                      <c:pt idx="4038">
                        <c:v>2419.6678891003999</c:v>
                      </c:pt>
                      <c:pt idx="4039">
                        <c:v>2420.2671134413999</c:v>
                      </c:pt>
                      <c:pt idx="4040">
                        <c:v>2420.8663377825001</c:v>
                      </c:pt>
                      <c:pt idx="4041">
                        <c:v>2421.4655621235001</c:v>
                      </c:pt>
                      <c:pt idx="4042">
                        <c:v>2422.0647864644998</c:v>
                      </c:pt>
                      <c:pt idx="4043">
                        <c:v>2422.6640108055999</c:v>
                      </c:pt>
                      <c:pt idx="4044">
                        <c:v>2423.2632351466</c:v>
                      </c:pt>
                      <c:pt idx="4045">
                        <c:v>2423.8624594877001</c:v>
                      </c:pt>
                      <c:pt idx="4046">
                        <c:v>2424.4616838287002</c:v>
                      </c:pt>
                      <c:pt idx="4047">
                        <c:v>2425.0609081696998</c:v>
                      </c:pt>
                      <c:pt idx="4048">
                        <c:v>2425.6601325107999</c:v>
                      </c:pt>
                      <c:pt idx="4049">
                        <c:v>2426.2593568518</c:v>
                      </c:pt>
                      <c:pt idx="4050">
                        <c:v>2426.8585811928001</c:v>
                      </c:pt>
                      <c:pt idx="4051">
                        <c:v>2427.4578055338998</c:v>
                      </c:pt>
                      <c:pt idx="4052">
                        <c:v>2428.0570298748999</c:v>
                      </c:pt>
                      <c:pt idx="4053">
                        <c:v>2428.6562542158999</c:v>
                      </c:pt>
                      <c:pt idx="4054">
                        <c:v>2429.2554785570001</c:v>
                      </c:pt>
                      <c:pt idx="4055">
                        <c:v>2429.8547028980001</c:v>
                      </c:pt>
                      <c:pt idx="4056">
                        <c:v>2430.4539272390002</c:v>
                      </c:pt>
                      <c:pt idx="4057">
                        <c:v>2431.0531515800999</c:v>
                      </c:pt>
                      <c:pt idx="4058">
                        <c:v>2431.6523759211</c:v>
                      </c:pt>
                      <c:pt idx="4059">
                        <c:v>2432.2516002621001</c:v>
                      </c:pt>
                      <c:pt idx="4060">
                        <c:v>2432.8508246032002</c:v>
                      </c:pt>
                      <c:pt idx="4061">
                        <c:v>2433.4500489441998</c:v>
                      </c:pt>
                      <c:pt idx="4062">
                        <c:v>2434.0492732852999</c:v>
                      </c:pt>
                      <c:pt idx="4063">
                        <c:v>2434.6484976263</c:v>
                      </c:pt>
                      <c:pt idx="4064">
                        <c:v>2435.2477219673001</c:v>
                      </c:pt>
                      <c:pt idx="4065">
                        <c:v>2435.8469463084002</c:v>
                      </c:pt>
                      <c:pt idx="4066">
                        <c:v>2436.4461706493998</c:v>
                      </c:pt>
                      <c:pt idx="4067">
                        <c:v>2437.0453949903999</c:v>
                      </c:pt>
                      <c:pt idx="4068">
                        <c:v>2437.6446193315001</c:v>
                      </c:pt>
                      <c:pt idx="4069">
                        <c:v>2438.2438436725001</c:v>
                      </c:pt>
                      <c:pt idx="4070">
                        <c:v>2438.8430680135002</c:v>
                      </c:pt>
                      <c:pt idx="4071">
                        <c:v>2439.4422923545999</c:v>
                      </c:pt>
                      <c:pt idx="4072">
                        <c:v>2440.0415166956</c:v>
                      </c:pt>
                      <c:pt idx="4073">
                        <c:v>2440.6407410366</c:v>
                      </c:pt>
                      <c:pt idx="4074">
                        <c:v>2441.2399653777002</c:v>
                      </c:pt>
                      <c:pt idx="4075">
                        <c:v>2441.8391897186998</c:v>
                      </c:pt>
                      <c:pt idx="4076">
                        <c:v>2442.4384140596999</c:v>
                      </c:pt>
                      <c:pt idx="4077">
                        <c:v>2443.0376384008</c:v>
                      </c:pt>
                      <c:pt idx="4078">
                        <c:v>2443.6368627418001</c:v>
                      </c:pt>
                      <c:pt idx="4079">
                        <c:v>2444.2360870829002</c:v>
                      </c:pt>
                      <c:pt idx="4080">
                        <c:v>2444.8353114238998</c:v>
                      </c:pt>
                      <c:pt idx="4081">
                        <c:v>2445.4345357648999</c:v>
                      </c:pt>
                      <c:pt idx="4082">
                        <c:v>2446.033760106</c:v>
                      </c:pt>
                      <c:pt idx="4083">
                        <c:v>2446.6329844470001</c:v>
                      </c:pt>
                      <c:pt idx="4084">
                        <c:v>2447.2322087880002</c:v>
                      </c:pt>
                      <c:pt idx="4085">
                        <c:v>2447.8314331290999</c:v>
                      </c:pt>
                      <c:pt idx="4086">
                        <c:v>2448.4306574701</c:v>
                      </c:pt>
                      <c:pt idx="4087">
                        <c:v>2449.0298818111</c:v>
                      </c:pt>
                      <c:pt idx="4088">
                        <c:v>2449.6291061522002</c:v>
                      </c:pt>
                      <c:pt idx="4089">
                        <c:v>2450.2283304931998</c:v>
                      </c:pt>
                      <c:pt idx="4090">
                        <c:v>2450.8275548341999</c:v>
                      </c:pt>
                      <c:pt idx="4091">
                        <c:v>2451.4267791753</c:v>
                      </c:pt>
                      <c:pt idx="4092">
                        <c:v>2452.0260035163001</c:v>
                      </c:pt>
                      <c:pt idx="4093">
                        <c:v>2452.6252278573002</c:v>
                      </c:pt>
                      <c:pt idx="4094">
                        <c:v>2453.2244521983998</c:v>
                      </c:pt>
                      <c:pt idx="4095">
                        <c:v>2453.8236765393999</c:v>
                      </c:pt>
                      <c:pt idx="4096">
                        <c:v>2454.4229008805</c:v>
                      </c:pt>
                      <c:pt idx="4097">
                        <c:v>2455.0221252215001</c:v>
                      </c:pt>
                      <c:pt idx="4098">
                        <c:v>2455.6213495625002</c:v>
                      </c:pt>
                      <c:pt idx="4099">
                        <c:v>2456.2205739035999</c:v>
                      </c:pt>
                      <c:pt idx="4100">
                        <c:v>2456.8197982446</c:v>
                      </c:pt>
                      <c:pt idx="4101">
                        <c:v>2457.4190225856</c:v>
                      </c:pt>
                      <c:pt idx="4102">
                        <c:v>2458.0182469267002</c:v>
                      </c:pt>
                      <c:pt idx="4103">
                        <c:v>2458.6174712676998</c:v>
                      </c:pt>
                      <c:pt idx="4104">
                        <c:v>2459.2166956086999</c:v>
                      </c:pt>
                      <c:pt idx="4105">
                        <c:v>2459.8159199498</c:v>
                      </c:pt>
                      <c:pt idx="4106">
                        <c:v>2460.4151442908001</c:v>
                      </c:pt>
                      <c:pt idx="4107">
                        <c:v>2461.0143686318002</c:v>
                      </c:pt>
                      <c:pt idx="4108">
                        <c:v>2461.6135929728998</c:v>
                      </c:pt>
                      <c:pt idx="4109">
                        <c:v>2462.2128173138999</c:v>
                      </c:pt>
                      <c:pt idx="4110">
                        <c:v>2462.8120416549</c:v>
                      </c:pt>
                      <c:pt idx="4111">
                        <c:v>2463.4112659960001</c:v>
                      </c:pt>
                      <c:pt idx="4112">
                        <c:v>2464.0104903370002</c:v>
                      </c:pt>
                      <c:pt idx="4113">
                        <c:v>2464.6097146780999</c:v>
                      </c:pt>
                      <c:pt idx="4114">
                        <c:v>2465.2089390190999</c:v>
                      </c:pt>
                      <c:pt idx="4115">
                        <c:v>2465.8081633601</c:v>
                      </c:pt>
                      <c:pt idx="4116">
                        <c:v>2466.4073877012002</c:v>
                      </c:pt>
                      <c:pt idx="4117">
                        <c:v>2467.0066120421998</c:v>
                      </c:pt>
                      <c:pt idx="4118">
                        <c:v>2467.6058363831999</c:v>
                      </c:pt>
                      <c:pt idx="4119">
                        <c:v>2468.2050607243</c:v>
                      </c:pt>
                      <c:pt idx="4120">
                        <c:v>2468.8042850653001</c:v>
                      </c:pt>
                      <c:pt idx="4121">
                        <c:v>2469.4035094063001</c:v>
                      </c:pt>
                      <c:pt idx="4122">
                        <c:v>2470.0027337473998</c:v>
                      </c:pt>
                      <c:pt idx="4123">
                        <c:v>2470.6019580883999</c:v>
                      </c:pt>
                      <c:pt idx="4124">
                        <c:v>2471.2011824294</c:v>
                      </c:pt>
                      <c:pt idx="4125">
                        <c:v>2471.8004067705001</c:v>
                      </c:pt>
                      <c:pt idx="4126">
                        <c:v>2472.3996311115002</c:v>
                      </c:pt>
                      <c:pt idx="4127">
                        <c:v>2472.9988554524998</c:v>
                      </c:pt>
                      <c:pt idx="4128">
                        <c:v>2473.5980797935999</c:v>
                      </c:pt>
                      <c:pt idx="4129">
                        <c:v>2474.1973041346</c:v>
                      </c:pt>
                      <c:pt idx="4130">
                        <c:v>2474.7965284757001</c:v>
                      </c:pt>
                      <c:pt idx="4131">
                        <c:v>2475.3957528167002</c:v>
                      </c:pt>
                      <c:pt idx="4132">
                        <c:v>2475.9949771576999</c:v>
                      </c:pt>
                      <c:pt idx="4133">
                        <c:v>2476.5942014988</c:v>
                      </c:pt>
                      <c:pt idx="4134">
                        <c:v>2477.1934258398001</c:v>
                      </c:pt>
                      <c:pt idx="4135">
                        <c:v>2477.7926501808001</c:v>
                      </c:pt>
                      <c:pt idx="4136">
                        <c:v>2478.3918745218998</c:v>
                      </c:pt>
                      <c:pt idx="4137">
                        <c:v>2478.9910988628999</c:v>
                      </c:pt>
                      <c:pt idx="4138">
                        <c:v>2479.5903232039</c:v>
                      </c:pt>
                      <c:pt idx="4139">
                        <c:v>2480.1895475450001</c:v>
                      </c:pt>
                      <c:pt idx="4140">
                        <c:v>2480.7887718860002</c:v>
                      </c:pt>
                      <c:pt idx="4141">
                        <c:v>2481.3879962269998</c:v>
                      </c:pt>
                      <c:pt idx="4142">
                        <c:v>2481.9872205680999</c:v>
                      </c:pt>
                      <c:pt idx="4143">
                        <c:v>2482.5864449091</c:v>
                      </c:pt>
                      <c:pt idx="4144">
                        <c:v>2483.1856692501001</c:v>
                      </c:pt>
                      <c:pt idx="4145">
                        <c:v>2483.7848935912002</c:v>
                      </c:pt>
                      <c:pt idx="4146">
                        <c:v>2484.3841179321998</c:v>
                      </c:pt>
                      <c:pt idx="4147">
                        <c:v>2484.9833422733</c:v>
                      </c:pt>
                      <c:pt idx="4148">
                        <c:v>2485.5825666143</c:v>
                      </c:pt>
                      <c:pt idx="4149">
                        <c:v>2486.1817909553001</c:v>
                      </c:pt>
                      <c:pt idx="4150">
                        <c:v>2486.7810152963998</c:v>
                      </c:pt>
                      <c:pt idx="4151">
                        <c:v>2487.3802396373999</c:v>
                      </c:pt>
                      <c:pt idx="4152">
                        <c:v>2487.9794639784</c:v>
                      </c:pt>
                      <c:pt idx="4153">
                        <c:v>2488.5786883195001</c:v>
                      </c:pt>
                      <c:pt idx="4154">
                        <c:v>2489.1779126605002</c:v>
                      </c:pt>
                      <c:pt idx="4155">
                        <c:v>2489.7771370014998</c:v>
                      </c:pt>
                      <c:pt idx="4156">
                        <c:v>2490.3763613425999</c:v>
                      </c:pt>
                      <c:pt idx="4157">
                        <c:v>2490.9755856836</c:v>
                      </c:pt>
                      <c:pt idx="4158">
                        <c:v>2491.5748100246001</c:v>
                      </c:pt>
                      <c:pt idx="4159">
                        <c:v>2492.1740343657002</c:v>
                      </c:pt>
                      <c:pt idx="4160">
                        <c:v>2492.7732587066998</c:v>
                      </c:pt>
                      <c:pt idx="4161">
                        <c:v>2493.3724830476999</c:v>
                      </c:pt>
                      <c:pt idx="4162">
                        <c:v>2493.9717073888</c:v>
                      </c:pt>
                      <c:pt idx="4163">
                        <c:v>2494.5709317298001</c:v>
                      </c:pt>
                      <c:pt idx="4164">
                        <c:v>2495.1701560708998</c:v>
                      </c:pt>
                      <c:pt idx="4165">
                        <c:v>2495.7693804118999</c:v>
                      </c:pt>
                      <c:pt idx="4166">
                        <c:v>2496.3686047529</c:v>
                      </c:pt>
                      <c:pt idx="4167">
                        <c:v>2496.9678290940001</c:v>
                      </c:pt>
                      <c:pt idx="4168">
                        <c:v>2497.5670534350002</c:v>
                      </c:pt>
                      <c:pt idx="4169">
                        <c:v>2498.1662777759998</c:v>
                      </c:pt>
                      <c:pt idx="4170">
                        <c:v>2498.7655021170999</c:v>
                      </c:pt>
                      <c:pt idx="4171">
                        <c:v>2499.3647264581</c:v>
                      </c:pt>
                      <c:pt idx="4172">
                        <c:v>2499.9639507991001</c:v>
                      </c:pt>
                      <c:pt idx="4173">
                        <c:v>2500.5631751402002</c:v>
                      </c:pt>
                      <c:pt idx="4174">
                        <c:v>2501.1623994811998</c:v>
                      </c:pt>
                      <c:pt idx="4175">
                        <c:v>2501.7616238221999</c:v>
                      </c:pt>
                      <c:pt idx="4176">
                        <c:v>2502.3608481633</c:v>
                      </c:pt>
                      <c:pt idx="4177">
                        <c:v>2502.9600725043001</c:v>
                      </c:pt>
                      <c:pt idx="4178">
                        <c:v>2503.5592968453002</c:v>
                      </c:pt>
                      <c:pt idx="4179">
                        <c:v>2504.1585211863999</c:v>
                      </c:pt>
                      <c:pt idx="4180">
                        <c:v>2504.7577455273999</c:v>
                      </c:pt>
                      <c:pt idx="4181">
                        <c:v>2505.3569698685001</c:v>
                      </c:pt>
                      <c:pt idx="4182">
                        <c:v>2505.9561942095002</c:v>
                      </c:pt>
                      <c:pt idx="4183">
                        <c:v>2506.5554185504998</c:v>
                      </c:pt>
                      <c:pt idx="4184">
                        <c:v>2507.1546428915999</c:v>
                      </c:pt>
                      <c:pt idx="4185">
                        <c:v>2507.7538672326</c:v>
                      </c:pt>
                      <c:pt idx="4186">
                        <c:v>2508.3530915736001</c:v>
                      </c:pt>
                      <c:pt idx="4187">
                        <c:v>2508.9523159147002</c:v>
                      </c:pt>
                      <c:pt idx="4188">
                        <c:v>2509.5515402556998</c:v>
                      </c:pt>
                      <c:pt idx="4189">
                        <c:v>2510.1507645966999</c:v>
                      </c:pt>
                      <c:pt idx="4190">
                        <c:v>2510.7499889378</c:v>
                      </c:pt>
                      <c:pt idx="4191">
                        <c:v>2511.3492132788001</c:v>
                      </c:pt>
                      <c:pt idx="4192">
                        <c:v>2511.9484376198002</c:v>
                      </c:pt>
                      <c:pt idx="4193">
                        <c:v>2512.5476619608999</c:v>
                      </c:pt>
                      <c:pt idx="4194">
                        <c:v>2513.1468863018999</c:v>
                      </c:pt>
                      <c:pt idx="4195">
                        <c:v>2513.7461106429</c:v>
                      </c:pt>
                      <c:pt idx="4196">
                        <c:v>2514.3453349840001</c:v>
                      </c:pt>
                      <c:pt idx="4197">
                        <c:v>2514.9445593249998</c:v>
                      </c:pt>
                      <c:pt idx="4198">
                        <c:v>2515.5437836660999</c:v>
                      </c:pt>
                      <c:pt idx="4199">
                        <c:v>2516.1430080071</c:v>
                      </c:pt>
                      <c:pt idx="4200">
                        <c:v>2516.7422323481001</c:v>
                      </c:pt>
                      <c:pt idx="4201">
                        <c:v>2517.3414566892002</c:v>
                      </c:pt>
                      <c:pt idx="4202">
                        <c:v>2517.9406810301998</c:v>
                      </c:pt>
                      <c:pt idx="4203">
                        <c:v>2518.5399053711999</c:v>
                      </c:pt>
                      <c:pt idx="4204">
                        <c:v>2519.1391297123</c:v>
                      </c:pt>
                      <c:pt idx="4205">
                        <c:v>2519.7383540533001</c:v>
                      </c:pt>
                      <c:pt idx="4206">
                        <c:v>2520.3375783943002</c:v>
                      </c:pt>
                      <c:pt idx="4207">
                        <c:v>2520.9368027353999</c:v>
                      </c:pt>
                      <c:pt idx="4208">
                        <c:v>2521.5360270763999</c:v>
                      </c:pt>
                      <c:pt idx="4209">
                        <c:v>2522.1352514174</c:v>
                      </c:pt>
                      <c:pt idx="4210">
                        <c:v>2522.7344757585001</c:v>
                      </c:pt>
                      <c:pt idx="4211">
                        <c:v>2523.3337000995002</c:v>
                      </c:pt>
                      <c:pt idx="4212">
                        <c:v>2523.9329244404998</c:v>
                      </c:pt>
                      <c:pt idx="4213">
                        <c:v>2524.5321487816</c:v>
                      </c:pt>
                      <c:pt idx="4214">
                        <c:v>2525.1313731226001</c:v>
                      </c:pt>
                      <c:pt idx="4215">
                        <c:v>2525.7305974637002</c:v>
                      </c:pt>
                      <c:pt idx="4216">
                        <c:v>2526.3298218046998</c:v>
                      </c:pt>
                      <c:pt idx="4217">
                        <c:v>2526.9290461456999</c:v>
                      </c:pt>
                      <c:pt idx="4218">
                        <c:v>2527.5282704868</c:v>
                      </c:pt>
                      <c:pt idx="4219">
                        <c:v>2528.1274948278001</c:v>
                      </c:pt>
                      <c:pt idx="4220">
                        <c:v>2528.7267191688002</c:v>
                      </c:pt>
                      <c:pt idx="4221">
                        <c:v>2529.3259435098998</c:v>
                      </c:pt>
                      <c:pt idx="4222">
                        <c:v>2529.9251678508999</c:v>
                      </c:pt>
                      <c:pt idx="4223">
                        <c:v>2530.5243921919</c:v>
                      </c:pt>
                      <c:pt idx="4224">
                        <c:v>2531.1236165330001</c:v>
                      </c:pt>
                      <c:pt idx="4225">
                        <c:v>2531.7228408740002</c:v>
                      </c:pt>
                      <c:pt idx="4226">
                        <c:v>2532.3220652149998</c:v>
                      </c:pt>
                      <c:pt idx="4227">
                        <c:v>2532.9212895561</c:v>
                      </c:pt>
                      <c:pt idx="4228">
                        <c:v>2533.5205138971</c:v>
                      </c:pt>
                      <c:pt idx="4229">
                        <c:v>2534.1197382381001</c:v>
                      </c:pt>
                      <c:pt idx="4230">
                        <c:v>2534.7189625791998</c:v>
                      </c:pt>
                      <c:pt idx="4231">
                        <c:v>2535.3181869201999</c:v>
                      </c:pt>
                      <c:pt idx="4232">
                        <c:v>2535.9174112613</c:v>
                      </c:pt>
                      <c:pt idx="4233">
                        <c:v>2536.5166356023001</c:v>
                      </c:pt>
                      <c:pt idx="4234">
                        <c:v>2537.1158599433002</c:v>
                      </c:pt>
                      <c:pt idx="4235">
                        <c:v>2537.7150842843998</c:v>
                      </c:pt>
                      <c:pt idx="4236">
                        <c:v>2538.3143086253999</c:v>
                      </c:pt>
                      <c:pt idx="4237">
                        <c:v>2538.9135329664</c:v>
                      </c:pt>
                      <c:pt idx="4238">
                        <c:v>2539.5127573075001</c:v>
                      </c:pt>
                      <c:pt idx="4239">
                        <c:v>2540.1119816485002</c:v>
                      </c:pt>
                      <c:pt idx="4240">
                        <c:v>2540.7112059894998</c:v>
                      </c:pt>
                      <c:pt idx="4241">
                        <c:v>2541.3104303306</c:v>
                      </c:pt>
                      <c:pt idx="4242">
                        <c:v>2541.9096546716</c:v>
                      </c:pt>
                      <c:pt idx="4243">
                        <c:v>2542.5088790126001</c:v>
                      </c:pt>
                      <c:pt idx="4244">
                        <c:v>2543.1081033536998</c:v>
                      </c:pt>
                      <c:pt idx="4245">
                        <c:v>2543.7073276946999</c:v>
                      </c:pt>
                      <c:pt idx="4246">
                        <c:v>2544.3065520357</c:v>
                      </c:pt>
                      <c:pt idx="4247">
                        <c:v>2544.9057763768001</c:v>
                      </c:pt>
                      <c:pt idx="4248">
                        <c:v>2545.5050007178002</c:v>
                      </c:pt>
                      <c:pt idx="4249">
                        <c:v>2546.1042250588998</c:v>
                      </c:pt>
                      <c:pt idx="4250">
                        <c:v>2546.7034493998999</c:v>
                      </c:pt>
                      <c:pt idx="4251">
                        <c:v>2547.3026737409</c:v>
                      </c:pt>
                      <c:pt idx="4252">
                        <c:v>2547.9018980820001</c:v>
                      </c:pt>
                      <c:pt idx="4253">
                        <c:v>2548.5011224230002</c:v>
                      </c:pt>
                      <c:pt idx="4254">
                        <c:v>2549.1003467639998</c:v>
                      </c:pt>
                      <c:pt idx="4255">
                        <c:v>2549.6995711050999</c:v>
                      </c:pt>
                      <c:pt idx="4256">
                        <c:v>2550.2987954461</c:v>
                      </c:pt>
                      <c:pt idx="4257">
                        <c:v>2550.8980197871001</c:v>
                      </c:pt>
                      <c:pt idx="4258">
                        <c:v>2551.4972441281998</c:v>
                      </c:pt>
                      <c:pt idx="4259">
                        <c:v>2552.0964684691999</c:v>
                      </c:pt>
                      <c:pt idx="4260">
                        <c:v>2552.6956928101999</c:v>
                      </c:pt>
                      <c:pt idx="4261">
                        <c:v>2553.2949171513001</c:v>
                      </c:pt>
                      <c:pt idx="4262">
                        <c:v>2553.8941414923002</c:v>
                      </c:pt>
                      <c:pt idx="4263">
                        <c:v>2554.4933658332998</c:v>
                      </c:pt>
                      <c:pt idx="4264">
                        <c:v>2555.0925901743999</c:v>
                      </c:pt>
                      <c:pt idx="4265">
                        <c:v>2555.6918145154</c:v>
                      </c:pt>
                      <c:pt idx="4266">
                        <c:v>2556.2910388565001</c:v>
                      </c:pt>
                      <c:pt idx="4267">
                        <c:v>2556.8902631975002</c:v>
                      </c:pt>
                      <c:pt idx="4268">
                        <c:v>2557.4894875384998</c:v>
                      </c:pt>
                      <c:pt idx="4269">
                        <c:v>2558.0887118795999</c:v>
                      </c:pt>
                      <c:pt idx="4270">
                        <c:v>2558.6879362206</c:v>
                      </c:pt>
                      <c:pt idx="4271">
                        <c:v>2559.2871605616001</c:v>
                      </c:pt>
                      <c:pt idx="4272">
                        <c:v>2559.8863849026998</c:v>
                      </c:pt>
                      <c:pt idx="4273">
                        <c:v>2560.4856092436999</c:v>
                      </c:pt>
                      <c:pt idx="4274">
                        <c:v>2561.0848335846999</c:v>
                      </c:pt>
                      <c:pt idx="4275">
                        <c:v>2561.6840579258001</c:v>
                      </c:pt>
                      <c:pt idx="4276">
                        <c:v>2562.2832822668001</c:v>
                      </c:pt>
                      <c:pt idx="4277">
                        <c:v>2562.8825066078002</c:v>
                      </c:pt>
                      <c:pt idx="4278">
                        <c:v>2563.4817309488999</c:v>
                      </c:pt>
                      <c:pt idx="4279">
                        <c:v>2564.0809552899</c:v>
                      </c:pt>
                      <c:pt idx="4280">
                        <c:v>2564.6801796309001</c:v>
                      </c:pt>
                      <c:pt idx="4281">
                        <c:v>2565.2794039720002</c:v>
                      </c:pt>
                      <c:pt idx="4282">
                        <c:v>2565.8786283129998</c:v>
                      </c:pt>
                      <c:pt idx="4283">
                        <c:v>2566.4778526539999</c:v>
                      </c:pt>
                      <c:pt idx="4284">
                        <c:v>2567.0770769951</c:v>
                      </c:pt>
                      <c:pt idx="4285">
                        <c:v>2567.6763013361001</c:v>
                      </c:pt>
                      <c:pt idx="4286">
                        <c:v>2568.2755256772002</c:v>
                      </c:pt>
                      <c:pt idx="4287">
                        <c:v>2568.8747500181998</c:v>
                      </c:pt>
                      <c:pt idx="4288">
                        <c:v>2569.4739743591999</c:v>
                      </c:pt>
                      <c:pt idx="4289">
                        <c:v>2570.0731987003001</c:v>
                      </c:pt>
                      <c:pt idx="4290">
                        <c:v>2570.6724230413001</c:v>
                      </c:pt>
                      <c:pt idx="4291">
                        <c:v>2571.2716473823002</c:v>
                      </c:pt>
                      <c:pt idx="4292">
                        <c:v>2571.8708717233999</c:v>
                      </c:pt>
                      <c:pt idx="4293">
                        <c:v>2572.4700960644</c:v>
                      </c:pt>
                      <c:pt idx="4294">
                        <c:v>2573.0693204054</c:v>
                      </c:pt>
                      <c:pt idx="4295">
                        <c:v>2573.6685447465002</c:v>
                      </c:pt>
                      <c:pt idx="4296">
                        <c:v>2574.2677690874998</c:v>
                      </c:pt>
                      <c:pt idx="4297">
                        <c:v>2574.8669934284999</c:v>
                      </c:pt>
                      <c:pt idx="4298">
                        <c:v>2575.4662177696</c:v>
                      </c:pt>
                      <c:pt idx="4299">
                        <c:v>2576.0654421106001</c:v>
                      </c:pt>
                      <c:pt idx="4300">
                        <c:v>2576.6646664516002</c:v>
                      </c:pt>
                      <c:pt idx="4301">
                        <c:v>2577.2638907926998</c:v>
                      </c:pt>
                      <c:pt idx="4302">
                        <c:v>2577.8631151336999</c:v>
                      </c:pt>
                      <c:pt idx="4303">
                        <c:v>2578.4623394748</c:v>
                      </c:pt>
                      <c:pt idx="4304">
                        <c:v>2579.0615638158001</c:v>
                      </c:pt>
                      <c:pt idx="4305">
                        <c:v>2579.6607881568002</c:v>
                      </c:pt>
                      <c:pt idx="4306">
                        <c:v>2580.2600124978999</c:v>
                      </c:pt>
                      <c:pt idx="4307">
                        <c:v>2580.8592368389</c:v>
                      </c:pt>
                      <c:pt idx="4308">
                        <c:v>2581.4584611799</c:v>
                      </c:pt>
                      <c:pt idx="4309">
                        <c:v>2582.0576855210002</c:v>
                      </c:pt>
                      <c:pt idx="4310">
                        <c:v>2582.6569098619998</c:v>
                      </c:pt>
                      <c:pt idx="4311">
                        <c:v>2583.2561342029999</c:v>
                      </c:pt>
                      <c:pt idx="4312">
                        <c:v>2583.8553585441</c:v>
                      </c:pt>
                      <c:pt idx="4313">
                        <c:v>2584.4545828851001</c:v>
                      </c:pt>
                      <c:pt idx="4314">
                        <c:v>2585.0538072261002</c:v>
                      </c:pt>
                      <c:pt idx="4315">
                        <c:v>2585.6530315671998</c:v>
                      </c:pt>
                      <c:pt idx="4316">
                        <c:v>2586.2522559081999</c:v>
                      </c:pt>
                      <c:pt idx="4317">
                        <c:v>2586.8514802492</c:v>
                      </c:pt>
                      <c:pt idx="4318">
                        <c:v>2587.4507045903001</c:v>
                      </c:pt>
                      <c:pt idx="4319">
                        <c:v>2588.0499289313002</c:v>
                      </c:pt>
                      <c:pt idx="4320">
                        <c:v>2588.6491532723999</c:v>
                      </c:pt>
                      <c:pt idx="4321">
                        <c:v>2589.2483776134</c:v>
                      </c:pt>
                      <c:pt idx="4322">
                        <c:v>2589.8476019544</c:v>
                      </c:pt>
                      <c:pt idx="4323">
                        <c:v>2590.4468262955002</c:v>
                      </c:pt>
                      <c:pt idx="4324">
                        <c:v>2591.0460506364998</c:v>
                      </c:pt>
                      <c:pt idx="4325">
                        <c:v>2591.6452749774999</c:v>
                      </c:pt>
                      <c:pt idx="4326">
                        <c:v>2592.2444993186</c:v>
                      </c:pt>
                      <c:pt idx="4327">
                        <c:v>2592.8437236596001</c:v>
                      </c:pt>
                      <c:pt idx="4328">
                        <c:v>2593.4429480006002</c:v>
                      </c:pt>
                      <c:pt idx="4329">
                        <c:v>2594.0421723416998</c:v>
                      </c:pt>
                      <c:pt idx="4330">
                        <c:v>2594.6413966826999</c:v>
                      </c:pt>
                      <c:pt idx="4331">
                        <c:v>2595.2406210237</c:v>
                      </c:pt>
                      <c:pt idx="4332">
                        <c:v>2595.8398453648001</c:v>
                      </c:pt>
                      <c:pt idx="4333">
                        <c:v>2596.4390697058002</c:v>
                      </c:pt>
                      <c:pt idx="4334">
                        <c:v>2597.0382940467998</c:v>
                      </c:pt>
                      <c:pt idx="4335">
                        <c:v>2597.6375183878999</c:v>
                      </c:pt>
                      <c:pt idx="4336">
                        <c:v>2598.2367427289</c:v>
                      </c:pt>
                      <c:pt idx="4337">
                        <c:v>2598.8359670700002</c:v>
                      </c:pt>
                      <c:pt idx="4338">
                        <c:v>2599.4351914109998</c:v>
                      </c:pt>
                      <c:pt idx="4339">
                        <c:v>2600.0344157519999</c:v>
                      </c:pt>
                      <c:pt idx="4340">
                        <c:v>2600.6336400931</c:v>
                      </c:pt>
                      <c:pt idx="4341">
                        <c:v>2601.2328644341001</c:v>
                      </c:pt>
                      <c:pt idx="4342">
                        <c:v>2601.8320887751001</c:v>
                      </c:pt>
                      <c:pt idx="4343">
                        <c:v>2602.4313131161998</c:v>
                      </c:pt>
                      <c:pt idx="4344">
                        <c:v>2603.0305374571999</c:v>
                      </c:pt>
                      <c:pt idx="4345">
                        <c:v>2603.6297617982</c:v>
                      </c:pt>
                      <c:pt idx="4346">
                        <c:v>2604.2289861393001</c:v>
                      </c:pt>
                      <c:pt idx="4347">
                        <c:v>2604.8282104803002</c:v>
                      </c:pt>
                      <c:pt idx="4348">
                        <c:v>2605.4274348212998</c:v>
                      </c:pt>
                      <c:pt idx="4349">
                        <c:v>2606.0266591623999</c:v>
                      </c:pt>
                      <c:pt idx="4350">
                        <c:v>2606.6258835034</c:v>
                      </c:pt>
                      <c:pt idx="4351">
                        <c:v>2607.2251078444001</c:v>
                      </c:pt>
                      <c:pt idx="4352">
                        <c:v>2607.8243321855002</c:v>
                      </c:pt>
                      <c:pt idx="4353">
                        <c:v>2608.4235565264999</c:v>
                      </c:pt>
                      <c:pt idx="4354">
                        <c:v>2609.0227808676</c:v>
                      </c:pt>
                      <c:pt idx="4355">
                        <c:v>2609.6220052086001</c:v>
                      </c:pt>
                      <c:pt idx="4356">
                        <c:v>2610.2212295496001</c:v>
                      </c:pt>
                      <c:pt idx="4357">
                        <c:v>2610.8204538906998</c:v>
                      </c:pt>
                      <c:pt idx="4358">
                        <c:v>2611.4196782316999</c:v>
                      </c:pt>
                      <c:pt idx="4359">
                        <c:v>2612.0189025727</c:v>
                      </c:pt>
                      <c:pt idx="4360">
                        <c:v>2612.6181269138001</c:v>
                      </c:pt>
                      <c:pt idx="4361">
                        <c:v>2613.2173512548002</c:v>
                      </c:pt>
                      <c:pt idx="4362">
                        <c:v>2613.8165755957998</c:v>
                      </c:pt>
                      <c:pt idx="4363">
                        <c:v>2614.4157999368999</c:v>
                      </c:pt>
                      <c:pt idx="4364">
                        <c:v>2615.0150242779</c:v>
                      </c:pt>
                      <c:pt idx="4365">
                        <c:v>2615.6142486189001</c:v>
                      </c:pt>
                      <c:pt idx="4366">
                        <c:v>2616.2134729600002</c:v>
                      </c:pt>
                      <c:pt idx="4367">
                        <c:v>2616.8126973009998</c:v>
                      </c:pt>
                      <c:pt idx="4368">
                        <c:v>2617.4119216419999</c:v>
                      </c:pt>
                      <c:pt idx="4369">
                        <c:v>2618.0111459831001</c:v>
                      </c:pt>
                      <c:pt idx="4370">
                        <c:v>2618.6103703241001</c:v>
                      </c:pt>
                      <c:pt idx="4371">
                        <c:v>2619.2095946651998</c:v>
                      </c:pt>
                      <c:pt idx="4372">
                        <c:v>2619.8088190061999</c:v>
                      </c:pt>
                      <c:pt idx="4373">
                        <c:v>2620.4080433472</c:v>
                      </c:pt>
                      <c:pt idx="4374">
                        <c:v>2621.0072676883001</c:v>
                      </c:pt>
                      <c:pt idx="4375">
                        <c:v>2621.6064920293002</c:v>
                      </c:pt>
                      <c:pt idx="4376">
                        <c:v>2622.2057163702998</c:v>
                      </c:pt>
                      <c:pt idx="4377">
                        <c:v>2622.8049407113999</c:v>
                      </c:pt>
                      <c:pt idx="4378">
                        <c:v>2623.4041650524</c:v>
                      </c:pt>
                      <c:pt idx="4379">
                        <c:v>2624.0033893934001</c:v>
                      </c:pt>
                      <c:pt idx="4380">
                        <c:v>2624.6026137345002</c:v>
                      </c:pt>
                      <c:pt idx="4381">
                        <c:v>2625.2018380754998</c:v>
                      </c:pt>
                      <c:pt idx="4382">
                        <c:v>2625.8010624164999</c:v>
                      </c:pt>
                      <c:pt idx="4383">
                        <c:v>2626.4002867576</c:v>
                      </c:pt>
                      <c:pt idx="4384">
                        <c:v>2626.9995110986001</c:v>
                      </c:pt>
                      <c:pt idx="4385">
                        <c:v>2627.5987354396002</c:v>
                      </c:pt>
                      <c:pt idx="4386">
                        <c:v>2628.1979597806999</c:v>
                      </c:pt>
                      <c:pt idx="4387">
                        <c:v>2628.7971841217</c:v>
                      </c:pt>
                      <c:pt idx="4388">
                        <c:v>2629.3964084628001</c:v>
                      </c:pt>
                      <c:pt idx="4389">
                        <c:v>2629.9956328038002</c:v>
                      </c:pt>
                      <c:pt idx="4390">
                        <c:v>2630.5948571447998</c:v>
                      </c:pt>
                      <c:pt idx="4391">
                        <c:v>2631.1940814858999</c:v>
                      </c:pt>
                      <c:pt idx="4392">
                        <c:v>2631.7933058269</c:v>
                      </c:pt>
                      <c:pt idx="4393">
                        <c:v>2632.3925301679001</c:v>
                      </c:pt>
                      <c:pt idx="4394">
                        <c:v>2632.9917545090002</c:v>
                      </c:pt>
                      <c:pt idx="4395">
                        <c:v>2633.5909788499998</c:v>
                      </c:pt>
                      <c:pt idx="4396">
                        <c:v>2634.1902031909999</c:v>
                      </c:pt>
                      <c:pt idx="4397">
                        <c:v>2634.7894275321</c:v>
                      </c:pt>
                      <c:pt idx="4398">
                        <c:v>2635.3886518731001</c:v>
                      </c:pt>
                      <c:pt idx="4399">
                        <c:v>2635.9878762141002</c:v>
                      </c:pt>
                      <c:pt idx="4400">
                        <c:v>2636.5871005551999</c:v>
                      </c:pt>
                      <c:pt idx="4401">
                        <c:v>2637.1863248961999</c:v>
                      </c:pt>
                      <c:pt idx="4402">
                        <c:v>2637.7855492372</c:v>
                      </c:pt>
                      <c:pt idx="4403">
                        <c:v>2638.3847735783002</c:v>
                      </c:pt>
                      <c:pt idx="4404">
                        <c:v>2638.9839979192998</c:v>
                      </c:pt>
                      <c:pt idx="4405">
                        <c:v>2639.5832222603999</c:v>
                      </c:pt>
                      <c:pt idx="4406">
                        <c:v>2640.1824466014</c:v>
                      </c:pt>
                      <c:pt idx="4407">
                        <c:v>2640.7816709424001</c:v>
                      </c:pt>
                      <c:pt idx="4408">
                        <c:v>2641.3808952835002</c:v>
                      </c:pt>
                      <c:pt idx="4409">
                        <c:v>2641.9801196244998</c:v>
                      </c:pt>
                      <c:pt idx="4410">
                        <c:v>2642.5793439654999</c:v>
                      </c:pt>
                      <c:pt idx="4411">
                        <c:v>2643.1785683066</c:v>
                      </c:pt>
                      <c:pt idx="4412">
                        <c:v>2643.7777926476001</c:v>
                      </c:pt>
                      <c:pt idx="4413">
                        <c:v>2644.3770169886002</c:v>
                      </c:pt>
                      <c:pt idx="4414">
                        <c:v>2644.9762413296999</c:v>
                      </c:pt>
                      <c:pt idx="4415">
                        <c:v>2645.5754656706999</c:v>
                      </c:pt>
                      <c:pt idx="4416">
                        <c:v>2646.1746900117</c:v>
                      </c:pt>
                      <c:pt idx="4417">
                        <c:v>2646.7739143528001</c:v>
                      </c:pt>
                      <c:pt idx="4418">
                        <c:v>2647.3731386937998</c:v>
                      </c:pt>
                      <c:pt idx="4419">
                        <c:v>2647.9723630347999</c:v>
                      </c:pt>
                      <c:pt idx="4420">
                        <c:v>2648.5715873759</c:v>
                      </c:pt>
                      <c:pt idx="4421">
                        <c:v>2649.1708117169001</c:v>
                      </c:pt>
                      <c:pt idx="4422">
                        <c:v>2649.7700360580002</c:v>
                      </c:pt>
                      <c:pt idx="4423">
                        <c:v>2650.3692603989998</c:v>
                      </c:pt>
                      <c:pt idx="4424">
                        <c:v>2650.9684847399999</c:v>
                      </c:pt>
                      <c:pt idx="4425">
                        <c:v>2651.5677090811</c:v>
                      </c:pt>
                      <c:pt idx="4426">
                        <c:v>2652.1669334221001</c:v>
                      </c:pt>
                      <c:pt idx="4427">
                        <c:v>2652.7661577631002</c:v>
                      </c:pt>
                      <c:pt idx="4428">
                        <c:v>2653.3653821041999</c:v>
                      </c:pt>
                      <c:pt idx="4429">
                        <c:v>2653.9646064451999</c:v>
                      </c:pt>
                      <c:pt idx="4430">
                        <c:v>2654.5638307862</c:v>
                      </c:pt>
                      <c:pt idx="4431">
                        <c:v>2655.1630551273001</c:v>
                      </c:pt>
                      <c:pt idx="4432">
                        <c:v>2655.7622794683002</c:v>
                      </c:pt>
                      <c:pt idx="4433">
                        <c:v>2656.3615038092998</c:v>
                      </c:pt>
                      <c:pt idx="4434">
                        <c:v>2656.9607281504</c:v>
                      </c:pt>
                      <c:pt idx="4435">
                        <c:v>2657.5599524914001</c:v>
                      </c:pt>
                      <c:pt idx="4436">
                        <c:v>2658.1591768324001</c:v>
                      </c:pt>
                      <c:pt idx="4437">
                        <c:v>2658.7584011734998</c:v>
                      </c:pt>
                      <c:pt idx="4438">
                        <c:v>2659.3576255144999</c:v>
                      </c:pt>
                      <c:pt idx="4439">
                        <c:v>2659.9568498556</c:v>
                      </c:pt>
                      <c:pt idx="4440">
                        <c:v>2660.5560741966001</c:v>
                      </c:pt>
                      <c:pt idx="4441">
                        <c:v>2661.1552985376002</c:v>
                      </c:pt>
                      <c:pt idx="4442">
                        <c:v>2661.7545228786998</c:v>
                      </c:pt>
                      <c:pt idx="4443">
                        <c:v>2662.3537472196999</c:v>
                      </c:pt>
                      <c:pt idx="4444">
                        <c:v>2662.9529715607</c:v>
                      </c:pt>
                      <c:pt idx="4445">
                        <c:v>2663.5521959018001</c:v>
                      </c:pt>
                      <c:pt idx="4446">
                        <c:v>2664.1514202428002</c:v>
                      </c:pt>
                      <c:pt idx="4447">
                        <c:v>2664.7506445837998</c:v>
                      </c:pt>
                      <c:pt idx="4448">
                        <c:v>2665.3498689249</c:v>
                      </c:pt>
                      <c:pt idx="4449">
                        <c:v>2665.9490932659</c:v>
                      </c:pt>
                      <c:pt idx="4450">
                        <c:v>2666.5483176069001</c:v>
                      </c:pt>
                      <c:pt idx="4451">
                        <c:v>2667.1475419479998</c:v>
                      </c:pt>
                      <c:pt idx="4452">
                        <c:v>2667.7467662889999</c:v>
                      </c:pt>
                      <c:pt idx="4453">
                        <c:v>2668.34599063</c:v>
                      </c:pt>
                      <c:pt idx="4454">
                        <c:v>2668.9452149711001</c:v>
                      </c:pt>
                      <c:pt idx="4455">
                        <c:v>2669.5444393121002</c:v>
                      </c:pt>
                      <c:pt idx="4456">
                        <c:v>2670.1436636531998</c:v>
                      </c:pt>
                      <c:pt idx="4457">
                        <c:v>2670.7428879941999</c:v>
                      </c:pt>
                      <c:pt idx="4458">
                        <c:v>2671.3421123352</c:v>
                      </c:pt>
                      <c:pt idx="4459">
                        <c:v>2671.9413366763001</c:v>
                      </c:pt>
                      <c:pt idx="4460">
                        <c:v>2672.5405610173002</c:v>
                      </c:pt>
                      <c:pt idx="4461">
                        <c:v>2673.1397853582998</c:v>
                      </c:pt>
                      <c:pt idx="4462">
                        <c:v>2673.7390096994</c:v>
                      </c:pt>
                      <c:pt idx="4463">
                        <c:v>2674.3382340404</c:v>
                      </c:pt>
                      <c:pt idx="4464">
                        <c:v>2674.9374583814001</c:v>
                      </c:pt>
                      <c:pt idx="4465">
                        <c:v>2675.5366827224998</c:v>
                      </c:pt>
                      <c:pt idx="4466">
                        <c:v>2676.1359070634999</c:v>
                      </c:pt>
                      <c:pt idx="4467">
                        <c:v>2676.7351314045</c:v>
                      </c:pt>
                      <c:pt idx="4468">
                        <c:v>2677.3343557456001</c:v>
                      </c:pt>
                      <c:pt idx="4469">
                        <c:v>2677.9335800866002</c:v>
                      </c:pt>
                      <c:pt idx="4470">
                        <c:v>2678.5328044275998</c:v>
                      </c:pt>
                      <c:pt idx="4471">
                        <c:v>2679.1320287686999</c:v>
                      </c:pt>
                      <c:pt idx="4472">
                        <c:v>2679.7312531097</c:v>
                      </c:pt>
                      <c:pt idx="4473">
                        <c:v>2680.3304774508001</c:v>
                      </c:pt>
                      <c:pt idx="4474">
                        <c:v>2680.9297017918002</c:v>
                      </c:pt>
                      <c:pt idx="4475">
                        <c:v>2681.5289261327998</c:v>
                      </c:pt>
                      <c:pt idx="4476">
                        <c:v>2682.1281504739</c:v>
                      </c:pt>
                      <c:pt idx="4477">
                        <c:v>2682.7273748149</c:v>
                      </c:pt>
                      <c:pt idx="4478">
                        <c:v>2683.3265991559001</c:v>
                      </c:pt>
                      <c:pt idx="4479">
                        <c:v>2683.9258234969998</c:v>
                      </c:pt>
                      <c:pt idx="4480">
                        <c:v>2684.5250478379999</c:v>
                      </c:pt>
                      <c:pt idx="4481">
                        <c:v>2685.1242721789999</c:v>
                      </c:pt>
                      <c:pt idx="4482">
                        <c:v>2685.7234965201001</c:v>
                      </c:pt>
                      <c:pt idx="4483">
                        <c:v>2686.3227208611002</c:v>
                      </c:pt>
                      <c:pt idx="4484">
                        <c:v>2686.9219452020998</c:v>
                      </c:pt>
                      <c:pt idx="4485">
                        <c:v>2687.5211695431999</c:v>
                      </c:pt>
                      <c:pt idx="4486">
                        <c:v>2688.1203938842</c:v>
                      </c:pt>
                      <c:pt idx="4487">
                        <c:v>2688.7196182252001</c:v>
                      </c:pt>
                      <c:pt idx="4488">
                        <c:v>2689.3188425663002</c:v>
                      </c:pt>
                      <c:pt idx="4489">
                        <c:v>2689.9180669072998</c:v>
                      </c:pt>
                      <c:pt idx="4490">
                        <c:v>2690.5172912482999</c:v>
                      </c:pt>
                      <c:pt idx="4491">
                        <c:v>2691.1165155894</c:v>
                      </c:pt>
                      <c:pt idx="4492">
                        <c:v>2691.7157399304001</c:v>
                      </c:pt>
                      <c:pt idx="4493">
                        <c:v>2692.3149642714998</c:v>
                      </c:pt>
                      <c:pt idx="4494">
                        <c:v>2692.9141886124999</c:v>
                      </c:pt>
                      <c:pt idx="4495">
                        <c:v>2693.5134129534999</c:v>
                      </c:pt>
                      <c:pt idx="4496">
                        <c:v>2694.1126372946001</c:v>
                      </c:pt>
                      <c:pt idx="4497">
                        <c:v>2694.7118616356001</c:v>
                      </c:pt>
                      <c:pt idx="4498">
                        <c:v>2695.3110859766002</c:v>
                      </c:pt>
                      <c:pt idx="4499">
                        <c:v>2695.9103103176999</c:v>
                      </c:pt>
                      <c:pt idx="4500">
                        <c:v>2696.5095346587</c:v>
                      </c:pt>
                      <c:pt idx="4501">
                        <c:v>2697.1087589997001</c:v>
                      </c:pt>
                      <c:pt idx="4502">
                        <c:v>2697.7079833408002</c:v>
                      </c:pt>
                      <c:pt idx="4503">
                        <c:v>2698.3072076817998</c:v>
                      </c:pt>
                      <c:pt idx="4504">
                        <c:v>2698.9064320227999</c:v>
                      </c:pt>
                      <c:pt idx="4505">
                        <c:v>2699.5056563639</c:v>
                      </c:pt>
                      <c:pt idx="4506">
                        <c:v>2700.1048807049001</c:v>
                      </c:pt>
                      <c:pt idx="4507">
                        <c:v>2700.7041050459002</c:v>
                      </c:pt>
                      <c:pt idx="4508">
                        <c:v>2701.3033293869998</c:v>
                      </c:pt>
                      <c:pt idx="4509">
                        <c:v>2701.9025537279999</c:v>
                      </c:pt>
                      <c:pt idx="4510">
                        <c:v>2702.5017780691001</c:v>
                      </c:pt>
                      <c:pt idx="4511">
                        <c:v>2703.1010024101001</c:v>
                      </c:pt>
                      <c:pt idx="4512">
                        <c:v>2703.7002267511002</c:v>
                      </c:pt>
                      <c:pt idx="4513">
                        <c:v>2704.2994510921999</c:v>
                      </c:pt>
                      <c:pt idx="4514">
                        <c:v>2704.8986754332</c:v>
                      </c:pt>
                      <c:pt idx="4515">
                        <c:v>2705.4978997742001</c:v>
                      </c:pt>
                      <c:pt idx="4516">
                        <c:v>2706.0971241153002</c:v>
                      </c:pt>
                      <c:pt idx="4517">
                        <c:v>2706.6963484562998</c:v>
                      </c:pt>
                      <c:pt idx="4518">
                        <c:v>2707.2955727972999</c:v>
                      </c:pt>
                      <c:pt idx="4519">
                        <c:v>2707.8947971384</c:v>
                      </c:pt>
                      <c:pt idx="4520">
                        <c:v>2708.4940214794001</c:v>
                      </c:pt>
                      <c:pt idx="4521">
                        <c:v>2709.0932458204002</c:v>
                      </c:pt>
                      <c:pt idx="4522">
                        <c:v>2709.6924701614998</c:v>
                      </c:pt>
                      <c:pt idx="4523">
                        <c:v>2710.2916945024999</c:v>
                      </c:pt>
                      <c:pt idx="4524">
                        <c:v>2710.8909188435</c:v>
                      </c:pt>
                      <c:pt idx="4525">
                        <c:v>2711.4901431846001</c:v>
                      </c:pt>
                      <c:pt idx="4526">
                        <c:v>2712.0893675256002</c:v>
                      </c:pt>
                      <c:pt idx="4527">
                        <c:v>2712.6885918666999</c:v>
                      </c:pt>
                      <c:pt idx="4528">
                        <c:v>2713.2878162077</c:v>
                      </c:pt>
                      <c:pt idx="4529">
                        <c:v>2713.8870405487</c:v>
                      </c:pt>
                      <c:pt idx="4530">
                        <c:v>2714.4862648898002</c:v>
                      </c:pt>
                      <c:pt idx="4531">
                        <c:v>2715.0854892307998</c:v>
                      </c:pt>
                      <c:pt idx="4532">
                        <c:v>2715.6847135717999</c:v>
                      </c:pt>
                      <c:pt idx="4533">
                        <c:v>2716.2839379129</c:v>
                      </c:pt>
                      <c:pt idx="4534">
                        <c:v>2716.8831622539001</c:v>
                      </c:pt>
                      <c:pt idx="4535">
                        <c:v>2717.4823865949002</c:v>
                      </c:pt>
                      <c:pt idx="4536">
                        <c:v>2718.0816109359998</c:v>
                      </c:pt>
                      <c:pt idx="4537">
                        <c:v>2718.6808352769999</c:v>
                      </c:pt>
                      <c:pt idx="4538">
                        <c:v>2719.280059618</c:v>
                      </c:pt>
                      <c:pt idx="4539">
                        <c:v>2719.8792839591001</c:v>
                      </c:pt>
                      <c:pt idx="4540">
                        <c:v>2720.4785083001002</c:v>
                      </c:pt>
                      <c:pt idx="4541">
                        <c:v>2721.0777326410998</c:v>
                      </c:pt>
                      <c:pt idx="4542">
                        <c:v>2721.6769569822</c:v>
                      </c:pt>
                      <c:pt idx="4543">
                        <c:v>2722.2761813232</c:v>
                      </c:pt>
                      <c:pt idx="4544">
                        <c:v>2722.8754056643002</c:v>
                      </c:pt>
                      <c:pt idx="4545">
                        <c:v>2723.4746300052998</c:v>
                      </c:pt>
                      <c:pt idx="4546">
                        <c:v>2724.0738543462999</c:v>
                      </c:pt>
                      <c:pt idx="4547">
                        <c:v>2724.6730786874</c:v>
                      </c:pt>
                      <c:pt idx="4548">
                        <c:v>2725.2723030284001</c:v>
                      </c:pt>
                      <c:pt idx="4549">
                        <c:v>2725.8715273694002</c:v>
                      </c:pt>
                      <c:pt idx="4550">
                        <c:v>2726.4707517104998</c:v>
                      </c:pt>
                      <c:pt idx="4551">
                        <c:v>2727.0699760514999</c:v>
                      </c:pt>
                      <c:pt idx="4552">
                        <c:v>2727.6692003925</c:v>
                      </c:pt>
                      <c:pt idx="4553">
                        <c:v>2728.2684247336001</c:v>
                      </c:pt>
                      <c:pt idx="4554">
                        <c:v>2728.8676490746002</c:v>
                      </c:pt>
                      <c:pt idx="4555">
                        <c:v>2729.4668734155998</c:v>
                      </c:pt>
                      <c:pt idx="4556">
                        <c:v>2730.0660977566999</c:v>
                      </c:pt>
                      <c:pt idx="4557">
                        <c:v>2730.6653220977</c:v>
                      </c:pt>
                      <c:pt idx="4558">
                        <c:v>2731.2645464387001</c:v>
                      </c:pt>
                      <c:pt idx="4559">
                        <c:v>2731.8637707797998</c:v>
                      </c:pt>
                      <c:pt idx="4560">
                        <c:v>2732.4629951207999</c:v>
                      </c:pt>
                      <c:pt idx="4561">
                        <c:v>2733.0622194619</c:v>
                      </c:pt>
                      <c:pt idx="4562">
                        <c:v>2733.6614438029001</c:v>
                      </c:pt>
                      <c:pt idx="4563">
                        <c:v>2734.2606681439001</c:v>
                      </c:pt>
                      <c:pt idx="4564">
                        <c:v>2734.8598924849998</c:v>
                      </c:pt>
                      <c:pt idx="4565">
                        <c:v>2735.4591168259999</c:v>
                      </c:pt>
                      <c:pt idx="4566">
                        <c:v>2736.058341167</c:v>
                      </c:pt>
                      <c:pt idx="4567">
                        <c:v>2736.6575655081001</c:v>
                      </c:pt>
                      <c:pt idx="4568">
                        <c:v>2737.2567898491002</c:v>
                      </c:pt>
                      <c:pt idx="4569">
                        <c:v>2737.8560141900998</c:v>
                      </c:pt>
                      <c:pt idx="4570">
                        <c:v>2738.4552385311999</c:v>
                      </c:pt>
                      <c:pt idx="4571">
                        <c:v>2739.0544628722</c:v>
                      </c:pt>
                      <c:pt idx="4572">
                        <c:v>2739.6536872132001</c:v>
                      </c:pt>
                      <c:pt idx="4573">
                        <c:v>2740.2529115543002</c:v>
                      </c:pt>
                      <c:pt idx="4574">
                        <c:v>2740.8521358952999</c:v>
                      </c:pt>
                      <c:pt idx="4575">
                        <c:v>2741.4513602362999</c:v>
                      </c:pt>
                      <c:pt idx="4576">
                        <c:v>2742.0505845774001</c:v>
                      </c:pt>
                      <c:pt idx="4577">
                        <c:v>2742.6498089184001</c:v>
                      </c:pt>
                      <c:pt idx="4578">
                        <c:v>2743.2490332594998</c:v>
                      </c:pt>
                      <c:pt idx="4579">
                        <c:v>2743.8482576004999</c:v>
                      </c:pt>
                      <c:pt idx="4580">
                        <c:v>2744.4474819415</c:v>
                      </c:pt>
                      <c:pt idx="4581">
                        <c:v>2745.0467062826001</c:v>
                      </c:pt>
                      <c:pt idx="4582">
                        <c:v>2745.6459306236002</c:v>
                      </c:pt>
                      <c:pt idx="4583">
                        <c:v>2746.2451549645998</c:v>
                      </c:pt>
                      <c:pt idx="4584">
                        <c:v>2746.8443793056999</c:v>
                      </c:pt>
                      <c:pt idx="4585">
                        <c:v>2747.4436036467</c:v>
                      </c:pt>
                      <c:pt idx="4586">
                        <c:v>2748.0428279877001</c:v>
                      </c:pt>
                      <c:pt idx="4587">
                        <c:v>2748.6420523288002</c:v>
                      </c:pt>
                      <c:pt idx="4588">
                        <c:v>2749.2412766697998</c:v>
                      </c:pt>
                      <c:pt idx="4589">
                        <c:v>2749.8405010107999</c:v>
                      </c:pt>
                      <c:pt idx="4590">
                        <c:v>2750.4397253519001</c:v>
                      </c:pt>
                      <c:pt idx="4591">
                        <c:v>2751.0389496929001</c:v>
                      </c:pt>
                      <c:pt idx="4592">
                        <c:v>2751.6381740339002</c:v>
                      </c:pt>
                      <c:pt idx="4593">
                        <c:v>2752.2373983749999</c:v>
                      </c:pt>
                      <c:pt idx="4594">
                        <c:v>2752.836622716</c:v>
                      </c:pt>
                      <c:pt idx="4595">
                        <c:v>2753.4358470571001</c:v>
                      </c:pt>
                      <c:pt idx="4596">
                        <c:v>2754.0350713981002</c:v>
                      </c:pt>
                      <c:pt idx="4597">
                        <c:v>2754.6342957390998</c:v>
                      </c:pt>
                      <c:pt idx="4598">
                        <c:v>2755.2335200801999</c:v>
                      </c:pt>
                      <c:pt idx="4599">
                        <c:v>2755.8327444212</c:v>
                      </c:pt>
                      <c:pt idx="4600">
                        <c:v>2756.4319687622001</c:v>
                      </c:pt>
                      <c:pt idx="4601">
                        <c:v>2757.0311931033002</c:v>
                      </c:pt>
                      <c:pt idx="4602">
                        <c:v>2757.6304174442998</c:v>
                      </c:pt>
                      <c:pt idx="4603">
                        <c:v>2758.2296417852999</c:v>
                      </c:pt>
                      <c:pt idx="4604">
                        <c:v>2758.8288661264</c:v>
                      </c:pt>
                      <c:pt idx="4605">
                        <c:v>2759.4280904674001</c:v>
                      </c:pt>
                      <c:pt idx="4606">
                        <c:v>2760.0273148084002</c:v>
                      </c:pt>
                      <c:pt idx="4607">
                        <c:v>2760.6265391494999</c:v>
                      </c:pt>
                      <c:pt idx="4608">
                        <c:v>2761.2257634905</c:v>
                      </c:pt>
                      <c:pt idx="4609">
                        <c:v>2761.8249878315</c:v>
                      </c:pt>
                      <c:pt idx="4610">
                        <c:v>2762.4242121726002</c:v>
                      </c:pt>
                      <c:pt idx="4611">
                        <c:v>2763.0234365135998</c:v>
                      </c:pt>
                      <c:pt idx="4612">
                        <c:v>2763.6226608546999</c:v>
                      </c:pt>
                      <c:pt idx="4613">
                        <c:v>2764.2218851957</c:v>
                      </c:pt>
                      <c:pt idx="4614">
                        <c:v>2764.8211095367001</c:v>
                      </c:pt>
                      <c:pt idx="4615">
                        <c:v>2765.4203338778002</c:v>
                      </c:pt>
                      <c:pt idx="4616">
                        <c:v>2766.0195582187998</c:v>
                      </c:pt>
                      <c:pt idx="4617">
                        <c:v>2766.6187825597999</c:v>
                      </c:pt>
                      <c:pt idx="4618">
                        <c:v>2767.2180069009</c:v>
                      </c:pt>
                      <c:pt idx="4619">
                        <c:v>2767.8172312419001</c:v>
                      </c:pt>
                      <c:pt idx="4620">
                        <c:v>2768.4164555829002</c:v>
                      </c:pt>
                      <c:pt idx="4621">
                        <c:v>2769.0156799239999</c:v>
                      </c:pt>
                      <c:pt idx="4622">
                        <c:v>2769.614904265</c:v>
                      </c:pt>
                      <c:pt idx="4623">
                        <c:v>2770.214128606</c:v>
                      </c:pt>
                      <c:pt idx="4624">
                        <c:v>2770.8133529471002</c:v>
                      </c:pt>
                      <c:pt idx="4625">
                        <c:v>2771.4125772880998</c:v>
                      </c:pt>
                      <c:pt idx="4626">
                        <c:v>2772.0118016290999</c:v>
                      </c:pt>
                      <c:pt idx="4627">
                        <c:v>2772.6110259702</c:v>
                      </c:pt>
                      <c:pt idx="4628">
                        <c:v>2773.2102503112001</c:v>
                      </c:pt>
                      <c:pt idx="4629">
                        <c:v>2773.8094746523002</c:v>
                      </c:pt>
                      <c:pt idx="4630">
                        <c:v>2774.4086989932998</c:v>
                      </c:pt>
                      <c:pt idx="4631">
                        <c:v>2775.0079233342999</c:v>
                      </c:pt>
                      <c:pt idx="4632">
                        <c:v>2775.6071476754</c:v>
                      </c:pt>
                      <c:pt idx="4633">
                        <c:v>2776.2063720164001</c:v>
                      </c:pt>
                      <c:pt idx="4634">
                        <c:v>2776.8055963574002</c:v>
                      </c:pt>
                      <c:pt idx="4635">
                        <c:v>2777.4048206984999</c:v>
                      </c:pt>
                      <c:pt idx="4636">
                        <c:v>2778.0040450394999</c:v>
                      </c:pt>
                      <c:pt idx="4637">
                        <c:v>2778.6032693805</c:v>
                      </c:pt>
                      <c:pt idx="4638">
                        <c:v>2779.2024937216001</c:v>
                      </c:pt>
                      <c:pt idx="4639">
                        <c:v>2779.8017180625998</c:v>
                      </c:pt>
                      <c:pt idx="4640">
                        <c:v>2780.4009424035999</c:v>
                      </c:pt>
                      <c:pt idx="4641">
                        <c:v>2781.0001667447</c:v>
                      </c:pt>
                      <c:pt idx="4642">
                        <c:v>2781.5993910857001</c:v>
                      </c:pt>
                      <c:pt idx="4643">
                        <c:v>2782.1986154267001</c:v>
                      </c:pt>
                      <c:pt idx="4644">
                        <c:v>2782.7978397677998</c:v>
                      </c:pt>
                      <c:pt idx="4645">
                        <c:v>2783.3970641087999</c:v>
                      </c:pt>
                      <c:pt idx="4646">
                        <c:v>2783.9962884499</c:v>
                      </c:pt>
                      <c:pt idx="4647">
                        <c:v>2784.5955127909001</c:v>
                      </c:pt>
                      <c:pt idx="4648">
                        <c:v>2785.1947371319002</c:v>
                      </c:pt>
                      <c:pt idx="4649">
                        <c:v>2785.7939614729999</c:v>
                      </c:pt>
                      <c:pt idx="4650">
                        <c:v>2786.3931858139999</c:v>
                      </c:pt>
                      <c:pt idx="4651">
                        <c:v>2786.992410155</c:v>
                      </c:pt>
                      <c:pt idx="4652">
                        <c:v>2787.5916344961001</c:v>
                      </c:pt>
                      <c:pt idx="4653">
                        <c:v>2788.1908588371002</c:v>
                      </c:pt>
                      <c:pt idx="4654">
                        <c:v>2788.7900831780998</c:v>
                      </c:pt>
                      <c:pt idx="4655">
                        <c:v>2789.3893075192</c:v>
                      </c:pt>
                      <c:pt idx="4656">
                        <c:v>2789.9885318602001</c:v>
                      </c:pt>
                      <c:pt idx="4657">
                        <c:v>2790.5877562012001</c:v>
                      </c:pt>
                      <c:pt idx="4658">
                        <c:v>2791.1869805422998</c:v>
                      </c:pt>
                      <c:pt idx="4659">
                        <c:v>2791.7862048832999</c:v>
                      </c:pt>
                      <c:pt idx="4660">
                        <c:v>2792.3854292243</c:v>
                      </c:pt>
                      <c:pt idx="4661">
                        <c:v>2792.9846535654001</c:v>
                      </c:pt>
                      <c:pt idx="4662">
                        <c:v>2793.5838779064002</c:v>
                      </c:pt>
                      <c:pt idx="4663">
                        <c:v>2794.1831022474998</c:v>
                      </c:pt>
                      <c:pt idx="4664">
                        <c:v>2794.7823265884999</c:v>
                      </c:pt>
                      <c:pt idx="4665">
                        <c:v>2795.3815509295</c:v>
                      </c:pt>
                      <c:pt idx="4666">
                        <c:v>2795.9807752706001</c:v>
                      </c:pt>
                      <c:pt idx="4667">
                        <c:v>2796.5799996116002</c:v>
                      </c:pt>
                      <c:pt idx="4668">
                        <c:v>2797.1792239525998</c:v>
                      </c:pt>
                      <c:pt idx="4669">
                        <c:v>2797.7784482937</c:v>
                      </c:pt>
                      <c:pt idx="4670">
                        <c:v>2798.3776726347</c:v>
                      </c:pt>
                      <c:pt idx="4671">
                        <c:v>2798.9768969757001</c:v>
                      </c:pt>
                      <c:pt idx="4672">
                        <c:v>2799.5761213167998</c:v>
                      </c:pt>
                      <c:pt idx="4673">
                        <c:v>2800.1753456577999</c:v>
                      </c:pt>
                      <c:pt idx="4674">
                        <c:v>2800.7745699988</c:v>
                      </c:pt>
                      <c:pt idx="4675">
                        <c:v>2801.3737943399001</c:v>
                      </c:pt>
                      <c:pt idx="4676">
                        <c:v>2801.9730186809002</c:v>
                      </c:pt>
                      <c:pt idx="4677">
                        <c:v>2802.5722430218998</c:v>
                      </c:pt>
                      <c:pt idx="4678">
                        <c:v>2803.1714673629999</c:v>
                      </c:pt>
                      <c:pt idx="4679">
                        <c:v>2803.770691704</c:v>
                      </c:pt>
                      <c:pt idx="4680">
                        <c:v>2804.3699160451001</c:v>
                      </c:pt>
                      <c:pt idx="4681">
                        <c:v>2804.9691403861002</c:v>
                      </c:pt>
                      <c:pt idx="4682">
                        <c:v>2805.5683647270998</c:v>
                      </c:pt>
                      <c:pt idx="4683">
                        <c:v>2806.1675890682</c:v>
                      </c:pt>
                      <c:pt idx="4684">
                        <c:v>2806.7668134092</c:v>
                      </c:pt>
                      <c:pt idx="4685">
                        <c:v>2807.3660377502001</c:v>
                      </c:pt>
                      <c:pt idx="4686">
                        <c:v>2807.9652620912998</c:v>
                      </c:pt>
                      <c:pt idx="4687">
                        <c:v>2808.5644864322999</c:v>
                      </c:pt>
                      <c:pt idx="4688">
                        <c:v>2809.1637107733</c:v>
                      </c:pt>
                      <c:pt idx="4689">
                        <c:v>2809.7629351144001</c:v>
                      </c:pt>
                      <c:pt idx="4690">
                        <c:v>2810.3621594554002</c:v>
                      </c:pt>
                      <c:pt idx="4691">
                        <c:v>2810.9613837963998</c:v>
                      </c:pt>
                      <c:pt idx="4692">
                        <c:v>2811.5606081374999</c:v>
                      </c:pt>
                      <c:pt idx="4693">
                        <c:v>2812.1598324785</c:v>
                      </c:pt>
                      <c:pt idx="4694">
                        <c:v>2812.7590568195001</c:v>
                      </c:pt>
                      <c:pt idx="4695">
                        <c:v>2813.3582811606002</c:v>
                      </c:pt>
                      <c:pt idx="4696">
                        <c:v>2813.9575055015998</c:v>
                      </c:pt>
                      <c:pt idx="4697">
                        <c:v>2814.5567298425999</c:v>
                      </c:pt>
                      <c:pt idx="4698">
                        <c:v>2815.1559541837</c:v>
                      </c:pt>
                      <c:pt idx="4699">
                        <c:v>2815.7551785247001</c:v>
                      </c:pt>
                      <c:pt idx="4700">
                        <c:v>2816.3544028657998</c:v>
                      </c:pt>
                      <c:pt idx="4701">
                        <c:v>2816.9536272067999</c:v>
                      </c:pt>
                      <c:pt idx="4702">
                        <c:v>2817.5528515477999</c:v>
                      </c:pt>
                      <c:pt idx="4703">
                        <c:v>2818.1520758889001</c:v>
                      </c:pt>
                      <c:pt idx="4704">
                        <c:v>2818.7513002299002</c:v>
                      </c:pt>
                      <c:pt idx="4705">
                        <c:v>2819.3505245708998</c:v>
                      </c:pt>
                      <c:pt idx="4706">
                        <c:v>2819.9497489119999</c:v>
                      </c:pt>
                      <c:pt idx="4707">
                        <c:v>2820.548973253</c:v>
                      </c:pt>
                      <c:pt idx="4708">
                        <c:v>2821.1481975940001</c:v>
                      </c:pt>
                      <c:pt idx="4709">
                        <c:v>2821.7474219351002</c:v>
                      </c:pt>
                      <c:pt idx="4710">
                        <c:v>2822.3466462760998</c:v>
                      </c:pt>
                      <c:pt idx="4711">
                        <c:v>2822.9458706170999</c:v>
                      </c:pt>
                      <c:pt idx="4712">
                        <c:v>2823.5450949582</c:v>
                      </c:pt>
                      <c:pt idx="4713">
                        <c:v>2824.1443192992001</c:v>
                      </c:pt>
                      <c:pt idx="4714">
                        <c:v>2824.7435436402002</c:v>
                      </c:pt>
                      <c:pt idx="4715">
                        <c:v>2825.3427679812999</c:v>
                      </c:pt>
                      <c:pt idx="4716">
                        <c:v>2825.9419923222999</c:v>
                      </c:pt>
                      <c:pt idx="4717">
                        <c:v>2826.5412166634001</c:v>
                      </c:pt>
                      <c:pt idx="4718">
                        <c:v>2827.1404410044001</c:v>
                      </c:pt>
                      <c:pt idx="4719">
                        <c:v>2827.7396653454002</c:v>
                      </c:pt>
                      <c:pt idx="4720">
                        <c:v>2828.3388896864999</c:v>
                      </c:pt>
                      <c:pt idx="4721">
                        <c:v>2828.9381140275</c:v>
                      </c:pt>
                      <c:pt idx="4722">
                        <c:v>2829.5373383685001</c:v>
                      </c:pt>
                      <c:pt idx="4723">
                        <c:v>2830.1365627096002</c:v>
                      </c:pt>
                      <c:pt idx="4724">
                        <c:v>2830.7357870505998</c:v>
                      </c:pt>
                      <c:pt idx="4725">
                        <c:v>2831.3350113915999</c:v>
                      </c:pt>
                      <c:pt idx="4726">
                        <c:v>2831.9342357327</c:v>
                      </c:pt>
                      <c:pt idx="4727">
                        <c:v>2832.5334600737001</c:v>
                      </c:pt>
                      <c:pt idx="4728">
                        <c:v>2833.1326844147002</c:v>
                      </c:pt>
                      <c:pt idx="4729">
                        <c:v>2833.7319087557999</c:v>
                      </c:pt>
                      <c:pt idx="4730">
                        <c:v>2834.3311330967999</c:v>
                      </c:pt>
                      <c:pt idx="4731">
                        <c:v>2834.9303574378</c:v>
                      </c:pt>
                      <c:pt idx="4732">
                        <c:v>2835.5295817789001</c:v>
                      </c:pt>
                      <c:pt idx="4733">
                        <c:v>2836.1288061199002</c:v>
                      </c:pt>
                      <c:pt idx="4734">
                        <c:v>2836.7280304609999</c:v>
                      </c:pt>
                      <c:pt idx="4735">
                        <c:v>2837.327254802</c:v>
                      </c:pt>
                      <c:pt idx="4736">
                        <c:v>2837.9264791430001</c:v>
                      </c:pt>
                      <c:pt idx="4737">
                        <c:v>2838.5257034841002</c:v>
                      </c:pt>
                      <c:pt idx="4738">
                        <c:v>2839.1249278250998</c:v>
                      </c:pt>
                      <c:pt idx="4739">
                        <c:v>2839.7241521660999</c:v>
                      </c:pt>
                      <c:pt idx="4740">
                        <c:v>2840.3233765072</c:v>
                      </c:pt>
                      <c:pt idx="4741">
                        <c:v>2840.9226008482001</c:v>
                      </c:pt>
                      <c:pt idx="4742">
                        <c:v>2841.5218251892002</c:v>
                      </c:pt>
                      <c:pt idx="4743">
                        <c:v>2842.1210495302998</c:v>
                      </c:pt>
                      <c:pt idx="4744">
                        <c:v>2842.7202738712999</c:v>
                      </c:pt>
                      <c:pt idx="4745">
                        <c:v>2843.3194982123</c:v>
                      </c:pt>
                      <c:pt idx="4746">
                        <c:v>2843.9187225534001</c:v>
                      </c:pt>
                      <c:pt idx="4747">
                        <c:v>2844.5179468944002</c:v>
                      </c:pt>
                      <c:pt idx="4748">
                        <c:v>2845.1171712353998</c:v>
                      </c:pt>
                      <c:pt idx="4749">
                        <c:v>2845.7163955765</c:v>
                      </c:pt>
                      <c:pt idx="4750">
                        <c:v>2846.3156199175</c:v>
                      </c:pt>
                      <c:pt idx="4751">
                        <c:v>2846.9148442586002</c:v>
                      </c:pt>
                      <c:pt idx="4752">
                        <c:v>2847.5140685995998</c:v>
                      </c:pt>
                      <c:pt idx="4753">
                        <c:v>2848.1132929405999</c:v>
                      </c:pt>
                      <c:pt idx="4754">
                        <c:v>2848.7125172817</c:v>
                      </c:pt>
                      <c:pt idx="4755">
                        <c:v>2849.3117416227001</c:v>
                      </c:pt>
                      <c:pt idx="4756">
                        <c:v>2849.9109659637002</c:v>
                      </c:pt>
                      <c:pt idx="4757">
                        <c:v>2850.5101903047998</c:v>
                      </c:pt>
                      <c:pt idx="4758">
                        <c:v>2851.1094146457999</c:v>
                      </c:pt>
                      <c:pt idx="4759">
                        <c:v>2851.7086389868</c:v>
                      </c:pt>
                      <c:pt idx="4760">
                        <c:v>2852.3078633279001</c:v>
                      </c:pt>
                      <c:pt idx="4761">
                        <c:v>2852.9070876689002</c:v>
                      </c:pt>
                      <c:pt idx="4762">
                        <c:v>2853.5063120098998</c:v>
                      </c:pt>
                      <c:pt idx="4763">
                        <c:v>2854.105536351</c:v>
                      </c:pt>
                      <c:pt idx="4764">
                        <c:v>2854.704760692</c:v>
                      </c:pt>
                      <c:pt idx="4765">
                        <c:v>2855.3039850330001</c:v>
                      </c:pt>
                      <c:pt idx="4766">
                        <c:v>2855.9032093740998</c:v>
                      </c:pt>
                      <c:pt idx="4767">
                        <c:v>2856.5024337150999</c:v>
                      </c:pt>
                      <c:pt idx="4768">
                        <c:v>2857.1016580562</c:v>
                      </c:pt>
                      <c:pt idx="4769">
                        <c:v>2857.7008823972001</c:v>
                      </c:pt>
                      <c:pt idx="4770">
                        <c:v>2858.3001067382002</c:v>
                      </c:pt>
                      <c:pt idx="4771">
                        <c:v>2858.8993310792998</c:v>
                      </c:pt>
                      <c:pt idx="4772">
                        <c:v>2859.4985554202999</c:v>
                      </c:pt>
                      <c:pt idx="4773">
                        <c:v>2860.0977797613</c:v>
                      </c:pt>
                      <c:pt idx="4774">
                        <c:v>2860.6970041024001</c:v>
                      </c:pt>
                      <c:pt idx="4775">
                        <c:v>2861.2962284434002</c:v>
                      </c:pt>
                      <c:pt idx="4776">
                        <c:v>2861.8954527843998</c:v>
                      </c:pt>
                      <c:pt idx="4777">
                        <c:v>2862.4946771254999</c:v>
                      </c:pt>
                      <c:pt idx="4778">
                        <c:v>2863.0939014665</c:v>
                      </c:pt>
                      <c:pt idx="4779">
                        <c:v>2863.6931258075001</c:v>
                      </c:pt>
                      <c:pt idx="4780">
                        <c:v>2864.2923501485998</c:v>
                      </c:pt>
                      <c:pt idx="4781">
                        <c:v>2864.8915744895999</c:v>
                      </c:pt>
                      <c:pt idx="4782">
                        <c:v>2865.4907988305999</c:v>
                      </c:pt>
                      <c:pt idx="4783">
                        <c:v>2866.0900231717001</c:v>
                      </c:pt>
                      <c:pt idx="4784">
                        <c:v>2866.6892475127001</c:v>
                      </c:pt>
                      <c:pt idx="4785">
                        <c:v>2867.2884718537998</c:v>
                      </c:pt>
                      <c:pt idx="4786">
                        <c:v>2867.8876961947999</c:v>
                      </c:pt>
                      <c:pt idx="4787">
                        <c:v>2868.4869205358</c:v>
                      </c:pt>
                      <c:pt idx="4788">
                        <c:v>2869.0861448769001</c:v>
                      </c:pt>
                      <c:pt idx="4789">
                        <c:v>2869.6853692179002</c:v>
                      </c:pt>
                      <c:pt idx="4790">
                        <c:v>2870.2845935588998</c:v>
                      </c:pt>
                      <c:pt idx="4791">
                        <c:v>2870.8838178999999</c:v>
                      </c:pt>
                      <c:pt idx="4792">
                        <c:v>2871.483042241</c:v>
                      </c:pt>
                      <c:pt idx="4793">
                        <c:v>2872.0822665820001</c:v>
                      </c:pt>
                      <c:pt idx="4794">
                        <c:v>2872.6814909230998</c:v>
                      </c:pt>
                      <c:pt idx="4795">
                        <c:v>2873.2807152640999</c:v>
                      </c:pt>
                      <c:pt idx="4796">
                        <c:v>2873.8799396050999</c:v>
                      </c:pt>
                      <c:pt idx="4797">
                        <c:v>2874.4791639462001</c:v>
                      </c:pt>
                      <c:pt idx="4798">
                        <c:v>2875.0783882872001</c:v>
                      </c:pt>
                      <c:pt idx="4799">
                        <c:v>2875.6776126282002</c:v>
                      </c:pt>
                      <c:pt idx="4800">
                        <c:v>2876.2768369692999</c:v>
                      </c:pt>
                      <c:pt idx="4801">
                        <c:v>2876.8760613103</c:v>
                      </c:pt>
                      <c:pt idx="4802">
                        <c:v>2877.4752856514001</c:v>
                      </c:pt>
                      <c:pt idx="4803">
                        <c:v>2878.0745099924002</c:v>
                      </c:pt>
                      <c:pt idx="4804">
                        <c:v>2878.6737343333998</c:v>
                      </c:pt>
                      <c:pt idx="4805">
                        <c:v>2879.2729586744999</c:v>
                      </c:pt>
                      <c:pt idx="4806">
                        <c:v>2879.8721830155</c:v>
                      </c:pt>
                      <c:pt idx="4807">
                        <c:v>2880.4714073565001</c:v>
                      </c:pt>
                      <c:pt idx="4808">
                        <c:v>2881.0706316976002</c:v>
                      </c:pt>
                      <c:pt idx="4809">
                        <c:v>2881.6698560385998</c:v>
                      </c:pt>
                      <c:pt idx="4810">
                        <c:v>2882.2690803795999</c:v>
                      </c:pt>
                      <c:pt idx="4811">
                        <c:v>2882.8683047207001</c:v>
                      </c:pt>
                      <c:pt idx="4812">
                        <c:v>2883.4675290617001</c:v>
                      </c:pt>
                      <c:pt idx="4813">
                        <c:v>2884.0667534027002</c:v>
                      </c:pt>
                      <c:pt idx="4814">
                        <c:v>2884.6659777437999</c:v>
                      </c:pt>
                      <c:pt idx="4815">
                        <c:v>2885.2652020848</c:v>
                      </c:pt>
                      <c:pt idx="4816">
                        <c:v>2885.8644264258</c:v>
                      </c:pt>
                      <c:pt idx="4817">
                        <c:v>2886.4636507669002</c:v>
                      </c:pt>
                      <c:pt idx="4818">
                        <c:v>2887.0628751078998</c:v>
                      </c:pt>
                      <c:pt idx="4819">
                        <c:v>2887.6620994489999</c:v>
                      </c:pt>
                      <c:pt idx="4820">
                        <c:v>2888.26132379</c:v>
                      </c:pt>
                      <c:pt idx="4821">
                        <c:v>2888.8605481310001</c:v>
                      </c:pt>
                      <c:pt idx="4822">
                        <c:v>2889.4597724721002</c:v>
                      </c:pt>
                      <c:pt idx="4823">
                        <c:v>2890.0589968130998</c:v>
                      </c:pt>
                      <c:pt idx="4824">
                        <c:v>2890.6582211540999</c:v>
                      </c:pt>
                      <c:pt idx="4825">
                        <c:v>2891.2574454952</c:v>
                      </c:pt>
                      <c:pt idx="4826">
                        <c:v>2891.8566698362001</c:v>
                      </c:pt>
                      <c:pt idx="4827">
                        <c:v>2892.4558941772002</c:v>
                      </c:pt>
                      <c:pt idx="4828">
                        <c:v>2893.0551185182999</c:v>
                      </c:pt>
                      <c:pt idx="4829">
                        <c:v>2893.6543428593</c:v>
                      </c:pt>
                      <c:pt idx="4830">
                        <c:v>2894.2535672003</c:v>
                      </c:pt>
                      <c:pt idx="4831">
                        <c:v>2894.8527915414002</c:v>
                      </c:pt>
                      <c:pt idx="4832">
                        <c:v>2895.4520158823998</c:v>
                      </c:pt>
                      <c:pt idx="4833">
                        <c:v>2896.0512402233999</c:v>
                      </c:pt>
                      <c:pt idx="4834">
                        <c:v>2896.6504645645</c:v>
                      </c:pt>
                      <c:pt idx="4835">
                        <c:v>2897.2496889055001</c:v>
                      </c:pt>
                      <c:pt idx="4836">
                        <c:v>2897.8489132466002</c:v>
                      </c:pt>
                      <c:pt idx="4837">
                        <c:v>2898.4481375875998</c:v>
                      </c:pt>
                      <c:pt idx="4838">
                        <c:v>2899.0473619285999</c:v>
                      </c:pt>
                      <c:pt idx="4839">
                        <c:v>2899.6465862697</c:v>
                      </c:pt>
                      <c:pt idx="4840">
                        <c:v>2900.2458106107001</c:v>
                      </c:pt>
                      <c:pt idx="4841">
                        <c:v>2900.8450349517002</c:v>
                      </c:pt>
                      <c:pt idx="4842">
                        <c:v>2901.4442592927999</c:v>
                      </c:pt>
                      <c:pt idx="4843">
                        <c:v>2902.0434836338</c:v>
                      </c:pt>
                      <c:pt idx="4844">
                        <c:v>2902.6427079748</c:v>
                      </c:pt>
                      <c:pt idx="4845">
                        <c:v>2903.2419323159002</c:v>
                      </c:pt>
                      <c:pt idx="4846">
                        <c:v>2903.8411566568998</c:v>
                      </c:pt>
                      <c:pt idx="4847">
                        <c:v>2904.4403809978999</c:v>
                      </c:pt>
                      <c:pt idx="4848">
                        <c:v>2905.039605339</c:v>
                      </c:pt>
                      <c:pt idx="4849">
                        <c:v>2905.6388296800001</c:v>
                      </c:pt>
                      <c:pt idx="4850">
                        <c:v>2906.2380540210002</c:v>
                      </c:pt>
                      <c:pt idx="4851">
                        <c:v>2906.8372783620998</c:v>
                      </c:pt>
                      <c:pt idx="4852">
                        <c:v>2907.4365027030999</c:v>
                      </c:pt>
                      <c:pt idx="4853">
                        <c:v>2908.0357270442</c:v>
                      </c:pt>
                      <c:pt idx="4854">
                        <c:v>2908.6349513852001</c:v>
                      </c:pt>
                      <c:pt idx="4855">
                        <c:v>2909.2341757262002</c:v>
                      </c:pt>
                      <c:pt idx="4856">
                        <c:v>2909.8334000672999</c:v>
                      </c:pt>
                      <c:pt idx="4857">
                        <c:v>2910.4326244082999</c:v>
                      </c:pt>
                      <c:pt idx="4858">
                        <c:v>2911.0318487493</c:v>
                      </c:pt>
                      <c:pt idx="4859">
                        <c:v>2911.6310730904002</c:v>
                      </c:pt>
                      <c:pt idx="4860">
                        <c:v>2912.2302974313998</c:v>
                      </c:pt>
                      <c:pt idx="4861">
                        <c:v>2912.8295217723999</c:v>
                      </c:pt>
                      <c:pt idx="4862">
                        <c:v>2913.4287461135</c:v>
                      </c:pt>
                      <c:pt idx="4863">
                        <c:v>2914.0279704545001</c:v>
                      </c:pt>
                      <c:pt idx="4864">
                        <c:v>2914.6271947955001</c:v>
                      </c:pt>
                      <c:pt idx="4865">
                        <c:v>2915.2264191365998</c:v>
                      </c:pt>
                      <c:pt idx="4866">
                        <c:v>2915.8256434775999</c:v>
                      </c:pt>
                      <c:pt idx="4867">
                        <c:v>2916.4248678186</c:v>
                      </c:pt>
                      <c:pt idx="4868">
                        <c:v>2917.0240921597001</c:v>
                      </c:pt>
                      <c:pt idx="4869">
                        <c:v>2917.6233165007002</c:v>
                      </c:pt>
                      <c:pt idx="4870">
                        <c:v>2918.2225408417999</c:v>
                      </c:pt>
                      <c:pt idx="4871">
                        <c:v>2918.8217651827999</c:v>
                      </c:pt>
                      <c:pt idx="4872">
                        <c:v>2919.4209895238</c:v>
                      </c:pt>
                      <c:pt idx="4873">
                        <c:v>2920.0202138649001</c:v>
                      </c:pt>
                      <c:pt idx="4874">
                        <c:v>2920.6194382059002</c:v>
                      </c:pt>
                      <c:pt idx="4875">
                        <c:v>2921.2186625468998</c:v>
                      </c:pt>
                      <c:pt idx="4876">
                        <c:v>2921.817886888</c:v>
                      </c:pt>
                      <c:pt idx="4877">
                        <c:v>2922.4171112290001</c:v>
                      </c:pt>
                      <c:pt idx="4878">
                        <c:v>2923.0163355700001</c:v>
                      </c:pt>
                      <c:pt idx="4879">
                        <c:v>2923.6155599110998</c:v>
                      </c:pt>
                      <c:pt idx="4880">
                        <c:v>2924.2147842520999</c:v>
                      </c:pt>
                      <c:pt idx="4881">
                        <c:v>2924.8140085931</c:v>
                      </c:pt>
                      <c:pt idx="4882">
                        <c:v>2925.4132329342001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2 hooks wakefield'!$T$21:$T$4903</c15:sqref>
                        </c15:formulaRef>
                      </c:ext>
                    </c:extLst>
                    <c:numCache>
                      <c:formatCode>General</c:formatCode>
                      <c:ptCount val="4883"/>
                      <c:pt idx="0">
                        <c:v>5.7758264040983001</c:v>
                      </c:pt>
                      <c:pt idx="1">
                        <c:v>5.7589565830442355</c:v>
                      </c:pt>
                      <c:pt idx="2">
                        <c:v>5.7483990823867108</c:v>
                      </c:pt>
                      <c:pt idx="3">
                        <c:v>5.7543657264911721</c:v>
                      </c:pt>
                      <c:pt idx="4">
                        <c:v>5.7530857442631227</c:v>
                      </c:pt>
                      <c:pt idx="5">
                        <c:v>5.7556592155509074</c:v>
                      </c:pt>
                      <c:pt idx="6">
                        <c:v>5.7553086661223842</c:v>
                      </c:pt>
                      <c:pt idx="7">
                        <c:v>5.7533970172515785</c:v>
                      </c:pt>
                      <c:pt idx="8">
                        <c:v>5.7535447131247315</c:v>
                      </c:pt>
                      <c:pt idx="9">
                        <c:v>5.7545187999564309</c:v>
                      </c:pt>
                      <c:pt idx="10">
                        <c:v>5.7533789208719162</c:v>
                      </c:pt>
                      <c:pt idx="11">
                        <c:v>5.7529716790982359</c:v>
                      </c:pt>
                      <c:pt idx="12">
                        <c:v>5.7540439002969235</c:v>
                      </c:pt>
                      <c:pt idx="13">
                        <c:v>5.7537472885291745</c:v>
                      </c:pt>
                      <c:pt idx="14">
                        <c:v>5.7532537712563085</c:v>
                      </c:pt>
                      <c:pt idx="15">
                        <c:v>5.7535228190251866</c:v>
                      </c:pt>
                      <c:pt idx="16">
                        <c:v>5.7526795396033608</c:v>
                      </c:pt>
                      <c:pt idx="17">
                        <c:v>5.752625673426266</c:v>
                      </c:pt>
                      <c:pt idx="18">
                        <c:v>5.7527221846351413</c:v>
                      </c:pt>
                      <c:pt idx="19">
                        <c:v>5.7522803570709442</c:v>
                      </c:pt>
                      <c:pt idx="20">
                        <c:v>5.7509638983054669</c:v>
                      </c:pt>
                      <c:pt idx="21">
                        <c:v>5.7510545426582471</c:v>
                      </c:pt>
                      <c:pt idx="22">
                        <c:v>5.7515538950860376</c:v>
                      </c:pt>
                      <c:pt idx="23">
                        <c:v>5.7508134737909442</c:v>
                      </c:pt>
                      <c:pt idx="24">
                        <c:v>5.7504769415773147</c:v>
                      </c:pt>
                      <c:pt idx="25">
                        <c:v>5.7503639543215757</c:v>
                      </c:pt>
                      <c:pt idx="26">
                        <c:v>5.7497415726824537</c:v>
                      </c:pt>
                      <c:pt idx="27">
                        <c:v>5.7493061120493332</c:v>
                      </c:pt>
                      <c:pt idx="28">
                        <c:v>5.7486893743532264</c:v>
                      </c:pt>
                      <c:pt idx="29">
                        <c:v>5.7483420582280518</c:v>
                      </c:pt>
                      <c:pt idx="30">
                        <c:v>5.7479673296285458</c:v>
                      </c:pt>
                      <c:pt idx="31">
                        <c:v>5.7467256304311309</c:v>
                      </c:pt>
                      <c:pt idx="32">
                        <c:v>5.7473081598044198</c:v>
                      </c:pt>
                      <c:pt idx="33">
                        <c:v>5.7462628809444896</c:v>
                      </c:pt>
                      <c:pt idx="34">
                        <c:v>5.7458936332161965</c:v>
                      </c:pt>
                      <c:pt idx="35">
                        <c:v>5.7451497104496356</c:v>
                      </c:pt>
                      <c:pt idx="36">
                        <c:v>5.7451310903318396</c:v>
                      </c:pt>
                      <c:pt idx="37">
                        <c:v>5.7439118338973865</c:v>
                      </c:pt>
                      <c:pt idx="38">
                        <c:v>5.7435065348771426</c:v>
                      </c:pt>
                      <c:pt idx="39">
                        <c:v>5.7436440556211208</c:v>
                      </c:pt>
                      <c:pt idx="40">
                        <c:v>5.7427273839182034</c:v>
                      </c:pt>
                      <c:pt idx="41">
                        <c:v>5.7414839854798059</c:v>
                      </c:pt>
                      <c:pt idx="42">
                        <c:v>5.7412957391817798</c:v>
                      </c:pt>
                      <c:pt idx="43">
                        <c:v>5.7402683232850746</c:v>
                      </c:pt>
                      <c:pt idx="44">
                        <c:v>5.7395546918996203</c:v>
                      </c:pt>
                      <c:pt idx="45">
                        <c:v>5.7385737623001889</c:v>
                      </c:pt>
                      <c:pt idx="46">
                        <c:v>5.7378907797965502</c:v>
                      </c:pt>
                      <c:pt idx="47">
                        <c:v>5.7375928427925293</c:v>
                      </c:pt>
                      <c:pt idx="48">
                        <c:v>5.7368849414268661</c:v>
                      </c:pt>
                      <c:pt idx="49">
                        <c:v>5.7359304237924169</c:v>
                      </c:pt>
                      <c:pt idx="50">
                        <c:v>5.7348136401717138</c:v>
                      </c:pt>
                      <c:pt idx="51">
                        <c:v>5.734570087239935</c:v>
                      </c:pt>
                      <c:pt idx="52">
                        <c:v>5.7336775789796874</c:v>
                      </c:pt>
                      <c:pt idx="53">
                        <c:v>5.7326219873117923</c:v>
                      </c:pt>
                      <c:pt idx="54">
                        <c:v>5.732236689709131</c:v>
                      </c:pt>
                      <c:pt idx="55">
                        <c:v>5.7312901252204513</c:v>
                      </c:pt>
                      <c:pt idx="56">
                        <c:v>5.730079838719246</c:v>
                      </c:pt>
                      <c:pt idx="57">
                        <c:v>5.7294679252892298</c:v>
                      </c:pt>
                      <c:pt idx="58">
                        <c:v>5.7282986950359955</c:v>
                      </c:pt>
                      <c:pt idx="59">
                        <c:v>5.7273762821305043</c:v>
                      </c:pt>
                      <c:pt idx="60">
                        <c:v>5.7264933161278186</c:v>
                      </c:pt>
                      <c:pt idx="61">
                        <c:v>5.7254818514810575</c:v>
                      </c:pt>
                      <c:pt idx="62">
                        <c:v>5.7248912762438664</c:v>
                      </c:pt>
                      <c:pt idx="63">
                        <c:v>5.7234657877717936</c:v>
                      </c:pt>
                      <c:pt idx="64">
                        <c:v>5.7227016846122956</c:v>
                      </c:pt>
                      <c:pt idx="65">
                        <c:v>5.7217019708905976</c:v>
                      </c:pt>
                      <c:pt idx="66">
                        <c:v>5.7204703720115369</c:v>
                      </c:pt>
                      <c:pt idx="67">
                        <c:v>5.7194858652497631</c:v>
                      </c:pt>
                      <c:pt idx="68">
                        <c:v>5.7183299689509628</c:v>
                      </c:pt>
                      <c:pt idx="69">
                        <c:v>5.717381314871175</c:v>
                      </c:pt>
                      <c:pt idx="70">
                        <c:v>5.7165644763084513</c:v>
                      </c:pt>
                      <c:pt idx="71">
                        <c:v>5.7154294695749979</c:v>
                      </c:pt>
                      <c:pt idx="72">
                        <c:v>5.7143012261562136</c:v>
                      </c:pt>
                      <c:pt idx="73">
                        <c:v>5.7129111096158436</c:v>
                      </c:pt>
                      <c:pt idx="74">
                        <c:v>5.7118252288357647</c:v>
                      </c:pt>
                      <c:pt idx="75">
                        <c:v>5.7109725392887256</c:v>
                      </c:pt>
                      <c:pt idx="76">
                        <c:v>5.709468047130394</c:v>
                      </c:pt>
                      <c:pt idx="77">
                        <c:v>5.7082559483745747</c:v>
                      </c:pt>
                      <c:pt idx="78">
                        <c:v>5.7070992495260775</c:v>
                      </c:pt>
                      <c:pt idx="79">
                        <c:v>5.7058851895254623</c:v>
                      </c:pt>
                      <c:pt idx="80">
                        <c:v>5.7046593318911114</c:v>
                      </c:pt>
                      <c:pt idx="81">
                        <c:v>5.7033221157489695</c:v>
                      </c:pt>
                      <c:pt idx="82">
                        <c:v>5.7018665754702864</c:v>
                      </c:pt>
                      <c:pt idx="83">
                        <c:v>5.7009345142183809</c:v>
                      </c:pt>
                      <c:pt idx="84">
                        <c:v>5.6994186756288103</c:v>
                      </c:pt>
                      <c:pt idx="85">
                        <c:v>5.6981783979847975</c:v>
                      </c:pt>
                      <c:pt idx="86">
                        <c:v>5.6968304389440139</c:v>
                      </c:pt>
                      <c:pt idx="87">
                        <c:v>5.6957192675088821</c:v>
                      </c:pt>
                      <c:pt idx="88">
                        <c:v>5.6942653464671986</c:v>
                      </c:pt>
                      <c:pt idx="89">
                        <c:v>5.6927312150979201</c:v>
                      </c:pt>
                      <c:pt idx="90">
                        <c:v>5.6915222148876694</c:v>
                      </c:pt>
                      <c:pt idx="91">
                        <c:v>5.6901267578493107</c:v>
                      </c:pt>
                      <c:pt idx="92">
                        <c:v>5.6885744180260955</c:v>
                      </c:pt>
                      <c:pt idx="93">
                        <c:v>5.6871679294205872</c:v>
                      </c:pt>
                      <c:pt idx="94">
                        <c:v>5.6856595683996884</c:v>
                      </c:pt>
                      <c:pt idx="95">
                        <c:v>5.6842150802243054</c:v>
                      </c:pt>
                      <c:pt idx="96">
                        <c:v>5.6827437287071625</c:v>
                      </c:pt>
                      <c:pt idx="97">
                        <c:v>5.6812571499920184</c:v>
                      </c:pt>
                      <c:pt idx="98">
                        <c:v>5.6796723983586199</c:v>
                      </c:pt>
                      <c:pt idx="99">
                        <c:v>5.6782304330924536</c:v>
                      </c:pt>
                      <c:pt idx="100">
                        <c:v>5.6766596224078603</c:v>
                      </c:pt>
                      <c:pt idx="101">
                        <c:v>5.6749928778279592</c:v>
                      </c:pt>
                      <c:pt idx="102">
                        <c:v>5.673587761987311</c:v>
                      </c:pt>
                      <c:pt idx="103">
                        <c:v>5.6718802300508866</c:v>
                      </c:pt>
                      <c:pt idx="104">
                        <c:v>5.6702260048177111</c:v>
                      </c:pt>
                      <c:pt idx="105">
                        <c:v>5.6685967887001754</c:v>
                      </c:pt>
                      <c:pt idx="106">
                        <c:v>5.6671088610552873</c:v>
                      </c:pt>
                      <c:pt idx="107">
                        <c:v>5.6655115476533098</c:v>
                      </c:pt>
                      <c:pt idx="108">
                        <c:v>5.6637118438835383</c:v>
                      </c:pt>
                      <c:pt idx="109">
                        <c:v>5.6622115332640899</c:v>
                      </c:pt>
                      <c:pt idx="110">
                        <c:v>5.6606027066381461</c:v>
                      </c:pt>
                      <c:pt idx="111">
                        <c:v>5.6587747566594526</c:v>
                      </c:pt>
                      <c:pt idx="112">
                        <c:v>5.6570385378403474</c:v>
                      </c:pt>
                      <c:pt idx="113">
                        <c:v>5.6552716052021159</c:v>
                      </c:pt>
                      <c:pt idx="114">
                        <c:v>5.6534790815808451</c:v>
                      </c:pt>
                      <c:pt idx="115">
                        <c:v>5.6517285010331841</c:v>
                      </c:pt>
                      <c:pt idx="116">
                        <c:v>5.6499420670367444</c:v>
                      </c:pt>
                      <c:pt idx="117">
                        <c:v>5.6481996904341312</c:v>
                      </c:pt>
                      <c:pt idx="118">
                        <c:v>5.6463295852706601</c:v>
                      </c:pt>
                      <c:pt idx="119">
                        <c:v>5.6444954436864316</c:v>
                      </c:pt>
                      <c:pt idx="120">
                        <c:v>5.6428624168996837</c:v>
                      </c:pt>
                      <c:pt idx="121">
                        <c:v>5.6408986768740439</c:v>
                      </c:pt>
                      <c:pt idx="122">
                        <c:v>5.6391266800947086</c:v>
                      </c:pt>
                      <c:pt idx="123">
                        <c:v>5.6369748428667039</c:v>
                      </c:pt>
                      <c:pt idx="124">
                        <c:v>5.635310964775373</c:v>
                      </c:pt>
                      <c:pt idx="125">
                        <c:v>5.6335009174082922</c:v>
                      </c:pt>
                      <c:pt idx="126">
                        <c:v>5.6313672389159413</c:v>
                      </c:pt>
                      <c:pt idx="127">
                        <c:v>5.629344792119384</c:v>
                      </c:pt>
                      <c:pt idx="128">
                        <c:v>5.6277257582737406</c:v>
                      </c:pt>
                      <c:pt idx="129">
                        <c:v>5.6255289388891558</c:v>
                      </c:pt>
                      <c:pt idx="130">
                        <c:v>5.6235155165722617</c:v>
                      </c:pt>
                      <c:pt idx="131">
                        <c:v>5.621487444909862</c:v>
                      </c:pt>
                      <c:pt idx="132">
                        <c:v>5.6196322339001474</c:v>
                      </c:pt>
                      <c:pt idx="133">
                        <c:v>5.6174698011655044</c:v>
                      </c:pt>
                      <c:pt idx="134">
                        <c:v>5.6155946605477247</c:v>
                      </c:pt>
                      <c:pt idx="135">
                        <c:v>5.6136666051065633</c:v>
                      </c:pt>
                      <c:pt idx="136">
                        <c:v>5.6113771362579739</c:v>
                      </c:pt>
                      <c:pt idx="137">
                        <c:v>5.6094084528086965</c:v>
                      </c:pt>
                      <c:pt idx="138">
                        <c:v>5.6072846946520318</c:v>
                      </c:pt>
                      <c:pt idx="139">
                        <c:v>5.6050166797335121</c:v>
                      </c:pt>
                      <c:pt idx="140">
                        <c:v>5.602985019182567</c:v>
                      </c:pt>
                      <c:pt idx="141">
                        <c:v>5.6009901812130627</c:v>
                      </c:pt>
                      <c:pt idx="142">
                        <c:v>5.5987592658074838</c:v>
                      </c:pt>
                      <c:pt idx="143">
                        <c:v>5.5966500709234426</c:v>
                      </c:pt>
                      <c:pt idx="144">
                        <c:v>5.5945625916942552</c:v>
                      </c:pt>
                      <c:pt idx="145">
                        <c:v>5.5921597995098002</c:v>
                      </c:pt>
                      <c:pt idx="146">
                        <c:v>5.5900231414040826</c:v>
                      </c:pt>
                      <c:pt idx="147">
                        <c:v>5.587842730968605</c:v>
                      </c:pt>
                      <c:pt idx="148">
                        <c:v>5.5855350461363518</c:v>
                      </c:pt>
                      <c:pt idx="149">
                        <c:v>5.5832931737440816</c:v>
                      </c:pt>
                      <c:pt idx="150">
                        <c:v>5.581155336249866</c:v>
                      </c:pt>
                      <c:pt idx="151">
                        <c:v>5.5787300858580515</c:v>
                      </c:pt>
                      <c:pt idx="152">
                        <c:v>5.5765960464161903</c:v>
                      </c:pt>
                      <c:pt idx="153">
                        <c:v>5.5743262096754433</c:v>
                      </c:pt>
                      <c:pt idx="154">
                        <c:v>5.5719125473569457</c:v>
                      </c:pt>
                      <c:pt idx="155">
                        <c:v>5.5695798946756465</c:v>
                      </c:pt>
                      <c:pt idx="156">
                        <c:v>5.5673042273046223</c:v>
                      </c:pt>
                      <c:pt idx="157">
                        <c:v>5.5650150104179659</c:v>
                      </c:pt>
                      <c:pt idx="158">
                        <c:v>5.5625101499533756</c:v>
                      </c:pt>
                      <c:pt idx="159">
                        <c:v>5.5602644604768026</c:v>
                      </c:pt>
                      <c:pt idx="160">
                        <c:v>5.5578005911732085</c:v>
                      </c:pt>
                      <c:pt idx="161">
                        <c:v>5.5554649620188146</c:v>
                      </c:pt>
                      <c:pt idx="162">
                        <c:v>5.5528719211723141</c:v>
                      </c:pt>
                      <c:pt idx="163">
                        <c:v>5.550489043474796</c:v>
                      </c:pt>
                      <c:pt idx="164">
                        <c:v>5.5481149170151429</c:v>
                      </c:pt>
                      <c:pt idx="165">
                        <c:v>5.5456716004293014</c:v>
                      </c:pt>
                      <c:pt idx="166">
                        <c:v>5.543088084487108</c:v>
                      </c:pt>
                      <c:pt idx="167">
                        <c:v>5.5406987824931555</c:v>
                      </c:pt>
                      <c:pt idx="168">
                        <c:v>5.5381781014980556</c:v>
                      </c:pt>
                      <c:pt idx="169">
                        <c:v>5.5356262841575692</c:v>
                      </c:pt>
                      <c:pt idx="170">
                        <c:v>5.5331240106338466</c:v>
                      </c:pt>
                      <c:pt idx="171">
                        <c:v>5.5305737962972952</c:v>
                      </c:pt>
                      <c:pt idx="172">
                        <c:v>5.5280920225035945</c:v>
                      </c:pt>
                      <c:pt idx="173">
                        <c:v>5.5256014902059247</c:v>
                      </c:pt>
                      <c:pt idx="174">
                        <c:v>5.5229124694569203</c:v>
                      </c:pt>
                      <c:pt idx="175">
                        <c:v>5.520355317964893</c:v>
                      </c:pt>
                      <c:pt idx="176">
                        <c:v>5.5177665026721705</c:v>
                      </c:pt>
                      <c:pt idx="177">
                        <c:v>5.515153684642887</c:v>
                      </c:pt>
                      <c:pt idx="178">
                        <c:v>5.5125182676254747</c:v>
                      </c:pt>
                      <c:pt idx="179">
                        <c:v>5.509802008688367</c:v>
                      </c:pt>
                      <c:pt idx="180">
                        <c:v>5.5071794782521533</c:v>
                      </c:pt>
                      <c:pt idx="181">
                        <c:v>5.5046249737945425</c:v>
                      </c:pt>
                      <c:pt idx="182">
                        <c:v>5.5018639298249257</c:v>
                      </c:pt>
                      <c:pt idx="183">
                        <c:v>5.4991896574825185</c:v>
                      </c:pt>
                      <c:pt idx="184">
                        <c:v>5.4964506102347599</c:v>
                      </c:pt>
                      <c:pt idx="185">
                        <c:v>5.4937528286170503</c:v>
                      </c:pt>
                      <c:pt idx="186">
                        <c:v>5.491016718881836</c:v>
                      </c:pt>
                      <c:pt idx="187">
                        <c:v>5.4882327490051539</c:v>
                      </c:pt>
                      <c:pt idx="188">
                        <c:v>5.4855180493648925</c:v>
                      </c:pt>
                      <c:pt idx="189">
                        <c:v>5.4827179082156166</c:v>
                      </c:pt>
                      <c:pt idx="190">
                        <c:v>5.4799543273954603</c:v>
                      </c:pt>
                      <c:pt idx="191">
                        <c:v>5.4771335913679735</c:v>
                      </c:pt>
                      <c:pt idx="192">
                        <c:v>5.4743533780092477</c:v>
                      </c:pt>
                      <c:pt idx="193">
                        <c:v>5.4715838269674135</c:v>
                      </c:pt>
                      <c:pt idx="194">
                        <c:v>5.4688255869736624</c:v>
                      </c:pt>
                      <c:pt idx="195">
                        <c:v>5.4658629226636135</c:v>
                      </c:pt>
                      <c:pt idx="196">
                        <c:v>5.4629449775141543</c:v>
                      </c:pt>
                      <c:pt idx="197">
                        <c:v>5.460079655207168</c:v>
                      </c:pt>
                      <c:pt idx="198">
                        <c:v>5.4573410059210854</c:v>
                      </c:pt>
                      <c:pt idx="199">
                        <c:v>5.4544391915684338</c:v>
                      </c:pt>
                      <c:pt idx="200">
                        <c:v>5.4515235688143822</c:v>
                      </c:pt>
                      <c:pt idx="201">
                        <c:v>5.4486564313479287</c:v>
                      </c:pt>
                      <c:pt idx="202">
                        <c:v>5.4455874093627941</c:v>
                      </c:pt>
                      <c:pt idx="203">
                        <c:v>5.4427004006548572</c:v>
                      </c:pt>
                      <c:pt idx="204">
                        <c:v>5.4398365167589482</c:v>
                      </c:pt>
                      <c:pt idx="205">
                        <c:v>5.4367190778876129</c:v>
                      </c:pt>
                      <c:pt idx="206">
                        <c:v>5.4338019608883164</c:v>
                      </c:pt>
                      <c:pt idx="207">
                        <c:v>5.4308090103868469</c:v>
                      </c:pt>
                      <c:pt idx="208">
                        <c:v>5.4277750588578826</c:v>
                      </c:pt>
                      <c:pt idx="209">
                        <c:v>5.4247674391394813</c:v>
                      </c:pt>
                      <c:pt idx="210">
                        <c:v>5.4217898103234106</c:v>
                      </c:pt>
                      <c:pt idx="211">
                        <c:v>5.4186773615041792</c:v>
                      </c:pt>
                      <c:pt idx="212">
                        <c:v>5.4158869425009479</c:v>
                      </c:pt>
                      <c:pt idx="213">
                        <c:v>5.4126256085731459</c:v>
                      </c:pt>
                      <c:pt idx="214">
                        <c:v>5.4095744681394864</c:v>
                      </c:pt>
                      <c:pt idx="215">
                        <c:v>5.4064715380373354</c:v>
                      </c:pt>
                      <c:pt idx="216">
                        <c:v>5.4033762802363521</c:v>
                      </c:pt>
                      <c:pt idx="217">
                        <c:v>5.4002720620693081</c:v>
                      </c:pt>
                      <c:pt idx="218">
                        <c:v>5.3970806382276209</c:v>
                      </c:pt>
                      <c:pt idx="219">
                        <c:v>5.3939445815504481</c:v>
                      </c:pt>
                      <c:pt idx="220">
                        <c:v>5.3908897006329788</c:v>
                      </c:pt>
                      <c:pt idx="221">
                        <c:v>5.3876668616420895</c:v>
                      </c:pt>
                      <c:pt idx="222">
                        <c:v>5.3846024769437015</c:v>
                      </c:pt>
                      <c:pt idx="223">
                        <c:v>5.3813290439280381</c:v>
                      </c:pt>
                      <c:pt idx="224">
                        <c:v>5.3781906213266275</c:v>
                      </c:pt>
                      <c:pt idx="225">
                        <c:v>5.3750357781948086</c:v>
                      </c:pt>
                      <c:pt idx="226">
                        <c:v>5.3716713123004869</c:v>
                      </c:pt>
                      <c:pt idx="227">
                        <c:v>5.3685836972600773</c:v>
                      </c:pt>
                      <c:pt idx="228">
                        <c:v>5.3652229873145023</c:v>
                      </c:pt>
                      <c:pt idx="229">
                        <c:v>5.3620085318398942</c:v>
                      </c:pt>
                      <c:pt idx="230">
                        <c:v>5.3588113768929153</c:v>
                      </c:pt>
                      <c:pt idx="231">
                        <c:v>5.3554880139216285</c:v>
                      </c:pt>
                      <c:pt idx="232">
                        <c:v>5.3522981041258548</c:v>
                      </c:pt>
                      <c:pt idx="233">
                        <c:v>5.3488950552757171</c:v>
                      </c:pt>
                      <c:pt idx="234">
                        <c:v>5.3456257968235272</c:v>
                      </c:pt>
                      <c:pt idx="235">
                        <c:v>5.3422646844620552</c:v>
                      </c:pt>
                      <c:pt idx="236">
                        <c:v>5.3390112064377027</c:v>
                      </c:pt>
                      <c:pt idx="237">
                        <c:v>5.3356117688523756</c:v>
                      </c:pt>
                      <c:pt idx="238">
                        <c:v>5.3323519549082334</c:v>
                      </c:pt>
                      <c:pt idx="239">
                        <c:v>5.328960695500438</c:v>
                      </c:pt>
                      <c:pt idx="240">
                        <c:v>5.3255514596713205</c:v>
                      </c:pt>
                      <c:pt idx="241">
                        <c:v>5.3222512249981389</c:v>
                      </c:pt>
                      <c:pt idx="242">
                        <c:v>5.3187283844804591</c:v>
                      </c:pt>
                      <c:pt idx="243">
                        <c:v>5.3154355786404048</c:v>
                      </c:pt>
                      <c:pt idx="244">
                        <c:v>5.3120227963993409</c:v>
                      </c:pt>
                      <c:pt idx="245">
                        <c:v>5.3085168938480036</c:v>
                      </c:pt>
                      <c:pt idx="246">
                        <c:v>5.3051356787810215</c:v>
                      </c:pt>
                      <c:pt idx="247">
                        <c:v>5.3016525921815756</c:v>
                      </c:pt>
                      <c:pt idx="248">
                        <c:v>5.2981915077464956</c:v>
                      </c:pt>
                      <c:pt idx="249">
                        <c:v>5.2947607330084203</c:v>
                      </c:pt>
                      <c:pt idx="250">
                        <c:v>5.2911625051469544</c:v>
                      </c:pt>
                      <c:pt idx="251">
                        <c:v>5.2877172864442823</c:v>
                      </c:pt>
                      <c:pt idx="252">
                        <c:v>5.2843218681622854</c:v>
                      </c:pt>
                      <c:pt idx="253">
                        <c:v>5.280733311013627</c:v>
                      </c:pt>
                      <c:pt idx="254">
                        <c:v>5.2772103521238432</c:v>
                      </c:pt>
                      <c:pt idx="255">
                        <c:v>5.2737367686410854</c:v>
                      </c:pt>
                      <c:pt idx="256">
                        <c:v>5.2701717026989714</c:v>
                      </c:pt>
                      <c:pt idx="257">
                        <c:v>5.2666250865481352</c:v>
                      </c:pt>
                      <c:pt idx="258">
                        <c:v>5.2631079052589804</c:v>
                      </c:pt>
                      <c:pt idx="259">
                        <c:v>5.2595100575114309</c:v>
                      </c:pt>
                      <c:pt idx="260">
                        <c:v>5.2558940349249568</c:v>
                      </c:pt>
                      <c:pt idx="261">
                        <c:v>5.2523032063107085</c:v>
                      </c:pt>
                      <c:pt idx="262">
                        <c:v>5.2486965888434609</c:v>
                      </c:pt>
                      <c:pt idx="263">
                        <c:v>5.245130122381382</c:v>
                      </c:pt>
                      <c:pt idx="264">
                        <c:v>5.2415742630695412</c:v>
                      </c:pt>
                      <c:pt idx="265">
                        <c:v>5.2378506048952218</c:v>
                      </c:pt>
                      <c:pt idx="266">
                        <c:v>5.2341388068905266</c:v>
                      </c:pt>
                      <c:pt idx="267">
                        <c:v>5.2305332157365143</c:v>
                      </c:pt>
                      <c:pt idx="268">
                        <c:v>5.2268673547411977</c:v>
                      </c:pt>
                      <c:pt idx="269">
                        <c:v>5.2231105568745972</c:v>
                      </c:pt>
                      <c:pt idx="270">
                        <c:v>5.219486142750271</c:v>
                      </c:pt>
                      <c:pt idx="271">
                        <c:v>5.2157849966718404</c:v>
                      </c:pt>
                      <c:pt idx="272">
                        <c:v>5.2120893461698516</c:v>
                      </c:pt>
                      <c:pt idx="273">
                        <c:v>5.2084158271189338</c:v>
                      </c:pt>
                      <c:pt idx="274">
                        <c:v>5.2046226456602591</c:v>
                      </c:pt>
                      <c:pt idx="275">
                        <c:v>5.2008632116980564</c:v>
                      </c:pt>
                      <c:pt idx="276">
                        <c:v>5.1971569632303138</c:v>
                      </c:pt>
                      <c:pt idx="277">
                        <c:v>5.1934416619231794</c:v>
                      </c:pt>
                      <c:pt idx="278">
                        <c:v>5.1896416056555772</c:v>
                      </c:pt>
                      <c:pt idx="279">
                        <c:v>5.1859207841991459</c:v>
                      </c:pt>
                      <c:pt idx="280">
                        <c:v>5.1821142878942013</c:v>
                      </c:pt>
                      <c:pt idx="281">
                        <c:v>5.1782833124233001</c:v>
                      </c:pt>
                      <c:pt idx="282">
                        <c:v>5.1744911203151371</c:v>
                      </c:pt>
                      <c:pt idx="283">
                        <c:v>5.1707079441011627</c:v>
                      </c:pt>
                      <c:pt idx="284">
                        <c:v>5.1668402035542504</c:v>
                      </c:pt>
                      <c:pt idx="285">
                        <c:v>5.1630293105088327</c:v>
                      </c:pt>
                      <c:pt idx="286">
                        <c:v>5.1591756846715482</c:v>
                      </c:pt>
                      <c:pt idx="287">
                        <c:v>5.1552990772572862</c:v>
                      </c:pt>
                      <c:pt idx="288">
                        <c:v>5.1514515092025359</c:v>
                      </c:pt>
                      <c:pt idx="289">
                        <c:v>5.147641047817614</c:v>
                      </c:pt>
                      <c:pt idx="290">
                        <c:v>5.1436775447240439</c:v>
                      </c:pt>
                      <c:pt idx="291">
                        <c:v>5.1399050220803177</c:v>
                      </c:pt>
                      <c:pt idx="292">
                        <c:v>5.1359725139171015</c:v>
                      </c:pt>
                      <c:pt idx="293">
                        <c:v>5.1320360391923447</c:v>
                      </c:pt>
                      <c:pt idx="294">
                        <c:v>5.1281015104933605</c:v>
                      </c:pt>
                      <c:pt idx="295">
                        <c:v>5.1241800753894138</c:v>
                      </c:pt>
                      <c:pt idx="296">
                        <c:v>5.1202380510599372</c:v>
                      </c:pt>
                      <c:pt idx="297">
                        <c:v>5.1163184392748047</c:v>
                      </c:pt>
                      <c:pt idx="298">
                        <c:v>5.1123347512037114</c:v>
                      </c:pt>
                      <c:pt idx="299">
                        <c:v>5.1084395257131048</c:v>
                      </c:pt>
                      <c:pt idx="300">
                        <c:v>5.1044618485343873</c:v>
                      </c:pt>
                      <c:pt idx="301">
                        <c:v>5.1004928425939484</c:v>
                      </c:pt>
                      <c:pt idx="302">
                        <c:v>5.0964764293359055</c:v>
                      </c:pt>
                      <c:pt idx="303">
                        <c:v>5.0925115218681931</c:v>
                      </c:pt>
                      <c:pt idx="304">
                        <c:v>5.088502629848449</c:v>
                      </c:pt>
                      <c:pt idx="305">
                        <c:v>5.0844707329537151</c:v>
                      </c:pt>
                      <c:pt idx="306">
                        <c:v>5.0804168193358477</c:v>
                      </c:pt>
                      <c:pt idx="307">
                        <c:v>5.076391284346994</c:v>
                      </c:pt>
                      <c:pt idx="308">
                        <c:v>5.0724282187187537</c:v>
                      </c:pt>
                      <c:pt idx="309">
                        <c:v>5.0683866151128543</c:v>
                      </c:pt>
                      <c:pt idx="310">
                        <c:v>5.0642648304975113</c:v>
                      </c:pt>
                      <c:pt idx="311">
                        <c:v>5.0601780898728235</c:v>
                      </c:pt>
                      <c:pt idx="312">
                        <c:v>5.0561524808476834</c:v>
                      </c:pt>
                      <c:pt idx="313">
                        <c:v>5.0520627966451457</c:v>
                      </c:pt>
                      <c:pt idx="314">
                        <c:v>5.0479905081925027</c:v>
                      </c:pt>
                      <c:pt idx="315">
                        <c:v>5.043829723706553</c:v>
                      </c:pt>
                      <c:pt idx="316">
                        <c:v>5.0397715317784026</c:v>
                      </c:pt>
                      <c:pt idx="317">
                        <c:v>5.035679367114267</c:v>
                      </c:pt>
                      <c:pt idx="318">
                        <c:v>5.0315530570692291</c:v>
                      </c:pt>
                      <c:pt idx="319">
                        <c:v>5.0274325685056702</c:v>
                      </c:pt>
                      <c:pt idx="320">
                        <c:v>5.0232476816440848</c:v>
                      </c:pt>
                      <c:pt idx="321">
                        <c:v>5.0191125020840568</c:v>
                      </c:pt>
                      <c:pt idx="322">
                        <c:v>5.0150421817257467</c:v>
                      </c:pt>
                      <c:pt idx="323">
                        <c:v>5.010855945328637</c:v>
                      </c:pt>
                      <c:pt idx="324">
                        <c:v>5.0067075166616481</c:v>
                      </c:pt>
                      <c:pt idx="325">
                        <c:v>5.0024262422169077</c:v>
                      </c:pt>
                      <c:pt idx="326">
                        <c:v>4.9982585467188869</c:v>
                      </c:pt>
                      <c:pt idx="327">
                        <c:v>4.9941071250490978</c:v>
                      </c:pt>
                      <c:pt idx="328">
                        <c:v>4.9899059331022126</c:v>
                      </c:pt>
                      <c:pt idx="329">
                        <c:v>4.9856771171193754</c:v>
                      </c:pt>
                      <c:pt idx="330">
                        <c:v>4.9814535905616371</c:v>
                      </c:pt>
                      <c:pt idx="331">
                        <c:v>4.9772859944955421</c:v>
                      </c:pt>
                      <c:pt idx="332">
                        <c:v>4.9729972826585715</c:v>
                      </c:pt>
                      <c:pt idx="333">
                        <c:v>4.9687923075670959</c:v>
                      </c:pt>
                      <c:pt idx="334">
                        <c:v>4.9645266409819655</c:v>
                      </c:pt>
                      <c:pt idx="335">
                        <c:v>4.9602383819737819</c:v>
                      </c:pt>
                      <c:pt idx="336">
                        <c:v>4.9560187186348852</c:v>
                      </c:pt>
                      <c:pt idx="337">
                        <c:v>4.9517803647446419</c:v>
                      </c:pt>
                      <c:pt idx="338">
                        <c:v>4.9474848191131287</c:v>
                      </c:pt>
                      <c:pt idx="339">
                        <c:v>4.9432686079171431</c:v>
                      </c:pt>
                      <c:pt idx="340">
                        <c:v>4.938924228050956</c:v>
                      </c:pt>
                      <c:pt idx="341">
                        <c:v>4.9346146434001037</c:v>
                      </c:pt>
                      <c:pt idx="342">
                        <c:v>4.9303463355695589</c:v>
                      </c:pt>
                      <c:pt idx="343">
                        <c:v>4.9259622322064134</c:v>
                      </c:pt>
                      <c:pt idx="344">
                        <c:v>4.9217435600736996</c:v>
                      </c:pt>
                      <c:pt idx="345">
                        <c:v>4.9173517553394239</c:v>
                      </c:pt>
                      <c:pt idx="346">
                        <c:v>4.9130731928626279</c:v>
                      </c:pt>
                      <c:pt idx="347">
                        <c:v>4.9087049465937014</c:v>
                      </c:pt>
                      <c:pt idx="348">
                        <c:v>4.9043647108359263</c:v>
                      </c:pt>
                      <c:pt idx="349">
                        <c:v>4.9000531360522404</c:v>
                      </c:pt>
                      <c:pt idx="350">
                        <c:v>4.8957257208794589</c:v>
                      </c:pt>
                      <c:pt idx="351">
                        <c:v>4.891299494151002</c:v>
                      </c:pt>
                      <c:pt idx="352">
                        <c:v>4.8869173235742274</c:v>
                      </c:pt>
                      <c:pt idx="353">
                        <c:v>4.8825731055632335</c:v>
                      </c:pt>
                      <c:pt idx="354">
                        <c:v>4.8781688046462861</c:v>
                      </c:pt>
                      <c:pt idx="355">
                        <c:v>4.873753281059952</c:v>
                      </c:pt>
                      <c:pt idx="356">
                        <c:v>4.8693964388613376</c:v>
                      </c:pt>
                      <c:pt idx="357">
                        <c:v>4.8650423655488444</c:v>
                      </c:pt>
                      <c:pt idx="358">
                        <c:v>4.8605406444598493</c:v>
                      </c:pt>
                      <c:pt idx="359">
                        <c:v>4.8561952511228155</c:v>
                      </c:pt>
                      <c:pt idx="360">
                        <c:v>4.8517668471088138</c:v>
                      </c:pt>
                      <c:pt idx="361">
                        <c:v>4.8473335689443315</c:v>
                      </c:pt>
                      <c:pt idx="362">
                        <c:v>4.8429077665590814</c:v>
                      </c:pt>
                      <c:pt idx="363">
                        <c:v>4.8385002093607374</c:v>
                      </c:pt>
                      <c:pt idx="364">
                        <c:v>4.8340230849366392</c:v>
                      </c:pt>
                      <c:pt idx="365">
                        <c:v>4.8295256589065918</c:v>
                      </c:pt>
                      <c:pt idx="366">
                        <c:v>4.8251013668510003</c:v>
                      </c:pt>
                      <c:pt idx="367">
                        <c:v>4.8206316989275271</c:v>
                      </c:pt>
                      <c:pt idx="368">
                        <c:v>4.8161571425673655</c:v>
                      </c:pt>
                      <c:pt idx="369">
                        <c:v>4.811689237563554</c:v>
                      </c:pt>
                      <c:pt idx="370">
                        <c:v>4.8072774118170152</c:v>
                      </c:pt>
                      <c:pt idx="371">
                        <c:v>4.802786259151282</c:v>
                      </c:pt>
                      <c:pt idx="372">
                        <c:v>4.7983089292354268</c:v>
                      </c:pt>
                      <c:pt idx="373">
                        <c:v>4.7937842069861718</c:v>
                      </c:pt>
                      <c:pt idx="374">
                        <c:v>4.7892438564293087</c:v>
                      </c:pt>
                      <c:pt idx="375">
                        <c:v>4.7847433502261811</c:v>
                      </c:pt>
                      <c:pt idx="376">
                        <c:v>4.7802417680121252</c:v>
                      </c:pt>
                      <c:pt idx="377">
                        <c:v>4.7757690491401519</c:v>
                      </c:pt>
                      <c:pt idx="378">
                        <c:v>4.7712539684603206</c:v>
                      </c:pt>
                      <c:pt idx="379">
                        <c:v>4.766757692239171</c:v>
                      </c:pt>
                      <c:pt idx="380">
                        <c:v>4.7621828378482221</c:v>
                      </c:pt>
                      <c:pt idx="381">
                        <c:v>4.7576467395802853</c:v>
                      </c:pt>
                      <c:pt idx="382">
                        <c:v>4.7531375292525366</c:v>
                      </c:pt>
                      <c:pt idx="383">
                        <c:v>4.7485852946344753</c:v>
                      </c:pt>
                      <c:pt idx="384">
                        <c:v>4.7440249536908548</c:v>
                      </c:pt>
                      <c:pt idx="385">
                        <c:v>4.7394917264352685</c:v>
                      </c:pt>
                      <c:pt idx="386">
                        <c:v>4.7349240878010743</c:v>
                      </c:pt>
                      <c:pt idx="387">
                        <c:v>4.7303624828551287</c:v>
                      </c:pt>
                      <c:pt idx="388">
                        <c:v>4.7258581020588144</c:v>
                      </c:pt>
                      <c:pt idx="389">
                        <c:v>4.721228788500281</c:v>
                      </c:pt>
                      <c:pt idx="390">
                        <c:v>4.7166855908774314</c:v>
                      </c:pt>
                      <c:pt idx="391">
                        <c:v>4.7120717489014954</c:v>
                      </c:pt>
                      <c:pt idx="392">
                        <c:v>4.7075476143403501</c:v>
                      </c:pt>
                      <c:pt idx="393">
                        <c:v>4.7029276602125014</c:v>
                      </c:pt>
                      <c:pt idx="394">
                        <c:v>4.6983175207747374</c:v>
                      </c:pt>
                      <c:pt idx="395">
                        <c:v>4.6937487392063986</c:v>
                      </c:pt>
                      <c:pt idx="396">
                        <c:v>4.6891707898794053</c:v>
                      </c:pt>
                      <c:pt idx="397">
                        <c:v>4.684522424975186</c:v>
                      </c:pt>
                      <c:pt idx="398">
                        <c:v>4.6799008032616998</c:v>
                      </c:pt>
                      <c:pt idx="399">
                        <c:v>4.6753057472664459</c:v>
                      </c:pt>
                      <c:pt idx="400">
                        <c:v>4.6706920075038969</c:v>
                      </c:pt>
                      <c:pt idx="401">
                        <c:v>4.6661162463312804</c:v>
                      </c:pt>
                      <c:pt idx="402">
                        <c:v>4.6614660069062213</c:v>
                      </c:pt>
                      <c:pt idx="403">
                        <c:v>4.6568509954536159</c:v>
                      </c:pt>
                      <c:pt idx="404">
                        <c:v>4.6522006527740452</c:v>
                      </c:pt>
                      <c:pt idx="405">
                        <c:v>4.6475993920317942</c:v>
                      </c:pt>
                      <c:pt idx="406">
                        <c:v>4.6429047707959015</c:v>
                      </c:pt>
                      <c:pt idx="407">
                        <c:v>4.6383157206228072</c:v>
                      </c:pt>
                      <c:pt idx="408">
                        <c:v>4.6336264801460532</c:v>
                      </c:pt>
                      <c:pt idx="409">
                        <c:v>4.6290538149491285</c:v>
                      </c:pt>
                      <c:pt idx="410">
                        <c:v>4.6243570330696775</c:v>
                      </c:pt>
                      <c:pt idx="411">
                        <c:v>4.6197015616407509</c:v>
                      </c:pt>
                      <c:pt idx="412">
                        <c:v>4.6150417587376866</c:v>
                      </c:pt>
                      <c:pt idx="413">
                        <c:v>4.6103842883231012</c:v>
                      </c:pt>
                      <c:pt idx="414">
                        <c:v>4.6057690329181646</c:v>
                      </c:pt>
                      <c:pt idx="415">
                        <c:v>4.6010985974169243</c:v>
                      </c:pt>
                      <c:pt idx="416">
                        <c:v>4.5963937466609996</c:v>
                      </c:pt>
                      <c:pt idx="417">
                        <c:v>4.5917340187687747</c:v>
                      </c:pt>
                      <c:pt idx="418">
                        <c:v>4.5870919645496597</c:v>
                      </c:pt>
                      <c:pt idx="419">
                        <c:v>4.5824122988632636</c:v>
                      </c:pt>
                      <c:pt idx="420">
                        <c:v>4.5777384765618603</c:v>
                      </c:pt>
                      <c:pt idx="421">
                        <c:v>4.573076893548059</c:v>
                      </c:pt>
                      <c:pt idx="422">
                        <c:v>4.5683756091002525</c:v>
                      </c:pt>
                      <c:pt idx="423">
                        <c:v>4.5637740263291251</c:v>
                      </c:pt>
                      <c:pt idx="424">
                        <c:v>4.5590460269638502</c:v>
                      </c:pt>
                      <c:pt idx="425">
                        <c:v>4.5543163549556986</c:v>
                      </c:pt>
                      <c:pt idx="426">
                        <c:v>4.5497035048023555</c:v>
                      </c:pt>
                      <c:pt idx="427">
                        <c:v>4.5449762014933812</c:v>
                      </c:pt>
                      <c:pt idx="428">
                        <c:v>4.5402975167230037</c:v>
                      </c:pt>
                      <c:pt idx="429">
                        <c:v>4.5355820433690806</c:v>
                      </c:pt>
                      <c:pt idx="430">
                        <c:v>4.5309348002664152</c:v>
                      </c:pt>
                      <c:pt idx="431">
                        <c:v>4.5262453379901633</c:v>
                      </c:pt>
                      <c:pt idx="432">
                        <c:v>4.5215415993227666</c:v>
                      </c:pt>
                      <c:pt idx="433">
                        <c:v>4.516784564642311</c:v>
                      </c:pt>
                      <c:pt idx="434">
                        <c:v>4.5121695059542573</c:v>
                      </c:pt>
                      <c:pt idx="435">
                        <c:v>4.5074819854552466</c:v>
                      </c:pt>
                      <c:pt idx="436">
                        <c:v>4.5027236083341249</c:v>
                      </c:pt>
                      <c:pt idx="437">
                        <c:v>4.4980258032006279</c:v>
                      </c:pt>
                      <c:pt idx="438">
                        <c:v>4.4933010241553584</c:v>
                      </c:pt>
                      <c:pt idx="439">
                        <c:v>4.4886058523968435</c:v>
                      </c:pt>
                      <c:pt idx="440">
                        <c:v>4.4839301509564313</c:v>
                      </c:pt>
                      <c:pt idx="441">
                        <c:v>4.4792176602398328</c:v>
                      </c:pt>
                      <c:pt idx="442">
                        <c:v>4.4745220667547407</c:v>
                      </c:pt>
                      <c:pt idx="443">
                        <c:v>4.4698048895382039</c:v>
                      </c:pt>
                      <c:pt idx="444">
                        <c:v>4.4651158384396767</c:v>
                      </c:pt>
                      <c:pt idx="445">
                        <c:v>4.4604014535344731</c:v>
                      </c:pt>
                      <c:pt idx="446">
                        <c:v>4.4556745805926701</c:v>
                      </c:pt>
                      <c:pt idx="447">
                        <c:v>4.4510140246549312</c:v>
                      </c:pt>
                      <c:pt idx="448">
                        <c:v>4.4462527610373437</c:v>
                      </c:pt>
                      <c:pt idx="449">
                        <c:v>4.441614743698036</c:v>
                      </c:pt>
                      <c:pt idx="450">
                        <c:v>4.4369101634585144</c:v>
                      </c:pt>
                      <c:pt idx="451">
                        <c:v>4.4322047874061061</c:v>
                      </c:pt>
                      <c:pt idx="452">
                        <c:v>4.4274620815475698</c:v>
                      </c:pt>
                      <c:pt idx="453">
                        <c:v>4.4227122954714684</c:v>
                      </c:pt>
                      <c:pt idx="454">
                        <c:v>4.4180599166708303</c:v>
                      </c:pt>
                      <c:pt idx="455">
                        <c:v>4.41337084756326</c:v>
                      </c:pt>
                      <c:pt idx="456">
                        <c:v>4.408638892464964</c:v>
                      </c:pt>
                      <c:pt idx="457">
                        <c:v>4.4039360667580656</c:v>
                      </c:pt>
                      <c:pt idx="458">
                        <c:v>4.3992326941783801</c:v>
                      </c:pt>
                      <c:pt idx="459">
                        <c:v>4.3945060183448303</c:v>
                      </c:pt>
                      <c:pt idx="460">
                        <c:v>4.3898489231142639</c:v>
                      </c:pt>
                      <c:pt idx="461">
                        <c:v>4.3851635088407912</c:v>
                      </c:pt>
                      <c:pt idx="462">
                        <c:v>4.3804191405679438</c:v>
                      </c:pt>
                      <c:pt idx="463">
                        <c:v>4.3757444202727722</c:v>
                      </c:pt>
                      <c:pt idx="464">
                        <c:v>4.3710882053219411</c:v>
                      </c:pt>
                      <c:pt idx="465">
                        <c:v>4.3663879850890099</c:v>
                      </c:pt>
                      <c:pt idx="466">
                        <c:v>4.361682641517227</c:v>
                      </c:pt>
                      <c:pt idx="467">
                        <c:v>4.3570339308757386</c:v>
                      </c:pt>
                      <c:pt idx="468">
                        <c:v>4.3522918975054727</c:v>
                      </c:pt>
                      <c:pt idx="469">
                        <c:v>4.3476734424839183</c:v>
                      </c:pt>
                      <c:pt idx="470">
                        <c:v>4.3429257621050477</c:v>
                      </c:pt>
                      <c:pt idx="471">
                        <c:v>4.3382511186603967</c:v>
                      </c:pt>
                      <c:pt idx="472">
                        <c:v>4.3335784183198429</c:v>
                      </c:pt>
                      <c:pt idx="473">
                        <c:v>4.3288673310796533</c:v>
                      </c:pt>
                      <c:pt idx="474">
                        <c:v>4.3242791085411874</c:v>
                      </c:pt>
                      <c:pt idx="475">
                        <c:v>4.3195392546289684</c:v>
                      </c:pt>
                      <c:pt idx="476">
                        <c:v>4.3149036363291611</c:v>
                      </c:pt>
                      <c:pt idx="477">
                        <c:v>4.3101564713315499</c:v>
                      </c:pt>
                      <c:pt idx="478">
                        <c:v>4.3055134279149572</c:v>
                      </c:pt>
                      <c:pt idx="479">
                        <c:v>4.3008622578386539</c:v>
                      </c:pt>
                      <c:pt idx="480">
                        <c:v>4.2962062974830006</c:v>
                      </c:pt>
                      <c:pt idx="481">
                        <c:v>4.2915521228843803</c:v>
                      </c:pt>
                      <c:pt idx="482">
                        <c:v>4.2868997375570705</c:v>
                      </c:pt>
                      <c:pt idx="483">
                        <c:v>4.2822446399157919</c:v>
                      </c:pt>
                      <c:pt idx="484">
                        <c:v>4.2775837052452328</c:v>
                      </c:pt>
                      <c:pt idx="485">
                        <c:v>4.2729489155707405</c:v>
                      </c:pt>
                      <c:pt idx="486">
                        <c:v>4.2683285558042536</c:v>
                      </c:pt>
                      <c:pt idx="487">
                        <c:v>4.2636587903879475</c:v>
                      </c:pt>
                      <c:pt idx="488">
                        <c:v>4.2590401404619822</c:v>
                      </c:pt>
                      <c:pt idx="489">
                        <c:v>4.2543673912217574</c:v>
                      </c:pt>
                      <c:pt idx="490">
                        <c:v>4.2497817366230475</c:v>
                      </c:pt>
                      <c:pt idx="491">
                        <c:v>4.2451402626665065</c:v>
                      </c:pt>
                      <c:pt idx="492">
                        <c:v>4.2405137150240799</c:v>
                      </c:pt>
                      <c:pt idx="493">
                        <c:v>4.2359110759131804</c:v>
                      </c:pt>
                      <c:pt idx="494">
                        <c:v>4.2312897447013018</c:v>
                      </c:pt>
                      <c:pt idx="495">
                        <c:v>4.2266930188659275</c:v>
                      </c:pt>
                      <c:pt idx="496">
                        <c:v>4.2220941466712238</c:v>
                      </c:pt>
                      <c:pt idx="497">
                        <c:v>4.2175066461718114</c:v>
                      </c:pt>
                      <c:pt idx="498">
                        <c:v>4.2128877731467762</c:v>
                      </c:pt>
                      <c:pt idx="499">
                        <c:v>4.2083138429997664</c:v>
                      </c:pt>
                      <c:pt idx="500">
                        <c:v>4.2037194409785021</c:v>
                      </c:pt>
                      <c:pt idx="501">
                        <c:v>4.199153693527002</c:v>
                      </c:pt>
                      <c:pt idx="502">
                        <c:v>4.1945952344448774</c:v>
                      </c:pt>
                      <c:pt idx="503">
                        <c:v>4.1899844228512988</c:v>
                      </c:pt>
                      <c:pt idx="504">
                        <c:v>4.1854423616476293</c:v>
                      </c:pt>
                      <c:pt idx="505">
                        <c:v>4.1808915752224278</c:v>
                      </c:pt>
                      <c:pt idx="506">
                        <c:v>4.1763057489212345</c:v>
                      </c:pt>
                      <c:pt idx="507">
                        <c:v>4.1718179818583572</c:v>
                      </c:pt>
                      <c:pt idx="508">
                        <c:v>4.1672264398877008</c:v>
                      </c:pt>
                      <c:pt idx="509">
                        <c:v>4.162718849004488</c:v>
                      </c:pt>
                      <c:pt idx="510">
                        <c:v>4.1582032358066625</c:v>
                      </c:pt>
                      <c:pt idx="511">
                        <c:v>4.1536560253909567</c:v>
                      </c:pt>
                      <c:pt idx="512">
                        <c:v>4.1491694730391258</c:v>
                      </c:pt>
                      <c:pt idx="513">
                        <c:v>4.1446293027380934</c:v>
                      </c:pt>
                      <c:pt idx="514">
                        <c:v>4.1401261380019649</c:v>
                      </c:pt>
                      <c:pt idx="515">
                        <c:v>4.1356449614943687</c:v>
                      </c:pt>
                      <c:pt idx="516">
                        <c:v>4.1311546594845012</c:v>
                      </c:pt>
                      <c:pt idx="517">
                        <c:v>4.1266431986729186</c:v>
                      </c:pt>
                      <c:pt idx="518">
                        <c:v>4.1221777709331215</c:v>
                      </c:pt>
                      <c:pt idx="519">
                        <c:v>4.1176785523328228</c:v>
                      </c:pt>
                      <c:pt idx="520">
                        <c:v>4.1132404449280289</c:v>
                      </c:pt>
                      <c:pt idx="521">
                        <c:v>4.1087915652138784</c:v>
                      </c:pt>
                      <c:pt idx="522">
                        <c:v>4.1043147837761227</c:v>
                      </c:pt>
                      <c:pt idx="523">
                        <c:v>4.099875949766238</c:v>
                      </c:pt>
                      <c:pt idx="524">
                        <c:v>4.0954355874559818</c:v>
                      </c:pt>
                      <c:pt idx="525">
                        <c:v>4.0910407374121611</c:v>
                      </c:pt>
                      <c:pt idx="526">
                        <c:v>4.0866303350891879</c:v>
                      </c:pt>
                      <c:pt idx="527">
                        <c:v>4.0822045089415449</c:v>
                      </c:pt>
                      <c:pt idx="528">
                        <c:v>4.0777913239544796</c:v>
                      </c:pt>
                      <c:pt idx="529">
                        <c:v>4.0734162934321905</c:v>
                      </c:pt>
                      <c:pt idx="530">
                        <c:v>4.0689809023954515</c:v>
                      </c:pt>
                      <c:pt idx="531">
                        <c:v>4.0646473370773437</c:v>
                      </c:pt>
                      <c:pt idx="532">
                        <c:v>4.0602667685023741</c:v>
                      </c:pt>
                      <c:pt idx="533">
                        <c:v>4.0558828877509452</c:v>
                      </c:pt>
                      <c:pt idx="534">
                        <c:v>4.0515525198020539</c:v>
                      </c:pt>
                      <c:pt idx="535">
                        <c:v>4.0472131624677834</c:v>
                      </c:pt>
                      <c:pt idx="536">
                        <c:v>4.0428616191740936</c:v>
                      </c:pt>
                      <c:pt idx="537">
                        <c:v>4.0385300543899119</c:v>
                      </c:pt>
                      <c:pt idx="538">
                        <c:v>4.0342520741656474</c:v>
                      </c:pt>
                      <c:pt idx="539">
                        <c:v>4.0298927679900567</c:v>
                      </c:pt>
                      <c:pt idx="540">
                        <c:v>4.0255870828545275</c:v>
                      </c:pt>
                      <c:pt idx="541">
                        <c:v>4.0213222889965792</c:v>
                      </c:pt>
                      <c:pt idx="542">
                        <c:v>4.0170264494245718</c:v>
                      </c:pt>
                      <c:pt idx="543">
                        <c:v>4.0127510408539946</c:v>
                      </c:pt>
                      <c:pt idx="544">
                        <c:v>4.0084656419494049</c:v>
                      </c:pt>
                      <c:pt idx="545">
                        <c:v>4.0042502761415717</c:v>
                      </c:pt>
                      <c:pt idx="546">
                        <c:v>4.0000183385443107</c:v>
                      </c:pt>
                      <c:pt idx="547">
                        <c:v>3.9957786035309142</c:v>
                      </c:pt>
                      <c:pt idx="548">
                        <c:v>3.9915446950694959</c:v>
                      </c:pt>
                      <c:pt idx="549">
                        <c:v>3.9873096346747507</c:v>
                      </c:pt>
                      <c:pt idx="550">
                        <c:v>3.9831402249603363</c:v>
                      </c:pt>
                      <c:pt idx="551">
                        <c:v>3.9789368510798067</c:v>
                      </c:pt>
                      <c:pt idx="552">
                        <c:v>3.9747592365721354</c:v>
                      </c:pt>
                      <c:pt idx="553">
                        <c:v>3.9705925109475597</c:v>
                      </c:pt>
                      <c:pt idx="554">
                        <c:v>3.9664166030347512</c:v>
                      </c:pt>
                      <c:pt idx="555">
                        <c:v>3.9622772238667507</c:v>
                      </c:pt>
                      <c:pt idx="556">
                        <c:v>3.9581469498447293</c:v>
                      </c:pt>
                      <c:pt idx="557">
                        <c:v>3.954032641814325</c:v>
                      </c:pt>
                      <c:pt idx="558">
                        <c:v>3.9499362689311046</c:v>
                      </c:pt>
                      <c:pt idx="559">
                        <c:v>3.9457908551418641</c:v>
                      </c:pt>
                      <c:pt idx="560">
                        <c:v>3.9417048520057727</c:v>
                      </c:pt>
                      <c:pt idx="561">
                        <c:v>3.937637553426097</c:v>
                      </c:pt>
                      <c:pt idx="562">
                        <c:v>3.933569389287412</c:v>
                      </c:pt>
                      <c:pt idx="563">
                        <c:v>3.9295030135954754</c:v>
                      </c:pt>
                      <c:pt idx="564">
                        <c:v>3.9255139902449883</c:v>
                      </c:pt>
                      <c:pt idx="565">
                        <c:v>3.9214436401549198</c:v>
                      </c:pt>
                      <c:pt idx="566">
                        <c:v>3.9174289599251906</c:v>
                      </c:pt>
                      <c:pt idx="567">
                        <c:v>3.9134018967785265</c:v>
                      </c:pt>
                      <c:pt idx="568">
                        <c:v>3.9094428458281523</c:v>
                      </c:pt>
                      <c:pt idx="569">
                        <c:v>3.9054442642943337</c:v>
                      </c:pt>
                      <c:pt idx="570">
                        <c:v>3.901474080959197</c:v>
                      </c:pt>
                      <c:pt idx="571">
                        <c:v>3.897544551765697</c:v>
                      </c:pt>
                      <c:pt idx="572">
                        <c:v>3.8935828219818949</c:v>
                      </c:pt>
                      <c:pt idx="573">
                        <c:v>3.8896892728981647</c:v>
                      </c:pt>
                      <c:pt idx="574">
                        <c:v>3.8857604742022755</c:v>
                      </c:pt>
                      <c:pt idx="575">
                        <c:v>3.8818364998711301</c:v>
                      </c:pt>
                      <c:pt idx="576">
                        <c:v>3.877951899138333</c:v>
                      </c:pt>
                      <c:pt idx="577">
                        <c:v>3.8740791576317912</c:v>
                      </c:pt>
                      <c:pt idx="578">
                        <c:v>3.8702271366608603</c:v>
                      </c:pt>
                      <c:pt idx="579">
                        <c:v>3.8663964217113622</c:v>
                      </c:pt>
                      <c:pt idx="580">
                        <c:v>3.8625747203873257</c:v>
                      </c:pt>
                      <c:pt idx="581">
                        <c:v>3.8587186304444203</c:v>
                      </c:pt>
                      <c:pt idx="582">
                        <c:v>3.8549181133568111</c:v>
                      </c:pt>
                      <c:pt idx="583">
                        <c:v>3.8511820857632362</c:v>
                      </c:pt>
                      <c:pt idx="584">
                        <c:v>3.8473695839288373</c:v>
                      </c:pt>
                      <c:pt idx="585">
                        <c:v>3.843618957270126</c:v>
                      </c:pt>
                      <c:pt idx="586">
                        <c:v>3.8398493051254654</c:v>
                      </c:pt>
                      <c:pt idx="587">
                        <c:v>3.8361284309982584</c:v>
                      </c:pt>
                      <c:pt idx="588">
                        <c:v>3.8324431707815583</c:v>
                      </c:pt>
                      <c:pt idx="589">
                        <c:v>3.8287414071076151</c:v>
                      </c:pt>
                      <c:pt idx="590">
                        <c:v>3.8250470995443622</c:v>
                      </c:pt>
                      <c:pt idx="591">
                        <c:v>3.8213603152825684</c:v>
                      </c:pt>
                      <c:pt idx="592">
                        <c:v>3.8177259428084995</c:v>
                      </c:pt>
                      <c:pt idx="593">
                        <c:v>3.8140773668833647</c:v>
                      </c:pt>
                      <c:pt idx="594">
                        <c:v>3.8104488256813625</c:v>
                      </c:pt>
                      <c:pt idx="595">
                        <c:v>3.8068362785325869</c:v>
                      </c:pt>
                      <c:pt idx="596">
                        <c:v>3.8032757004125521</c:v>
                      </c:pt>
                      <c:pt idx="597">
                        <c:v>3.7996954204888276</c:v>
                      </c:pt>
                      <c:pt idx="598">
                        <c:v>3.796141966752768</c:v>
                      </c:pt>
                      <c:pt idx="599">
                        <c:v>3.7926064906355652</c:v>
                      </c:pt>
                      <c:pt idx="600">
                        <c:v>3.7890453741212986</c:v>
                      </c:pt>
                      <c:pt idx="601">
                        <c:v>3.7855643698664521</c:v>
                      </c:pt>
                      <c:pt idx="602">
                        <c:v>3.7820629422515677</c:v>
                      </c:pt>
                      <c:pt idx="603">
                        <c:v>3.7785951695527111</c:v>
                      </c:pt>
                      <c:pt idx="604">
                        <c:v>3.775161019972312</c:v>
                      </c:pt>
                      <c:pt idx="605">
                        <c:v>3.771721549928126</c:v>
                      </c:pt>
                      <c:pt idx="606">
                        <c:v>3.7682628884079188</c:v>
                      </c:pt>
                      <c:pt idx="607">
                        <c:v>3.7648850636168376</c:v>
                      </c:pt>
                      <c:pt idx="608">
                        <c:v>3.7615096139974584</c:v>
                      </c:pt>
                      <c:pt idx="609">
                        <c:v>3.7581265924780669</c:v>
                      </c:pt>
                      <c:pt idx="610">
                        <c:v>3.754758194237612</c:v>
                      </c:pt>
                      <c:pt idx="611">
                        <c:v>3.7514354510756784</c:v>
                      </c:pt>
                      <c:pt idx="612">
                        <c:v>3.7481377383329026</c:v>
                      </c:pt>
                      <c:pt idx="613">
                        <c:v>3.7448209739709903</c:v>
                      </c:pt>
                      <c:pt idx="614">
                        <c:v>3.7415041383646548</c:v>
                      </c:pt>
                      <c:pt idx="615">
                        <c:v>3.7382855269496917</c:v>
                      </c:pt>
                      <c:pt idx="616">
                        <c:v>3.7350694537530083</c:v>
                      </c:pt>
                      <c:pt idx="617">
                        <c:v>3.7318329695312396</c:v>
                      </c:pt>
                      <c:pt idx="618">
                        <c:v>3.7286316989004455</c:v>
                      </c:pt>
                      <c:pt idx="619">
                        <c:v>3.7254659462175881</c:v>
                      </c:pt>
                      <c:pt idx="620">
                        <c:v>3.7222500942845125</c:v>
                      </c:pt>
                      <c:pt idx="621">
                        <c:v>3.7191132165371563</c:v>
                      </c:pt>
                      <c:pt idx="622">
                        <c:v>3.7159673558101294</c:v>
                      </c:pt>
                      <c:pt idx="623">
                        <c:v>3.7128732669968083</c:v>
                      </c:pt>
                      <c:pt idx="624">
                        <c:v>3.7097938145261087</c:v>
                      </c:pt>
                      <c:pt idx="625">
                        <c:v>3.7067443410657526</c:v>
                      </c:pt>
                      <c:pt idx="626">
                        <c:v>3.7036858075497512</c:v>
                      </c:pt>
                      <c:pt idx="627">
                        <c:v>3.7006448572482822</c:v>
                      </c:pt>
                      <c:pt idx="628">
                        <c:v>3.6976568313427904</c:v>
                      </c:pt>
                      <c:pt idx="629">
                        <c:v>3.694669997737734</c:v>
                      </c:pt>
                      <c:pt idx="630">
                        <c:v>3.6917000436410743</c:v>
                      </c:pt>
                      <c:pt idx="631">
                        <c:v>3.6887318859961096</c:v>
                      </c:pt>
                      <c:pt idx="632">
                        <c:v>3.6857762865225179</c:v>
                      </c:pt>
                      <c:pt idx="633">
                        <c:v>3.6828888753331825</c:v>
                      </c:pt>
                      <c:pt idx="634">
                        <c:v>3.6799918615477809</c:v>
                      </c:pt>
                      <c:pt idx="635">
                        <c:v>3.6771241389574612</c:v>
                      </c:pt>
                      <c:pt idx="636">
                        <c:v>3.6743098408146881</c:v>
                      </c:pt>
                      <c:pt idx="637">
                        <c:v>3.6714523327057256</c:v>
                      </c:pt>
                      <c:pt idx="638">
                        <c:v>3.6686672469575723</c:v>
                      </c:pt>
                      <c:pt idx="639">
                        <c:v>3.6658863663177721</c:v>
                      </c:pt>
                      <c:pt idx="640">
                        <c:v>3.6631164166249559</c:v>
                      </c:pt>
                      <c:pt idx="641">
                        <c:v>3.6604143964826634</c:v>
                      </c:pt>
                      <c:pt idx="642">
                        <c:v>3.6576541658600843</c:v>
                      </c:pt>
                      <c:pt idx="643">
                        <c:v>3.6549568116225419</c:v>
                      </c:pt>
                      <c:pt idx="644">
                        <c:v>3.6523072168131092</c:v>
                      </c:pt>
                      <c:pt idx="645">
                        <c:v>3.6496392369797062</c:v>
                      </c:pt>
                      <c:pt idx="646">
                        <c:v>3.6470076237360995</c:v>
                      </c:pt>
                      <c:pt idx="647">
                        <c:v>3.6444147148470472</c:v>
                      </c:pt>
                      <c:pt idx="648">
                        <c:v>3.641850440703517</c:v>
                      </c:pt>
                      <c:pt idx="649">
                        <c:v>3.6392606746234564</c:v>
                      </c:pt>
                      <c:pt idx="650">
                        <c:v>3.6367053334972264</c:v>
                      </c:pt>
                      <c:pt idx="651">
                        <c:v>3.6342186562694394</c:v>
                      </c:pt>
                      <c:pt idx="652">
                        <c:v>3.6316735282532671</c:v>
                      </c:pt>
                      <c:pt idx="653">
                        <c:v>3.6292121099043162</c:v>
                      </c:pt>
                      <c:pt idx="654">
                        <c:v>3.6267712049809235</c:v>
                      </c:pt>
                      <c:pt idx="655">
                        <c:v>3.6243595022043</c:v>
                      </c:pt>
                      <c:pt idx="656">
                        <c:v>3.6219444653611279</c:v>
                      </c:pt>
                      <c:pt idx="657">
                        <c:v>3.6195550510379531</c:v>
                      </c:pt>
                      <c:pt idx="658">
                        <c:v>3.6172060579774006</c:v>
                      </c:pt>
                      <c:pt idx="659">
                        <c:v>3.6148893045441661</c:v>
                      </c:pt>
                      <c:pt idx="660">
                        <c:v>3.6125545931125131</c:v>
                      </c:pt>
                      <c:pt idx="661">
                        <c:v>3.6102998963854591</c:v>
                      </c:pt>
                      <c:pt idx="662">
                        <c:v>3.6080293162117214</c:v>
                      </c:pt>
                      <c:pt idx="663">
                        <c:v>3.6057824936038232</c:v>
                      </c:pt>
                      <c:pt idx="664">
                        <c:v>3.6035860329366747</c:v>
                      </c:pt>
                      <c:pt idx="665">
                        <c:v>3.6013768946553615</c:v>
                      </c:pt>
                      <c:pt idx="666">
                        <c:v>3.5992181924361</c:v>
                      </c:pt>
                      <c:pt idx="667">
                        <c:v>3.5970560021511377</c:v>
                      </c:pt>
                      <c:pt idx="668">
                        <c:v>3.594932488260949</c:v>
                      </c:pt>
                      <c:pt idx="669">
                        <c:v>3.5928537240064502</c:v>
                      </c:pt>
                      <c:pt idx="670">
                        <c:v>3.590769240883084</c:v>
                      </c:pt>
                      <c:pt idx="671">
                        <c:v>3.5887099234052275</c:v>
                      </c:pt>
                      <c:pt idx="672">
                        <c:v>3.5867478913422741</c:v>
                      </c:pt>
                      <c:pt idx="673">
                        <c:v>3.5847207820267513</c:v>
                      </c:pt>
                      <c:pt idx="674">
                        <c:v>3.5827352627125042</c:v>
                      </c:pt>
                      <c:pt idx="675">
                        <c:v>3.5808167230511243</c:v>
                      </c:pt>
                      <c:pt idx="676">
                        <c:v>3.5788841414576131</c:v>
                      </c:pt>
                      <c:pt idx="677">
                        <c:v>3.5769955657546473</c:v>
                      </c:pt>
                      <c:pt idx="678">
                        <c:v>3.5751260392043993</c:v>
                      </c:pt>
                      <c:pt idx="679">
                        <c:v>3.5732471410567541</c:v>
                      </c:pt>
                      <c:pt idx="680">
                        <c:v>3.5714242333284401</c:v>
                      </c:pt>
                      <c:pt idx="681">
                        <c:v>3.5696727776091288</c:v>
                      </c:pt>
                      <c:pt idx="682">
                        <c:v>3.567903048587449</c:v>
                      </c:pt>
                      <c:pt idx="683">
                        <c:v>3.5661443554978707</c:v>
                      </c:pt>
                      <c:pt idx="684">
                        <c:v>3.5644366015027313</c:v>
                      </c:pt>
                      <c:pt idx="685">
                        <c:v>3.5627467173937166</c:v>
                      </c:pt>
                      <c:pt idx="686">
                        <c:v>3.5611106901284706</c:v>
                      </c:pt>
                      <c:pt idx="687">
                        <c:v>3.5594109755648331</c:v>
                      </c:pt>
                      <c:pt idx="688">
                        <c:v>3.557825142522415</c:v>
                      </c:pt>
                      <c:pt idx="689">
                        <c:v>3.5562279616389878</c:v>
                      </c:pt>
                      <c:pt idx="690">
                        <c:v>3.5546853674925951</c:v>
                      </c:pt>
                      <c:pt idx="691">
                        <c:v>3.553133976204137</c:v>
                      </c:pt>
                      <c:pt idx="692">
                        <c:v>3.5516137651207815</c:v>
                      </c:pt>
                      <c:pt idx="693">
                        <c:v>3.5501375605834191</c:v>
                      </c:pt>
                      <c:pt idx="694">
                        <c:v>3.5487270529312926</c:v>
                      </c:pt>
                      <c:pt idx="695">
                        <c:v>3.5472789446873194</c:v>
                      </c:pt>
                      <c:pt idx="696">
                        <c:v>3.5458446645534067</c:v>
                      </c:pt>
                      <c:pt idx="697">
                        <c:v>3.5445054105654537</c:v>
                      </c:pt>
                      <c:pt idx="698">
                        <c:v>3.5431310615056737</c:v>
                      </c:pt>
                      <c:pt idx="699">
                        <c:v>3.5418375307073431</c:v>
                      </c:pt>
                      <c:pt idx="700">
                        <c:v>3.5405415605574242</c:v>
                      </c:pt>
                      <c:pt idx="701">
                        <c:v>3.5392796133597848</c:v>
                      </c:pt>
                      <c:pt idx="702">
                        <c:v>3.5380294882346526</c:v>
                      </c:pt>
                      <c:pt idx="703">
                        <c:v>3.5368289586941377</c:v>
                      </c:pt>
                      <c:pt idx="704">
                        <c:v>3.53562493552085</c:v>
                      </c:pt>
                      <c:pt idx="705">
                        <c:v>3.5344956470556395</c:v>
                      </c:pt>
                      <c:pt idx="706">
                        <c:v>3.5333788524006522</c:v>
                      </c:pt>
                      <c:pt idx="707">
                        <c:v>3.5322493092190586</c:v>
                      </c:pt>
                      <c:pt idx="708">
                        <c:v>3.5311683921241048</c:v>
                      </c:pt>
                      <c:pt idx="709">
                        <c:v>3.5301333185092982</c:v>
                      </c:pt>
                      <c:pt idx="710">
                        <c:v>3.5290944524643648</c:v>
                      </c:pt>
                      <c:pt idx="711">
                        <c:v>3.5281160238830904</c:v>
                      </c:pt>
                      <c:pt idx="712">
                        <c:v>3.5271679598270174</c:v>
                      </c:pt>
                      <c:pt idx="713">
                        <c:v>3.5262246120576632</c:v>
                      </c:pt>
                      <c:pt idx="714">
                        <c:v>3.5253118928322178</c:v>
                      </c:pt>
                      <c:pt idx="715">
                        <c:v>3.5244475490033627</c:v>
                      </c:pt>
                      <c:pt idx="716">
                        <c:v>3.5235864900901026</c:v>
                      </c:pt>
                      <c:pt idx="717">
                        <c:v>3.522762693984784</c:v>
                      </c:pt>
                      <c:pt idx="718">
                        <c:v>3.5219940984485625</c:v>
                      </c:pt>
                      <c:pt idx="719">
                        <c:v>3.5212250891926926</c:v>
                      </c:pt>
                      <c:pt idx="720">
                        <c:v>3.520459546463182</c:v>
                      </c:pt>
                      <c:pt idx="721">
                        <c:v>3.5197548155594656</c:v>
                      </c:pt>
                      <c:pt idx="722">
                        <c:v>3.5190638803576784</c:v>
                      </c:pt>
                      <c:pt idx="723">
                        <c:v>3.518405686722041</c:v>
                      </c:pt>
                      <c:pt idx="724">
                        <c:v>3.5178027535715448</c:v>
                      </c:pt>
                      <c:pt idx="725">
                        <c:v>3.5172066980020356</c:v>
                      </c:pt>
                      <c:pt idx="726">
                        <c:v>3.5166371291956171</c:v>
                      </c:pt>
                      <c:pt idx="727">
                        <c:v>3.5160956506599224</c:v>
                      </c:pt>
                      <c:pt idx="728">
                        <c:v>3.5155948482645005</c:v>
                      </c:pt>
                      <c:pt idx="729">
                        <c:v>3.5151121737219992</c:v>
                      </c:pt>
                      <c:pt idx="730">
                        <c:v>3.5146588557821192</c:v>
                      </c:pt>
                      <c:pt idx="731">
                        <c:v>3.5142224016444441</c:v>
                      </c:pt>
                      <c:pt idx="732">
                        <c:v>3.5138357730921808</c:v>
                      </c:pt>
                      <c:pt idx="733">
                        <c:v>3.5134769926002987</c:v>
                      </c:pt>
                      <c:pt idx="734">
                        <c:v>3.5131112164751852</c:v>
                      </c:pt>
                      <c:pt idx="735">
                        <c:v>3.5128322494310948</c:v>
                      </c:pt>
                      <c:pt idx="736">
                        <c:v>3.5125359306016701</c:v>
                      </c:pt>
                      <c:pt idx="737">
                        <c:v>3.51230445844699</c:v>
                      </c:pt>
                      <c:pt idx="738">
                        <c:v>3.512034288491054</c:v>
                      </c:pt>
                      <c:pt idx="739">
                        <c:v>3.5118834592203276</c:v>
                      </c:pt>
                      <c:pt idx="740">
                        <c:v>3.5117206136617161</c:v>
                      </c:pt>
                      <c:pt idx="741">
                        <c:v>3.5115570402166831</c:v>
                      </c:pt>
                      <c:pt idx="742">
                        <c:v>3.5114504860607285</c:v>
                      </c:pt>
                      <c:pt idx="743">
                        <c:v>3.5113727353100166</c:v>
                      </c:pt>
                      <c:pt idx="744">
                        <c:v>3.5113178759775767</c:v>
                      </c:pt>
                      <c:pt idx="745">
                        <c:v>3.5113236613258092</c:v>
                      </c:pt>
                      <c:pt idx="746">
                        <c:v>3.5113198422070604</c:v>
                      </c:pt>
                      <c:pt idx="747">
                        <c:v>3.5113814423709808</c:v>
                      </c:pt>
                      <c:pt idx="748">
                        <c:v>3.5114307452742537</c:v>
                      </c:pt>
                      <c:pt idx="749">
                        <c:v>3.511565575159024</c:v>
                      </c:pt>
                      <c:pt idx="750">
                        <c:v>3.5116570039136472</c:v>
                      </c:pt>
                      <c:pt idx="751">
                        <c:v>3.5118172725753309</c:v>
                      </c:pt>
                      <c:pt idx="752">
                        <c:v>3.5120154343052143</c:v>
                      </c:pt>
                      <c:pt idx="753">
                        <c:v>3.5122396730022394</c:v>
                      </c:pt>
                      <c:pt idx="754">
                        <c:v>3.5124481659970086</c:v>
                      </c:pt>
                      <c:pt idx="755">
                        <c:v>3.5127161040310284</c:v>
                      </c:pt>
                      <c:pt idx="756">
                        <c:v>3.51305753052557</c:v>
                      </c:pt>
                      <c:pt idx="757">
                        <c:v>3.5133805144856485</c:v>
                      </c:pt>
                      <c:pt idx="758">
                        <c:v>3.5137322440362926</c:v>
                      </c:pt>
                      <c:pt idx="759">
                        <c:v>3.5140966432819316</c:v>
                      </c:pt>
                      <c:pt idx="760">
                        <c:v>3.5145691683141109</c:v>
                      </c:pt>
                      <c:pt idx="761">
                        <c:v>3.5150319219512749</c:v>
                      </c:pt>
                      <c:pt idx="762">
                        <c:v>3.5155046871804192</c:v>
                      </c:pt>
                      <c:pt idx="763">
                        <c:v>3.5159801750851125</c:v>
                      </c:pt>
                      <c:pt idx="764">
                        <c:v>3.5165141846854469</c:v>
                      </c:pt>
                      <c:pt idx="765">
                        <c:v>3.5171000139066222</c:v>
                      </c:pt>
                      <c:pt idx="766">
                        <c:v>3.5177092980125622</c:v>
                      </c:pt>
                      <c:pt idx="767">
                        <c:v>3.5183248135178724</c:v>
                      </c:pt>
                      <c:pt idx="768">
                        <c:v>3.5189837952494112</c:v>
                      </c:pt>
                      <c:pt idx="769">
                        <c:v>3.5196689299513251</c:v>
                      </c:pt>
                      <c:pt idx="770">
                        <c:v>3.5203760125760164</c:v>
                      </c:pt>
                      <c:pt idx="771">
                        <c:v>3.5211268043809576</c:v>
                      </c:pt>
                      <c:pt idx="772">
                        <c:v>3.5218949717989294</c:v>
                      </c:pt>
                      <c:pt idx="773">
                        <c:v>3.5226935808502731</c:v>
                      </c:pt>
                      <c:pt idx="774">
                        <c:v>3.5235280942975016</c:v>
                      </c:pt>
                      <c:pt idx="775">
                        <c:v>3.5243729556252719</c:v>
                      </c:pt>
                      <c:pt idx="776">
                        <c:v>3.5252730188508843</c:v>
                      </c:pt>
                      <c:pt idx="777">
                        <c:v>3.5261888940199686</c:v>
                      </c:pt>
                      <c:pt idx="778">
                        <c:v>3.5271396383876747</c:v>
                      </c:pt>
                      <c:pt idx="779">
                        <c:v>3.5281256162215948</c:v>
                      </c:pt>
                      <c:pt idx="780">
                        <c:v>3.529132696700084</c:v>
                      </c:pt>
                      <c:pt idx="781">
                        <c:v>3.5301542037096434</c:v>
                      </c:pt>
                      <c:pt idx="782">
                        <c:v>3.5312030359833098</c:v>
                      </c:pt>
                      <c:pt idx="783">
                        <c:v>3.532348641107784</c:v>
                      </c:pt>
                      <c:pt idx="784">
                        <c:v>3.5334485544515837</c:v>
                      </c:pt>
                      <c:pt idx="785">
                        <c:v>3.5346097975964348</c:v>
                      </c:pt>
                      <c:pt idx="786">
                        <c:v>3.5357790587719169</c:v>
                      </c:pt>
                      <c:pt idx="787">
                        <c:v>3.5369784377956632</c:v>
                      </c:pt>
                      <c:pt idx="788">
                        <c:v>3.5382231652781844</c:v>
                      </c:pt>
                      <c:pt idx="789">
                        <c:v>3.5394933928538856</c:v>
                      </c:pt>
                      <c:pt idx="790">
                        <c:v>3.5408148463901252</c:v>
                      </c:pt>
                      <c:pt idx="791">
                        <c:v>3.5421461823298581</c:v>
                      </c:pt>
                      <c:pt idx="792">
                        <c:v>3.5434446793377883</c:v>
                      </c:pt>
                      <c:pt idx="793">
                        <c:v>3.5448564250076164</c:v>
                      </c:pt>
                      <c:pt idx="794">
                        <c:v>3.5462833529170257</c:v>
                      </c:pt>
                      <c:pt idx="795">
                        <c:v>3.5476971874000323</c:v>
                      </c:pt>
                      <c:pt idx="796">
                        <c:v>3.5491729568017178</c:v>
                      </c:pt>
                      <c:pt idx="797">
                        <c:v>3.5506706326472388</c:v>
                      </c:pt>
                      <c:pt idx="798">
                        <c:v>3.5522151685678112</c:v>
                      </c:pt>
                      <c:pt idx="799">
                        <c:v>3.5537549504829431</c:v>
                      </c:pt>
                      <c:pt idx="800">
                        <c:v>3.5553140391008822</c:v>
                      </c:pt>
                      <c:pt idx="801">
                        <c:v>3.5569760706061802</c:v>
                      </c:pt>
                      <c:pt idx="802">
                        <c:v>3.5585855877469585</c:v>
                      </c:pt>
                      <c:pt idx="803">
                        <c:v>3.5602693900357556</c:v>
                      </c:pt>
                      <c:pt idx="804">
                        <c:v>3.5619554210121143</c:v>
                      </c:pt>
                      <c:pt idx="805">
                        <c:v>3.5636954144802937</c:v>
                      </c:pt>
                      <c:pt idx="806">
                        <c:v>3.5654296951819844</c:v>
                      </c:pt>
                      <c:pt idx="807">
                        <c:v>3.5672054783050466</c:v>
                      </c:pt>
                      <c:pt idx="808">
                        <c:v>3.5690326715373866</c:v>
                      </c:pt>
                      <c:pt idx="809">
                        <c:v>3.5708653220353028</c:v>
                      </c:pt>
                      <c:pt idx="810">
                        <c:v>3.572713118856091</c:v>
                      </c:pt>
                      <c:pt idx="811">
                        <c:v>3.5746405326923401</c:v>
                      </c:pt>
                      <c:pt idx="812">
                        <c:v>3.5765548331098458</c:v>
                      </c:pt>
                      <c:pt idx="813">
                        <c:v>3.5784899329680631</c:v>
                      </c:pt>
                      <c:pt idx="814">
                        <c:v>3.5804796023451053</c:v>
                      </c:pt>
                      <c:pt idx="815">
                        <c:v>3.5824921789626245</c:v>
                      </c:pt>
                      <c:pt idx="816">
                        <c:v>3.5845166738371761</c:v>
                      </c:pt>
                      <c:pt idx="817">
                        <c:v>3.5865787809385177</c:v>
                      </c:pt>
                      <c:pt idx="818">
                        <c:v>3.5886655016569775</c:v>
                      </c:pt>
                      <c:pt idx="819">
                        <c:v>3.5907806858059335</c:v>
                      </c:pt>
                      <c:pt idx="820">
                        <c:v>3.5929152324512792</c:v>
                      </c:pt>
                      <c:pt idx="821">
                        <c:v>3.5950731072602733</c:v>
                      </c:pt>
                      <c:pt idx="822">
                        <c:v>3.5973262133903559</c:v>
                      </c:pt>
                      <c:pt idx="823">
                        <c:v>3.599543038562695</c:v>
                      </c:pt>
                      <c:pt idx="824">
                        <c:v>3.601755924861608</c:v>
                      </c:pt>
                      <c:pt idx="825">
                        <c:v>3.6040752016174413</c:v>
                      </c:pt>
                      <c:pt idx="826">
                        <c:v>3.6063529979738607</c:v>
                      </c:pt>
                      <c:pt idx="827">
                        <c:v>3.6086998715213898</c:v>
                      </c:pt>
                      <c:pt idx="828">
                        <c:v>3.6110585361240264</c:v>
                      </c:pt>
                      <c:pt idx="829">
                        <c:v>3.6134408408110863</c:v>
                      </c:pt>
                      <c:pt idx="830">
                        <c:v>3.6158856829743846</c:v>
                      </c:pt>
                      <c:pt idx="831">
                        <c:v>3.6182875245234478</c:v>
                      </c:pt>
                      <c:pt idx="832">
                        <c:v>3.6207515983395337</c:v>
                      </c:pt>
                      <c:pt idx="833">
                        <c:v>3.6232595119075572</c:v>
                      </c:pt>
                      <c:pt idx="834">
                        <c:v>3.6257954495597131</c:v>
                      </c:pt>
                      <c:pt idx="835">
                        <c:v>3.628308226562039</c:v>
                      </c:pt>
                      <c:pt idx="836">
                        <c:v>3.6309049001631855</c:v>
                      </c:pt>
                      <c:pt idx="837">
                        <c:v>3.633510176678735</c:v>
                      </c:pt>
                      <c:pt idx="838">
                        <c:v>3.636130221880574</c:v>
                      </c:pt>
                      <c:pt idx="839">
                        <c:v>3.6387973491399013</c:v>
                      </c:pt>
                      <c:pt idx="840">
                        <c:v>3.6414446459749494</c:v>
                      </c:pt>
                      <c:pt idx="841">
                        <c:v>3.6441476194914091</c:v>
                      </c:pt>
                      <c:pt idx="842">
                        <c:v>3.646879881255344</c:v>
                      </c:pt>
                      <c:pt idx="843">
                        <c:v>3.6496583595839276</c:v>
                      </c:pt>
                      <c:pt idx="844">
                        <c:v>3.6524387515907479</c:v>
                      </c:pt>
                      <c:pt idx="845">
                        <c:v>3.6552095135031428</c:v>
                      </c:pt>
                      <c:pt idx="846">
                        <c:v>3.6580663019997917</c:v>
                      </c:pt>
                      <c:pt idx="847">
                        <c:v>3.6609276108571129</c:v>
                      </c:pt>
                      <c:pt idx="848">
                        <c:v>3.6637881864013542</c:v>
                      </c:pt>
                      <c:pt idx="849">
                        <c:v>3.6667004567836403</c:v>
                      </c:pt>
                      <c:pt idx="850">
                        <c:v>3.6696592668171113</c:v>
                      </c:pt>
                      <c:pt idx="851">
                        <c:v>3.6725845164214186</c:v>
                      </c:pt>
                      <c:pt idx="852">
                        <c:v>3.6756149159112756</c:v>
                      </c:pt>
                      <c:pt idx="853">
                        <c:v>3.6786058903180505</c:v>
                      </c:pt>
                      <c:pt idx="854">
                        <c:v>3.6816384470885466</c:v>
                      </c:pt>
                      <c:pt idx="855">
                        <c:v>3.6847120447630317</c:v>
                      </c:pt>
                      <c:pt idx="856">
                        <c:v>3.6877825202479153</c:v>
                      </c:pt>
                      <c:pt idx="857">
                        <c:v>3.6908740950877812</c:v>
                      </c:pt>
                      <c:pt idx="858">
                        <c:v>3.6940087433728293</c:v>
                      </c:pt>
                      <c:pt idx="859">
                        <c:v>3.6971580571045712</c:v>
                      </c:pt>
                      <c:pt idx="860">
                        <c:v>3.7003544718217514</c:v>
                      </c:pt>
                      <c:pt idx="861">
                        <c:v>3.7035505504678805</c:v>
                      </c:pt>
                      <c:pt idx="862">
                        <c:v>3.7067915457916283</c:v>
                      </c:pt>
                      <c:pt idx="863">
                        <c:v>3.7100361482563802</c:v>
                      </c:pt>
                      <c:pt idx="864">
                        <c:v>3.713312576054459</c:v>
                      </c:pt>
                      <c:pt idx="865">
                        <c:v>3.7166080789996316</c:v>
                      </c:pt>
                      <c:pt idx="866">
                        <c:v>3.7199438865154257</c:v>
                      </c:pt>
                      <c:pt idx="867">
                        <c:v>3.7232672161766125</c:v>
                      </c:pt>
                      <c:pt idx="868">
                        <c:v>3.7266582536586608</c:v>
                      </c:pt>
                      <c:pt idx="869">
                        <c:v>3.7300313721711476</c:v>
                      </c:pt>
                      <c:pt idx="870">
                        <c:v>3.7334693960003289</c:v>
                      </c:pt>
                      <c:pt idx="871">
                        <c:v>3.7368897809478181</c:v>
                      </c:pt>
                      <c:pt idx="872">
                        <c:v>3.7403740881774024</c:v>
                      </c:pt>
                      <c:pt idx="873">
                        <c:v>3.7438730113339687</c:v>
                      </c:pt>
                      <c:pt idx="874">
                        <c:v>3.7473819215015096</c:v>
                      </c:pt>
                      <c:pt idx="875">
                        <c:v>3.7508845057870062</c:v>
                      </c:pt>
                      <c:pt idx="876">
                        <c:v>3.7544779606597696</c:v>
                      </c:pt>
                      <c:pt idx="877">
                        <c:v>3.758030387024502</c:v>
                      </c:pt>
                      <c:pt idx="878">
                        <c:v>3.7616228312597628</c:v>
                      </c:pt>
                      <c:pt idx="879">
                        <c:v>3.7652471717341958</c:v>
                      </c:pt>
                      <c:pt idx="880">
                        <c:v>3.7689132469404658</c:v>
                      </c:pt>
                      <c:pt idx="881">
                        <c:v>3.7725815999381025</c:v>
                      </c:pt>
                      <c:pt idx="882">
                        <c:v>3.7762654878220929</c:v>
                      </c:pt>
                      <c:pt idx="883">
                        <c:v>3.7799633142173925</c:v>
                      </c:pt>
                      <c:pt idx="884">
                        <c:v>3.7836910612917372</c:v>
                      </c:pt>
                      <c:pt idx="885">
                        <c:v>3.7874471693603406</c:v>
                      </c:pt>
                      <c:pt idx="886">
                        <c:v>3.791237390974318</c:v>
                      </c:pt>
                      <c:pt idx="887">
                        <c:v>3.7950086011625204</c:v>
                      </c:pt>
                      <c:pt idx="888">
                        <c:v>3.7988608293178787</c:v>
                      </c:pt>
                      <c:pt idx="889">
                        <c:v>3.8026686645460894</c:v>
                      </c:pt>
                      <c:pt idx="890">
                        <c:v>3.8065644493517761</c:v>
                      </c:pt>
                      <c:pt idx="891">
                        <c:v>3.8104258190576346</c:v>
                      </c:pt>
                      <c:pt idx="892">
                        <c:v>3.8143403241897937</c:v>
                      </c:pt>
                      <c:pt idx="893">
                        <c:v>3.8182472083054382</c:v>
                      </c:pt>
                      <c:pt idx="894">
                        <c:v>3.8221919751186473</c:v>
                      </c:pt>
                      <c:pt idx="895">
                        <c:v>3.8261637524871825</c:v>
                      </c:pt>
                      <c:pt idx="896">
                        <c:v>3.8301395708811103</c:v>
                      </c:pt>
                      <c:pt idx="897">
                        <c:v>3.8341556294087753</c:v>
                      </c:pt>
                      <c:pt idx="898">
                        <c:v>3.838153893510325</c:v>
                      </c:pt>
                      <c:pt idx="899">
                        <c:v>3.842239070189879</c:v>
                      </c:pt>
                      <c:pt idx="900">
                        <c:v>3.8462873856982847</c:v>
                      </c:pt>
                      <c:pt idx="901">
                        <c:v>3.8503812356488818</c:v>
                      </c:pt>
                      <c:pt idx="902">
                        <c:v>3.8545022289799435</c:v>
                      </c:pt>
                      <c:pt idx="903">
                        <c:v>3.8585930345061099</c:v>
                      </c:pt>
                      <c:pt idx="904">
                        <c:v>3.8627495316234048</c:v>
                      </c:pt>
                      <c:pt idx="905">
                        <c:v>3.8669307188186322</c:v>
                      </c:pt>
                      <c:pt idx="906">
                        <c:v>3.8711039380257475</c:v>
                      </c:pt>
                      <c:pt idx="907">
                        <c:v>3.8753281925875425</c:v>
                      </c:pt>
                      <c:pt idx="908">
                        <c:v>3.8795371593346961</c:v>
                      </c:pt>
                      <c:pt idx="909">
                        <c:v>3.8837715042905105</c:v>
                      </c:pt>
                      <c:pt idx="910">
                        <c:v>3.8880615791106874</c:v>
                      </c:pt>
                      <c:pt idx="911">
                        <c:v>3.8923144542806631</c:v>
                      </c:pt>
                      <c:pt idx="912">
                        <c:v>3.8966360033519551</c:v>
                      </c:pt>
                      <c:pt idx="913">
                        <c:v>3.9009596229858787</c:v>
                      </c:pt>
                      <c:pt idx="914">
                        <c:v>3.9052426880261089</c:v>
                      </c:pt>
                      <c:pt idx="915">
                        <c:v>3.9096279280090633</c:v>
                      </c:pt>
                      <c:pt idx="916">
                        <c:v>3.9139931400716126</c:v>
                      </c:pt>
                      <c:pt idx="917">
                        <c:v>3.9183709776426778</c:v>
                      </c:pt>
                      <c:pt idx="918">
                        <c:v>3.9227874450067546</c:v>
                      </c:pt>
                      <c:pt idx="919">
                        <c:v>3.9272065674073864</c:v>
                      </c:pt>
                      <c:pt idx="920">
                        <c:v>3.9316707966206432</c:v>
                      </c:pt>
                      <c:pt idx="921">
                        <c:v>3.9361551427529626</c:v>
                      </c:pt>
                      <c:pt idx="922">
                        <c:v>3.9406287881044366</c:v>
                      </c:pt>
                      <c:pt idx="923">
                        <c:v>3.9451273306928667</c:v>
                      </c:pt>
                      <c:pt idx="924">
                        <c:v>3.9496131299119681</c:v>
                      </c:pt>
                      <c:pt idx="925">
                        <c:v>3.9541279168274248</c:v>
                      </c:pt>
                      <c:pt idx="926">
                        <c:v>3.9586550533728846</c:v>
                      </c:pt>
                      <c:pt idx="927">
                        <c:v>3.9632526644161903</c:v>
                      </c:pt>
                      <c:pt idx="928">
                        <c:v>3.9678264962437644</c:v>
                      </c:pt>
                      <c:pt idx="929">
                        <c:v>3.9724370230669366</c:v>
                      </c:pt>
                      <c:pt idx="930">
                        <c:v>3.9770502508888868</c:v>
                      </c:pt>
                      <c:pt idx="931">
                        <c:v>3.981663998255379</c:v>
                      </c:pt>
                      <c:pt idx="932">
                        <c:v>3.9863300158258554</c:v>
                      </c:pt>
                      <c:pt idx="933">
                        <c:v>3.9909645939315785</c:v>
                      </c:pt>
                      <c:pt idx="934">
                        <c:v>3.9956432682837604</c:v>
                      </c:pt>
                      <c:pt idx="935">
                        <c:v>4.0003573803999846</c:v>
                      </c:pt>
                      <c:pt idx="936">
                        <c:v>4.0050462200823578</c:v>
                      </c:pt>
                      <c:pt idx="937">
                        <c:v>4.0097867628991661</c:v>
                      </c:pt>
                      <c:pt idx="938">
                        <c:v>4.0145053920000375</c:v>
                      </c:pt>
                      <c:pt idx="939">
                        <c:v>4.0193010688855493</c:v>
                      </c:pt>
                      <c:pt idx="940">
                        <c:v>4.0240508010514668</c:v>
                      </c:pt>
                      <c:pt idx="941">
                        <c:v>4.0288261385404107</c:v>
                      </c:pt>
                      <c:pt idx="942">
                        <c:v>4.0336453304858688</c:v>
                      </c:pt>
                      <c:pt idx="943">
                        <c:v>4.0384568121253137</c:v>
                      </c:pt>
                      <c:pt idx="944">
                        <c:v>4.0432865489969796</c:v>
                      </c:pt>
                      <c:pt idx="945">
                        <c:v>4.0481367030346629</c:v>
                      </c:pt>
                      <c:pt idx="946">
                        <c:v>4.0529826514367695</c:v>
                      </c:pt>
                      <c:pt idx="947">
                        <c:v>4.057882384874465</c:v>
                      </c:pt>
                      <c:pt idx="948">
                        <c:v>4.0627361361669179</c:v>
                      </c:pt>
                      <c:pt idx="949">
                        <c:v>4.0676468888954407</c:v>
                      </c:pt>
                      <c:pt idx="950">
                        <c:v>4.0725671379084938</c:v>
                      </c:pt>
                      <c:pt idx="951">
                        <c:v>4.0774967802218427</c:v>
                      </c:pt>
                      <c:pt idx="952">
                        <c:v>4.0824536402255109</c:v>
                      </c:pt>
                      <c:pt idx="953">
                        <c:v>4.0874241207837514</c:v>
                      </c:pt>
                      <c:pt idx="954">
                        <c:v>4.0923565073897592</c:v>
                      </c:pt>
                      <c:pt idx="955">
                        <c:v>4.0973440254033564</c:v>
                      </c:pt>
                      <c:pt idx="956">
                        <c:v>4.1023769675275537</c:v>
                      </c:pt>
                      <c:pt idx="957">
                        <c:v>4.107363255002606</c:v>
                      </c:pt>
                      <c:pt idx="958">
                        <c:v>4.1124060161247762</c:v>
                      </c:pt>
                      <c:pt idx="959">
                        <c:v>4.1174180711538799</c:v>
                      </c:pt>
                      <c:pt idx="960">
                        <c:v>4.1224992095571995</c:v>
                      </c:pt>
                      <c:pt idx="961">
                        <c:v>4.1275344991718343</c:v>
                      </c:pt>
                      <c:pt idx="962">
                        <c:v>4.1326350576683755</c:v>
                      </c:pt>
                      <c:pt idx="963">
                        <c:v>4.1377191658052066</c:v>
                      </c:pt>
                      <c:pt idx="964">
                        <c:v>4.1427992714388626</c:v>
                      </c:pt>
                      <c:pt idx="965">
                        <c:v>4.1479102316895231</c:v>
                      </c:pt>
                      <c:pt idx="966">
                        <c:v>4.1530410632513721</c:v>
                      </c:pt>
                      <c:pt idx="967">
                        <c:v>4.1581393096651711</c:v>
                      </c:pt>
                      <c:pt idx="968">
                        <c:v>4.1633102826937058</c:v>
                      </c:pt>
                      <c:pt idx="969">
                        <c:v>4.1684503436105338</c:v>
                      </c:pt>
                      <c:pt idx="970">
                        <c:v>4.1736467472514072</c:v>
                      </c:pt>
                      <c:pt idx="971">
                        <c:v>4.1788178141374948</c:v>
                      </c:pt>
                      <c:pt idx="972">
                        <c:v>4.1840062902755868</c:v>
                      </c:pt>
                      <c:pt idx="973">
                        <c:v>4.1892041485563283</c:v>
                      </c:pt>
                      <c:pt idx="974">
                        <c:v>4.1944321407241771</c:v>
                      </c:pt>
                      <c:pt idx="975">
                        <c:v>4.1996401471596645</c:v>
                      </c:pt>
                      <c:pt idx="976">
                        <c:v>4.2048749639201013</c:v>
                      </c:pt>
                      <c:pt idx="977">
                        <c:v>4.2101386267021708</c:v>
                      </c:pt>
                      <c:pt idx="978">
                        <c:v>4.2153765436738464</c:v>
                      </c:pt>
                      <c:pt idx="979">
                        <c:v>4.2206447656860275</c:v>
                      </c:pt>
                      <c:pt idx="980">
                        <c:v>4.225922921080822</c:v>
                      </c:pt>
                      <c:pt idx="981">
                        <c:v>4.2311982194487969</c:v>
                      </c:pt>
                      <c:pt idx="982">
                        <c:v>4.2365017519272934</c:v>
                      </c:pt>
                      <c:pt idx="983">
                        <c:v>4.2418080744385867</c:v>
                      </c:pt>
                      <c:pt idx="984">
                        <c:v>4.2471108753886959</c:v>
                      </c:pt>
                      <c:pt idx="985">
                        <c:v>4.2524247113029059</c:v>
                      </c:pt>
                      <c:pt idx="986">
                        <c:v>4.2577668435808915</c:v>
                      </c:pt>
                      <c:pt idx="987">
                        <c:v>4.2631152820934073</c:v>
                      </c:pt>
                      <c:pt idx="988">
                        <c:v>4.2684675165481734</c:v>
                      </c:pt>
                      <c:pt idx="989">
                        <c:v>4.273810539540098</c:v>
                      </c:pt>
                      <c:pt idx="990">
                        <c:v>4.2792064675168078</c:v>
                      </c:pt>
                      <c:pt idx="991">
                        <c:v>4.2845769611541762</c:v>
                      </c:pt>
                      <c:pt idx="992">
                        <c:v>4.289950294204842</c:v>
                      </c:pt>
                      <c:pt idx="993">
                        <c:v>4.2953363122970343</c:v>
                      </c:pt>
                      <c:pt idx="994">
                        <c:v>4.3007500622527246</c:v>
                      </c:pt>
                      <c:pt idx="995">
                        <c:v>4.3061689565834333</c:v>
                      </c:pt>
                      <c:pt idx="996">
                        <c:v>4.3115948299192439</c:v>
                      </c:pt>
                      <c:pt idx="997">
                        <c:v>4.3169923858435224</c:v>
                      </c:pt>
                      <c:pt idx="998">
                        <c:v>4.3224395793704096</c:v>
                      </c:pt>
                      <c:pt idx="999">
                        <c:v>4.3278703059204551</c:v>
                      </c:pt>
                      <c:pt idx="1000">
                        <c:v>4.3333503247097855</c:v>
                      </c:pt>
                      <c:pt idx="1001">
                        <c:v>4.3387849643129037</c:v>
                      </c:pt>
                      <c:pt idx="1002">
                        <c:v>4.3442454147621987</c:v>
                      </c:pt>
                      <c:pt idx="1003">
                        <c:v>4.3497263022856512</c:v>
                      </c:pt>
                      <c:pt idx="1004">
                        <c:v>4.3551921448877451</c:v>
                      </c:pt>
                      <c:pt idx="1005">
                        <c:v>4.3606976805932636</c:v>
                      </c:pt>
                      <c:pt idx="1006">
                        <c:v>4.3661618505689646</c:v>
                      </c:pt>
                      <c:pt idx="1007">
                        <c:v>4.3717035965265296</c:v>
                      </c:pt>
                      <c:pt idx="1008">
                        <c:v>4.3771964489269308</c:v>
                      </c:pt>
                      <c:pt idx="1009">
                        <c:v>4.382696528460432</c:v>
                      </c:pt>
                      <c:pt idx="1010">
                        <c:v>4.3882116734620018</c:v>
                      </c:pt>
                      <c:pt idx="1011">
                        <c:v>4.3937197144200955</c:v>
                      </c:pt>
                      <c:pt idx="1012">
                        <c:v>4.3992521716545809</c:v>
                      </c:pt>
                      <c:pt idx="1013">
                        <c:v>4.4047845624469186</c:v>
                      </c:pt>
                      <c:pt idx="1014">
                        <c:v>4.4103228284645999</c:v>
                      </c:pt>
                      <c:pt idx="1015">
                        <c:v>4.4158855050994665</c:v>
                      </c:pt>
                      <c:pt idx="1016">
                        <c:v>4.4214196224539695</c:v>
                      </c:pt>
                      <c:pt idx="1017">
                        <c:v>4.4269441781518548</c:v>
                      </c:pt>
                      <c:pt idx="1018">
                        <c:v>4.4325157915396733</c:v>
                      </c:pt>
                      <c:pt idx="1019">
                        <c:v>4.4381011511375199</c:v>
                      </c:pt>
                      <c:pt idx="1020">
                        <c:v>4.4436485967469714</c:v>
                      </c:pt>
                      <c:pt idx="1021">
                        <c:v>4.4492282571310495</c:v>
                      </c:pt>
                      <c:pt idx="1022">
                        <c:v>4.4548304654628295</c:v>
                      </c:pt>
                      <c:pt idx="1023">
                        <c:v>4.4603750155891211</c:v>
                      </c:pt>
                      <c:pt idx="1024">
                        <c:v>4.4659848788699987</c:v>
                      </c:pt>
                      <c:pt idx="1025">
                        <c:v>4.4715804755380404</c:v>
                      </c:pt>
                      <c:pt idx="1026">
                        <c:v>4.4771686208019545</c:v>
                      </c:pt>
                      <c:pt idx="1027">
                        <c:v>4.4827498036733813</c:v>
                      </c:pt>
                      <c:pt idx="1028">
                        <c:v>4.4883659057205083</c:v>
                      </c:pt>
                      <c:pt idx="1029">
                        <c:v>4.4939871109970504</c:v>
                      </c:pt>
                      <c:pt idx="1030">
                        <c:v>4.4995904167301779</c:v>
                      </c:pt>
                      <c:pt idx="1031">
                        <c:v>4.5051932016889413</c:v>
                      </c:pt>
                      <c:pt idx="1032">
                        <c:v>4.5107957019808627</c:v>
                      </c:pt>
                      <c:pt idx="1033">
                        <c:v>4.5164250936877952</c:v>
                      </c:pt>
                      <c:pt idx="1034">
                        <c:v>4.5220279685427096</c:v>
                      </c:pt>
                      <c:pt idx="1035">
                        <c:v>4.5276631435861994</c:v>
                      </c:pt>
                      <c:pt idx="1036">
                        <c:v>4.5332729026483998</c:v>
                      </c:pt>
                      <c:pt idx="1037">
                        <c:v>4.5389060221585904</c:v>
                      </c:pt>
                      <c:pt idx="1038">
                        <c:v>4.5445643050449336</c:v>
                      </c:pt>
                      <c:pt idx="1039">
                        <c:v>4.5501831604067</c:v>
                      </c:pt>
                      <c:pt idx="1040">
                        <c:v>4.5558163830038119</c:v>
                      </c:pt>
                      <c:pt idx="1041">
                        <c:v>4.561468091878262</c:v>
                      </c:pt>
                      <c:pt idx="1042">
                        <c:v>4.5670992676497448</c:v>
                      </c:pt>
                      <c:pt idx="1043">
                        <c:v>4.572734361168858</c:v>
                      </c:pt>
                      <c:pt idx="1044">
                        <c:v>4.5783806189595939</c:v>
                      </c:pt>
                      <c:pt idx="1045">
                        <c:v>4.5840111593673631</c:v>
                      </c:pt>
                      <c:pt idx="1046">
                        <c:v>4.5896709063237022</c:v>
                      </c:pt>
                      <c:pt idx="1047">
                        <c:v>4.5952987757530357</c:v>
                      </c:pt>
                      <c:pt idx="1048">
                        <c:v>4.6009367379891355</c:v>
                      </c:pt>
                      <c:pt idx="1049">
                        <c:v>4.6065906710272175</c:v>
                      </c:pt>
                      <c:pt idx="1050">
                        <c:v>4.612230276350914</c:v>
                      </c:pt>
                      <c:pt idx="1051">
                        <c:v>4.6178835203824953</c:v>
                      </c:pt>
                      <c:pt idx="1052">
                        <c:v>4.6235120041629276</c:v>
                      </c:pt>
                      <c:pt idx="1053">
                        <c:v>4.6291916599355192</c:v>
                      </c:pt>
                      <c:pt idx="1054">
                        <c:v>4.6348486606948649</c:v>
                      </c:pt>
                      <c:pt idx="1055">
                        <c:v>4.6404830775263202</c:v>
                      </c:pt>
                      <c:pt idx="1056">
                        <c:v>4.6461121821803992</c:v>
                      </c:pt>
                      <c:pt idx="1057">
                        <c:v>4.6517571706433891</c:v>
                      </c:pt>
                      <c:pt idx="1058">
                        <c:v>4.6574064593934708</c:v>
                      </c:pt>
                      <c:pt idx="1059">
                        <c:v>4.6630621098646099</c:v>
                      </c:pt>
                      <c:pt idx="1060">
                        <c:v>4.6686800548387035</c:v>
                      </c:pt>
                      <c:pt idx="1061">
                        <c:v>4.6743303454238827</c:v>
                      </c:pt>
                      <c:pt idx="1062">
                        <c:v>4.6799831561540888</c:v>
                      </c:pt>
                      <c:pt idx="1063">
                        <c:v>4.6856138677456887</c:v>
                      </c:pt>
                      <c:pt idx="1064">
                        <c:v>4.6912434920459685</c:v>
                      </c:pt>
                      <c:pt idx="1065">
                        <c:v>4.6968887285461518</c:v>
                      </c:pt>
                      <c:pt idx="1066">
                        <c:v>4.7025370413322829</c:v>
                      </c:pt>
                      <c:pt idx="1067">
                        <c:v>4.7081717929896367</c:v>
                      </c:pt>
                      <c:pt idx="1068">
                        <c:v>4.713801672883748</c:v>
                      </c:pt>
                      <c:pt idx="1069">
                        <c:v>4.7194220776875468</c:v>
                      </c:pt>
                      <c:pt idx="1070">
                        <c:v>4.7250636540633479</c:v>
                      </c:pt>
                      <c:pt idx="1071">
                        <c:v>4.7306788239960982</c:v>
                      </c:pt>
                      <c:pt idx="1072">
                        <c:v>4.7363075435337816</c:v>
                      </c:pt>
                      <c:pt idx="1073">
                        <c:v>4.7419314139611268</c:v>
                      </c:pt>
                      <c:pt idx="1074">
                        <c:v>4.7475406656237782</c:v>
                      </c:pt>
                      <c:pt idx="1075">
                        <c:v>4.7531691011658541</c:v>
                      </c:pt>
                      <c:pt idx="1076">
                        <c:v>4.758779629661924</c:v>
                      </c:pt>
                      <c:pt idx="1077">
                        <c:v>4.7643800513220995</c:v>
                      </c:pt>
                      <c:pt idx="1078">
                        <c:v>4.769978877336059</c:v>
                      </c:pt>
                      <c:pt idx="1079">
                        <c:v>4.7756111246897062</c:v>
                      </c:pt>
                      <c:pt idx="1080">
                        <c:v>4.7812023384396696</c:v>
                      </c:pt>
                      <c:pt idx="1081">
                        <c:v>4.7867701297848937</c:v>
                      </c:pt>
                      <c:pt idx="1082">
                        <c:v>4.7923665058772356</c:v>
                      </c:pt>
                      <c:pt idx="1083">
                        <c:v>4.7979493792020946</c:v>
                      </c:pt>
                      <c:pt idx="1084">
                        <c:v>4.8035325377749984</c:v>
                      </c:pt>
                      <c:pt idx="1085">
                        <c:v>4.8091298497108639</c:v>
                      </c:pt>
                      <c:pt idx="1086">
                        <c:v>4.8147006259409704</c:v>
                      </c:pt>
                      <c:pt idx="1087">
                        <c:v>4.8202823521746767</c:v>
                      </c:pt>
                      <c:pt idx="1088">
                        <c:v>4.8258380782910413</c:v>
                      </c:pt>
                      <c:pt idx="1089">
                        <c:v>4.8314015975683073</c:v>
                      </c:pt>
                      <c:pt idx="1090">
                        <c:v>4.8369643352803156</c:v>
                      </c:pt>
                      <c:pt idx="1091">
                        <c:v>4.8425059839938509</c:v>
                      </c:pt>
                      <c:pt idx="1092">
                        <c:v>4.8480321731761107</c:v>
                      </c:pt>
                      <c:pt idx="1093">
                        <c:v>4.8535760706054747</c:v>
                      </c:pt>
                      <c:pt idx="1094">
                        <c:v>4.8591131226883784</c:v>
                      </c:pt>
                      <c:pt idx="1095">
                        <c:v>4.8646056846365013</c:v>
                      </c:pt>
                      <c:pt idx="1096">
                        <c:v>4.8701526053009587</c:v>
                      </c:pt>
                      <c:pt idx="1097">
                        <c:v>4.8756984651311521</c:v>
                      </c:pt>
                      <c:pt idx="1098">
                        <c:v>4.881184772482789</c:v>
                      </c:pt>
                      <c:pt idx="1099">
                        <c:v>4.8867106406901861</c:v>
                      </c:pt>
                      <c:pt idx="1100">
                        <c:v>4.8922021918414131</c:v>
                      </c:pt>
                      <c:pt idx="1101">
                        <c:v>4.8976962746505954</c:v>
                      </c:pt>
                      <c:pt idx="1102">
                        <c:v>4.9031675005002393</c:v>
                      </c:pt>
                      <c:pt idx="1103">
                        <c:v>4.9086585768572579</c:v>
                      </c:pt>
                      <c:pt idx="1104">
                        <c:v>4.9141070639924704</c:v>
                      </c:pt>
                      <c:pt idx="1105">
                        <c:v>4.9195776760369041</c:v>
                      </c:pt>
                      <c:pt idx="1106">
                        <c:v>4.9250293402953993</c:v>
                      </c:pt>
                      <c:pt idx="1107">
                        <c:v>4.9304902293550343</c:v>
                      </c:pt>
                      <c:pt idx="1108">
                        <c:v>4.9359247535732482</c:v>
                      </c:pt>
                      <c:pt idx="1109">
                        <c:v>4.9413717206577985</c:v>
                      </c:pt>
                      <c:pt idx="1110">
                        <c:v>4.9467938216402274</c:v>
                      </c:pt>
                      <c:pt idx="1111">
                        <c:v>4.9521958178422532</c:v>
                      </c:pt>
                      <c:pt idx="1112">
                        <c:v>4.9575993747734977</c:v>
                      </c:pt>
                      <c:pt idx="1113">
                        <c:v>4.9630287242721796</c:v>
                      </c:pt>
                      <c:pt idx="1114">
                        <c:v>4.9684205804620296</c:v>
                      </c:pt>
                      <c:pt idx="1115">
                        <c:v>4.973813690354624</c:v>
                      </c:pt>
                      <c:pt idx="1116">
                        <c:v>4.9791738532189376</c:v>
                      </c:pt>
                      <c:pt idx="1117">
                        <c:v>4.9845444327149879</c:v>
                      </c:pt>
                      <c:pt idx="1118">
                        <c:v>4.9899155906381054</c:v>
                      </c:pt>
                      <c:pt idx="1119">
                        <c:v>4.9952683787215877</c:v>
                      </c:pt>
                      <c:pt idx="1120">
                        <c:v>5.0006059926744992</c:v>
                      </c:pt>
                      <c:pt idx="1121">
                        <c:v>5.0059378746968113</c:v>
                      </c:pt>
                      <c:pt idx="1122">
                        <c:v>5.0112630292584219</c:v>
                      </c:pt>
                      <c:pt idx="1123">
                        <c:v>5.0165572137753403</c:v>
                      </c:pt>
                      <c:pt idx="1124">
                        <c:v>5.0218628135642343</c:v>
                      </c:pt>
                      <c:pt idx="1125">
                        <c:v>5.0271764347453471</c:v>
                      </c:pt>
                      <c:pt idx="1126">
                        <c:v>5.0324516508867285</c:v>
                      </c:pt>
                      <c:pt idx="1127">
                        <c:v>5.0377144124582349</c:v>
                      </c:pt>
                      <c:pt idx="1128">
                        <c:v>5.0430008287381511</c:v>
                      </c:pt>
                      <c:pt idx="1129">
                        <c:v>5.0482209846548667</c:v>
                      </c:pt>
                      <c:pt idx="1130">
                        <c:v>5.0534739911225115</c:v>
                      </c:pt>
                      <c:pt idx="1131">
                        <c:v>5.0587080993407199</c:v>
                      </c:pt>
                      <c:pt idx="1132">
                        <c:v>5.0639295886920364</c:v>
                      </c:pt>
                      <c:pt idx="1133">
                        <c:v>5.0691399572797655</c:v>
                      </c:pt>
                      <c:pt idx="1134">
                        <c:v>5.0743376382720404</c:v>
                      </c:pt>
                      <c:pt idx="1135">
                        <c:v>5.0795383925509396</c:v>
                      </c:pt>
                      <c:pt idx="1136">
                        <c:v>5.0847215074208236</c:v>
                      </c:pt>
                      <c:pt idx="1137">
                        <c:v>5.0898628723208086</c:v>
                      </c:pt>
                      <c:pt idx="1138">
                        <c:v>5.0950246248295086</c:v>
                      </c:pt>
                      <c:pt idx="1139">
                        <c:v>5.1001670427357793</c:v>
                      </c:pt>
                      <c:pt idx="1140">
                        <c:v>5.1053120942199266</c:v>
                      </c:pt>
                      <c:pt idx="1141">
                        <c:v>5.1104309106054071</c:v>
                      </c:pt>
                      <c:pt idx="1142">
                        <c:v>5.1155203188793656</c:v>
                      </c:pt>
                      <c:pt idx="1143">
                        <c:v>5.1206001210227789</c:v>
                      </c:pt>
                      <c:pt idx="1144">
                        <c:v>5.1257030604561686</c:v>
                      </c:pt>
                      <c:pt idx="1145">
                        <c:v>5.1307691802973983</c:v>
                      </c:pt>
                      <c:pt idx="1146">
                        <c:v>5.135822595302689</c:v>
                      </c:pt>
                      <c:pt idx="1147">
                        <c:v>5.1408767433175395</c:v>
                      </c:pt>
                      <c:pt idx="1148">
                        <c:v>5.1459139399530187</c:v>
                      </c:pt>
                      <c:pt idx="1149">
                        <c:v>5.150908110334214</c:v>
                      </c:pt>
                      <c:pt idx="1150">
                        <c:v>5.1559305008443532</c:v>
                      </c:pt>
                      <c:pt idx="1151">
                        <c:v>5.1609199579115996</c:v>
                      </c:pt>
                      <c:pt idx="1152">
                        <c:v>5.1659110899016163</c:v>
                      </c:pt>
                      <c:pt idx="1153">
                        <c:v>5.1708828349747016</c:v>
                      </c:pt>
                      <c:pt idx="1154">
                        <c:v>5.1758123987376248</c:v>
                      </c:pt>
                      <c:pt idx="1155">
                        <c:v>5.1807689965114143</c:v>
                      </c:pt>
                      <c:pt idx="1156">
                        <c:v>5.1856832526110361</c:v>
                      </c:pt>
                      <c:pt idx="1157">
                        <c:v>5.1905969828646343</c:v>
                      </c:pt>
                      <c:pt idx="1158">
                        <c:v>5.1954817416612809</c:v>
                      </c:pt>
                      <c:pt idx="1159">
                        <c:v>5.200359071380551</c:v>
                      </c:pt>
                      <c:pt idx="1160">
                        <c:v>5.2052440335417627</c:v>
                      </c:pt>
                      <c:pt idx="1161">
                        <c:v>5.210088843158295</c:v>
                      </c:pt>
                      <c:pt idx="1162">
                        <c:v>5.2149216298095524</c:v>
                      </c:pt>
                      <c:pt idx="1163">
                        <c:v>5.2197469263776712</c:v>
                      </c:pt>
                      <c:pt idx="1164">
                        <c:v>5.2245709583055557</c:v>
                      </c:pt>
                      <c:pt idx="1165">
                        <c:v>5.2293534359560994</c:v>
                      </c:pt>
                      <c:pt idx="1166">
                        <c:v>5.2341343304825827</c:v>
                      </c:pt>
                      <c:pt idx="1167">
                        <c:v>5.2389032482825897</c:v>
                      </c:pt>
                      <c:pt idx="1168">
                        <c:v>5.2436482078764621</c:v>
                      </c:pt>
                      <c:pt idx="1169">
                        <c:v>5.2483964289432041</c:v>
                      </c:pt>
                      <c:pt idx="1170">
                        <c:v>5.2530812966770926</c:v>
                      </c:pt>
                      <c:pt idx="1171">
                        <c:v>5.2577966144311725</c:v>
                      </c:pt>
                      <c:pt idx="1172">
                        <c:v>5.2624778617394465</c:v>
                      </c:pt>
                      <c:pt idx="1173">
                        <c:v>5.2671400632667522</c:v>
                      </c:pt>
                      <c:pt idx="1174">
                        <c:v>5.2718031807467298</c:v>
                      </c:pt>
                      <c:pt idx="1175">
                        <c:v>5.2764277841837144</c:v>
                      </c:pt>
                      <c:pt idx="1176">
                        <c:v>5.2810641347382097</c:v>
                      </c:pt>
                      <c:pt idx="1177">
                        <c:v>5.285671295654879</c:v>
                      </c:pt>
                      <c:pt idx="1178">
                        <c:v>5.2902640713037723</c:v>
                      </c:pt>
                      <c:pt idx="1179">
                        <c:v>5.2948275051568618</c:v>
                      </c:pt>
                      <c:pt idx="1180">
                        <c:v>5.299370139501316</c:v>
                      </c:pt>
                      <c:pt idx="1181">
                        <c:v>5.3039263192745496</c:v>
                      </c:pt>
                      <c:pt idx="1182">
                        <c:v>5.3084302094047588</c:v>
                      </c:pt>
                      <c:pt idx="1183">
                        <c:v>5.3129367409312396</c:v>
                      </c:pt>
                      <c:pt idx="1184">
                        <c:v>5.317427167797673</c:v>
                      </c:pt>
                      <c:pt idx="1185">
                        <c:v>5.3218973088356165</c:v>
                      </c:pt>
                      <c:pt idx="1186">
                        <c:v>5.3263316562739922</c:v>
                      </c:pt>
                      <c:pt idx="1187">
                        <c:v>5.3307734072123383</c:v>
                      </c:pt>
                      <c:pt idx="1188">
                        <c:v>5.3351889261273326</c:v>
                      </c:pt>
                      <c:pt idx="1189">
                        <c:v>5.3396016017418404</c:v>
                      </c:pt>
                      <c:pt idx="1190">
                        <c:v>5.3439863015264439</c:v>
                      </c:pt>
                      <c:pt idx="1191">
                        <c:v>5.3483397635338701</c:v>
                      </c:pt>
                      <c:pt idx="1192">
                        <c:v>5.3526791311499524</c:v>
                      </c:pt>
                      <c:pt idx="1193">
                        <c:v>5.3570124495114433</c:v>
                      </c:pt>
                      <c:pt idx="1194">
                        <c:v>5.3613182407227802</c:v>
                      </c:pt>
                      <c:pt idx="1195">
                        <c:v>5.3655981326335045</c:v>
                      </c:pt>
                      <c:pt idx="1196">
                        <c:v>5.3698846146501724</c:v>
                      </c:pt>
                      <c:pt idx="1197">
                        <c:v>5.3741328635274606</c:v>
                      </c:pt>
                      <c:pt idx="1198">
                        <c:v>5.3783544337535538</c:v>
                      </c:pt>
                      <c:pt idx="1199">
                        <c:v>5.3825827405106716</c:v>
                      </c:pt>
                      <c:pt idx="1200">
                        <c:v>5.3867699932326136</c:v>
                      </c:pt>
                      <c:pt idx="1201">
                        <c:v>5.3909268438036291</c:v>
                      </c:pt>
                      <c:pt idx="1202">
                        <c:v>5.395099562875096</c:v>
                      </c:pt>
                      <c:pt idx="1203">
                        <c:v>5.3992409532982659</c:v>
                      </c:pt>
                      <c:pt idx="1204">
                        <c:v>5.4033621909897365</c:v>
                      </c:pt>
                      <c:pt idx="1205">
                        <c:v>5.4074589424903783</c:v>
                      </c:pt>
                      <c:pt idx="1206">
                        <c:v>5.4115204693355086</c:v>
                      </c:pt>
                      <c:pt idx="1207">
                        <c:v>5.415604313845253</c:v>
                      </c:pt>
                      <c:pt idx="1208">
                        <c:v>5.4196474398798875</c:v>
                      </c:pt>
                      <c:pt idx="1209">
                        <c:v>5.4236242546440536</c:v>
                      </c:pt>
                      <c:pt idx="1210">
                        <c:v>5.4276526970853052</c:v>
                      </c:pt>
                      <c:pt idx="1211">
                        <c:v>5.431647316564546</c:v>
                      </c:pt>
                      <c:pt idx="1212">
                        <c:v>5.4355617327764447</c:v>
                      </c:pt>
                      <c:pt idx="1213">
                        <c:v>5.4395132407736408</c:v>
                      </c:pt>
                      <c:pt idx="1214">
                        <c:v>5.4434558049025075</c:v>
                      </c:pt>
                      <c:pt idx="1215">
                        <c:v>5.4473362604008111</c:v>
                      </c:pt>
                      <c:pt idx="1216">
                        <c:v>5.451218684360164</c:v>
                      </c:pt>
                      <c:pt idx="1217">
                        <c:v>5.4550770796279417</c:v>
                      </c:pt>
                      <c:pt idx="1218">
                        <c:v>5.4589044537987919</c:v>
                      </c:pt>
                      <c:pt idx="1219">
                        <c:v>5.462746537337976</c:v>
                      </c:pt>
                      <c:pt idx="1220">
                        <c:v>5.4665338476359704</c:v>
                      </c:pt>
                      <c:pt idx="1221">
                        <c:v>5.4703093243912804</c:v>
                      </c:pt>
                      <c:pt idx="1222">
                        <c:v>5.4740565425219891</c:v>
                      </c:pt>
                      <c:pt idx="1223">
                        <c:v>5.4777807250829618</c:v>
                      </c:pt>
                      <c:pt idx="1224">
                        <c:v>5.4814834696257959</c:v>
                      </c:pt>
                      <c:pt idx="1225">
                        <c:v>5.4851704232021783</c:v>
                      </c:pt>
                      <c:pt idx="1226">
                        <c:v>5.4888445556878676</c:v>
                      </c:pt>
                      <c:pt idx="1227">
                        <c:v>5.49245685803632</c:v>
                      </c:pt>
                      <c:pt idx="1228">
                        <c:v>5.4961120197806252</c:v>
                      </c:pt>
                      <c:pt idx="1229">
                        <c:v>5.4997012244494812</c:v>
                      </c:pt>
                      <c:pt idx="1230">
                        <c:v>5.5032737328438284</c:v>
                      </c:pt>
                      <c:pt idx="1231">
                        <c:v>5.5068180761804433</c:v>
                      </c:pt>
                      <c:pt idx="1232">
                        <c:v>5.5103781314541873</c:v>
                      </c:pt>
                      <c:pt idx="1233">
                        <c:v>5.5138872396282403</c:v>
                      </c:pt>
                      <c:pt idx="1234">
                        <c:v>5.5173756106077221</c:v>
                      </c:pt>
                      <c:pt idx="1235">
                        <c:v>5.5208342544439404</c:v>
                      </c:pt>
                      <c:pt idx="1236">
                        <c:v>5.5242926215462198</c:v>
                      </c:pt>
                      <c:pt idx="1237">
                        <c:v>5.5277044581237762</c:v>
                      </c:pt>
                      <c:pt idx="1238">
                        <c:v>5.5311022083244801</c:v>
                      </c:pt>
                      <c:pt idx="1239">
                        <c:v>5.5344868645968077</c:v>
                      </c:pt>
                      <c:pt idx="1240">
                        <c:v>5.5378393273923523</c:v>
                      </c:pt>
                      <c:pt idx="1241">
                        <c:v>5.5411786309923139</c:v>
                      </c:pt>
                      <c:pt idx="1242">
                        <c:v>5.5444637771382288</c:v>
                      </c:pt>
                      <c:pt idx="1243">
                        <c:v>5.5477555037288013</c:v>
                      </c:pt>
                      <c:pt idx="1244">
                        <c:v>5.5510257439603947</c:v>
                      </c:pt>
                      <c:pt idx="1245">
                        <c:v>5.5542611018958441</c:v>
                      </c:pt>
                      <c:pt idx="1246">
                        <c:v>5.5574983360976704</c:v>
                      </c:pt>
                      <c:pt idx="1247">
                        <c:v>5.5606732898626374</c:v>
                      </c:pt>
                      <c:pt idx="1248">
                        <c:v>5.5638364608219035</c:v>
                      </c:pt>
                      <c:pt idx="1249">
                        <c:v>5.5669893552439937</c:v>
                      </c:pt>
                      <c:pt idx="1250">
                        <c:v>5.5701094246137135</c:v>
                      </c:pt>
                      <c:pt idx="1251">
                        <c:v>5.5732087864498947</c:v>
                      </c:pt>
                      <c:pt idx="1252">
                        <c:v>5.5762943691029143</c:v>
                      </c:pt>
                      <c:pt idx="1253">
                        <c:v>5.5793504422333644</c:v>
                      </c:pt>
                      <c:pt idx="1254">
                        <c:v>5.5823556234955971</c:v>
                      </c:pt>
                      <c:pt idx="1255">
                        <c:v>5.5853684644742598</c:v>
                      </c:pt>
                      <c:pt idx="1256">
                        <c:v>5.588341814683722</c:v>
                      </c:pt>
                      <c:pt idx="1257">
                        <c:v>5.5913076639532298</c:v>
                      </c:pt>
                      <c:pt idx="1258">
                        <c:v>5.5942490162840244</c:v>
                      </c:pt>
                      <c:pt idx="1259">
                        <c:v>5.5971314152666611</c:v>
                      </c:pt>
                      <c:pt idx="1260">
                        <c:v>5.6000182905344102</c:v>
                      </c:pt>
                      <c:pt idx="1261">
                        <c:v>5.60289024963377</c:v>
                      </c:pt>
                      <c:pt idx="1262">
                        <c:v>5.6057163145935869</c:v>
                      </c:pt>
                      <c:pt idx="1263">
                        <c:v>5.6085414549515624</c:v>
                      </c:pt>
                      <c:pt idx="1264">
                        <c:v>5.6113200198093436</c:v>
                      </c:pt>
                      <c:pt idx="1265">
                        <c:v>5.6140546209909949</c:v>
                      </c:pt>
                      <c:pt idx="1266">
                        <c:v>5.6168057862066476</c:v>
                      </c:pt>
                      <c:pt idx="1267">
                        <c:v>5.6195321434887058</c:v>
                      </c:pt>
                      <c:pt idx="1268">
                        <c:v>5.6222200753204854</c:v>
                      </c:pt>
                      <c:pt idx="1269">
                        <c:v>5.6248851351113993</c:v>
                      </c:pt>
                      <c:pt idx="1270">
                        <c:v>5.6275128042236506</c:v>
                      </c:pt>
                      <c:pt idx="1271">
                        <c:v>5.6301412879154649</c:v>
                      </c:pt>
                      <c:pt idx="1272">
                        <c:v>5.6327265349681763</c:v>
                      </c:pt>
                      <c:pt idx="1273">
                        <c:v>5.6352821769921508</c:v>
                      </c:pt>
                      <c:pt idx="1274">
                        <c:v>5.6377958849341239</c:v>
                      </c:pt>
                      <c:pt idx="1275">
                        <c:v>5.6403371859552962</c:v>
                      </c:pt>
                      <c:pt idx="1276">
                        <c:v>5.6428295381441762</c:v>
                      </c:pt>
                      <c:pt idx="1277">
                        <c:v>5.6452982990299843</c:v>
                      </c:pt>
                      <c:pt idx="1278">
                        <c:v>5.6477118683884582</c:v>
                      </c:pt>
                      <c:pt idx="1279">
                        <c:v>5.6501387391600568</c:v>
                      </c:pt>
                      <c:pt idx="1280">
                        <c:v>5.6525096383183682</c:v>
                      </c:pt>
                      <c:pt idx="1281">
                        <c:v>5.654900051144204</c:v>
                      </c:pt>
                      <c:pt idx="1282">
                        <c:v>5.6572214098872449</c:v>
                      </c:pt>
                      <c:pt idx="1283">
                        <c:v>5.6595178533867951</c:v>
                      </c:pt>
                      <c:pt idx="1284">
                        <c:v>5.6618121259017355</c:v>
                      </c:pt>
                      <c:pt idx="1285">
                        <c:v>5.6640865115938395</c:v>
                      </c:pt>
                      <c:pt idx="1286">
                        <c:v>5.6663152989175902</c:v>
                      </c:pt>
                      <c:pt idx="1287">
                        <c:v>5.6685239929303961</c:v>
                      </c:pt>
                      <c:pt idx="1288">
                        <c:v>5.6706989756084036</c:v>
                      </c:pt>
                      <c:pt idx="1289">
                        <c:v>5.6728568699798556</c:v>
                      </c:pt>
                      <c:pt idx="1290">
                        <c:v>5.6749988693047886</c:v>
                      </c:pt>
                      <c:pt idx="1291">
                        <c:v>5.6770937710528395</c:v>
                      </c:pt>
                      <c:pt idx="1292">
                        <c:v>5.6791771305411682</c:v>
                      </c:pt>
                      <c:pt idx="1293">
                        <c:v>5.6812117428600351</c:v>
                      </c:pt>
                      <c:pt idx="1294">
                        <c:v>5.6832461912485739</c:v>
                      </c:pt>
                      <c:pt idx="1295">
                        <c:v>5.6852567349092151</c:v>
                      </c:pt>
                      <c:pt idx="1296">
                        <c:v>5.6872207967090631</c:v>
                      </c:pt>
                      <c:pt idx="1297">
                        <c:v>5.6891853682970153</c:v>
                      </c:pt>
                      <c:pt idx="1298">
                        <c:v>5.6910933394749739</c:v>
                      </c:pt>
                      <c:pt idx="1299">
                        <c:v>5.6930120088639491</c:v>
                      </c:pt>
                      <c:pt idx="1300">
                        <c:v>5.6948690841524368</c:v>
                      </c:pt>
                      <c:pt idx="1301">
                        <c:v>5.6967193141262076</c:v>
                      </c:pt>
                      <c:pt idx="1302">
                        <c:v>5.6985360269114667</c:v>
                      </c:pt>
                      <c:pt idx="1303">
                        <c:v>5.7003363336595445</c:v>
                      </c:pt>
                      <c:pt idx="1304">
                        <c:v>5.7020790851874246</c:v>
                      </c:pt>
                      <c:pt idx="1305">
                        <c:v>5.7038131916338921</c:v>
                      </c:pt>
                      <c:pt idx="1306">
                        <c:v>5.7055411291637137</c:v>
                      </c:pt>
                      <c:pt idx="1307">
                        <c:v>5.7072041891175136</c:v>
                      </c:pt>
                      <c:pt idx="1308">
                        <c:v>5.7088786727707506</c:v>
                      </c:pt>
                      <c:pt idx="1309">
                        <c:v>5.7105095399692152</c:v>
                      </c:pt>
                      <c:pt idx="1310">
                        <c:v>5.712126748662782</c:v>
                      </c:pt>
                      <c:pt idx="1311">
                        <c:v>5.7136989016011084</c:v>
                      </c:pt>
                      <c:pt idx="1312">
                        <c:v>5.7152616499614668</c:v>
                      </c:pt>
                      <c:pt idx="1313">
                        <c:v>5.7167701584858461</c:v>
                      </c:pt>
                      <c:pt idx="1314">
                        <c:v>5.7182763371635117</c:v>
                      </c:pt>
                      <c:pt idx="1315">
                        <c:v>5.7197419697528682</c:v>
                      </c:pt>
                      <c:pt idx="1316">
                        <c:v>5.7211849566312747</c:v>
                      </c:pt>
                      <c:pt idx="1317">
                        <c:v>5.7226069529790706</c:v>
                      </c:pt>
                      <c:pt idx="1318">
                        <c:v>5.7240102733638807</c:v>
                      </c:pt>
                      <c:pt idx="1319">
                        <c:v>5.7253586916490846</c:v>
                      </c:pt>
                      <c:pt idx="1320">
                        <c:v>5.7267177411751282</c:v>
                      </c:pt>
                      <c:pt idx="1321">
                        <c:v>5.7280166893734865</c:v>
                      </c:pt>
                      <c:pt idx="1322">
                        <c:v>5.7293091642172502</c:v>
                      </c:pt>
                      <c:pt idx="1323">
                        <c:v>5.7305857441434593</c:v>
                      </c:pt>
                      <c:pt idx="1324">
                        <c:v>5.7318090331592888</c:v>
                      </c:pt>
                      <c:pt idx="1325">
                        <c:v>5.7330107454513106</c:v>
                      </c:pt>
                      <c:pt idx="1326">
                        <c:v>5.7341829714443389</c:v>
                      </c:pt>
                      <c:pt idx="1327">
                        <c:v>5.735334887613817</c:v>
                      </c:pt>
                      <c:pt idx="1328">
                        <c:v>5.7364565716952729</c:v>
                      </c:pt>
                      <c:pt idx="1329">
                        <c:v>5.7375675903686343</c:v>
                      </c:pt>
                      <c:pt idx="1330">
                        <c:v>5.7386378941847758</c:v>
                      </c:pt>
                      <c:pt idx="1331">
                        <c:v>5.7396607517674596</c:v>
                      </c:pt>
                      <c:pt idx="1332">
                        <c:v>5.7406862745639788</c:v>
                      </c:pt>
                      <c:pt idx="1333">
                        <c:v>5.741665235537857</c:v>
                      </c:pt>
                      <c:pt idx="1334">
                        <c:v>5.7426359116404564</c:v>
                      </c:pt>
                      <c:pt idx="1335">
                        <c:v>5.743566898339072</c:v>
                      </c:pt>
                      <c:pt idx="1336">
                        <c:v>5.7444842147168211</c:v>
                      </c:pt>
                      <c:pt idx="1337">
                        <c:v>5.7453599333984808</c:v>
                      </c:pt>
                      <c:pt idx="1338">
                        <c:v>5.7462216560901789</c:v>
                      </c:pt>
                      <c:pt idx="1339">
                        <c:v>5.7470201416798492</c:v>
                      </c:pt>
                      <c:pt idx="1340">
                        <c:v>5.7478395052482067</c:v>
                      </c:pt>
                      <c:pt idx="1341">
                        <c:v>5.7486023956881125</c:v>
                      </c:pt>
                      <c:pt idx="1342">
                        <c:v>5.7493540758211008</c:v>
                      </c:pt>
                      <c:pt idx="1343">
                        <c:v>5.7500657245592119</c:v>
                      </c:pt>
                      <c:pt idx="1344">
                        <c:v>5.7507306827275189</c:v>
                      </c:pt>
                      <c:pt idx="1345">
                        <c:v>5.7514032719608181</c:v>
                      </c:pt>
                      <c:pt idx="1346">
                        <c:v>5.7520492378631642</c:v>
                      </c:pt>
                      <c:pt idx="1347">
                        <c:v>5.7526628484862945</c:v>
                      </c:pt>
                      <c:pt idx="1348">
                        <c:v>5.7532431327416704</c:v>
                      </c:pt>
                      <c:pt idx="1349">
                        <c:v>5.7537910649410078</c:v>
                      </c:pt>
                      <c:pt idx="1350">
                        <c:v>5.7543192454777481</c:v>
                      </c:pt>
                      <c:pt idx="1351">
                        <c:v>5.7548260516373393</c:v>
                      </c:pt>
                      <c:pt idx="1352">
                        <c:v>5.7553029468440746</c:v>
                      </c:pt>
                      <c:pt idx="1353">
                        <c:v>5.7557216660165063</c:v>
                      </c:pt>
                      <c:pt idx="1354">
                        <c:v>5.7561556626102623</c:v>
                      </c:pt>
                      <c:pt idx="1355">
                        <c:v>5.7565313266960372</c:v>
                      </c:pt>
                      <c:pt idx="1356">
                        <c:v>5.7568946809340433</c:v>
                      </c:pt>
                      <c:pt idx="1357">
                        <c:v>5.7572502655066815</c:v>
                      </c:pt>
                      <c:pt idx="1358">
                        <c:v>5.7575342261274223</c:v>
                      </c:pt>
                      <c:pt idx="1359">
                        <c:v>5.757823736386162</c:v>
                      </c:pt>
                      <c:pt idx="1360">
                        <c:v>5.7580716080334726</c:v>
                      </c:pt>
                      <c:pt idx="1361">
                        <c:v>5.7582807084139818</c:v>
                      </c:pt>
                      <c:pt idx="1362">
                        <c:v>5.7584890792054289</c:v>
                      </c:pt>
                      <c:pt idx="1363">
                        <c:v>5.7586519715837792</c:v>
                      </c:pt>
                      <c:pt idx="1364">
                        <c:v>5.7588000843414386</c:v>
                      </c:pt>
                      <c:pt idx="1365">
                        <c:v>5.7589230665824021</c:v>
                      </c:pt>
                      <c:pt idx="1366">
                        <c:v>5.7590179999545166</c:v>
                      </c:pt>
                      <c:pt idx="1367">
                        <c:v>5.7590521629451006</c:v>
                      </c:pt>
                      <c:pt idx="1368">
                        <c:v>5.7590991843173027</c:v>
                      </c:pt>
                      <c:pt idx="1369">
                        <c:v>5.7591106153096066</c:v>
                      </c:pt>
                      <c:pt idx="1370">
                        <c:v>5.7590896394879705</c:v>
                      </c:pt>
                      <c:pt idx="1371">
                        <c:v>5.759032429415595</c:v>
                      </c:pt>
                      <c:pt idx="1372">
                        <c:v>5.7589516721259635</c:v>
                      </c:pt>
                      <c:pt idx="1373">
                        <c:v>5.7588504703123782</c:v>
                      </c:pt>
                      <c:pt idx="1374">
                        <c:v>5.7587104825591053</c:v>
                      </c:pt>
                      <c:pt idx="1375">
                        <c:v>5.7585640477286653</c:v>
                      </c:pt>
                      <c:pt idx="1376">
                        <c:v>5.7583787713505492</c:v>
                      </c:pt>
                      <c:pt idx="1377">
                        <c:v>5.7581374784977077</c:v>
                      </c:pt>
                      <c:pt idx="1378">
                        <c:v>5.7578904132952342</c:v>
                      </c:pt>
                      <c:pt idx="1379">
                        <c:v>5.7576221329633928</c:v>
                      </c:pt>
                      <c:pt idx="1380">
                        <c:v>5.7573251937488195</c:v>
                      </c:pt>
                      <c:pt idx="1381">
                        <c:v>5.7570051817239039</c:v>
                      </c:pt>
                      <c:pt idx="1382">
                        <c:v>5.7566592160917143</c:v>
                      </c:pt>
                      <c:pt idx="1383">
                        <c:v>5.7562816313441445</c:v>
                      </c:pt>
                      <c:pt idx="1384">
                        <c:v>5.7558702339351369</c:v>
                      </c:pt>
                      <c:pt idx="1385">
                        <c:v>5.7554395084015972</c:v>
                      </c:pt>
                      <c:pt idx="1386">
                        <c:v>5.7549820819632327</c:v>
                      </c:pt>
                      <c:pt idx="1387">
                        <c:v>5.7544923111942143</c:v>
                      </c:pt>
                      <c:pt idx="1388">
                        <c:v>5.7539673029416862</c:v>
                      </c:pt>
                      <c:pt idx="1389">
                        <c:v>5.7534080002004506</c:v>
                      </c:pt>
                      <c:pt idx="1390">
                        <c:v>5.7528618204314226</c:v>
                      </c:pt>
                      <c:pt idx="1391">
                        <c:v>5.7522600537784552</c:v>
                      </c:pt>
                      <c:pt idx="1392">
                        <c:v>5.7516095096066886</c:v>
                      </c:pt>
                      <c:pt idx="1393">
                        <c:v>5.7509593244310704</c:v>
                      </c:pt>
                      <c:pt idx="1394">
                        <c:v>5.7502798794925551</c:v>
                      </c:pt>
                      <c:pt idx="1395">
                        <c:v>5.7495724142239952</c:v>
                      </c:pt>
                      <c:pt idx="1396">
                        <c:v>5.748831223073096</c:v>
                      </c:pt>
                      <c:pt idx="1397">
                        <c:v>5.7480676172622625</c:v>
                      </c:pt>
                      <c:pt idx="1398">
                        <c:v>5.7472825157305634</c:v>
                      </c:pt>
                      <c:pt idx="1399">
                        <c:v>5.7464365552459036</c:v>
                      </c:pt>
                      <c:pt idx="1400">
                        <c:v>5.745609337373895</c:v>
                      </c:pt>
                      <c:pt idx="1401">
                        <c:v>5.74472674576218</c:v>
                      </c:pt>
                      <c:pt idx="1402">
                        <c:v>5.743803141967553</c:v>
                      </c:pt>
                      <c:pt idx="1403">
                        <c:v>5.7428863745651046</c:v>
                      </c:pt>
                      <c:pt idx="1404">
                        <c:v>5.7419442552454818</c:v>
                      </c:pt>
                      <c:pt idx="1405">
                        <c:v>5.7409561034654129</c:v>
                      </c:pt>
                      <c:pt idx="1406">
                        <c:v>5.7399435921582862</c:v>
                      </c:pt>
                      <c:pt idx="1407">
                        <c:v>5.7389024021276267</c:v>
                      </c:pt>
                      <c:pt idx="1408">
                        <c:v>5.7378186025334257</c:v>
                      </c:pt>
                      <c:pt idx="1409">
                        <c:v>5.7367358488030868</c:v>
                      </c:pt>
                      <c:pt idx="1410">
                        <c:v>5.7356183733688413</c:v>
                      </c:pt>
                      <c:pt idx="1411">
                        <c:v>5.7344540953423389</c:v>
                      </c:pt>
                      <c:pt idx="1412">
                        <c:v>5.733288662658973</c:v>
                      </c:pt>
                      <c:pt idx="1413">
                        <c:v>5.7320726364808889</c:v>
                      </c:pt>
                      <c:pt idx="1414">
                        <c:v>5.7308370116424312</c:v>
                      </c:pt>
                      <c:pt idx="1415">
                        <c:v>5.7295758270273014</c:v>
                      </c:pt>
                      <c:pt idx="1416">
                        <c:v>5.7282907407849581</c:v>
                      </c:pt>
                      <c:pt idx="1417">
                        <c:v>5.726970271457354</c:v>
                      </c:pt>
                      <c:pt idx="1418">
                        <c:v>5.7256518190632679</c:v>
                      </c:pt>
                      <c:pt idx="1419">
                        <c:v>5.7242469343338067</c:v>
                      </c:pt>
                      <c:pt idx="1420">
                        <c:v>5.722853615683869</c:v>
                      </c:pt>
                      <c:pt idx="1421">
                        <c:v>5.7214361154494204</c:v>
                      </c:pt>
                      <c:pt idx="1422">
                        <c:v>5.7199712141151347</c:v>
                      </c:pt>
                      <c:pt idx="1423">
                        <c:v>5.7184925886986324</c:v>
                      </c:pt>
                      <c:pt idx="1424">
                        <c:v>5.716976607998804</c:v>
                      </c:pt>
                      <c:pt idx="1425">
                        <c:v>5.7154463992757254</c:v>
                      </c:pt>
                      <c:pt idx="1426">
                        <c:v>5.7139072763023906</c:v>
                      </c:pt>
                      <c:pt idx="1427">
                        <c:v>5.7122989222321969</c:v>
                      </c:pt>
                      <c:pt idx="1428">
                        <c:v>5.7106810242779167</c:v>
                      </c:pt>
                      <c:pt idx="1429">
                        <c:v>5.7090231154176934</c:v>
                      </c:pt>
                      <c:pt idx="1430">
                        <c:v>5.7073670455701508</c:v>
                      </c:pt>
                      <c:pt idx="1431">
                        <c:v>5.7056550844834311</c:v>
                      </c:pt>
                      <c:pt idx="1432">
                        <c:v>5.7039271437686772</c:v>
                      </c:pt>
                      <c:pt idx="1433">
                        <c:v>5.7021783574590428</c:v>
                      </c:pt>
                      <c:pt idx="1434">
                        <c:v>5.7003916168076536</c:v>
                      </c:pt>
                      <c:pt idx="1435">
                        <c:v>5.6985625802997619</c:v>
                      </c:pt>
                      <c:pt idx="1436">
                        <c:v>5.6967317915921027</c:v>
                      </c:pt>
                      <c:pt idx="1437">
                        <c:v>5.6948690075940549</c:v>
                      </c:pt>
                      <c:pt idx="1438">
                        <c:v>5.6929797572656291</c:v>
                      </c:pt>
                      <c:pt idx="1439">
                        <c:v>5.6910453181641083</c:v>
                      </c:pt>
                      <c:pt idx="1440">
                        <c:v>5.6890979148861485</c:v>
                      </c:pt>
                      <c:pt idx="1441">
                        <c:v>5.6871324293990586</c:v>
                      </c:pt>
                      <c:pt idx="1442">
                        <c:v>5.6851320690406117</c:v>
                      </c:pt>
                      <c:pt idx="1443">
                        <c:v>5.6830817920389025</c:v>
                      </c:pt>
                      <c:pt idx="1444">
                        <c:v>5.6810236262188498</c:v>
                      </c:pt>
                      <c:pt idx="1445">
                        <c:v>5.6789385419013092</c:v>
                      </c:pt>
                      <c:pt idx="1446">
                        <c:v>5.6768060644986473</c:v>
                      </c:pt>
                      <c:pt idx="1447">
                        <c:v>5.6746685240058401</c:v>
                      </c:pt>
                      <c:pt idx="1448">
                        <c:v>5.6725069865320599</c:v>
                      </c:pt>
                      <c:pt idx="1449">
                        <c:v>5.670315930320788</c:v>
                      </c:pt>
                      <c:pt idx="1450">
                        <c:v>5.6680754572747247</c:v>
                      </c:pt>
                      <c:pt idx="1451">
                        <c:v>5.6658256601694124</c:v>
                      </c:pt>
                      <c:pt idx="1452">
                        <c:v>5.6635557218396997</c:v>
                      </c:pt>
                      <c:pt idx="1453">
                        <c:v>5.6612482983747583</c:v>
                      </c:pt>
                      <c:pt idx="1454">
                        <c:v>5.6589031040066153</c:v>
                      </c:pt>
                      <c:pt idx="1455">
                        <c:v>5.6565299837997225</c:v>
                      </c:pt>
                      <c:pt idx="1456">
                        <c:v>5.6541158258869846</c:v>
                      </c:pt>
                      <c:pt idx="1457">
                        <c:v>5.6517234373439029</c:v>
                      </c:pt>
                      <c:pt idx="1458">
                        <c:v>5.6492764688479182</c:v>
                      </c:pt>
                      <c:pt idx="1459">
                        <c:v>5.6468007412375165</c:v>
                      </c:pt>
                      <c:pt idx="1460">
                        <c:v>5.6442987079025269</c:v>
                      </c:pt>
                      <c:pt idx="1461">
                        <c:v>5.6417609378503526</c:v>
                      </c:pt>
                      <c:pt idx="1462">
                        <c:v>5.6392026272205253</c:v>
                      </c:pt>
                      <c:pt idx="1463">
                        <c:v>5.6366262748995331</c:v>
                      </c:pt>
                      <c:pt idx="1464">
                        <c:v>5.6340175374193784</c:v>
                      </c:pt>
                      <c:pt idx="1465">
                        <c:v>5.6313782136541386</c:v>
                      </c:pt>
                      <c:pt idx="1466">
                        <c:v>5.62869469686256</c:v>
                      </c:pt>
                      <c:pt idx="1467">
                        <c:v>5.6259925922429685</c:v>
                      </c:pt>
                      <c:pt idx="1468">
                        <c:v>5.6232748142266784</c:v>
                      </c:pt>
                      <c:pt idx="1469">
                        <c:v>5.6205256647474338</c:v>
                      </c:pt>
                      <c:pt idx="1470">
                        <c:v>5.6177300322001855</c:v>
                      </c:pt>
                      <c:pt idx="1471">
                        <c:v>5.6149236990621434</c:v>
                      </c:pt>
                      <c:pt idx="1472">
                        <c:v>5.6120887380357347</c:v>
                      </c:pt>
                      <c:pt idx="1473">
                        <c:v>5.6092422344992601</c:v>
                      </c:pt>
                      <c:pt idx="1474">
                        <c:v>5.6063325157204078</c:v>
                      </c:pt>
                      <c:pt idx="1475">
                        <c:v>5.6034191049346465</c:v>
                      </c:pt>
                      <c:pt idx="1476">
                        <c:v>5.6004851456040168</c:v>
                      </c:pt>
                      <c:pt idx="1477">
                        <c:v>5.5975082597872179</c:v>
                      </c:pt>
                      <c:pt idx="1478">
                        <c:v>5.5945080058962766</c:v>
                      </c:pt>
                      <c:pt idx="1479">
                        <c:v>5.5914725155085918</c:v>
                      </c:pt>
                      <c:pt idx="1480">
                        <c:v>5.5884160477239053</c:v>
                      </c:pt>
                      <c:pt idx="1481">
                        <c:v>5.5853299387885578</c:v>
                      </c:pt>
                      <c:pt idx="1482">
                        <c:v>5.5822094702945462</c:v>
                      </c:pt>
                      <c:pt idx="1483">
                        <c:v>5.5790678548472661</c:v>
                      </c:pt>
                      <c:pt idx="1484">
                        <c:v>5.5759097978312289</c:v>
                      </c:pt>
                      <c:pt idx="1485">
                        <c:v>5.5727123271514412</c:v>
                      </c:pt>
                      <c:pt idx="1486">
                        <c:v>5.5694685525405259</c:v>
                      </c:pt>
                      <c:pt idx="1487">
                        <c:v>5.5662110009150343</c:v>
                      </c:pt>
                      <c:pt idx="1488">
                        <c:v>5.5629425372522618</c:v>
                      </c:pt>
                      <c:pt idx="1489">
                        <c:v>5.5596419534392858</c:v>
                      </c:pt>
                      <c:pt idx="1490">
                        <c:v>5.5562966768216677</c:v>
                      </c:pt>
                      <c:pt idx="1491">
                        <c:v>5.5529422595448112</c:v>
                      </c:pt>
                      <c:pt idx="1492">
                        <c:v>5.549545296981985</c:v>
                      </c:pt>
                      <c:pt idx="1493">
                        <c:v>5.5461104809675676</c:v>
                      </c:pt>
                      <c:pt idx="1494">
                        <c:v>5.542671377263205</c:v>
                      </c:pt>
                      <c:pt idx="1495">
                        <c:v>5.5391951919389912</c:v>
                      </c:pt>
                      <c:pt idx="1496">
                        <c:v>5.5356964203840189</c:v>
                      </c:pt>
                      <c:pt idx="1497">
                        <c:v>5.5321557116167064</c:v>
                      </c:pt>
                      <c:pt idx="1498">
                        <c:v>5.5285907326178476</c:v>
                      </c:pt>
                      <c:pt idx="1499">
                        <c:v>5.5250291148296951</c:v>
                      </c:pt>
                      <c:pt idx="1500">
                        <c:v>5.5214016673231088</c:v>
                      </c:pt>
                      <c:pt idx="1501">
                        <c:v>5.5177517237069207</c:v>
                      </c:pt>
                      <c:pt idx="1502">
                        <c:v>5.5140928250281354</c:v>
                      </c:pt>
                      <c:pt idx="1503">
                        <c:v>5.5103769389222776</c:v>
                      </c:pt>
                      <c:pt idx="1504">
                        <c:v>5.5066716660470858</c:v>
                      </c:pt>
                      <c:pt idx="1505">
                        <c:v>5.5029104184452606</c:v>
                      </c:pt>
                      <c:pt idx="1506">
                        <c:v>5.4991230727806224</c:v>
                      </c:pt>
                      <c:pt idx="1507">
                        <c:v>5.4953154008763647</c:v>
                      </c:pt>
                      <c:pt idx="1508">
                        <c:v>5.491479898471793</c:v>
                      </c:pt>
                      <c:pt idx="1509">
                        <c:v>5.4876082660204908</c:v>
                      </c:pt>
                      <c:pt idx="1510">
                        <c:v>5.4837113661863697</c:v>
                      </c:pt>
                      <c:pt idx="1511">
                        <c:v>5.4797861807097714</c:v>
                      </c:pt>
                      <c:pt idx="1512">
                        <c:v>5.4758315529960635</c:v>
                      </c:pt>
                      <c:pt idx="1513">
                        <c:v>5.4718815377901739</c:v>
                      </c:pt>
                      <c:pt idx="1514">
                        <c:v>5.4678757542155116</c:v>
                      </c:pt>
                      <c:pt idx="1515">
                        <c:v>5.4638415579850452</c:v>
                      </c:pt>
                      <c:pt idx="1516">
                        <c:v>5.4597699898559213</c:v>
                      </c:pt>
                      <c:pt idx="1517">
                        <c:v>5.4556734073692263</c:v>
                      </c:pt>
                      <c:pt idx="1518">
                        <c:v>5.4515755705223068</c:v>
                      </c:pt>
                      <c:pt idx="1519">
                        <c:v>5.4474036137991657</c:v>
                      </c:pt>
                      <c:pt idx="1520">
                        <c:v>5.4432596387643111</c:v>
                      </c:pt>
                      <c:pt idx="1521">
                        <c:v>5.4390417858381896</c:v>
                      </c:pt>
                      <c:pt idx="1522">
                        <c:v>5.4348122325784747</c:v>
                      </c:pt>
                      <c:pt idx="1523">
                        <c:v>5.4305661285117228</c:v>
                      </c:pt>
                      <c:pt idx="1524">
                        <c:v>5.4262881781017045</c:v>
                      </c:pt>
                      <c:pt idx="1525">
                        <c:v>5.421959117651304</c:v>
                      </c:pt>
                      <c:pt idx="1526">
                        <c:v>5.4176319971156213</c:v>
                      </c:pt>
                      <c:pt idx="1527">
                        <c:v>5.4132744095787446</c:v>
                      </c:pt>
                      <c:pt idx="1528">
                        <c:v>5.4088542089855967</c:v>
                      </c:pt>
                      <c:pt idx="1529">
                        <c:v>5.4044476739063434</c:v>
                      </c:pt>
                      <c:pt idx="1530">
                        <c:v>5.3999956387416939</c:v>
                      </c:pt>
                      <c:pt idx="1531">
                        <c:v>5.3955195217990521</c:v>
                      </c:pt>
                      <c:pt idx="1532">
                        <c:v>5.3910075622658997</c:v>
                      </c:pt>
                      <c:pt idx="1533">
                        <c:v>5.3864890836833057</c:v>
                      </c:pt>
                      <c:pt idx="1534">
                        <c:v>5.3819136279271991</c:v>
                      </c:pt>
                      <c:pt idx="1535">
                        <c:v>5.3773306131578797</c:v>
                      </c:pt>
                      <c:pt idx="1536">
                        <c:v>5.372716372973982</c:v>
                      </c:pt>
                      <c:pt idx="1537">
                        <c:v>5.3680927925635737</c:v>
                      </c:pt>
                      <c:pt idx="1538">
                        <c:v>5.3634166843183619</c:v>
                      </c:pt>
                      <c:pt idx="1539">
                        <c:v>5.3587229984429117</c:v>
                      </c:pt>
                      <c:pt idx="1540">
                        <c:v>5.3539836279555164</c:v>
                      </c:pt>
                      <c:pt idx="1541">
                        <c:v>5.3492519948560782</c:v>
                      </c:pt>
                      <c:pt idx="1542">
                        <c:v>5.3444498228073165</c:v>
                      </c:pt>
                      <c:pt idx="1543">
                        <c:v>5.3396700408099109</c:v>
                      </c:pt>
                      <c:pt idx="1544">
                        <c:v>5.3348185664546453</c:v>
                      </c:pt>
                      <c:pt idx="1545">
                        <c:v>5.3299597498331046</c:v>
                      </c:pt>
                      <c:pt idx="1546">
                        <c:v>5.325072756446386</c:v>
                      </c:pt>
                      <c:pt idx="1547">
                        <c:v>5.3201596607827852</c:v>
                      </c:pt>
                      <c:pt idx="1548">
                        <c:v>5.3152078264438041</c:v>
                      </c:pt>
                      <c:pt idx="1549">
                        <c:v>5.3102397615510624</c:v>
                      </c:pt>
                      <c:pt idx="1550">
                        <c:v>5.3052410480926442</c:v>
                      </c:pt>
                      <c:pt idx="1551">
                        <c:v>5.30022556063878</c:v>
                      </c:pt>
                      <c:pt idx="1552">
                        <c:v>5.2951566220856581</c:v>
                      </c:pt>
                      <c:pt idx="1553">
                        <c:v>5.2900885107661546</c:v>
                      </c:pt>
                      <c:pt idx="1554">
                        <c:v>5.2849951851667791</c:v>
                      </c:pt>
                      <c:pt idx="1555">
                        <c:v>5.2798606972738718</c:v>
                      </c:pt>
                      <c:pt idx="1556">
                        <c:v>5.2747126180298292</c:v>
                      </c:pt>
                      <c:pt idx="1557">
                        <c:v>5.269537462507337</c:v>
                      </c:pt>
                      <c:pt idx="1558">
                        <c:v>5.2643030800820148</c:v>
                      </c:pt>
                      <c:pt idx="1559">
                        <c:v>5.2590753572634847</c:v>
                      </c:pt>
                      <c:pt idx="1560">
                        <c:v>5.2538147707014131</c:v>
                      </c:pt>
                      <c:pt idx="1561">
                        <c:v>5.2485118133131357</c:v>
                      </c:pt>
                      <c:pt idx="1562">
                        <c:v>5.2432071204957591</c:v>
                      </c:pt>
                      <c:pt idx="1563">
                        <c:v>5.2378594727520493</c:v>
                      </c:pt>
                      <c:pt idx="1564">
                        <c:v>5.2324915283615967</c:v>
                      </c:pt>
                      <c:pt idx="1565">
                        <c:v>5.2270958437606065</c:v>
                      </c:pt>
                      <c:pt idx="1566">
                        <c:v>5.2216800332972504</c:v>
                      </c:pt>
                      <c:pt idx="1567">
                        <c:v>5.2162321353716905</c:v>
                      </c:pt>
                      <c:pt idx="1568">
                        <c:v>5.2107746641284081</c:v>
                      </c:pt>
                      <c:pt idx="1569">
                        <c:v>5.2052653921277363</c:v>
                      </c:pt>
                      <c:pt idx="1570">
                        <c:v>5.1997471490281892</c:v>
                      </c:pt>
                      <c:pt idx="1571">
                        <c:v>5.1942135269162852</c:v>
                      </c:pt>
                      <c:pt idx="1572">
                        <c:v>5.1886469233099692</c:v>
                      </c:pt>
                      <c:pt idx="1573">
                        <c:v>5.1830295052340665</c:v>
                      </c:pt>
                      <c:pt idx="1574">
                        <c:v>5.1774192034508086</c:v>
                      </c:pt>
                      <c:pt idx="1575">
                        <c:v>5.1717762403714538</c:v>
                      </c:pt>
                      <c:pt idx="1576">
                        <c:v>5.1660992855666104</c:v>
                      </c:pt>
                      <c:pt idx="1577">
                        <c:v>5.1604016746773569</c:v>
                      </c:pt>
                      <c:pt idx="1578">
                        <c:v>5.1546751698071942</c:v>
                      </c:pt>
                      <c:pt idx="1579">
                        <c:v>5.1489395745210071</c:v>
                      </c:pt>
                      <c:pt idx="1580">
                        <c:v>5.1431579728932562</c:v>
                      </c:pt>
                      <c:pt idx="1581">
                        <c:v>5.1373668893903996</c:v>
                      </c:pt>
                      <c:pt idx="1582">
                        <c:v>5.1315581471007938</c:v>
                      </c:pt>
                      <c:pt idx="1583">
                        <c:v>5.1257261993003036</c:v>
                      </c:pt>
                      <c:pt idx="1584">
                        <c:v>5.1198512542251269</c:v>
                      </c:pt>
                      <c:pt idx="1585">
                        <c:v>5.1139500983461748</c:v>
                      </c:pt>
                      <c:pt idx="1586">
                        <c:v>5.1080593568215908</c:v>
                      </c:pt>
                      <c:pt idx="1587">
                        <c:v>5.102117195179531</c:v>
                      </c:pt>
                      <c:pt idx="1588">
                        <c:v>5.0961535727310343</c:v>
                      </c:pt>
                      <c:pt idx="1589">
                        <c:v>5.0901805038157457</c:v>
                      </c:pt>
                      <c:pt idx="1590">
                        <c:v>5.0841763701804803</c:v>
                      </c:pt>
                      <c:pt idx="1591">
                        <c:v>5.0781518151426246</c:v>
                      </c:pt>
                      <c:pt idx="1592">
                        <c:v>5.0720983583994057</c:v>
                      </c:pt>
                      <c:pt idx="1593">
                        <c:v>5.066022982833565</c:v>
                      </c:pt>
                      <c:pt idx="1594">
                        <c:v>5.0599275719719135</c:v>
                      </c:pt>
                      <c:pt idx="1595">
                        <c:v>5.0538215911966375</c:v>
                      </c:pt>
                      <c:pt idx="1596">
                        <c:v>5.0477071825206714</c:v>
                      </c:pt>
                      <c:pt idx="1597">
                        <c:v>5.041523048107396</c:v>
                      </c:pt>
                      <c:pt idx="1598">
                        <c:v>5.0353537184900032</c:v>
                      </c:pt>
                      <c:pt idx="1599">
                        <c:v>5.0291426024473296</c:v>
                      </c:pt>
                      <c:pt idx="1600">
                        <c:v>5.0229176090952192</c:v>
                      </c:pt>
                      <c:pt idx="1601">
                        <c:v>5.0166923563698882</c:v>
                      </c:pt>
                      <c:pt idx="1602">
                        <c:v>5.0104243767166636</c:v>
                      </c:pt>
                      <c:pt idx="1603">
                        <c:v>5.0041479979371779</c:v>
                      </c:pt>
                      <c:pt idx="1604">
                        <c:v>4.9978626096715262</c:v>
                      </c:pt>
                      <c:pt idx="1605">
                        <c:v>4.9915390635825938</c:v>
                      </c:pt>
                      <c:pt idx="1606">
                        <c:v>4.9851872711303962</c:v>
                      </c:pt>
                      <c:pt idx="1607">
                        <c:v>4.9788397100220374</c:v>
                      </c:pt>
                      <c:pt idx="1608">
                        <c:v>4.9724518193539833</c:v>
                      </c:pt>
                      <c:pt idx="1609">
                        <c:v>4.9660664301561823</c:v>
                      </c:pt>
                      <c:pt idx="1610">
                        <c:v>4.9596418052968412</c:v>
                      </c:pt>
                      <c:pt idx="1611">
                        <c:v>4.9532155011100603</c:v>
                      </c:pt>
                      <c:pt idx="1612">
                        <c:v>4.9467573473422259</c:v>
                      </c:pt>
                      <c:pt idx="1613">
                        <c:v>4.9403065696383628</c:v>
                      </c:pt>
                      <c:pt idx="1614">
                        <c:v>4.9338047039798187</c:v>
                      </c:pt>
                      <c:pt idx="1615">
                        <c:v>4.9273146648047508</c:v>
                      </c:pt>
                      <c:pt idx="1616">
                        <c:v>4.9208027630205748</c:v>
                      </c:pt>
                      <c:pt idx="1617">
                        <c:v>4.9142911207127478</c:v>
                      </c:pt>
                      <c:pt idx="1618">
                        <c:v>4.9077261229387998</c:v>
                      </c:pt>
                      <c:pt idx="1619">
                        <c:v>4.9011678463710791</c:v>
                      </c:pt>
                      <c:pt idx="1620">
                        <c:v>4.8945792545728537</c:v>
                      </c:pt>
                      <c:pt idx="1621">
                        <c:v>4.8880151849623061</c:v>
                      </c:pt>
                      <c:pt idx="1622">
                        <c:v>4.8814054229605066</c:v>
                      </c:pt>
                      <c:pt idx="1623">
                        <c:v>4.8747892970337166</c:v>
                      </c:pt>
                      <c:pt idx="1624">
                        <c:v>4.8681556292235673</c:v>
                      </c:pt>
                      <c:pt idx="1625">
                        <c:v>4.8615046191190956</c:v>
                      </c:pt>
                      <c:pt idx="1626">
                        <c:v>4.854855813118701</c:v>
                      </c:pt>
                      <c:pt idx="1627">
                        <c:v>4.8481725350318463</c:v>
                      </c:pt>
                      <c:pt idx="1628">
                        <c:v>4.8415106489282476</c:v>
                      </c:pt>
                      <c:pt idx="1629">
                        <c:v>4.8348080999367546</c:v>
                      </c:pt>
                      <c:pt idx="1630">
                        <c:v>4.828107572504722</c:v>
                      </c:pt>
                      <c:pt idx="1631">
                        <c:v>4.8213971470601571</c:v>
                      </c:pt>
                      <c:pt idx="1632">
                        <c:v>4.8146642737346017</c:v>
                      </c:pt>
                      <c:pt idx="1633">
                        <c:v>4.8079421506265181</c:v>
                      </c:pt>
                      <c:pt idx="1634">
                        <c:v>4.8012138543598786</c:v>
                      </c:pt>
                      <c:pt idx="1635">
                        <c:v>4.7944520287158134</c:v>
                      </c:pt>
                      <c:pt idx="1636">
                        <c:v>4.7877020433997446</c:v>
                      </c:pt>
                      <c:pt idx="1637">
                        <c:v>4.780939316034635</c:v>
                      </c:pt>
                      <c:pt idx="1638">
                        <c:v>4.7741813275814078</c:v>
                      </c:pt>
                      <c:pt idx="1639">
                        <c:v>4.7673803987209817</c:v>
                      </c:pt>
                      <c:pt idx="1640">
                        <c:v>4.7606011459366648</c:v>
                      </c:pt>
                      <c:pt idx="1641">
                        <c:v>4.7538131505530581</c:v>
                      </c:pt>
                      <c:pt idx="1642">
                        <c:v>4.7470242382022265</c:v>
                      </c:pt>
                      <c:pt idx="1643">
                        <c:v>4.7402223855548042</c:v>
                      </c:pt>
                      <c:pt idx="1644">
                        <c:v>4.7334282584243779</c:v>
                      </c:pt>
                      <c:pt idx="1645">
                        <c:v>4.726615100011605</c:v>
                      </c:pt>
                      <c:pt idx="1646">
                        <c:v>4.7198050175897572</c:v>
                      </c:pt>
                      <c:pt idx="1647">
                        <c:v>4.7129995160683391</c:v>
                      </c:pt>
                      <c:pt idx="1648">
                        <c:v>4.7061990921732821</c:v>
                      </c:pt>
                      <c:pt idx="1649">
                        <c:v>4.6993990585309451</c:v>
                      </c:pt>
                      <c:pt idx="1650">
                        <c:v>4.6925731327927753</c:v>
                      </c:pt>
                      <c:pt idx="1651">
                        <c:v>4.6857827989089271</c:v>
                      </c:pt>
                      <c:pt idx="1652">
                        <c:v>4.6789744741981707</c:v>
                      </c:pt>
                      <c:pt idx="1653">
                        <c:v>4.6721706428317242</c:v>
                      </c:pt>
                      <c:pt idx="1654">
                        <c:v>4.6653649631882201</c:v>
                      </c:pt>
                      <c:pt idx="1655">
                        <c:v>4.6585600217714829</c:v>
                      </c:pt>
                      <c:pt idx="1656">
                        <c:v>4.6517791157928876</c:v>
                      </c:pt>
                      <c:pt idx="1657">
                        <c:v>4.6449820140898934</c:v>
                      </c:pt>
                      <c:pt idx="1658">
                        <c:v>4.6382004718123451</c:v>
                      </c:pt>
                      <c:pt idx="1659">
                        <c:v>4.6314314082283694</c:v>
                      </c:pt>
                      <c:pt idx="1660">
                        <c:v>4.6246691253586052</c:v>
                      </c:pt>
                      <c:pt idx="1661">
                        <c:v>4.6179095655597617</c:v>
                      </c:pt>
                      <c:pt idx="1662">
                        <c:v>4.611154990544768</c:v>
                      </c:pt>
                      <c:pt idx="1663">
                        <c:v>4.6044194363821358</c:v>
                      </c:pt>
                      <c:pt idx="1664">
                        <c:v>4.5976853833196127</c:v>
                      </c:pt>
                      <c:pt idx="1665">
                        <c:v>4.590967619316487</c:v>
                      </c:pt>
                      <c:pt idx="1666">
                        <c:v>4.5842729335788812</c:v>
                      </c:pt>
                      <c:pt idx="1667">
                        <c:v>4.5775841203497736</c:v>
                      </c:pt>
                      <c:pt idx="1668">
                        <c:v>4.5708955607747352</c:v>
                      </c:pt>
                      <c:pt idx="1669">
                        <c:v>4.5642283818074159</c:v>
                      </c:pt>
                      <c:pt idx="1670">
                        <c:v>4.5575934421629958</c:v>
                      </c:pt>
                      <c:pt idx="1671">
                        <c:v>4.5509470133521779</c:v>
                      </c:pt>
                      <c:pt idx="1672">
                        <c:v>4.5443609052148801</c:v>
                      </c:pt>
                      <c:pt idx="1673">
                        <c:v>4.537765845532725</c:v>
                      </c:pt>
                      <c:pt idx="1674">
                        <c:v>4.5311901737603772</c:v>
                      </c:pt>
                      <c:pt idx="1675">
                        <c:v>4.5246456452985022</c:v>
                      </c:pt>
                      <c:pt idx="1676">
                        <c:v>4.5181285465666248</c:v>
                      </c:pt>
                      <c:pt idx="1677">
                        <c:v>4.5116128900995571</c:v>
                      </c:pt>
                      <c:pt idx="1678">
                        <c:v>4.5051262175482139</c:v>
                      </c:pt>
                      <c:pt idx="1679">
                        <c:v>4.498692053025894</c:v>
                      </c:pt>
                      <c:pt idx="1680">
                        <c:v>4.492260192287123</c:v>
                      </c:pt>
                      <c:pt idx="1681">
                        <c:v>4.4858661228630945</c:v>
                      </c:pt>
                      <c:pt idx="1682">
                        <c:v>4.4794950243700509</c:v>
                      </c:pt>
                      <c:pt idx="1683">
                        <c:v>4.473142962357783</c:v>
                      </c:pt>
                      <c:pt idx="1684">
                        <c:v>4.4668363640584259</c:v>
                      </c:pt>
                      <c:pt idx="1685">
                        <c:v>4.4605383932748106</c:v>
                      </c:pt>
                      <c:pt idx="1686">
                        <c:v>4.4543061293481898</c:v>
                      </c:pt>
                      <c:pt idx="1687">
                        <c:v>4.448100656709868</c:v>
                      </c:pt>
                      <c:pt idx="1688">
                        <c:v>4.4419090266720289</c:v>
                      </c:pt>
                      <c:pt idx="1689">
                        <c:v>4.4357807250385717</c:v>
                      </c:pt>
                      <c:pt idx="1690">
                        <c:v>4.4296924962291362</c:v>
                      </c:pt>
                      <c:pt idx="1691">
                        <c:v>4.423629758061228</c:v>
                      </c:pt>
                      <c:pt idx="1692">
                        <c:v>4.41761234756087</c:v>
                      </c:pt>
                      <c:pt idx="1693">
                        <c:v>4.411625815997863</c:v>
                      </c:pt>
                      <c:pt idx="1694">
                        <c:v>4.4056931900116911</c:v>
                      </c:pt>
                      <c:pt idx="1695">
                        <c:v>4.3998098909278651</c:v>
                      </c:pt>
                      <c:pt idx="1696">
                        <c:v>4.3939681902631378</c:v>
                      </c:pt>
                      <c:pt idx="1697">
                        <c:v>4.3881736894181183</c:v>
                      </c:pt>
                      <c:pt idx="1698">
                        <c:v>4.3824331262237992</c:v>
                      </c:pt>
                      <c:pt idx="1699">
                        <c:v>4.3767502621870973</c:v>
                      </c:pt>
                      <c:pt idx="1700">
                        <c:v>4.3711073637776829</c:v>
                      </c:pt>
                      <c:pt idx="1701">
                        <c:v>4.3655068476807131</c:v>
                      </c:pt>
                      <c:pt idx="1702">
                        <c:v>4.3599953323950595</c:v>
                      </c:pt>
                      <c:pt idx="1703">
                        <c:v>4.3545228116220098</c:v>
                      </c:pt>
                      <c:pt idx="1704">
                        <c:v>4.3491066359000525</c:v>
                      </c:pt>
                      <c:pt idx="1705">
                        <c:v>4.3437423720163988</c:v>
                      </c:pt>
                      <c:pt idx="1706">
                        <c:v>4.3384580179198426</c:v>
                      </c:pt>
                      <c:pt idx="1707">
                        <c:v>4.3332077946346104</c:v>
                      </c:pt>
                      <c:pt idx="1708">
                        <c:v>4.3280437592514192</c:v>
                      </c:pt>
                      <c:pt idx="1709">
                        <c:v>4.3229474319897818</c:v>
                      </c:pt>
                      <c:pt idx="1710">
                        <c:v>4.3178951332202242</c:v>
                      </c:pt>
                      <c:pt idx="1711">
                        <c:v>4.3129414340155385</c:v>
                      </c:pt>
                      <c:pt idx="1712">
                        <c:v>4.3080518700441397</c:v>
                      </c:pt>
                      <c:pt idx="1713">
                        <c:v>4.3032509297118695</c:v>
                      </c:pt>
                      <c:pt idx="1714">
                        <c:v>4.2984902594202765</c:v>
                      </c:pt>
                      <c:pt idx="1715">
                        <c:v>4.2938445257453957</c:v>
                      </c:pt>
                      <c:pt idx="1716">
                        <c:v>4.28922660996475</c:v>
                      </c:pt>
                      <c:pt idx="1717">
                        <c:v>4.2847399686359333</c:v>
                      </c:pt>
                      <c:pt idx="1718">
                        <c:v>4.2803121233528607</c:v>
                      </c:pt>
                      <c:pt idx="1719">
                        <c:v>4.2759570320733467</c:v>
                      </c:pt>
                      <c:pt idx="1720">
                        <c:v>4.2716987379217128</c:v>
                      </c:pt>
                      <c:pt idx="1721">
                        <c:v>4.2675333402430375</c:v>
                      </c:pt>
                      <c:pt idx="1722">
                        <c:v>4.2634667928373204</c:v>
                      </c:pt>
                      <c:pt idx="1723">
                        <c:v>4.2594809418361264</c:v>
                      </c:pt>
                      <c:pt idx="1724">
                        <c:v>4.2555886588348422</c:v>
                      </c:pt>
                      <c:pt idx="1725">
                        <c:v>4.2517887240039718</c:v>
                      </c:pt>
                      <c:pt idx="1726">
                        <c:v>4.2481016692998752</c:v>
                      </c:pt>
                      <c:pt idx="1727">
                        <c:v>4.2444927830777885</c:v>
                      </c:pt>
                      <c:pt idx="1728">
                        <c:v>4.2409956662638741</c:v>
                      </c:pt>
                      <c:pt idx="1729">
                        <c:v>4.2375889020309616</c:v>
                      </c:pt>
                      <c:pt idx="1730">
                        <c:v>4.2342963530389159</c:v>
                      </c:pt>
                      <c:pt idx="1731">
                        <c:v>4.231122459523891</c:v>
                      </c:pt>
                      <c:pt idx="1732">
                        <c:v>4.228059128659253</c:v>
                      </c:pt>
                      <c:pt idx="1733">
                        <c:v>4.2250975719764545</c:v>
                      </c:pt>
                      <c:pt idx="1734">
                        <c:v>4.2222492686122397</c:v>
                      </c:pt>
                      <c:pt idx="1735">
                        <c:v>4.2195071397584023</c:v>
                      </c:pt>
                      <c:pt idx="1736">
                        <c:v>4.2168941622341016</c:v>
                      </c:pt>
                      <c:pt idx="1737">
                        <c:v>4.2144081597692136</c:v>
                      </c:pt>
                      <c:pt idx="1738">
                        <c:v>4.2120540174449603</c:v>
                      </c:pt>
                      <c:pt idx="1739">
                        <c:v>4.2098057682338208</c:v>
                      </c:pt>
                      <c:pt idx="1740">
                        <c:v>4.2076794725861619</c:v>
                      </c:pt>
                      <c:pt idx="1741">
                        <c:v>4.2057009298239842</c:v>
                      </c:pt>
                      <c:pt idx="1742">
                        <c:v>4.2038411006633725</c:v>
                      </c:pt>
                      <c:pt idx="1743">
                        <c:v>4.2021099349666011</c:v>
                      </c:pt>
                      <c:pt idx="1744">
                        <c:v>4.2005260081701126</c:v>
                      </c:pt>
                      <c:pt idx="1745">
                        <c:v>4.1990893029687744</c:v>
                      </c:pt>
                      <c:pt idx="1746">
                        <c:v>4.197762161430644</c:v>
                      </c:pt>
                      <c:pt idx="1747">
                        <c:v>4.1966097494938497</c:v>
                      </c:pt>
                      <c:pt idx="1748">
                        <c:v>4.1955805912693229</c:v>
                      </c:pt>
                      <c:pt idx="1749">
                        <c:v>4.1947002188124447</c:v>
                      </c:pt>
                      <c:pt idx="1750">
                        <c:v>4.1939797323450687</c:v>
                      </c:pt>
                      <c:pt idx="1751">
                        <c:v>4.1933983759013955</c:v>
                      </c:pt>
                      <c:pt idx="1752">
                        <c:v>4.1930066843306282</c:v>
                      </c:pt>
                      <c:pt idx="1753">
                        <c:v>4.1927350192309714</c:v>
                      </c:pt>
                      <c:pt idx="1754">
                        <c:v>4.1926417449129483</c:v>
                      </c:pt>
                      <c:pt idx="1755">
                        <c:v>4.1926980311186606</c:v>
                      </c:pt>
                      <c:pt idx="1756">
                        <c:v>4.1929248557202401</c:v>
                      </c:pt>
                      <c:pt idx="1757">
                        <c:v>4.1933097046805861</c:v>
                      </c:pt>
                      <c:pt idx="1758">
                        <c:v>4.1938680649372451</c:v>
                      </c:pt>
                      <c:pt idx="1759">
                        <c:v>4.1945914581745383</c:v>
                      </c:pt>
                      <c:pt idx="1760">
                        <c:v>4.1954982492492974</c:v>
                      </c:pt>
                      <c:pt idx="1761">
                        <c:v>4.1965844946505682</c:v>
                      </c:pt>
                      <c:pt idx="1762">
                        <c:v>4.1978455947886522</c:v>
                      </c:pt>
                      <c:pt idx="1763">
                        <c:v>4.1992743267840948</c:v>
                      </c:pt>
                      <c:pt idx="1764">
                        <c:v>4.2009087468868778</c:v>
                      </c:pt>
                      <c:pt idx="1765">
                        <c:v>4.2027216475393896</c:v>
                      </c:pt>
                      <c:pt idx="1766">
                        <c:v>4.2046966487622282</c:v>
                      </c:pt>
                      <c:pt idx="1767">
                        <c:v>4.2069003763780604</c:v>
                      </c:pt>
                      <c:pt idx="1768">
                        <c:v>4.2092483604530857</c:v>
                      </c:pt>
                      <c:pt idx="1769">
                        <c:v>4.2118457899389368</c:v>
                      </c:pt>
                      <c:pt idx="1770">
                        <c:v>4.2146220705667945</c:v>
                      </c:pt>
                      <c:pt idx="1771">
                        <c:v>4.2175685499592577</c:v>
                      </c:pt>
                      <c:pt idx="1772">
                        <c:v>4.2207462636773867</c:v>
                      </c:pt>
                      <c:pt idx="1773">
                        <c:v>4.224126717177441</c:v>
                      </c:pt>
                      <c:pt idx="1774">
                        <c:v>4.2277121954510699</c:v>
                      </c:pt>
                      <c:pt idx="1775">
                        <c:v>4.2314893404483165</c:v>
                      </c:pt>
                      <c:pt idx="1776">
                        <c:v>4.2354831159613049</c:v>
                      </c:pt>
                      <c:pt idx="1777">
                        <c:v>4.2397082051528354</c:v>
                      </c:pt>
                      <c:pt idx="1778">
                        <c:v>4.2441422662825552</c:v>
                      </c:pt>
                      <c:pt idx="1779">
                        <c:v>4.2488080692637755</c:v>
                      </c:pt>
                      <c:pt idx="1780">
                        <c:v>4.2536614864260267</c:v>
                      </c:pt>
                      <c:pt idx="1781">
                        <c:v>4.2587458411450205</c:v>
                      </c:pt>
                      <c:pt idx="1782">
                        <c:v>4.2640893499744985</c:v>
                      </c:pt>
                      <c:pt idx="1783">
                        <c:v>4.2696122809746235</c:v>
                      </c:pt>
                      <c:pt idx="1784">
                        <c:v>4.2753871455708827</c:v>
                      </c:pt>
                      <c:pt idx="1785">
                        <c:v>4.281385355206992</c:v>
                      </c:pt>
                      <c:pt idx="1786">
                        <c:v>4.2876261036870096</c:v>
                      </c:pt>
                      <c:pt idx="1787">
                        <c:v>4.2941033051807276</c:v>
                      </c:pt>
                      <c:pt idx="1788">
                        <c:v>4.3007933619475649</c:v>
                      </c:pt>
                      <c:pt idx="1789">
                        <c:v>4.3077691997146728</c:v>
                      </c:pt>
                      <c:pt idx="1790">
                        <c:v>4.3149502936583586</c:v>
                      </c:pt>
                      <c:pt idx="1791">
                        <c:v>4.3224043297132582</c:v>
                      </c:pt>
                      <c:pt idx="1792">
                        <c:v>4.3300839261384887</c:v>
                      </c:pt>
                      <c:pt idx="1793">
                        <c:v>4.3380135659648928</c:v>
                      </c:pt>
                      <c:pt idx="1794">
                        <c:v>4.3461815143604445</c:v>
                      </c:pt>
                      <c:pt idx="1795">
                        <c:v>4.3546264062827991</c:v>
                      </c:pt>
                      <c:pt idx="1796">
                        <c:v>4.3633222971766044</c:v>
                      </c:pt>
                      <c:pt idx="1797">
                        <c:v>4.3722680212073586</c:v>
                      </c:pt>
                      <c:pt idx="1798">
                        <c:v>4.381458616992691</c:v>
                      </c:pt>
                      <c:pt idx="1799">
                        <c:v>4.3909314012782534</c:v>
                      </c:pt>
                      <c:pt idx="1800">
                        <c:v>4.4006755082837552</c:v>
                      </c:pt>
                      <c:pt idx="1801">
                        <c:v>4.4106410056036243</c:v>
                      </c:pt>
                      <c:pt idx="1802">
                        <c:v>4.4209091242137637</c:v>
                      </c:pt>
                      <c:pt idx="1803">
                        <c:v>4.4314124755681599</c:v>
                      </c:pt>
                      <c:pt idx="1804">
                        <c:v>4.4422242782654067</c:v>
                      </c:pt>
                      <c:pt idx="1805">
                        <c:v>4.4532872516466258</c:v>
                      </c:pt>
                      <c:pt idx="1806">
                        <c:v>4.4646143519474366</c:v>
                      </c:pt>
                      <c:pt idx="1807">
                        <c:v>4.4762406937029544</c:v>
                      </c:pt>
                      <c:pt idx="1808">
                        <c:v>4.488137193059643</c:v>
                      </c:pt>
                      <c:pt idx="1809">
                        <c:v>4.500294872569512</c:v>
                      </c:pt>
                      <c:pt idx="1810">
                        <c:v>4.5127410616708001</c:v>
                      </c:pt>
                      <c:pt idx="1811">
                        <c:v>4.5254564119533578</c:v>
                      </c:pt>
                      <c:pt idx="1812">
                        <c:v>4.5384587906800125</c:v>
                      </c:pt>
                      <c:pt idx="1813">
                        <c:v>4.5517567916354942</c:v>
                      </c:pt>
                      <c:pt idx="1814">
                        <c:v>4.5653223488427761</c:v>
                      </c:pt>
                      <c:pt idx="1815">
                        <c:v>4.5792008582961845</c:v>
                      </c:pt>
                      <c:pt idx="1816">
                        <c:v>4.5933442922441952</c:v>
                      </c:pt>
                      <c:pt idx="1817">
                        <c:v>4.6077906394025137</c:v>
                      </c:pt>
                      <c:pt idx="1818">
                        <c:v>4.6225367951986236</c:v>
                      </c:pt>
                      <c:pt idx="1819">
                        <c:v>4.6375228412459224</c:v>
                      </c:pt>
                      <c:pt idx="1820">
                        <c:v>4.6528711819472131</c:v>
                      </c:pt>
                      <c:pt idx="1821">
                        <c:v>4.6684875855932253</c:v>
                      </c:pt>
                      <c:pt idx="1822">
                        <c:v>4.6843933201455306</c:v>
                      </c:pt>
                      <c:pt idx="1823">
                        <c:v>4.7005980922943573</c:v>
                      </c:pt>
                      <c:pt idx="1824">
                        <c:v>4.7171074692183028</c:v>
                      </c:pt>
                      <c:pt idx="1825">
                        <c:v>4.7339135457742749</c:v>
                      </c:pt>
                      <c:pt idx="1826">
                        <c:v>4.750993489960603</c:v>
                      </c:pt>
                      <c:pt idx="1827">
                        <c:v>4.7684326080422359</c:v>
                      </c:pt>
                      <c:pt idx="1828">
                        <c:v>4.786140000848766</c:v>
                      </c:pt>
                      <c:pt idx="1829">
                        <c:v>4.8041584958584229</c:v>
                      </c:pt>
                      <c:pt idx="1830">
                        <c:v>4.8224837829577041</c:v>
                      </c:pt>
                      <c:pt idx="1831">
                        <c:v>4.8411108046529838</c:v>
                      </c:pt>
                      <c:pt idx="1832">
                        <c:v>4.860075342595346</c:v>
                      </c:pt>
                      <c:pt idx="1833">
                        <c:v>4.8792866307398901</c:v>
                      </c:pt>
                      <c:pt idx="1834">
                        <c:v>4.8988461701114536</c:v>
                      </c:pt>
                      <c:pt idx="1835">
                        <c:v>4.9187263229574416</c:v>
                      </c:pt>
                      <c:pt idx="1836">
                        <c:v>4.9388987104494184</c:v>
                      </c:pt>
                      <c:pt idx="1837">
                        <c:v>4.959391989069589</c:v>
                      </c:pt>
                      <c:pt idx="1838">
                        <c:v>4.9802007615970325</c:v>
                      </c:pt>
                      <c:pt idx="1839">
                        <c:v>5.0013228362553521</c:v>
                      </c:pt>
                      <c:pt idx="1840">
                        <c:v>5.0227545465691383</c:v>
                      </c:pt>
                      <c:pt idx="1841">
                        <c:v>5.0445076637850041</c:v>
                      </c:pt>
                      <c:pt idx="1842">
                        <c:v>5.0665865612662921</c:v>
                      </c:pt>
                      <c:pt idx="1843">
                        <c:v>5.0889587933256477</c:v>
                      </c:pt>
                      <c:pt idx="1844">
                        <c:v>5.1116719397976267</c:v>
                      </c:pt>
                      <c:pt idx="1845">
                        <c:v>5.1346818967105312</c:v>
                      </c:pt>
                      <c:pt idx="1846">
                        <c:v>5.158028770486685</c:v>
                      </c:pt>
                      <c:pt idx="1847">
                        <c:v>5.1816908485274906</c:v>
                      </c:pt>
                      <c:pt idx="1848">
                        <c:v>5.2056901669705322</c:v>
                      </c:pt>
                      <c:pt idx="1849">
                        <c:v>5.2299885059340703</c:v>
                      </c:pt>
                      <c:pt idx="1850">
                        <c:v>5.2546290089844989</c:v>
                      </c:pt>
                      <c:pt idx="1851">
                        <c:v>5.2795628079098726</c:v>
                      </c:pt>
                      <c:pt idx="1852">
                        <c:v>5.3048496711573296</c:v>
                      </c:pt>
                      <c:pt idx="1853">
                        <c:v>5.3304512923279113</c:v>
                      </c:pt>
                      <c:pt idx="1854">
                        <c:v>5.3563841353613704</c:v>
                      </c:pt>
                      <c:pt idx="1855">
                        <c:v>5.3826399311539621</c:v>
                      </c:pt>
                      <c:pt idx="1856">
                        <c:v>5.4092299470344756</c:v>
                      </c:pt>
                      <c:pt idx="1857">
                        <c:v>5.4361509418020884</c:v>
                      </c:pt>
                      <c:pt idx="1858">
                        <c:v>5.4633830798141831</c:v>
                      </c:pt>
                      <c:pt idx="1859">
                        <c:v>5.4909487928250504</c:v>
                      </c:pt>
                      <c:pt idx="1860">
                        <c:v>5.5188389882709084</c:v>
                      </c:pt>
                      <c:pt idx="1861">
                        <c:v>5.5470746338034314</c:v>
                      </c:pt>
                      <c:pt idx="1862">
                        <c:v>5.5756386899758432</c:v>
                      </c:pt>
                      <c:pt idx="1863">
                        <c:v>5.6045285547746637</c:v>
                      </c:pt>
                      <c:pt idx="1864">
                        <c:v>5.6337485593736343</c:v>
                      </c:pt>
                      <c:pt idx="1865">
                        <c:v>5.6633037527285399</c:v>
                      </c:pt>
                      <c:pt idx="1866">
                        <c:v>5.6932160274491022</c:v>
                      </c:pt>
                      <c:pt idx="1867">
                        <c:v>5.7234206322999466</c:v>
                      </c:pt>
                      <c:pt idx="1868">
                        <c:v>5.7539901632301111</c:v>
                      </c:pt>
                      <c:pt idx="1869">
                        <c:v>5.7848864765253811</c:v>
                      </c:pt>
                      <c:pt idx="1870">
                        <c:v>5.8161193121309056</c:v>
                      </c:pt>
                      <c:pt idx="1871">
                        <c:v>5.8477069430578608</c:v>
                      </c:pt>
                      <c:pt idx="1872">
                        <c:v>5.8795798153648366</c:v>
                      </c:pt>
                      <c:pt idx="1873">
                        <c:v>5.9118221301943725</c:v>
                      </c:pt>
                      <c:pt idx="1874">
                        <c:v>5.9444141243536848</c:v>
                      </c:pt>
                      <c:pt idx="1875">
                        <c:v>5.9773510025704324</c:v>
                      </c:pt>
                      <c:pt idx="1876">
                        <c:v>6.0106280987360785</c:v>
                      </c:pt>
                      <c:pt idx="1877">
                        <c:v>6.044226102137408</c:v>
                      </c:pt>
                      <c:pt idx="1878">
                        <c:v>6.0781539152145418</c:v>
                      </c:pt>
                      <c:pt idx="1879">
                        <c:v>6.1124318383702301</c:v>
                      </c:pt>
                      <c:pt idx="1880">
                        <c:v>6.1470507595454622</c:v>
                      </c:pt>
                      <c:pt idx="1881">
                        <c:v>6.1820372638776337</c:v>
                      </c:pt>
                      <c:pt idx="1882">
                        <c:v>6.2173676041384063</c:v>
                      </c:pt>
                      <c:pt idx="1883">
                        <c:v>6.2530283348260998</c:v>
                      </c:pt>
                      <c:pt idx="1884">
                        <c:v>6.2890230413082664</c:v>
                      </c:pt>
                      <c:pt idx="1885">
                        <c:v>6.3253777411798611</c:v>
                      </c:pt>
                      <c:pt idx="1886">
                        <c:v>6.3620860624821907</c:v>
                      </c:pt>
                      <c:pt idx="1887">
                        <c:v>6.399128897975852</c:v>
                      </c:pt>
                      <c:pt idx="1888">
                        <c:v>6.4365359404871541</c:v>
                      </c:pt>
                      <c:pt idx="1889">
                        <c:v>6.4742918793214015</c:v>
                      </c:pt>
                      <c:pt idx="1890">
                        <c:v>6.5123846046559049</c:v>
                      </c:pt>
                      <c:pt idx="1891">
                        <c:v>6.5508372014417224</c:v>
                      </c:pt>
                      <c:pt idx="1892">
                        <c:v>6.5896354767007805</c:v>
                      </c:pt>
                      <c:pt idx="1893">
                        <c:v>6.6288029881772506</c:v>
                      </c:pt>
                      <c:pt idx="1894">
                        <c:v>6.6682956367328572</c:v>
                      </c:pt>
                      <c:pt idx="1895">
                        <c:v>6.7081657916577262</c:v>
                      </c:pt>
                      <c:pt idx="1896">
                        <c:v>6.7484068670713331</c:v>
                      </c:pt>
                      <c:pt idx="1897">
                        <c:v>6.7889785742117654</c:v>
                      </c:pt>
                      <c:pt idx="1898">
                        <c:v>6.829924518919535</c:v>
                      </c:pt>
                      <c:pt idx="1899">
                        <c:v>6.871212720094876</c:v>
                      </c:pt>
                      <c:pt idx="1900">
                        <c:v>6.912859161692519</c:v>
                      </c:pt>
                      <c:pt idx="1901">
                        <c:v>6.9548911291940714</c:v>
                      </c:pt>
                      <c:pt idx="1902">
                        <c:v>6.9972712719929611</c:v>
                      </c:pt>
                      <c:pt idx="1903">
                        <c:v>7.0400141237040197</c:v>
                      </c:pt>
                      <c:pt idx="1904">
                        <c:v>7.0831019729206606</c:v>
                      </c:pt>
                      <c:pt idx="1905">
                        <c:v>7.1265939535031944</c:v>
                      </c:pt>
                      <c:pt idx="1906">
                        <c:v>7.1704096789200262</c:v>
                      </c:pt>
                      <c:pt idx="1907">
                        <c:v>7.2146309363991792</c:v>
                      </c:pt>
                      <c:pt idx="1908">
                        <c:v>7.2592044688295871</c:v>
                      </c:pt>
                      <c:pt idx="1909">
                        <c:v>7.3041710013788101</c:v>
                      </c:pt>
                      <c:pt idx="1910">
                        <c:v>7.3494648925746828</c:v>
                      </c:pt>
                      <c:pt idx="1911">
                        <c:v>7.3951680872184271</c:v>
                      </c:pt>
                      <c:pt idx="1912">
                        <c:v>7.4412293377491583</c:v>
                      </c:pt>
                      <c:pt idx="1913">
                        <c:v>7.4876702632157146</c:v>
                      </c:pt>
                      <c:pt idx="1914">
                        <c:v>7.5344884020316334</c:v>
                      </c:pt>
                      <c:pt idx="1915">
                        <c:v>7.5816797767041804</c:v>
                      </c:pt>
                      <c:pt idx="1916">
                        <c:v>7.6292701098492222</c:v>
                      </c:pt>
                      <c:pt idx="1917">
                        <c:v>7.6772081192930282</c:v>
                      </c:pt>
                      <c:pt idx="1918">
                        <c:v>7.7255646407955432</c:v>
                      </c:pt>
                      <c:pt idx="1919">
                        <c:v>7.7742837872652322</c:v>
                      </c:pt>
                      <c:pt idx="1920">
                        <c:v>7.823380139010399</c:v>
                      </c:pt>
                      <c:pt idx="1921">
                        <c:v>7.8728897856566391</c:v>
                      </c:pt>
                      <c:pt idx="1922">
                        <c:v>7.9227842102505841</c:v>
                      </c:pt>
                      <c:pt idx="1923">
                        <c:v>7.9730573642974916</c:v>
                      </c:pt>
                      <c:pt idx="1924">
                        <c:v>8.0237322242722549</c:v>
                      </c:pt>
                      <c:pt idx="1925">
                        <c:v>8.0747810474455708</c:v>
                      </c:pt>
                      <c:pt idx="1926">
                        <c:v>8.1262365520560351</c:v>
                      </c:pt>
                      <c:pt idx="1927">
                        <c:v>8.1780976911258296</c:v>
                      </c:pt>
                      <c:pt idx="1928">
                        <c:v>8.2303683673894952</c:v>
                      </c:pt>
                      <c:pt idx="1929">
                        <c:v>8.2830149788315435</c:v>
                      </c:pt>
                      <c:pt idx="1930">
                        <c:v>8.3360787930602616</c:v>
                      </c:pt>
                      <c:pt idx="1931">
                        <c:v>8.3895291374815741</c:v>
                      </c:pt>
                      <c:pt idx="1932">
                        <c:v>8.4434138510452872</c:v>
                      </c:pt>
                      <c:pt idx="1933">
                        <c:v>8.4976998264019556</c:v>
                      </c:pt>
                      <c:pt idx="1934">
                        <c:v>8.5523991903766525</c:v>
                      </c:pt>
                      <c:pt idx="1935">
                        <c:v>8.6075019983843912</c:v>
                      </c:pt>
                      <c:pt idx="1936">
                        <c:v>8.6630343570258947</c:v>
                      </c:pt>
                      <c:pt idx="1937">
                        <c:v>8.718958751482802</c:v>
                      </c:pt>
                      <c:pt idx="1938">
                        <c:v>8.7753217917353066</c:v>
                      </c:pt>
                      <c:pt idx="1939">
                        <c:v>8.8320952799382173</c:v>
                      </c:pt>
                      <c:pt idx="1940">
                        <c:v>8.8893021918422761</c:v>
                      </c:pt>
                      <c:pt idx="1941">
                        <c:v>8.9469536800802878</c:v>
                      </c:pt>
                      <c:pt idx="1942">
                        <c:v>9.0050061583200822</c:v>
                      </c:pt>
                      <c:pt idx="1943">
                        <c:v>9.063491185437929</c:v>
                      </c:pt>
                      <c:pt idx="1944">
                        <c:v>9.1224086177083663</c:v>
                      </c:pt>
                      <c:pt idx="1945">
                        <c:v>9.1817829438160068</c:v>
                      </c:pt>
                      <c:pt idx="1946">
                        <c:v>9.2415701835012261</c:v>
                      </c:pt>
                      <c:pt idx="1947">
                        <c:v>9.3018471461238565</c:v>
                      </c:pt>
                      <c:pt idx="1948">
                        <c:v>9.3625012806026096</c:v>
                      </c:pt>
                      <c:pt idx="1949">
                        <c:v>9.4236428659203035</c:v>
                      </c:pt>
                      <c:pt idx="1950">
                        <c:v>9.4852233996705593</c:v>
                      </c:pt>
                      <c:pt idx="1951">
                        <c:v>9.5472449450573755</c:v>
                      </c:pt>
                      <c:pt idx="1952">
                        <c:v>9.6097436988737943</c:v>
                      </c:pt>
                      <c:pt idx="1953">
                        <c:v>9.6726947614583505</c:v>
                      </c:pt>
                      <c:pt idx="1954">
                        <c:v>9.7361021646474928</c:v>
                      </c:pt>
                      <c:pt idx="1955">
                        <c:v>9.7999710331635299</c:v>
                      </c:pt>
                      <c:pt idx="1956">
                        <c:v>9.8643017304164076</c:v>
                      </c:pt>
                      <c:pt idx="1957">
                        <c:v>9.9291092384974409</c:v>
                      </c:pt>
                      <c:pt idx="1958">
                        <c:v>9.9944008419082468</c:v>
                      </c:pt>
                      <c:pt idx="1959">
                        <c:v>10.060145548679486</c:v>
                      </c:pt>
                      <c:pt idx="1960">
                        <c:v>10.126394056315462</c:v>
                      </c:pt>
                      <c:pt idx="1961">
                        <c:v>10.193106526727863</c:v>
                      </c:pt>
                      <c:pt idx="1962">
                        <c:v>10.260290984599321</c:v>
                      </c:pt>
                      <c:pt idx="1963">
                        <c:v>10.327989080499114</c:v>
                      </c:pt>
                      <c:pt idx="1964">
                        <c:v>10.396165718557235</c:v>
                      </c:pt>
                      <c:pt idx="1965">
                        <c:v>10.464872577598417</c:v>
                      </c:pt>
                      <c:pt idx="1966">
                        <c:v>10.53402010580181</c:v>
                      </c:pt>
                      <c:pt idx="1967">
                        <c:v>10.603719639519948</c:v>
                      </c:pt>
                      <c:pt idx="1968">
                        <c:v>10.673897702829979</c:v>
                      </c:pt>
                      <c:pt idx="1969">
                        <c:v>10.744599872799585</c:v>
                      </c:pt>
                      <c:pt idx="1970">
                        <c:v>10.815806705962125</c:v>
                      </c:pt>
                      <c:pt idx="1971">
                        <c:v>10.88754704908831</c:v>
                      </c:pt>
                      <c:pt idx="1972">
                        <c:v>10.959792609779957</c:v>
                      </c:pt>
                      <c:pt idx="1973">
                        <c:v>11.032566335308312</c:v>
                      </c:pt>
                      <c:pt idx="1974">
                        <c:v>11.105889835764511</c:v>
                      </c:pt>
                      <c:pt idx="1975">
                        <c:v>11.179721519179408</c:v>
                      </c:pt>
                      <c:pt idx="1976">
                        <c:v>11.25408274913644</c:v>
                      </c:pt>
                      <c:pt idx="1977">
                        <c:v>11.329017176322248</c:v>
                      </c:pt>
                      <c:pt idx="1978">
                        <c:v>11.404508290271357</c:v>
                      </c:pt>
                      <c:pt idx="1979">
                        <c:v>11.480504923308414</c:v>
                      </c:pt>
                      <c:pt idx="1980">
                        <c:v>11.557085375129189</c:v>
                      </c:pt>
                      <c:pt idx="1981">
                        <c:v>11.634231357101044</c:v>
                      </c:pt>
                      <c:pt idx="1982">
                        <c:v>11.711905396644656</c:v>
                      </c:pt>
                      <c:pt idx="1983">
                        <c:v>11.790208928431065</c:v>
                      </c:pt>
                      <c:pt idx="1984">
                        <c:v>11.869029411365078</c:v>
                      </c:pt>
                      <c:pt idx="1985">
                        <c:v>11.948441934767464</c:v>
                      </c:pt>
                      <c:pt idx="1986">
                        <c:v>12.028453095417696</c:v>
                      </c:pt>
                      <c:pt idx="1987">
                        <c:v>12.109062692443315</c:v>
                      </c:pt>
                      <c:pt idx="1988">
                        <c:v>12.190233794223039</c:v>
                      </c:pt>
                      <c:pt idx="1989">
                        <c:v>12.272033220379631</c:v>
                      </c:pt>
                      <c:pt idx="1990">
                        <c:v>12.354422195205803</c:v>
                      </c:pt>
                      <c:pt idx="1991">
                        <c:v>12.437413435321403</c:v>
                      </c:pt>
                      <c:pt idx="1992">
                        <c:v>12.521017965961395</c:v>
                      </c:pt>
                      <c:pt idx="1993">
                        <c:v>12.605257534333822</c:v>
                      </c:pt>
                      <c:pt idx="1994">
                        <c:v>12.690120013224913</c:v>
                      </c:pt>
                      <c:pt idx="1995">
                        <c:v>12.775593166186292</c:v>
                      </c:pt>
                      <c:pt idx="1996">
                        <c:v>12.861736620770818</c:v>
                      </c:pt>
                      <c:pt idx="1997">
                        <c:v>12.948512466219485</c:v>
                      </c:pt>
                      <c:pt idx="1998">
                        <c:v>13.035919876474901</c:v>
                      </c:pt>
                      <c:pt idx="1999">
                        <c:v>13.123996617108727</c:v>
                      </c:pt>
                      <c:pt idx="2000">
                        <c:v>13.212718850450324</c:v>
                      </c:pt>
                      <c:pt idx="2001">
                        <c:v>13.302124219167549</c:v>
                      </c:pt>
                      <c:pt idx="2002">
                        <c:v>13.392210325259663</c:v>
                      </c:pt>
                      <c:pt idx="2003">
                        <c:v>13.482949355729312</c:v>
                      </c:pt>
                      <c:pt idx="2004">
                        <c:v>13.574374904642081</c:v>
                      </c:pt>
                      <c:pt idx="2005">
                        <c:v>13.666509975336535</c:v>
                      </c:pt>
                      <c:pt idx="2006">
                        <c:v>13.759328881711529</c:v>
                      </c:pt>
                      <c:pt idx="2007">
                        <c:v>13.852870050662142</c:v>
                      </c:pt>
                      <c:pt idx="2008">
                        <c:v>13.94712502671004</c:v>
                      </c:pt>
                      <c:pt idx="2009">
                        <c:v>14.042090826776686</c:v>
                      </c:pt>
                      <c:pt idx="2010">
                        <c:v>14.137770417342551</c:v>
                      </c:pt>
                      <c:pt idx="2011">
                        <c:v>14.23422935923811</c:v>
                      </c:pt>
                      <c:pt idx="2012">
                        <c:v>14.331391701674567</c:v>
                      </c:pt>
                      <c:pt idx="2013">
                        <c:v>14.4292978171865</c:v>
                      </c:pt>
                      <c:pt idx="2014">
                        <c:v>14.527979197514838</c:v>
                      </c:pt>
                      <c:pt idx="2015">
                        <c:v>14.627437760823495</c:v>
                      </c:pt>
                      <c:pt idx="2016">
                        <c:v>14.727644075996958</c:v>
                      </c:pt>
                      <c:pt idx="2017">
                        <c:v>14.828632846561307</c:v>
                      </c:pt>
                      <c:pt idx="2018">
                        <c:v>14.930427362369246</c:v>
                      </c:pt>
                      <c:pt idx="2019">
                        <c:v>15.033005883726823</c:v>
                      </c:pt>
                      <c:pt idx="2020">
                        <c:v>15.13638280274928</c:v>
                      </c:pt>
                      <c:pt idx="2021">
                        <c:v>15.240580517924528</c:v>
                      </c:pt>
                      <c:pt idx="2022">
                        <c:v>15.345614948435916</c:v>
                      </c:pt>
                      <c:pt idx="2023">
                        <c:v>15.45146423642932</c:v>
                      </c:pt>
                      <c:pt idx="2024">
                        <c:v>15.558166929486706</c:v>
                      </c:pt>
                      <c:pt idx="2025">
                        <c:v>15.665707359173489</c:v>
                      </c:pt>
                      <c:pt idx="2026">
                        <c:v>15.774125887202192</c:v>
                      </c:pt>
                      <c:pt idx="2027">
                        <c:v>15.88338123757041</c:v>
                      </c:pt>
                      <c:pt idx="2028">
                        <c:v>15.993534642829525</c:v>
                      </c:pt>
                      <c:pt idx="2029">
                        <c:v>16.104564561370037</c:v>
                      </c:pt>
                      <c:pt idx="2030">
                        <c:v>16.216504228188192</c:v>
                      </c:pt>
                      <c:pt idx="2031">
                        <c:v>16.329351104597254</c:v>
                      </c:pt>
                      <c:pt idx="2032">
                        <c:v>16.443121053867401</c:v>
                      </c:pt>
                      <c:pt idx="2033">
                        <c:v>16.557798384333633</c:v>
                      </c:pt>
                      <c:pt idx="2034">
                        <c:v>16.673437859346162</c:v>
                      </c:pt>
                      <c:pt idx="2035">
                        <c:v>16.790026505538599</c:v>
                      </c:pt>
                      <c:pt idx="2036">
                        <c:v>16.90755863936521</c:v>
                      </c:pt>
                      <c:pt idx="2037">
                        <c:v>17.026064583356391</c:v>
                      </c:pt>
                      <c:pt idx="2038">
                        <c:v>17.145579794243059</c:v>
                      </c:pt>
                      <c:pt idx="2039">
                        <c:v>17.26606993134245</c:v>
                      </c:pt>
                      <c:pt idx="2040">
                        <c:v>17.38757836794624</c:v>
                      </c:pt>
                      <c:pt idx="2041">
                        <c:v>17.510102412195998</c:v>
                      </c:pt>
                      <c:pt idx="2042">
                        <c:v>17.633650596601573</c:v>
                      </c:pt>
                      <c:pt idx="2043">
                        <c:v>17.758248585776769</c:v>
                      </c:pt>
                      <c:pt idx="2044">
                        <c:v>17.883905274284476</c:v>
                      </c:pt>
                      <c:pt idx="2045">
                        <c:v>18.01063521488625</c:v>
                      </c:pt>
                      <c:pt idx="2046">
                        <c:v>18.138460988764553</c:v>
                      </c:pt>
                      <c:pt idx="2047">
                        <c:v>18.267350882199118</c:v>
                      </c:pt>
                      <c:pt idx="2048">
                        <c:v>18.397393543317762</c:v>
                      </c:pt>
                      <c:pt idx="2049">
                        <c:v>18.528510888172516</c:v>
                      </c:pt>
                      <c:pt idx="2050">
                        <c:v>18.660805928483541</c:v>
                      </c:pt>
                      <c:pt idx="2051">
                        <c:v>18.794234611899178</c:v>
                      </c:pt>
                      <c:pt idx="2052">
                        <c:v>18.928852366366705</c:v>
                      </c:pt>
                      <c:pt idx="2053">
                        <c:v>19.064616897107989</c:v>
                      </c:pt>
                      <c:pt idx="2054">
                        <c:v>19.201611854409418</c:v>
                      </c:pt>
                      <c:pt idx="2055">
                        <c:v>19.339785000077129</c:v>
                      </c:pt>
                      <c:pt idx="2056">
                        <c:v>19.479219199054004</c:v>
                      </c:pt>
                      <c:pt idx="2057">
                        <c:v>19.619902759533321</c:v>
                      </c:pt>
                      <c:pt idx="2058">
                        <c:v>19.761829604751085</c:v>
                      </c:pt>
                      <c:pt idx="2059">
                        <c:v>19.905050548820558</c:v>
                      </c:pt>
                      <c:pt idx="2060">
                        <c:v>20.04956945932382</c:v>
                      </c:pt>
                      <c:pt idx="2061">
                        <c:v>20.195366172826997</c:v>
                      </c:pt>
                      <c:pt idx="2062">
                        <c:v>20.342520770439783</c:v>
                      </c:pt>
                      <c:pt idx="2063">
                        <c:v>20.491041743575629</c:v>
                      </c:pt>
                      <c:pt idx="2064">
                        <c:v>20.640916906685625</c:v>
                      </c:pt>
                      <c:pt idx="2065">
                        <c:v>20.792161870699857</c:v>
                      </c:pt>
                      <c:pt idx="2066">
                        <c:v>20.944813342013958</c:v>
                      </c:pt>
                      <c:pt idx="2067">
                        <c:v>21.098910113636055</c:v>
                      </c:pt>
                      <c:pt idx="2068">
                        <c:v>21.25444551348054</c:v>
                      </c:pt>
                      <c:pt idx="2069">
                        <c:v>21.411453732873849</c:v>
                      </c:pt>
                      <c:pt idx="2070">
                        <c:v>21.569943255303482</c:v>
                      </c:pt>
                      <c:pt idx="2071">
                        <c:v>21.729919386308769</c:v>
                      </c:pt>
                      <c:pt idx="2072">
                        <c:v>21.891457022766211</c:v>
                      </c:pt>
                      <c:pt idx="2073">
                        <c:v>22.054526972991251</c:v>
                      </c:pt>
                      <c:pt idx="2074">
                        <c:v>22.219189990020705</c:v>
                      </c:pt>
                      <c:pt idx="2075">
                        <c:v>22.385428521653189</c:v>
                      </c:pt>
                      <c:pt idx="2076">
                        <c:v>22.553297076791679</c:v>
                      </c:pt>
                      <c:pt idx="2077">
                        <c:v>22.722823052708275</c:v>
                      </c:pt>
                      <c:pt idx="2078">
                        <c:v>22.894003175187418</c:v>
                      </c:pt>
                      <c:pt idx="2079">
                        <c:v>23.066873464267552</c:v>
                      </c:pt>
                      <c:pt idx="2080">
                        <c:v>23.241471900382937</c:v>
                      </c:pt>
                      <c:pt idx="2081">
                        <c:v>23.417826237507686</c:v>
                      </c:pt>
                      <c:pt idx="2082">
                        <c:v>23.595919409671023</c:v>
                      </c:pt>
                      <c:pt idx="2083">
                        <c:v>23.775853283792134</c:v>
                      </c:pt>
                      <c:pt idx="2084">
                        <c:v>23.957607033588143</c:v>
                      </c:pt>
                      <c:pt idx="2085">
                        <c:v>24.141200259787773</c:v>
                      </c:pt>
                      <c:pt idx="2086">
                        <c:v>24.326687450966904</c:v>
                      </c:pt>
                      <c:pt idx="2087">
                        <c:v>24.514095568668878</c:v>
                      </c:pt>
                      <c:pt idx="2088">
                        <c:v>24.703433228058362</c:v>
                      </c:pt>
                      <c:pt idx="2089">
                        <c:v>24.894764061026251</c:v>
                      </c:pt>
                      <c:pt idx="2090">
                        <c:v>25.088086711123669</c:v>
                      </c:pt>
                      <c:pt idx="2091">
                        <c:v>25.283437903845037</c:v>
                      </c:pt>
                      <c:pt idx="2092">
                        <c:v>25.480887805673518</c:v>
                      </c:pt>
                      <c:pt idx="2093">
                        <c:v>25.680453603443354</c:v>
                      </c:pt>
                      <c:pt idx="2094">
                        <c:v>25.882153888357699</c:v>
                      </c:pt>
                      <c:pt idx="2095">
                        <c:v>26.08602275872904</c:v>
                      </c:pt>
                      <c:pt idx="2096">
                        <c:v>26.292105200193394</c:v>
                      </c:pt>
                      <c:pt idx="2097">
                        <c:v>26.500456596671693</c:v>
                      </c:pt>
                      <c:pt idx="2098">
                        <c:v>26.711084508974814</c:v>
                      </c:pt>
                      <c:pt idx="2099">
                        <c:v>26.924035139232483</c:v>
                      </c:pt>
                      <c:pt idx="2100">
                        <c:v>27.139366336169665</c:v>
                      </c:pt>
                      <c:pt idx="2101">
                        <c:v>27.357114095228404</c:v>
                      </c:pt>
                      <c:pt idx="2102">
                        <c:v>27.577301538704642</c:v>
                      </c:pt>
                      <c:pt idx="2103">
                        <c:v>27.799974436016335</c:v>
                      </c:pt>
                      <c:pt idx="2104">
                        <c:v>28.025210887563134</c:v>
                      </c:pt>
                      <c:pt idx="2105">
                        <c:v>28.253011558332148</c:v>
                      </c:pt>
                      <c:pt idx="2106">
                        <c:v>28.483441783414385</c:v>
                      </c:pt>
                      <c:pt idx="2107">
                        <c:v>28.71655924454593</c:v>
                      </c:pt>
                      <c:pt idx="2108">
                        <c:v>28.952403102878069</c:v>
                      </c:pt>
                      <c:pt idx="2109">
                        <c:v>29.191011292540843</c:v>
                      </c:pt>
                      <c:pt idx="2110">
                        <c:v>29.432425254544071</c:v>
                      </c:pt>
                      <c:pt idx="2111">
                        <c:v>29.676754775992315</c:v>
                      </c:pt>
                      <c:pt idx="2112">
                        <c:v>29.923997765808352</c:v>
                      </c:pt>
                      <c:pt idx="2113">
                        <c:v>30.174220176840038</c:v>
                      </c:pt>
                      <c:pt idx="2114">
                        <c:v>30.427489939645071</c:v>
                      </c:pt>
                      <c:pt idx="2115">
                        <c:v>30.683878076825103</c:v>
                      </c:pt>
                      <c:pt idx="2116">
                        <c:v>30.943396728560586</c:v>
                      </c:pt>
                      <c:pt idx="2117">
                        <c:v>31.206153894385565</c:v>
                      </c:pt>
                      <c:pt idx="2118">
                        <c:v>31.472186426185225</c:v>
                      </c:pt>
                      <c:pt idx="2119">
                        <c:v>31.741559563416285</c:v>
                      </c:pt>
                      <c:pt idx="2120">
                        <c:v>32.01437376826847</c:v>
                      </c:pt>
                      <c:pt idx="2121">
                        <c:v>32.290640346057721</c:v>
                      </c:pt>
                      <c:pt idx="2122">
                        <c:v>32.570474600513151</c:v>
                      </c:pt>
                      <c:pt idx="2123">
                        <c:v>32.853926944878609</c:v>
                      </c:pt>
                      <c:pt idx="2124">
                        <c:v>33.141081571169188</c:v>
                      </c:pt>
                      <c:pt idx="2125">
                        <c:v>33.431980527399872</c:v>
                      </c:pt>
                      <c:pt idx="2126">
                        <c:v>33.726763554319177</c:v>
                      </c:pt>
                      <c:pt idx="2127">
                        <c:v>34.025471220871715</c:v>
                      </c:pt>
                      <c:pt idx="2128">
                        <c:v>34.328177750198606</c:v>
                      </c:pt>
                      <c:pt idx="2129">
                        <c:v>34.634987227992077</c:v>
                      </c:pt>
                      <c:pt idx="2130">
                        <c:v>34.945985215219771</c:v>
                      </c:pt>
                      <c:pt idx="2131">
                        <c:v>35.261236814200345</c:v>
                      </c:pt>
                      <c:pt idx="2132">
                        <c:v>35.580890052369568</c:v>
                      </c:pt>
                      <c:pt idx="2133">
                        <c:v>35.904962710097827</c:v>
                      </c:pt>
                      <c:pt idx="2134">
                        <c:v>36.233619818374784</c:v>
                      </c:pt>
                      <c:pt idx="2135">
                        <c:v>36.566932963788204</c:v>
                      </c:pt>
                      <c:pt idx="2136">
                        <c:v>36.905006470571301</c:v>
                      </c:pt>
                      <c:pt idx="2137">
                        <c:v>37.247952636127472</c:v>
                      </c:pt>
                      <c:pt idx="2138">
                        <c:v>37.59587068720581</c:v>
                      </c:pt>
                      <c:pt idx="2139">
                        <c:v>37.948890326172943</c:v>
                      </c:pt>
                      <c:pt idx="2140">
                        <c:v>38.307141526451787</c:v>
                      </c:pt>
                      <c:pt idx="2141">
                        <c:v>38.670707658417143</c:v>
                      </c:pt>
                      <c:pt idx="2142">
                        <c:v>39.039731267951367</c:v>
                      </c:pt>
                      <c:pt idx="2143">
                        <c:v>39.414345757848729</c:v>
                      </c:pt>
                      <c:pt idx="2144">
                        <c:v>39.794677944165251</c:v>
                      </c:pt>
                      <c:pt idx="2145">
                        <c:v>40.180872630726775</c:v>
                      </c:pt>
                      <c:pt idx="2146">
                        <c:v>40.573071201266274</c:v>
                      </c:pt>
                      <c:pt idx="2147">
                        <c:v>40.971416725873397</c:v>
                      </c:pt>
                      <c:pt idx="2148">
                        <c:v>41.376091966675588</c:v>
                      </c:pt>
                      <c:pt idx="2149">
                        <c:v>41.787204409918168</c:v>
                      </c:pt>
                      <c:pt idx="2150">
                        <c:v>42.204941951277206</c:v>
                      </c:pt>
                      <c:pt idx="2151">
                        <c:v>42.629471021903612</c:v>
                      </c:pt>
                      <c:pt idx="2152">
                        <c:v>43.060968338551234</c:v>
                      </c:pt>
                      <c:pt idx="2153">
                        <c:v>43.499582489984242</c:v>
                      </c:pt>
                      <c:pt idx="2154">
                        <c:v>43.945543667323101</c:v>
                      </c:pt>
                      <c:pt idx="2155">
                        <c:v>44.399023498535563</c:v>
                      </c:pt>
                      <c:pt idx="2156">
                        <c:v>44.860256202342747</c:v>
                      </c:pt>
                      <c:pt idx="2157">
                        <c:v>45.329388190545814</c:v>
                      </c:pt>
                      <c:pt idx="2158">
                        <c:v>45.806659966963061</c:v>
                      </c:pt>
                      <c:pt idx="2159">
                        <c:v>46.292343620606793</c:v>
                      </c:pt>
                      <c:pt idx="2160">
                        <c:v>46.786641274028355</c:v>
                      </c:pt>
                      <c:pt idx="2161">
                        <c:v>47.289713405914831</c:v>
                      </c:pt>
                      <c:pt idx="2162">
                        <c:v>47.801907620823378</c:v>
                      </c:pt>
                      <c:pt idx="2163">
                        <c:v>48.323454616375791</c:v>
                      </c:pt>
                      <c:pt idx="2164">
                        <c:v>48.854628247360452</c:v>
                      </c:pt>
                      <c:pt idx="2165">
                        <c:v>49.395722637407822</c:v>
                      </c:pt>
                      <c:pt idx="2166">
                        <c:v>49.946978109653635</c:v>
                      </c:pt>
                      <c:pt idx="2167">
                        <c:v>50.50876193928309</c:v>
                      </c:pt>
                      <c:pt idx="2168">
                        <c:v>51.081349922108416</c:v>
                      </c:pt>
                      <c:pt idx="2169">
                        <c:v>51.665069135682934</c:v>
                      </c:pt>
                      <c:pt idx="2170">
                        <c:v>52.260269028926764</c:v>
                      </c:pt>
                      <c:pt idx="2171">
                        <c:v>52.867305623521034</c:v>
                      </c:pt>
                      <c:pt idx="2172">
                        <c:v>53.486566799035224</c:v>
                      </c:pt>
                      <c:pt idx="2173">
                        <c:v>54.11842805877712</c:v>
                      </c:pt>
                      <c:pt idx="2174">
                        <c:v>54.763280669218702</c:v>
                      </c:pt>
                      <c:pt idx="2175">
                        <c:v>55.421587162954097</c:v>
                      </c:pt>
                      <c:pt idx="2176">
                        <c:v>56.09372522288578</c:v>
                      </c:pt>
                      <c:pt idx="2177">
                        <c:v>56.780210355538237</c:v>
                      </c:pt>
                      <c:pt idx="2178">
                        <c:v>57.481472805900992</c:v>
                      </c:pt>
                      <c:pt idx="2179">
                        <c:v>58.198088786034447</c:v>
                      </c:pt>
                      <c:pt idx="2180">
                        <c:v>58.930540993973487</c:v>
                      </c:pt>
                      <c:pt idx="2181">
                        <c:v>59.679378825184067</c:v>
                      </c:pt>
                      <c:pt idx="2182">
                        <c:v>60.4452027371117</c:v>
                      </c:pt>
                      <c:pt idx="2183">
                        <c:v>61.22860609491665</c:v>
                      </c:pt>
                      <c:pt idx="2184">
                        <c:v>62.030222487439012</c:v>
                      </c:pt>
                      <c:pt idx="2185">
                        <c:v>62.850729724709382</c:v>
                      </c:pt>
                      <c:pt idx="2186">
                        <c:v>63.690797338250533</c:v>
                      </c:pt>
                      <c:pt idx="2187">
                        <c:v>64.55119716066703</c:v>
                      </c:pt>
                      <c:pt idx="2188">
                        <c:v>65.43271611869109</c:v>
                      </c:pt>
                      <c:pt idx="2189">
                        <c:v>66.336143799182977</c:v>
                      </c:pt>
                      <c:pt idx="2190">
                        <c:v>67.262351416742021</c:v>
                      </c:pt>
                      <c:pt idx="2191">
                        <c:v>68.212221060741498</c:v>
                      </c:pt>
                      <c:pt idx="2192">
                        <c:v>69.186743849488465</c:v>
                      </c:pt>
                      <c:pt idx="2193">
                        <c:v>70.18690147464477</c:v>
                      </c:pt>
                      <c:pt idx="2194">
                        <c:v>71.213761424451192</c:v>
                      </c:pt>
                      <c:pt idx="2195">
                        <c:v>72.268448174800611</c:v>
                      </c:pt>
                      <c:pt idx="2196">
                        <c:v>73.352166860871222</c:v>
                      </c:pt>
                      <c:pt idx="2197">
                        <c:v>74.466117674743515</c:v>
                      </c:pt>
                      <c:pt idx="2198">
                        <c:v>75.611707507913536</c:v>
                      </c:pt>
                      <c:pt idx="2199">
                        <c:v>76.790318852210177</c:v>
                      </c:pt>
                      <c:pt idx="2200">
                        <c:v>78.003446914993887</c:v>
                      </c:pt>
                      <c:pt idx="2201">
                        <c:v>79.252667939159096</c:v>
                      </c:pt>
                      <c:pt idx="2202">
                        <c:v>80.539714019170688</c:v>
                      </c:pt>
                      <c:pt idx="2203">
                        <c:v>81.866346032558482</c:v>
                      </c:pt>
                      <c:pt idx="2204">
                        <c:v>83.23450298068451</c:v>
                      </c:pt>
                      <c:pt idx="2205">
                        <c:v>84.646244702465907</c:v>
                      </c:pt>
                      <c:pt idx="2206">
                        <c:v>86.103706873744088</c:v>
                      </c:pt>
                      <c:pt idx="2207">
                        <c:v>87.609267074963739</c:v>
                      </c:pt>
                      <c:pt idx="2208">
                        <c:v>89.165431898502931</c:v>
                      </c:pt>
                      <c:pt idx="2209">
                        <c:v>90.774825492834125</c:v>
                      </c:pt>
                      <c:pt idx="2210">
                        <c:v>92.440350402444778</c:v>
                      </c:pt>
                      <c:pt idx="2211">
                        <c:v>94.165096909569044</c:v>
                      </c:pt>
                      <c:pt idx="2212">
                        <c:v>95.952333509357942</c:v>
                      </c:pt>
                      <c:pt idx="2213">
                        <c:v>97.805658150027895</c:v>
                      </c:pt>
                      <c:pt idx="2214">
                        <c:v>99.728885552344991</c:v>
                      </c:pt>
                      <c:pt idx="2215">
                        <c:v>101.72619546694789</c:v>
                      </c:pt>
                      <c:pt idx="2216">
                        <c:v>103.80207649503647</c:v>
                      </c:pt>
                      <c:pt idx="2217">
                        <c:v>105.96133473176876</c:v>
                      </c:pt>
                      <c:pt idx="2218">
                        <c:v>108.20928363066686</c:v>
                      </c:pt>
                      <c:pt idx="2219">
                        <c:v>110.55161942325861</c:v>
                      </c:pt>
                      <c:pt idx="2220">
                        <c:v>112.99462122624809</c:v>
                      </c:pt>
                      <c:pt idx="2221">
                        <c:v>115.54503053547712</c:v>
                      </c:pt>
                      <c:pt idx="2222">
                        <c:v>118.21033651652458</c:v>
                      </c:pt>
                      <c:pt idx="2223">
                        <c:v>120.99859481389122</c:v>
                      </c:pt>
                      <c:pt idx="2224">
                        <c:v>123.91872237559912</c:v>
                      </c:pt>
                      <c:pt idx="2225">
                        <c:v>126.98060534595801</c:v>
                      </c:pt>
                      <c:pt idx="2226">
                        <c:v>130.19495867939168</c:v>
                      </c:pt>
                      <c:pt idx="2227">
                        <c:v>133.57377582957096</c:v>
                      </c:pt>
                      <c:pt idx="2228">
                        <c:v>137.13032371927173</c:v>
                      </c:pt>
                      <c:pt idx="2229">
                        <c:v>140.87915321229966</c:v>
                      </c:pt>
                      <c:pt idx="2230">
                        <c:v>144.83668755847299</c:v>
                      </c:pt>
                      <c:pt idx="2231">
                        <c:v>149.02122815474246</c:v>
                      </c:pt>
                      <c:pt idx="2232">
                        <c:v>153.45317168759493</c:v>
                      </c:pt>
                      <c:pt idx="2233">
                        <c:v>158.15550712571985</c:v>
                      </c:pt>
                      <c:pt idx="2234">
                        <c:v>163.15420734643016</c:v>
                      </c:pt>
                      <c:pt idx="2235">
                        <c:v>168.47868119278814</c:v>
                      </c:pt>
                      <c:pt idx="2236">
                        <c:v>174.16223769088609</c:v>
                      </c:pt>
                      <c:pt idx="2237">
                        <c:v>180.24309838820105</c:v>
                      </c:pt>
                      <c:pt idx="2238">
                        <c:v>186.76492204310657</c:v>
                      </c:pt>
                      <c:pt idx="2239">
                        <c:v>193.77801280873979</c:v>
                      </c:pt>
                      <c:pt idx="2240">
                        <c:v>201.34083465594568</c:v>
                      </c:pt>
                      <c:pt idx="2241">
                        <c:v>209.52126053727909</c:v>
                      </c:pt>
                      <c:pt idx="2242">
                        <c:v>218.39895788448857</c:v>
                      </c:pt>
                      <c:pt idx="2243">
                        <c:v>228.06779603343961</c:v>
                      </c:pt>
                      <c:pt idx="2244">
                        <c:v>238.63935535913981</c:v>
                      </c:pt>
                      <c:pt idx="2245">
                        <c:v>250.2469475963442</c:v>
                      </c:pt>
                      <c:pt idx="2246">
                        <c:v>263.05191470493844</c:v>
                      </c:pt>
                      <c:pt idx="2247">
                        <c:v>277.25042600250333</c:v>
                      </c:pt>
                      <c:pt idx="2248">
                        <c:v>293.08393771741072</c:v>
                      </c:pt>
                      <c:pt idx="2249">
                        <c:v>310.85327774385217</c:v>
                      </c:pt>
                      <c:pt idx="2250">
                        <c:v>330.93733155573625</c:v>
                      </c:pt>
                      <c:pt idx="2251">
                        <c:v>353.82072719562478</c:v>
                      </c:pt>
                      <c:pt idx="2252">
                        <c:v>380.13317425732345</c:v>
                      </c:pt>
                      <c:pt idx="2253">
                        <c:v>410.70788605112494</c:v>
                      </c:pt>
                      <c:pt idx="2254">
                        <c:v>446.67136178571974</c:v>
                      </c:pt>
                      <c:pt idx="2255">
                        <c:v>489.58433759369996</c:v>
                      </c:pt>
                      <c:pt idx="2256">
                        <c:v>541.67337210077903</c:v>
                      </c:pt>
                      <c:pt idx="2257">
                        <c:v>606.22791407856926</c:v>
                      </c:pt>
                      <c:pt idx="2258">
                        <c:v>688.31946989402479</c:v>
                      </c:pt>
                      <c:pt idx="2259">
                        <c:v>796.19806447462122</c:v>
                      </c:pt>
                      <c:pt idx="2260">
                        <c:v>944.2428652346656</c:v>
                      </c:pt>
                      <c:pt idx="2261">
                        <c:v>1159.9497246892813</c:v>
                      </c:pt>
                      <c:pt idx="2262">
                        <c:v>1503.3036632254248</c:v>
                      </c:pt>
                      <c:pt idx="2263">
                        <c:v>2134.8723427182822</c:v>
                      </c:pt>
                      <c:pt idx="2264">
                        <c:v>3678.7568297496437</c:v>
                      </c:pt>
                      <c:pt idx="2265">
                        <c:v>13232.667167644437</c:v>
                      </c:pt>
                      <c:pt idx="2266">
                        <c:v>8317.0580801514297</c:v>
                      </c:pt>
                      <c:pt idx="2267">
                        <c:v>3170.3218054279446</c:v>
                      </c:pt>
                      <c:pt idx="2268">
                        <c:v>1961.5060530923033</c:v>
                      </c:pt>
                      <c:pt idx="2269">
                        <c:v>1422.1247510103781</c:v>
                      </c:pt>
                      <c:pt idx="2270">
                        <c:v>1117.0096380367165</c:v>
                      </c:pt>
                      <c:pt idx="2271">
                        <c:v>921.03852638300384</c:v>
                      </c:pt>
                      <c:pt idx="2272">
                        <c:v>784.7624100069429</c:v>
                      </c:pt>
                      <c:pt idx="2273">
                        <c:v>684.71630661819779</c:v>
                      </c:pt>
                      <c:pt idx="2274">
                        <c:v>608.33749078855101</c:v>
                      </c:pt>
                      <c:pt idx="2275">
                        <c:v>548.29695802141941</c:v>
                      </c:pt>
                      <c:pt idx="2276">
                        <c:v>500.03531886213125</c:v>
                      </c:pt>
                      <c:pt idx="2277">
                        <c:v>460.57120248176898</c:v>
                      </c:pt>
                      <c:pt idx="2278">
                        <c:v>427.87697613706359</c:v>
                      </c:pt>
                      <c:pt idx="2279">
                        <c:v>400.52993257656289</c:v>
                      </c:pt>
                      <c:pt idx="2280">
                        <c:v>377.50654779708435</c:v>
                      </c:pt>
                      <c:pt idx="2281">
                        <c:v>358.05623292588939</c:v>
                      </c:pt>
                      <c:pt idx="2282">
                        <c:v>341.62097165497903</c:v>
                      </c:pt>
                      <c:pt idx="2283">
                        <c:v>327.78252594316263</c:v>
                      </c:pt>
                      <c:pt idx="2284">
                        <c:v>316.2270895117199</c:v>
                      </c:pt>
                      <c:pt idx="2285">
                        <c:v>306.72122180128258</c:v>
                      </c:pt>
                      <c:pt idx="2286">
                        <c:v>299.09549353593559</c:v>
                      </c:pt>
                      <c:pt idx="2287">
                        <c:v>293.23314354504248</c:v>
                      </c:pt>
                      <c:pt idx="2288">
                        <c:v>289.06230688652431</c:v>
                      </c:pt>
                      <c:pt idx="2289">
                        <c:v>286.55242796158484</c:v>
                      </c:pt>
                      <c:pt idx="2290">
                        <c:v>285.71178790096764</c:v>
                      </c:pt>
                      <c:pt idx="2291">
                        <c:v>286.58829136810652</c:v>
                      </c:pt>
                      <c:pt idx="2292">
                        <c:v>289.27251990061569</c:v>
                      </c:pt>
                      <c:pt idx="2293">
                        <c:v>293.9038675317347</c:v>
                      </c:pt>
                      <c:pt idx="2294">
                        <c:v>300.68018671673656</c:v>
                      </c:pt>
                      <c:pt idx="2295">
                        <c:v>309.87337360398487</c:v>
                      </c:pt>
                      <c:pt idx="2296">
                        <c:v>321.85167337693366</c:v>
                      </c:pt>
                      <c:pt idx="2297">
                        <c:v>337.11437397044818</c:v>
                      </c:pt>
                      <c:pt idx="2298">
                        <c:v>356.34436564766827</c:v>
                      </c:pt>
                      <c:pt idx="2299">
                        <c:v>380.49053325812298</c:v>
                      </c:pt>
                      <c:pt idx="2300">
                        <c:v>410.90107530874013</c:v>
                      </c:pt>
                      <c:pt idx="2301">
                        <c:v>449.5477419268878</c:v>
                      </c:pt>
                      <c:pt idx="2302">
                        <c:v>499.42321174319324</c:v>
                      </c:pt>
                      <c:pt idx="2303">
                        <c:v>565.28726471898426</c:v>
                      </c:pt>
                      <c:pt idx="2304">
                        <c:v>655.18481390455531</c:v>
                      </c:pt>
                      <c:pt idx="2305">
                        <c:v>783.85852661833837</c:v>
                      </c:pt>
                      <c:pt idx="2306">
                        <c:v>981.54711955175992</c:v>
                      </c:pt>
                      <c:pt idx="2307">
                        <c:v>1321.6542567497042</c:v>
                      </c:pt>
                      <c:pt idx="2308">
                        <c:v>2040.9265595402101</c:v>
                      </c:pt>
                      <c:pt idx="2309">
                        <c:v>4567.0090885445052</c:v>
                      </c:pt>
                      <c:pt idx="2310">
                        <c:v>18219.392780685354</c:v>
                      </c:pt>
                      <c:pt idx="2311">
                        <c:v>5349.0325394611655</c:v>
                      </c:pt>
                      <c:pt idx="2312">
                        <c:v>2402.7681298351804</c:v>
                      </c:pt>
                      <c:pt idx="2313">
                        <c:v>1324.0425916485278</c:v>
                      </c:pt>
                      <c:pt idx="2314">
                        <c:v>963.46611477950967</c:v>
                      </c:pt>
                      <c:pt idx="2315">
                        <c:v>765.34366360981414</c:v>
                      </c:pt>
                      <c:pt idx="2316">
                        <c:v>637.52914703303668</c:v>
                      </c:pt>
                      <c:pt idx="2317">
                        <c:v>547.70414454415209</c:v>
                      </c:pt>
                      <c:pt idx="2318">
                        <c:v>480.98347262597002</c:v>
                      </c:pt>
                      <c:pt idx="2319">
                        <c:v>429.42824880040297</c:v>
                      </c:pt>
                      <c:pt idx="2320">
                        <c:v>388.3837385647135</c:v>
                      </c:pt>
                      <c:pt idx="2321">
                        <c:v>354.92958924122513</c:v>
                      </c:pt>
                      <c:pt idx="2322">
                        <c:v>327.13729973909989</c:v>
                      </c:pt>
                      <c:pt idx="2323">
                        <c:v>303.68095882493509</c:v>
                      </c:pt>
                      <c:pt idx="2324">
                        <c:v>283.61818174412906</c:v>
                      </c:pt>
                      <c:pt idx="2325">
                        <c:v>266.26084475428036</c:v>
                      </c:pt>
                      <c:pt idx="2326">
                        <c:v>251.09447163740899</c:v>
                      </c:pt>
                      <c:pt idx="2327">
                        <c:v>237.72703276365658</c:v>
                      </c:pt>
                      <c:pt idx="2328">
                        <c:v>225.8544064335552</c:v>
                      </c:pt>
                      <c:pt idx="2329">
                        <c:v>215.23716561825714</c:v>
                      </c:pt>
                      <c:pt idx="2330">
                        <c:v>205.68415265758034</c:v>
                      </c:pt>
                      <c:pt idx="2331">
                        <c:v>197.04112095707092</c:v>
                      </c:pt>
                      <c:pt idx="2332">
                        <c:v>189.1820768935668</c:v>
                      </c:pt>
                      <c:pt idx="2333">
                        <c:v>182.00328266382337</c:v>
                      </c:pt>
                      <c:pt idx="2334">
                        <c:v>175.41842647542407</c:v>
                      </c:pt>
                      <c:pt idx="2335">
                        <c:v>169.3552046859167</c:v>
                      </c:pt>
                      <c:pt idx="2336">
                        <c:v>163.75251184985277</c:v>
                      </c:pt>
                      <c:pt idx="2337">
                        <c:v>158.55854966722165</c:v>
                      </c:pt>
                      <c:pt idx="2338">
                        <c:v>153.72885670998505</c:v>
                      </c:pt>
                      <c:pt idx="2339">
                        <c:v>149.22536390913538</c:v>
                      </c:pt>
                      <c:pt idx="2340">
                        <c:v>145.01500985073889</c:v>
                      </c:pt>
                      <c:pt idx="2341">
                        <c:v>141.06910864443131</c:v>
                      </c:pt>
                      <c:pt idx="2342">
                        <c:v>137.36263639252701</c:v>
                      </c:pt>
                      <c:pt idx="2343">
                        <c:v>133.87363347724505</c:v>
                      </c:pt>
                      <c:pt idx="2344">
                        <c:v>130.58269764131151</c:v>
                      </c:pt>
                      <c:pt idx="2345">
                        <c:v>127.47278981560689</c:v>
                      </c:pt>
                      <c:pt idx="2346">
                        <c:v>124.528754509306</c:v>
                      </c:pt>
                      <c:pt idx="2347">
                        <c:v>121.73703569215265</c:v>
                      </c:pt>
                      <c:pt idx="2348">
                        <c:v>119.08558488855465</c:v>
                      </c:pt>
                      <c:pt idx="2349">
                        <c:v>116.56361453137798</c:v>
                      </c:pt>
                      <c:pt idx="2350">
                        <c:v>114.16139639410025</c:v>
                      </c:pt>
                      <c:pt idx="2351">
                        <c:v>111.87011470363149</c:v>
                      </c:pt>
                      <c:pt idx="2352">
                        <c:v>109.68196942811981</c:v>
                      </c:pt>
                      <c:pt idx="2353">
                        <c:v>107.58976703162415</c:v>
                      </c:pt>
                      <c:pt idx="2354">
                        <c:v>105.5870004908916</c:v>
                      </c:pt>
                      <c:pt idx="2355">
                        <c:v>103.66770858921403</c:v>
                      </c:pt>
                      <c:pt idx="2356">
                        <c:v>101.82653988801982</c:v>
                      </c:pt>
                      <c:pt idx="2357">
                        <c:v>100.05857981338941</c:v>
                      </c:pt>
                      <c:pt idx="2358">
                        <c:v>98.35925597348384</c:v>
                      </c:pt>
                      <c:pt idx="2359">
                        <c:v>96.724459240466501</c:v>
                      </c:pt>
                      <c:pt idx="2360">
                        <c:v>95.150369435199579</c:v>
                      </c:pt>
                      <c:pt idx="2361">
                        <c:v>93.633435168439561</c:v>
                      </c:pt>
                      <c:pt idx="2362">
                        <c:v>92.170494917555189</c:v>
                      </c:pt>
                      <c:pt idx="2363">
                        <c:v>90.758542468445796</c:v>
                      </c:pt>
                      <c:pt idx="2364">
                        <c:v>89.394780578264914</c:v>
                      </c:pt>
                      <c:pt idx="2365">
                        <c:v>88.076647528337048</c:v>
                      </c:pt>
                      <c:pt idx="2366">
                        <c:v>86.801763625845538</c:v>
                      </c:pt>
                      <c:pt idx="2367">
                        <c:v>85.567933063154584</c:v>
                      </c:pt>
                      <c:pt idx="2368">
                        <c:v>84.373058656946668</c:v>
                      </c:pt>
                      <c:pt idx="2369">
                        <c:v>83.215238345361513</c:v>
                      </c:pt>
                      <c:pt idx="2370">
                        <c:v>82.092739125313713</c:v>
                      </c:pt>
                      <c:pt idx="2371">
                        <c:v>81.003772348998865</c:v>
                      </c:pt>
                      <c:pt idx="2372">
                        <c:v>79.946846826399224</c:v>
                      </c:pt>
                      <c:pt idx="2373">
                        <c:v>78.920431904631755</c:v>
                      </c:pt>
                      <c:pt idx="2374">
                        <c:v>77.923232360320867</c:v>
                      </c:pt>
                      <c:pt idx="2375">
                        <c:v>76.953908715681195</c:v>
                      </c:pt>
                      <c:pt idx="2376">
                        <c:v>76.011272101877523</c:v>
                      </c:pt>
                      <c:pt idx="2377">
                        <c:v>75.09417217798692</c:v>
                      </c:pt>
                      <c:pt idx="2378">
                        <c:v>74.201501896193292</c:v>
                      </c:pt>
                      <c:pt idx="2379">
                        <c:v>73.332293044997755</c:v>
                      </c:pt>
                      <c:pt idx="2380">
                        <c:v>72.485548030293359</c:v>
                      </c:pt>
                      <c:pt idx="2381">
                        <c:v>71.6604228018181</c:v>
                      </c:pt>
                      <c:pt idx="2382">
                        <c:v>70.85595435307718</c:v>
                      </c:pt>
                      <c:pt idx="2383">
                        <c:v>70.071488299441071</c:v>
                      </c:pt>
                      <c:pt idx="2384">
                        <c:v>69.306158478102247</c:v>
                      </c:pt>
                      <c:pt idx="2385">
                        <c:v>68.559258869494599</c:v>
                      </c:pt>
                      <c:pt idx="2386">
                        <c:v>67.830123811082174</c:v>
                      </c:pt>
                      <c:pt idx="2387">
                        <c:v>67.118066307669523</c:v>
                      </c:pt>
                      <c:pt idx="2388">
                        <c:v>66.422521043052782</c:v>
                      </c:pt>
                      <c:pt idx="2389">
                        <c:v>65.742853551069288</c:v>
                      </c:pt>
                      <c:pt idx="2390">
                        <c:v>65.078563692214203</c:v>
                      </c:pt>
                      <c:pt idx="2391">
                        <c:v>64.429075711363708</c:v>
                      </c:pt>
                      <c:pt idx="2392">
                        <c:v>63.793886836661379</c:v>
                      </c:pt>
                      <c:pt idx="2393">
                        <c:v>63.17251114704095</c:v>
                      </c:pt>
                      <c:pt idx="2394">
                        <c:v>62.564539600152614</c:v>
                      </c:pt>
                      <c:pt idx="2395">
                        <c:v>61.969453160265132</c:v>
                      </c:pt>
                      <c:pt idx="2396">
                        <c:v>61.386923982467053</c:v>
                      </c:pt>
                      <c:pt idx="2397">
                        <c:v>60.816498212105309</c:v>
                      </c:pt>
                      <c:pt idx="2398">
                        <c:v>60.257780578871746</c:v>
                      </c:pt>
                      <c:pt idx="2399">
                        <c:v>59.710469383785529</c:v>
                      </c:pt>
                      <c:pt idx="2400">
                        <c:v>59.174168928495732</c:v>
                      </c:pt>
                      <c:pt idx="2401">
                        <c:v>58.64856679704134</c:v>
                      </c:pt>
                      <c:pt idx="2402">
                        <c:v>58.133325866165983</c:v>
                      </c:pt>
                      <c:pt idx="2403">
                        <c:v>57.628164343612752</c:v>
                      </c:pt>
                      <c:pt idx="2404">
                        <c:v>57.132760812064113</c:v>
                      </c:pt>
                      <c:pt idx="2405">
                        <c:v>56.646895870875255</c:v>
                      </c:pt>
                      <c:pt idx="2406">
                        <c:v>56.170193419435236</c:v>
                      </c:pt>
                      <c:pt idx="2407">
                        <c:v>55.702496966542832</c:v>
                      </c:pt>
                      <c:pt idx="2408">
                        <c:v>55.243520484187265</c:v>
                      </c:pt>
                      <c:pt idx="2409">
                        <c:v>54.793034980950409</c:v>
                      </c:pt>
                      <c:pt idx="2410">
                        <c:v>54.350772137273282</c:v>
                      </c:pt>
                      <c:pt idx="2411">
                        <c:v>53.916570041847116</c:v>
                      </c:pt>
                      <c:pt idx="2412">
                        <c:v>53.4902125567829</c:v>
                      </c:pt>
                      <c:pt idx="2413">
                        <c:v>53.071404386337129</c:v>
                      </c:pt>
                      <c:pt idx="2414">
                        <c:v>52.660097562562122</c:v>
                      </c:pt>
                      <c:pt idx="2415">
                        <c:v>52.255988356008139</c:v>
                      </c:pt>
                      <c:pt idx="2416">
                        <c:v>51.85894668816006</c:v>
                      </c:pt>
                      <c:pt idx="2417">
                        <c:v>51.468789718239478</c:v>
                      </c:pt>
                      <c:pt idx="2418">
                        <c:v>51.085370256471414</c:v>
                      </c:pt>
                      <c:pt idx="2419">
                        <c:v>50.708463776734597</c:v>
                      </c:pt>
                      <c:pt idx="2420">
                        <c:v>50.33798034573919</c:v>
                      </c:pt>
                      <c:pt idx="2421">
                        <c:v>49.9737658494168</c:v>
                      </c:pt>
                      <c:pt idx="2422">
                        <c:v>49.615613005883546</c:v>
                      </c:pt>
                      <c:pt idx="2423">
                        <c:v>49.263461196992495</c:v>
                      </c:pt>
                      <c:pt idx="2424">
                        <c:v>48.917106500230069</c:v>
                      </c:pt>
                      <c:pt idx="2425">
                        <c:v>48.57643396175073</c:v>
                      </c:pt>
                      <c:pt idx="2426">
                        <c:v>48.241379865324959</c:v>
                      </c:pt>
                      <c:pt idx="2427">
                        <c:v>47.9117907414361</c:v>
                      </c:pt>
                      <c:pt idx="2428">
                        <c:v>47.587501174459163</c:v>
                      </c:pt>
                      <c:pt idx="2429">
                        <c:v>47.268439601393453</c:v>
                      </c:pt>
                      <c:pt idx="2430">
                        <c:v>46.954484202164508</c:v>
                      </c:pt>
                      <c:pt idx="2431">
                        <c:v>46.645554365171563</c:v>
                      </c:pt>
                      <c:pt idx="2432">
                        <c:v>46.341511133841053</c:v>
                      </c:pt>
                      <c:pt idx="2433">
                        <c:v>46.042303839928884</c:v>
                      </c:pt>
                      <c:pt idx="2434">
                        <c:v>45.747739908505572</c:v>
                      </c:pt>
                      <c:pt idx="2435">
                        <c:v>45.457841506692205</c:v>
                      </c:pt>
                      <c:pt idx="2436">
                        <c:v>45.172480418042525</c:v>
                      </c:pt>
                      <c:pt idx="2437">
                        <c:v>44.891538281589547</c:v>
                      </c:pt>
                      <c:pt idx="2438">
                        <c:v>44.614978431434231</c:v>
                      </c:pt>
                      <c:pt idx="2439">
                        <c:v>44.34266145673152</c:v>
                      </c:pt>
                      <c:pt idx="2440">
                        <c:v>44.074581543028039</c:v>
                      </c:pt>
                      <c:pt idx="2441">
                        <c:v>43.810616873165287</c:v>
                      </c:pt>
                      <c:pt idx="2442">
                        <c:v>43.550671680976301</c:v>
                      </c:pt>
                      <c:pt idx="2443">
                        <c:v>43.294739605797076</c:v>
                      </c:pt>
                      <c:pt idx="2444">
                        <c:v>43.042706868955896</c:v>
                      </c:pt>
                      <c:pt idx="2445">
                        <c:v>42.794546464429608</c:v>
                      </c:pt>
                      <c:pt idx="2446">
                        <c:v>42.550135973806938</c:v>
                      </c:pt>
                      <c:pt idx="2447">
                        <c:v>42.309490745976724</c:v>
                      </c:pt>
                      <c:pt idx="2448">
                        <c:v>42.07247377072872</c:v>
                      </c:pt>
                      <c:pt idx="2449">
                        <c:v>41.839040655787912</c:v>
                      </c:pt>
                      <c:pt idx="2450">
                        <c:v>41.609195678765502</c:v>
                      </c:pt>
                      <c:pt idx="2451">
                        <c:v>41.382820207779133</c:v>
                      </c:pt>
                      <c:pt idx="2452">
                        <c:v>41.159912758616137</c:v>
                      </c:pt>
                      <c:pt idx="2453">
                        <c:v>40.940352621929712</c:v>
                      </c:pt>
                      <c:pt idx="2454">
                        <c:v>40.724187598701185</c:v>
                      </c:pt>
                      <c:pt idx="2455">
                        <c:v>40.511265433516577</c:v>
                      </c:pt>
                      <c:pt idx="2456">
                        <c:v>40.301607728859288</c:v>
                      </c:pt>
                      <c:pt idx="2457">
                        <c:v>40.095163514411709</c:v>
                      </c:pt>
                      <c:pt idx="2458">
                        <c:v>39.891868111245955</c:v>
                      </c:pt>
                      <c:pt idx="2459">
                        <c:v>39.691676843348645</c:v>
                      </c:pt>
                      <c:pt idx="2460">
                        <c:v>39.49460206110178</c:v>
                      </c:pt>
                      <c:pt idx="2461">
                        <c:v>39.300555721251101</c:v>
                      </c:pt>
                      <c:pt idx="2462">
                        <c:v>39.109508290656301</c:v>
                      </c:pt>
                      <c:pt idx="2463">
                        <c:v>38.921453541196477</c:v>
                      </c:pt>
                      <c:pt idx="2464">
                        <c:v>38.736310039978889</c:v>
                      </c:pt>
                      <c:pt idx="2465">
                        <c:v>38.554100101236294</c:v>
                      </c:pt>
                      <c:pt idx="2466">
                        <c:v>38.374755672732618</c:v>
                      </c:pt>
                      <c:pt idx="2467">
                        <c:v>38.198215320177646</c:v>
                      </c:pt>
                      <c:pt idx="2468">
                        <c:v>38.024512683693828</c:v>
                      </c:pt>
                      <c:pt idx="2469">
                        <c:v>37.853609077512097</c:v>
                      </c:pt>
                      <c:pt idx="2470">
                        <c:v>37.685464359884158</c:v>
                      </c:pt>
                      <c:pt idx="2471">
                        <c:v>37.520050064858907</c:v>
                      </c:pt>
                      <c:pt idx="2472">
                        <c:v>37.357316241166842</c:v>
                      </c:pt>
                      <c:pt idx="2473">
                        <c:v>37.197290115683266</c:v>
                      </c:pt>
                      <c:pt idx="2474">
                        <c:v>37.039960940881649</c:v>
                      </c:pt>
                      <c:pt idx="2475">
                        <c:v>36.885218291022042</c:v>
                      </c:pt>
                      <c:pt idx="2476">
                        <c:v>36.733146789992723</c:v>
                      </c:pt>
                      <c:pt idx="2477">
                        <c:v>36.583656725591617</c:v>
                      </c:pt>
                      <c:pt idx="2478">
                        <c:v>36.43678454851792</c:v>
                      </c:pt>
                      <c:pt idx="2479">
                        <c:v>36.292437865064841</c:v>
                      </c:pt>
                      <c:pt idx="2480">
                        <c:v>36.150700434134997</c:v>
                      </c:pt>
                      <c:pt idx="2481">
                        <c:v>36.01148777629836</c:v>
                      </c:pt>
                      <c:pt idx="2482">
                        <c:v>35.874810343487667</c:v>
                      </c:pt>
                      <c:pt idx="2483">
                        <c:v>35.740627572291814</c:v>
                      </c:pt>
                      <c:pt idx="2484">
                        <c:v>35.608985681226756</c:v>
                      </c:pt>
                      <c:pt idx="2485">
                        <c:v>35.479824345164189</c:v>
                      </c:pt>
                      <c:pt idx="2486">
                        <c:v>35.353155858240768</c:v>
                      </c:pt>
                      <c:pt idx="2487">
                        <c:v>35.228980524815043</c:v>
                      </c:pt>
                      <c:pt idx="2488">
                        <c:v>35.107296688003117</c:v>
                      </c:pt>
                      <c:pt idx="2489">
                        <c:v>34.988047866122585</c:v>
                      </c:pt>
                      <c:pt idx="2490">
                        <c:v>34.871300156674046</c:v>
                      </c:pt>
                      <c:pt idx="2491">
                        <c:v>34.75700533785249</c:v>
                      </c:pt>
                      <c:pt idx="2492">
                        <c:v>34.645199340898593</c:v>
                      </c:pt>
                      <c:pt idx="2493">
                        <c:v>34.535831819748445</c:v>
                      </c:pt>
                      <c:pt idx="2494">
                        <c:v>34.428942500554577</c:v>
                      </c:pt>
                      <c:pt idx="2495">
                        <c:v>34.324535112926149</c:v>
                      </c:pt>
                      <c:pt idx="2496">
                        <c:v>34.222578305576675</c:v>
                      </c:pt>
                      <c:pt idx="2497">
                        <c:v>34.123084312701842</c:v>
                      </c:pt>
                      <c:pt idx="2498">
                        <c:v>34.026121242578469</c:v>
                      </c:pt>
                      <c:pt idx="2499">
                        <c:v>33.931616033074995</c:v>
                      </c:pt>
                      <c:pt idx="2500">
                        <c:v>33.839611586525024</c:v>
                      </c:pt>
                      <c:pt idx="2501">
                        <c:v>33.750122869107692</c:v>
                      </c:pt>
                      <c:pt idx="2502">
                        <c:v>33.663161744414815</c:v>
                      </c:pt>
                      <c:pt idx="2503">
                        <c:v>33.578752809721351</c:v>
                      </c:pt>
                      <c:pt idx="2504">
                        <c:v>33.496873479751592</c:v>
                      </c:pt>
                      <c:pt idx="2505">
                        <c:v>33.41759805377098</c:v>
                      </c:pt>
                      <c:pt idx="2506">
                        <c:v>33.340859516670236</c:v>
                      </c:pt>
                      <c:pt idx="2507">
                        <c:v>33.26677404326341</c:v>
                      </c:pt>
                      <c:pt idx="2508">
                        <c:v>33.195276334176896</c:v>
                      </c:pt>
                      <c:pt idx="2509">
                        <c:v>33.126479474712369</c:v>
                      </c:pt>
                      <c:pt idx="2510">
                        <c:v>33.060356578336311</c:v>
                      </c:pt>
                      <c:pt idx="2511">
                        <c:v>32.996923918841723</c:v>
                      </c:pt>
                      <c:pt idx="2512">
                        <c:v>32.936235673596855</c:v>
                      </c:pt>
                      <c:pt idx="2513">
                        <c:v>32.878326967525595</c:v>
                      </c:pt>
                      <c:pt idx="2514">
                        <c:v>32.823254110683969</c:v>
                      </c:pt>
                      <c:pt idx="2515">
                        <c:v>32.770993411774228</c:v>
                      </c:pt>
                      <c:pt idx="2516">
                        <c:v>32.721628396509551</c:v>
                      </c:pt>
                      <c:pt idx="2517">
                        <c:v>32.675192799898575</c:v>
                      </c:pt>
                      <c:pt idx="2518">
                        <c:v>32.631785556640061</c:v>
                      </c:pt>
                      <c:pt idx="2519">
                        <c:v>32.591312941889733</c:v>
                      </c:pt>
                      <c:pt idx="2520">
                        <c:v>32.553987606000234</c:v>
                      </c:pt>
                      <c:pt idx="2521">
                        <c:v>32.519782203859798</c:v>
                      </c:pt>
                      <c:pt idx="2522">
                        <c:v>32.488784292912484</c:v>
                      </c:pt>
                      <c:pt idx="2523">
                        <c:v>32.461016422716909</c:v>
                      </c:pt>
                      <c:pt idx="2524">
                        <c:v>32.436632057277045</c:v>
                      </c:pt>
                      <c:pt idx="2525">
                        <c:v>32.415591291327686</c:v>
                      </c:pt>
                      <c:pt idx="2526">
                        <c:v>32.398077429859619</c:v>
                      </c:pt>
                      <c:pt idx="2527">
                        <c:v>32.38410410619823</c:v>
                      </c:pt>
                      <c:pt idx="2528">
                        <c:v>32.373806253301382</c:v>
                      </c:pt>
                      <c:pt idx="2529">
                        <c:v>32.367213594807289</c:v>
                      </c:pt>
                      <c:pt idx="2530">
                        <c:v>32.364484697025169</c:v>
                      </c:pt>
                      <c:pt idx="2531">
                        <c:v>32.365677995485676</c:v>
                      </c:pt>
                      <c:pt idx="2532">
                        <c:v>32.370947838593196</c:v>
                      </c:pt>
                      <c:pt idx="2533">
                        <c:v>32.380409519097142</c:v>
                      </c:pt>
                      <c:pt idx="2534">
                        <c:v>32.394176701787075</c:v>
                      </c:pt>
                      <c:pt idx="2535">
                        <c:v>32.412330554049682</c:v>
                      </c:pt>
                      <c:pt idx="2536">
                        <c:v>32.435152192623818</c:v>
                      </c:pt>
                      <c:pt idx="2537">
                        <c:v>32.462687041175755</c:v>
                      </c:pt>
                      <c:pt idx="2538">
                        <c:v>32.495132372516615</c:v>
                      </c:pt>
                      <c:pt idx="2539">
                        <c:v>32.532713885831612</c:v>
                      </c:pt>
                      <c:pt idx="2540">
                        <c:v>32.575517694714321</c:v>
                      </c:pt>
                      <c:pt idx="2541">
                        <c:v>32.623855402017206</c:v>
                      </c:pt>
                      <c:pt idx="2542">
                        <c:v>32.677893580239385</c:v>
                      </c:pt>
                      <c:pt idx="2543">
                        <c:v>32.737834959005546</c:v>
                      </c:pt>
                      <c:pt idx="2544">
                        <c:v>32.804040265022621</c:v>
                      </c:pt>
                      <c:pt idx="2545">
                        <c:v>32.876671708520483</c:v>
                      </c:pt>
                      <c:pt idx="2546">
                        <c:v>32.956102387737651</c:v>
                      </c:pt>
                      <c:pt idx="2547">
                        <c:v>33.04252256323182</c:v>
                      </c:pt>
                      <c:pt idx="2548">
                        <c:v>33.136482056168191</c:v>
                      </c:pt>
                      <c:pt idx="2549">
                        <c:v>33.238153053189549</c:v>
                      </c:pt>
                      <c:pt idx="2550">
                        <c:v>33.348046081109125</c:v>
                      </c:pt>
                      <c:pt idx="2551">
                        <c:v>33.466534584039131</c:v>
                      </c:pt>
                      <c:pt idx="2552">
                        <c:v>33.594138950696639</c:v>
                      </c:pt>
                      <c:pt idx="2553">
                        <c:v>33.731368178952643</c:v>
                      </c:pt>
                      <c:pt idx="2554">
                        <c:v>33.87872617704555</c:v>
                      </c:pt>
                      <c:pt idx="2555">
                        <c:v>34.036869593204678</c:v>
                      </c:pt>
                      <c:pt idx="2556">
                        <c:v>34.206462779824058</c:v>
                      </c:pt>
                      <c:pt idx="2557">
                        <c:v>34.388148591363048</c:v>
                      </c:pt>
                      <c:pt idx="2558">
                        <c:v>34.582874427449788</c:v>
                      </c:pt>
                      <c:pt idx="2559">
                        <c:v>34.791384173036832</c:v>
                      </c:pt>
                      <c:pt idx="2560">
                        <c:v>35.014671693526878</c:v>
                      </c:pt>
                      <c:pt idx="2561">
                        <c:v>35.253831369585612</c:v>
                      </c:pt>
                      <c:pt idx="2562">
                        <c:v>35.510083848677851</c:v>
                      </c:pt>
                      <c:pt idx="2563">
                        <c:v>35.784689463060154</c:v>
                      </c:pt>
                      <c:pt idx="2564">
                        <c:v>36.079057818790581</c:v>
                      </c:pt>
                      <c:pt idx="2565">
                        <c:v>36.394905296117983</c:v>
                      </c:pt>
                      <c:pt idx="2566">
                        <c:v>36.733991832718687</c:v>
                      </c:pt>
                      <c:pt idx="2567">
                        <c:v>37.098415366796672</c:v>
                      </c:pt>
                      <c:pt idx="2568">
                        <c:v>37.490437938635139</c:v>
                      </c:pt>
                      <c:pt idx="2569">
                        <c:v>37.912692911449447</c:v>
                      </c:pt>
                      <c:pt idx="2570">
                        <c:v>38.368171533711553</c:v>
                      </c:pt>
                      <c:pt idx="2571">
                        <c:v>38.860185177052429</c:v>
                      </c:pt>
                      <c:pt idx="2572">
                        <c:v>39.392699632058822</c:v>
                      </c:pt>
                      <c:pt idx="2573">
                        <c:v>39.970103600902625</c:v>
                      </c:pt>
                      <c:pt idx="2574">
                        <c:v>40.597582906046007</c:v>
                      </c:pt>
                      <c:pt idx="2575">
                        <c:v>41.281128087820584</c:v>
                      </c:pt>
                      <c:pt idx="2576">
                        <c:v>42.027800104360637</c:v>
                      </c:pt>
                      <c:pt idx="2577">
                        <c:v>42.845778216106275</c:v>
                      </c:pt>
                      <c:pt idx="2578">
                        <c:v>43.744955572062352</c:v>
                      </c:pt>
                      <c:pt idx="2579">
                        <c:v>44.737015504124308</c:v>
                      </c:pt>
                      <c:pt idx="2580">
                        <c:v>45.836090027472267</c:v>
                      </c:pt>
                      <c:pt idx="2581">
                        <c:v>47.059257165133751</c:v>
                      </c:pt>
                      <c:pt idx="2582">
                        <c:v>48.427721843368033</c:v>
                      </c:pt>
                      <c:pt idx="2583">
                        <c:v>49.967631765639986</c:v>
                      </c:pt>
                      <c:pt idx="2584">
                        <c:v>51.711903703303008</c:v>
                      </c:pt>
                      <c:pt idx="2585">
                        <c:v>53.70247581649248</c:v>
                      </c:pt>
                      <c:pt idx="2586">
                        <c:v>55.993744922289821</c:v>
                      </c:pt>
                      <c:pt idx="2587">
                        <c:v>58.657685178708483</c:v>
                      </c:pt>
                      <c:pt idx="2588">
                        <c:v>61.790689506395815</c:v>
                      </c:pt>
                      <c:pt idx="2589">
                        <c:v>65.526178086267137</c:v>
                      </c:pt>
                      <c:pt idx="2590">
                        <c:v>70.053497514119115</c:v>
                      </c:pt>
                      <c:pt idx="2591">
                        <c:v>75.650846777304082</c:v>
                      </c:pt>
                      <c:pt idx="2592">
                        <c:v>82.743664349524011</c:v>
                      </c:pt>
                      <c:pt idx="2593">
                        <c:v>92.018178107111723</c:v>
                      </c:pt>
                      <c:pt idx="2594">
                        <c:v>104.65667234418603</c:v>
                      </c:pt>
                      <c:pt idx="2595">
                        <c:v>122.88398392034797</c:v>
                      </c:pt>
                      <c:pt idx="2596">
                        <c:v>151.44286019085405</c:v>
                      </c:pt>
                      <c:pt idx="2597">
                        <c:v>202.55950347876794</c:v>
                      </c:pt>
                      <c:pt idx="2598">
                        <c:v>320.32331902955315</c:v>
                      </c:pt>
                      <c:pt idx="2599">
                        <c:v>878.5562251688433</c:v>
                      </c:pt>
                      <c:pt idx="2600">
                        <c:v>963.63270005390575</c:v>
                      </c:pt>
                      <c:pt idx="2601">
                        <c:v>291.16253302770434</c:v>
                      </c:pt>
                      <c:pt idx="2602">
                        <c:v>164.30069126724302</c:v>
                      </c:pt>
                      <c:pt idx="2603">
                        <c:v>110.67733441530854</c:v>
                      </c:pt>
                      <c:pt idx="2604">
                        <c:v>81.086163890636826</c:v>
                      </c:pt>
                      <c:pt idx="2605">
                        <c:v>62.335347073766052</c:v>
                      </c:pt>
                      <c:pt idx="2606">
                        <c:v>49.39482330638824</c:v>
                      </c:pt>
                      <c:pt idx="2607">
                        <c:v>39.930560119102118</c:v>
                      </c:pt>
                      <c:pt idx="2608">
                        <c:v>32.711263512803761</c:v>
                      </c:pt>
                      <c:pt idx="2609">
                        <c:v>27.026344090911323</c:v>
                      </c:pt>
                      <c:pt idx="2610">
                        <c:v>22.437508235709092</c:v>
                      </c:pt>
                      <c:pt idx="2611">
                        <c:v>18.65966774277312</c:v>
                      </c:pt>
                      <c:pt idx="2612">
                        <c:v>15.500088663224519</c:v>
                      </c:pt>
                      <c:pt idx="2613">
                        <c:v>12.824574892341086</c:v>
                      </c:pt>
                      <c:pt idx="2614">
                        <c:v>10.537827755144265</c:v>
                      </c:pt>
                      <c:pt idx="2615">
                        <c:v>8.572021647976376</c:v>
                      </c:pt>
                      <c:pt idx="2616">
                        <c:v>6.8807837219713104</c:v>
                      </c:pt>
                      <c:pt idx="2617">
                        <c:v>5.4373136108711302</c:v>
                      </c:pt>
                      <c:pt idx="2618">
                        <c:v>4.2373328328396056</c:v>
                      </c:pt>
                      <c:pt idx="2619">
                        <c:v>3.3083889455843187</c:v>
                      </c:pt>
                      <c:pt idx="2620">
                        <c:v>2.7180624673477967</c:v>
                      </c:pt>
                      <c:pt idx="2621">
                        <c:v>2.5363058230666313</c:v>
                      </c:pt>
                      <c:pt idx="2622">
                        <c:v>2.7286933654492458</c:v>
                      </c:pt>
                      <c:pt idx="2623">
                        <c:v>3.1541038281096241</c:v>
                      </c:pt>
                      <c:pt idx="2624">
                        <c:v>3.684583274654921</c:v>
                      </c:pt>
                      <c:pt idx="2625">
                        <c:v>4.2485828830126806</c:v>
                      </c:pt>
                      <c:pt idx="2626">
                        <c:v>4.8121110183786575</c:v>
                      </c:pt>
                      <c:pt idx="2627">
                        <c:v>5.3598260128743691</c:v>
                      </c:pt>
                      <c:pt idx="2628">
                        <c:v>5.8851365877738822</c:v>
                      </c:pt>
                      <c:pt idx="2629">
                        <c:v>6.3857438902875163</c:v>
                      </c:pt>
                      <c:pt idx="2630">
                        <c:v>6.8613213593204403</c:v>
                      </c:pt>
                      <c:pt idx="2631">
                        <c:v>7.3125997252269022</c:v>
                      </c:pt>
                      <c:pt idx="2632">
                        <c:v>7.7406734824889787</c:v>
                      </c:pt>
                      <c:pt idx="2633">
                        <c:v>8.1469306820722487</c:v>
                      </c:pt>
                      <c:pt idx="2634">
                        <c:v>8.5328607968096826</c:v>
                      </c:pt>
                      <c:pt idx="2635">
                        <c:v>8.8997793400264715</c:v>
                      </c:pt>
                      <c:pt idx="2636">
                        <c:v>9.2491329185675859</c:v>
                      </c:pt>
                      <c:pt idx="2637">
                        <c:v>9.5820936892811144</c:v>
                      </c:pt>
                      <c:pt idx="2638">
                        <c:v>9.8999043908822824</c:v>
                      </c:pt>
                      <c:pt idx="2639">
                        <c:v>10.203669054240827</c:v>
                      </c:pt>
                      <c:pt idx="2640">
                        <c:v>10.494323480542377</c:v>
                      </c:pt>
                      <c:pt idx="2641">
                        <c:v>10.772846816865378</c:v>
                      </c:pt>
                      <c:pt idx="2642">
                        <c:v>11.040098152229655</c:v>
                      </c:pt>
                      <c:pt idx="2643">
                        <c:v>11.296856151525148</c:v>
                      </c:pt>
                      <c:pt idx="2644">
                        <c:v>11.543825445863638</c:v>
                      </c:pt>
                      <c:pt idx="2645">
                        <c:v>11.781739653775537</c:v>
                      </c:pt>
                      <c:pt idx="2646">
                        <c:v>12.011113228602559</c:v>
                      </c:pt>
                      <c:pt idx="2647">
                        <c:v>12.232556309748976</c:v>
                      </c:pt>
                      <c:pt idx="2648">
                        <c:v>12.446589790637679</c:v>
                      </c:pt>
                      <c:pt idx="2649">
                        <c:v>12.653744108444863</c:v>
                      </c:pt>
                      <c:pt idx="2650">
                        <c:v>12.85437308908835</c:v>
                      </c:pt>
                      <c:pt idx="2651">
                        <c:v>13.048941457957213</c:v>
                      </c:pt>
                      <c:pt idx="2652">
                        <c:v>13.237817564722466</c:v>
                      </c:pt>
                      <c:pt idx="2653">
                        <c:v>13.421379390256886</c:v>
                      </c:pt>
                      <c:pt idx="2654">
                        <c:v>13.599923648870071</c:v>
                      </c:pt>
                      <c:pt idx="2655">
                        <c:v>13.773804623866504</c:v>
                      </c:pt>
                      <c:pt idx="2656">
                        <c:v>13.943250456004829</c:v>
                      </c:pt>
                      <c:pt idx="2657">
                        <c:v>14.108583909469798</c:v>
                      </c:pt>
                      <c:pt idx="2658">
                        <c:v>14.269989250729113</c:v>
                      </c:pt>
                      <c:pt idx="2659">
                        <c:v>14.427747510852738</c:v>
                      </c:pt>
                      <c:pt idx="2660">
                        <c:v>14.58206176555713</c:v>
                      </c:pt>
                      <c:pt idx="2661">
                        <c:v>14.733141449082291</c:v>
                      </c:pt>
                      <c:pt idx="2662">
                        <c:v>14.881119832460083</c:v>
                      </c:pt>
                      <c:pt idx="2663">
                        <c:v>15.026268694695284</c:v>
                      </c:pt>
                      <c:pt idx="2664">
                        <c:v>15.168731658359668</c:v>
                      </c:pt>
                      <c:pt idx="2665">
                        <c:v>15.308595441396337</c:v>
                      </c:pt>
                      <c:pt idx="2666">
                        <c:v>15.446089495014347</c:v>
                      </c:pt>
                      <c:pt idx="2667">
                        <c:v>15.58131770861773</c:v>
                      </c:pt>
                      <c:pt idx="2668">
                        <c:v>15.714392633095521</c:v>
                      </c:pt>
                      <c:pt idx="2669">
                        <c:v>15.845485636634681</c:v>
                      </c:pt>
                      <c:pt idx="2670">
                        <c:v>15.974657293674708</c:v>
                      </c:pt>
                      <c:pt idx="2671">
                        <c:v>16.102094769077741</c:v>
                      </c:pt>
                      <c:pt idx="2672">
                        <c:v>16.227816398343851</c:v>
                      </c:pt>
                      <c:pt idx="2673">
                        <c:v>16.351968565441389</c:v>
                      </c:pt>
                      <c:pt idx="2674">
                        <c:v>16.474645825027551</c:v>
                      </c:pt>
                      <c:pt idx="2675">
                        <c:v>16.595905010856907</c:v>
                      </c:pt>
                      <c:pt idx="2676">
                        <c:v>16.715884676793415</c:v>
                      </c:pt>
                      <c:pt idx="2677">
                        <c:v>16.834585666345905</c:v>
                      </c:pt>
                      <c:pt idx="2678">
                        <c:v>16.952161317826285</c:v>
                      </c:pt>
                      <c:pt idx="2679">
                        <c:v>17.06869929939629</c:v>
                      </c:pt>
                      <c:pt idx="2680">
                        <c:v>17.18415202341469</c:v>
                      </c:pt>
                      <c:pt idx="2681">
                        <c:v>17.298687406765563</c:v>
                      </c:pt>
                      <c:pt idx="2682">
                        <c:v>17.41232962069278</c:v>
                      </c:pt>
                      <c:pt idx="2683">
                        <c:v>17.525144744437554</c:v>
                      </c:pt>
                      <c:pt idx="2684">
                        <c:v>17.637153002686428</c:v>
                      </c:pt>
                      <c:pt idx="2685">
                        <c:v>17.748483428383015</c:v>
                      </c:pt>
                      <c:pt idx="2686">
                        <c:v>17.859122625346473</c:v>
                      </c:pt>
                      <c:pt idx="2687">
                        <c:v>17.969137611751375</c:v>
                      </c:pt>
                      <c:pt idx="2688">
                        <c:v>18.078613918472172</c:v>
                      </c:pt>
                      <c:pt idx="2689">
                        <c:v>18.187528662120489</c:v>
                      </c:pt>
                      <c:pt idx="2690">
                        <c:v>18.29596935621106</c:v>
                      </c:pt>
                      <c:pt idx="2691">
                        <c:v>18.403986691261075</c:v>
                      </c:pt>
                      <c:pt idx="2692">
                        <c:v>18.51156678275321</c:v>
                      </c:pt>
                      <c:pt idx="2693">
                        <c:v>18.618810281657385</c:v>
                      </c:pt>
                      <c:pt idx="2694">
                        <c:v>18.725697981389189</c:v>
                      </c:pt>
                      <c:pt idx="2695">
                        <c:v>18.832315227061329</c:v>
                      </c:pt>
                      <c:pt idx="2696">
                        <c:v>18.938651049073574</c:v>
                      </c:pt>
                      <c:pt idx="2697">
                        <c:v>19.044789989846556</c:v>
                      </c:pt>
                      <c:pt idx="2698">
                        <c:v>19.150714671534637</c:v>
                      </c:pt>
                      <c:pt idx="2699">
                        <c:v>19.256440269592286</c:v>
                      </c:pt>
                      <c:pt idx="2700">
                        <c:v>19.362032848508356</c:v>
                      </c:pt>
                      <c:pt idx="2701">
                        <c:v>19.467531771002378</c:v>
                      </c:pt>
                      <c:pt idx="2702">
                        <c:v>19.572944518969138</c:v>
                      </c:pt>
                      <c:pt idx="2703">
                        <c:v>19.678301494208121</c:v>
                      </c:pt>
                      <c:pt idx="2704">
                        <c:v>19.783628352818809</c:v>
                      </c:pt>
                      <c:pt idx="2705">
                        <c:v>19.888917285538021</c:v>
                      </c:pt>
                      <c:pt idx="2706">
                        <c:v>19.994253067408472</c:v>
                      </c:pt>
                      <c:pt idx="2707">
                        <c:v>20.099598389657253</c:v>
                      </c:pt>
                      <c:pt idx="2708">
                        <c:v>20.205034129517149</c:v>
                      </c:pt>
                      <c:pt idx="2709">
                        <c:v>20.310571565761581</c:v>
                      </c:pt>
                      <c:pt idx="2710">
                        <c:v>20.416167779916375</c:v>
                      </c:pt>
                      <c:pt idx="2711">
                        <c:v>20.521883825117207</c:v>
                      </c:pt>
                      <c:pt idx="2712">
                        <c:v>20.627781493628259</c:v>
                      </c:pt>
                      <c:pt idx="2713">
                        <c:v>20.733797134110432</c:v>
                      </c:pt>
                      <c:pt idx="2714">
                        <c:v>20.84000669967865</c:v>
                      </c:pt>
                      <c:pt idx="2715">
                        <c:v>20.94642531385627</c:v>
                      </c:pt>
                      <c:pt idx="2716">
                        <c:v>21.053053128527949</c:v>
                      </c:pt>
                      <c:pt idx="2717">
                        <c:v>21.159905645134394</c:v>
                      </c:pt>
                      <c:pt idx="2718">
                        <c:v>21.267022936853511</c:v>
                      </c:pt>
                      <c:pt idx="2719">
                        <c:v>21.374365358693172</c:v>
                      </c:pt>
                      <c:pt idx="2720">
                        <c:v>21.482061195428923</c:v>
                      </c:pt>
                      <c:pt idx="2721">
                        <c:v>21.590014787189325</c:v>
                      </c:pt>
                      <c:pt idx="2722">
                        <c:v>21.698305226044933</c:v>
                      </c:pt>
                      <c:pt idx="2723">
                        <c:v>21.806887537947837</c:v>
                      </c:pt>
                      <c:pt idx="2724">
                        <c:v>21.915843568310059</c:v>
                      </c:pt>
                      <c:pt idx="2725">
                        <c:v>22.025203056923303</c:v>
                      </c:pt>
                      <c:pt idx="2726">
                        <c:v>22.13485571164534</c:v>
                      </c:pt>
                      <c:pt idx="2727">
                        <c:v>22.24500089305462</c:v>
                      </c:pt>
                      <c:pt idx="2728">
                        <c:v>22.355445431944236</c:v>
                      </c:pt>
                      <c:pt idx="2729">
                        <c:v>22.466396370766482</c:v>
                      </c:pt>
                      <c:pt idx="2730">
                        <c:v>22.577732272066196</c:v>
                      </c:pt>
                      <c:pt idx="2731">
                        <c:v>22.689541956049002</c:v>
                      </c:pt>
                      <c:pt idx="2732">
                        <c:v>22.801839969832976</c:v>
                      </c:pt>
                      <c:pt idx="2733">
                        <c:v>22.914533980861247</c:v>
                      </c:pt>
                      <c:pt idx="2734">
                        <c:v>23.027802899196036</c:v>
                      </c:pt>
                      <c:pt idx="2735">
                        <c:v>23.141525026466702</c:v>
                      </c:pt>
                      <c:pt idx="2736">
                        <c:v>23.255788837009991</c:v>
                      </c:pt>
                      <c:pt idx="2737">
                        <c:v>23.370575802530428</c:v>
                      </c:pt>
                      <c:pt idx="2738">
                        <c:v>23.485894247846158</c:v>
                      </c:pt>
                      <c:pt idx="2739">
                        <c:v>23.601816980835622</c:v>
                      </c:pt>
                      <c:pt idx="2740">
                        <c:v>23.718247085176163</c:v>
                      </c:pt>
                      <c:pt idx="2741">
                        <c:v>23.835331996802324</c:v>
                      </c:pt>
                      <c:pt idx="2742">
                        <c:v>23.952962823029758</c:v>
                      </c:pt>
                      <c:pt idx="2743">
                        <c:v>24.071250695897575</c:v>
                      </c:pt>
                      <c:pt idx="2744">
                        <c:v>24.190143904296857</c:v>
                      </c:pt>
                      <c:pt idx="2745">
                        <c:v>24.309685694767357</c:v>
                      </c:pt>
                      <c:pt idx="2746">
                        <c:v>24.429899584558697</c:v>
                      </c:pt>
                      <c:pt idx="2747">
                        <c:v>24.550753770407074</c:v>
                      </c:pt>
                      <c:pt idx="2748">
                        <c:v>24.672349073358401</c:v>
                      </c:pt>
                      <c:pt idx="2749">
                        <c:v>24.794598093338635</c:v>
                      </c:pt>
                      <c:pt idx="2750">
                        <c:v>24.917578706130985</c:v>
                      </c:pt>
                      <c:pt idx="2751">
                        <c:v>25.041291566138113</c:v>
                      </c:pt>
                      <c:pt idx="2752">
                        <c:v>25.16571355516983</c:v>
                      </c:pt>
                      <c:pt idx="2753">
                        <c:v>25.290919425392712</c:v>
                      </c:pt>
                      <c:pt idx="2754">
                        <c:v>25.416945809329075</c:v>
                      </c:pt>
                      <c:pt idx="2755">
                        <c:v>25.543758333065551</c:v>
                      </c:pt>
                      <c:pt idx="2756">
                        <c:v>25.671339402602854</c:v>
                      </c:pt>
                      <c:pt idx="2757">
                        <c:v>25.799751205916248</c:v>
                      </c:pt>
                      <c:pt idx="2758">
                        <c:v>25.929021370296407</c:v>
                      </c:pt>
                      <c:pt idx="2759">
                        <c:v>26.059143390764614</c:v>
                      </c:pt>
                      <c:pt idx="2760">
                        <c:v>26.190173738148232</c:v>
                      </c:pt>
                      <c:pt idx="2761">
                        <c:v>26.322060954697328</c:v>
                      </c:pt>
                      <c:pt idx="2762">
                        <c:v>26.45487290768347</c:v>
                      </c:pt>
                      <c:pt idx="2763">
                        <c:v>26.588638455696564</c:v>
                      </c:pt>
                      <c:pt idx="2764">
                        <c:v>26.7233595456157</c:v>
                      </c:pt>
                      <c:pt idx="2765">
                        <c:v>26.859079903315493</c:v>
                      </c:pt>
                      <c:pt idx="2766">
                        <c:v>26.995768240423956</c:v>
                      </c:pt>
                      <c:pt idx="2767">
                        <c:v>27.133487347966803</c:v>
                      </c:pt>
                      <c:pt idx="2768">
                        <c:v>27.272238995527019</c:v>
                      </c:pt>
                      <c:pt idx="2769">
                        <c:v>27.412070508670602</c:v>
                      </c:pt>
                      <c:pt idx="2770">
                        <c:v>27.553036600324514</c:v>
                      </c:pt>
                      <c:pt idx="2771">
                        <c:v>27.695045762943714</c:v>
                      </c:pt>
                      <c:pt idx="2772">
                        <c:v>27.838257475432112</c:v>
                      </c:pt>
                      <c:pt idx="2773">
                        <c:v>27.982632580950323</c:v>
                      </c:pt>
                      <c:pt idx="2774">
                        <c:v>28.128196803852692</c:v>
                      </c:pt>
                      <c:pt idx="2775">
                        <c:v>28.275037879684245</c:v>
                      </c:pt>
                      <c:pt idx="2776">
                        <c:v>28.423131801195535</c:v>
                      </c:pt>
                      <c:pt idx="2777">
                        <c:v>28.572532190747111</c:v>
                      </c:pt>
                      <c:pt idx="2778">
                        <c:v>28.723297856463603</c:v>
                      </c:pt>
                      <c:pt idx="2779">
                        <c:v>28.875497154389009</c:v>
                      </c:pt>
                      <c:pt idx="2780">
                        <c:v>29.029088249926446</c:v>
                      </c:pt>
                      <c:pt idx="2781">
                        <c:v>29.184175862026063</c:v>
                      </c:pt>
                      <c:pt idx="2782">
                        <c:v>29.340758026258158</c:v>
                      </c:pt>
                      <c:pt idx="2783">
                        <c:v>29.498996660762597</c:v>
                      </c:pt>
                      <c:pt idx="2784">
                        <c:v>29.658901839586942</c:v>
                      </c:pt>
                      <c:pt idx="2785">
                        <c:v>29.820494802745973</c:v>
                      </c:pt>
                      <c:pt idx="2786">
                        <c:v>29.983931782748684</c:v>
                      </c:pt>
                      <c:pt idx="2787">
                        <c:v>30.149269395052791</c:v>
                      </c:pt>
                      <c:pt idx="2788">
                        <c:v>30.316609803697244</c:v>
                      </c:pt>
                      <c:pt idx="2789">
                        <c:v>30.486016175773383</c:v>
                      </c:pt>
                      <c:pt idx="2790">
                        <c:v>30.657687842566304</c:v>
                      </c:pt>
                      <c:pt idx="2791">
                        <c:v>30.831794829702314</c:v>
                      </c:pt>
                      <c:pt idx="2792">
                        <c:v>31.008434212748423</c:v>
                      </c:pt>
                      <c:pt idx="2793">
                        <c:v>31.187901310442474</c:v>
                      </c:pt>
                      <c:pt idx="2794">
                        <c:v>31.370371847431539</c:v>
                      </c:pt>
                      <c:pt idx="2795">
                        <c:v>31.556196118948922</c:v>
                      </c:pt>
                      <c:pt idx="2796">
                        <c:v>31.745725585397256</c:v>
                      </c:pt>
                      <c:pt idx="2797">
                        <c:v>31.93946190885206</c:v>
                      </c:pt>
                      <c:pt idx="2798">
                        <c:v>32.138015225830095</c:v>
                      </c:pt>
                      <c:pt idx="2799">
                        <c:v>32.342120316474848</c:v>
                      </c:pt>
                      <c:pt idx="2800">
                        <c:v>32.552887525511231</c:v>
                      </c:pt>
                      <c:pt idx="2801">
                        <c:v>32.77162550545205</c:v>
                      </c:pt>
                      <c:pt idx="2802">
                        <c:v>33.000342972399615</c:v>
                      </c:pt>
                      <c:pt idx="2803">
                        <c:v>33.241924840931148</c:v>
                      </c:pt>
                      <c:pt idx="2804">
                        <c:v>33.500453184462799</c:v>
                      </c:pt>
                      <c:pt idx="2805">
                        <c:v>33.782590038269745</c:v>
                      </c:pt>
                      <c:pt idx="2806">
                        <c:v>34.099223784648999</c:v>
                      </c:pt>
                      <c:pt idx="2807">
                        <c:v>34.469547170254359</c:v>
                      </c:pt>
                      <c:pt idx="2808">
                        <c:v>34.931126075724663</c:v>
                      </c:pt>
                      <c:pt idx="2809">
                        <c:v>35.566540727237452</c:v>
                      </c:pt>
                      <c:pt idx="2810">
                        <c:v>36.595883928160163</c:v>
                      </c:pt>
                      <c:pt idx="2811">
                        <c:v>38.815464902321317</c:v>
                      </c:pt>
                      <c:pt idx="2812">
                        <c:v>47.641251654989432</c:v>
                      </c:pt>
                      <c:pt idx="2813">
                        <c:v>306.11110679322138</c:v>
                      </c:pt>
                      <c:pt idx="2814">
                        <c:v>37.896715037951331</c:v>
                      </c:pt>
                      <c:pt idx="2815">
                        <c:v>34.77398865804367</c:v>
                      </c:pt>
                      <c:pt idx="2816">
                        <c:v>34.603108043709504</c:v>
                      </c:pt>
                      <c:pt idx="2817">
                        <c:v>34.790907307812496</c:v>
                      </c:pt>
                      <c:pt idx="2818">
                        <c:v>35.046829474233796</c:v>
                      </c:pt>
                      <c:pt idx="2819">
                        <c:v>35.315340637052252</c:v>
                      </c:pt>
                      <c:pt idx="2820">
                        <c:v>35.583571262910844</c:v>
                      </c:pt>
                      <c:pt idx="2821">
                        <c:v>35.848910129767134</c:v>
                      </c:pt>
                      <c:pt idx="2822">
                        <c:v>36.111327351164654</c:v>
                      </c:pt>
                      <c:pt idx="2823">
                        <c:v>36.371466445455418</c:v>
                      </c:pt>
                      <c:pt idx="2824">
                        <c:v>36.630317261758201</c:v>
                      </c:pt>
                      <c:pt idx="2825">
                        <c:v>36.888508523612401</c:v>
                      </c:pt>
                      <c:pt idx="2826">
                        <c:v>37.146771290118501</c:v>
                      </c:pt>
                      <c:pt idx="2827">
                        <c:v>37.405734613542954</c:v>
                      </c:pt>
                      <c:pt idx="2828">
                        <c:v>37.665755848876877</c:v>
                      </c:pt>
                      <c:pt idx="2829">
                        <c:v>37.927285133816639</c:v>
                      </c:pt>
                      <c:pt idx="2830">
                        <c:v>38.190658611591111</c:v>
                      </c:pt>
                      <c:pt idx="2831">
                        <c:v>38.456216781289719</c:v>
                      </c:pt>
                      <c:pt idx="2832">
                        <c:v>38.724185450483816</c:v>
                      </c:pt>
                      <c:pt idx="2833">
                        <c:v>38.994886383936453</c:v>
                      </c:pt>
                      <c:pt idx="2834">
                        <c:v>39.268477401255915</c:v>
                      </c:pt>
                      <c:pt idx="2835">
                        <c:v>39.545166259100881</c:v>
                      </c:pt>
                      <c:pt idx="2836">
                        <c:v>39.825192572579283</c:v>
                      </c:pt>
                      <c:pt idx="2837">
                        <c:v>40.108725865172936</c:v>
                      </c:pt>
                      <c:pt idx="2838">
                        <c:v>40.396031229325949</c:v>
                      </c:pt>
                      <c:pt idx="2839">
                        <c:v>40.687148649214059</c:v>
                      </c:pt>
                      <c:pt idx="2840">
                        <c:v>40.982375233972093</c:v>
                      </c:pt>
                      <c:pt idx="2841">
                        <c:v>41.281852802740303</c:v>
                      </c:pt>
                      <c:pt idx="2842">
                        <c:v>41.585735883549432</c:v>
                      </c:pt>
                      <c:pt idx="2843">
                        <c:v>41.894344535029674</c:v>
                      </c:pt>
                      <c:pt idx="2844">
                        <c:v>42.207600314869651</c:v>
                      </c:pt>
                      <c:pt idx="2845">
                        <c:v>42.525970470279077</c:v>
                      </c:pt>
                      <c:pt idx="2846">
                        <c:v>42.849437509659651</c:v>
                      </c:pt>
                      <c:pt idx="2847">
                        <c:v>43.178383436515901</c:v>
                      </c:pt>
                      <c:pt idx="2848">
                        <c:v>43.512846101732954</c:v>
                      </c:pt>
                      <c:pt idx="2849">
                        <c:v>43.853174215557146</c:v>
                      </c:pt>
                      <c:pt idx="2850">
                        <c:v>44.199521882544737</c:v>
                      </c:pt>
                      <c:pt idx="2851">
                        <c:v>44.552181735123249</c:v>
                      </c:pt>
                      <c:pt idx="2852">
                        <c:v>44.911304124347055</c:v>
                      </c:pt>
                      <c:pt idx="2853">
                        <c:v>45.277169356314282</c:v>
                      </c:pt>
                      <c:pt idx="2854">
                        <c:v>45.650127154246448</c:v>
                      </c:pt>
                      <c:pt idx="2855">
                        <c:v>46.030299565963929</c:v>
                      </c:pt>
                      <c:pt idx="2856">
                        <c:v>46.418085745547231</c:v>
                      </c:pt>
                      <c:pt idx="2857">
                        <c:v>46.813778301550151</c:v>
                      </c:pt>
                      <c:pt idx="2858">
                        <c:v>47.217588782352102</c:v>
                      </c:pt>
                      <c:pt idx="2859">
                        <c:v>47.630100027195667</c:v>
                      </c:pt>
                      <c:pt idx="2860">
                        <c:v>48.051401748813682</c:v>
                      </c:pt>
                      <c:pt idx="2861">
                        <c:v>48.481971850231083</c:v>
                      </c:pt>
                      <c:pt idx="2862">
                        <c:v>48.922171643586196</c:v>
                      </c:pt>
                      <c:pt idx="2863">
                        <c:v>49.372421142666916</c:v>
                      </c:pt>
                      <c:pt idx="2864">
                        <c:v>49.833191613883166</c:v>
                      </c:pt>
                      <c:pt idx="2865">
                        <c:v>50.304927893927328</c:v>
                      </c:pt>
                      <c:pt idx="2866">
                        <c:v>50.788069283181784</c:v>
                      </c:pt>
                      <c:pt idx="2867">
                        <c:v>51.283231910300174</c:v>
                      </c:pt>
                      <c:pt idx="2868">
                        <c:v>51.790845043528797</c:v>
                      </c:pt>
                      <c:pt idx="2869">
                        <c:v>52.311650542608561</c:v>
                      </c:pt>
                      <c:pt idx="2870">
                        <c:v>52.846112644075497</c:v>
                      </c:pt>
                      <c:pt idx="2871">
                        <c:v>53.394968253484308</c:v>
                      </c:pt>
                      <c:pt idx="2872">
                        <c:v>53.958859307890059</c:v>
                      </c:pt>
                      <c:pt idx="2873">
                        <c:v>54.538660839886134</c:v>
                      </c:pt>
                      <c:pt idx="2874">
                        <c:v>55.135141248099018</c:v>
                      </c:pt>
                      <c:pt idx="2875">
                        <c:v>55.749046395954025</c:v>
                      </c:pt>
                      <c:pt idx="2876">
                        <c:v>56.381466181073428</c:v>
                      </c:pt>
                      <c:pt idx="2877">
                        <c:v>57.033320236916559</c:v>
                      </c:pt>
                      <c:pt idx="2878">
                        <c:v>57.705543420765203</c:v>
                      </c:pt>
                      <c:pt idx="2879">
                        <c:v>58.399546246021345</c:v>
                      </c:pt>
                      <c:pt idx="2880">
                        <c:v>59.116328007342233</c:v>
                      </c:pt>
                      <c:pt idx="2881">
                        <c:v>59.857281803751853</c:v>
                      </c:pt>
                      <c:pt idx="2882">
                        <c:v>60.623927068543885</c:v>
                      </c:pt>
                      <c:pt idx="2883">
                        <c:v>61.417767975316544</c:v>
                      </c:pt>
                      <c:pt idx="2884">
                        <c:v>62.240457400988703</c:v>
                      </c:pt>
                      <c:pt idx="2885">
                        <c:v>63.093927388532116</c:v>
                      </c:pt>
                      <c:pt idx="2886">
                        <c:v>63.980066472781878</c:v>
                      </c:pt>
                      <c:pt idx="2887">
                        <c:v>64.901038979828442</c:v>
                      </c:pt>
                      <c:pt idx="2888">
                        <c:v>65.85925720502054</c:v>
                      </c:pt>
                      <c:pt idx="2889">
                        <c:v>66.857189641902693</c:v>
                      </c:pt>
                      <c:pt idx="2890">
                        <c:v>67.897921246466581</c:v>
                      </c:pt>
                      <c:pt idx="2891">
                        <c:v>68.984442634197279</c:v>
                      </c:pt>
                      <c:pt idx="2892">
                        <c:v>70.120101495953222</c:v>
                      </c:pt>
                      <c:pt idx="2893">
                        <c:v>71.308781730297753</c:v>
                      </c:pt>
                      <c:pt idx="2894">
                        <c:v>72.554585367253281</c:v>
                      </c:pt>
                      <c:pt idx="2895">
                        <c:v>73.862424643598004</c:v>
                      </c:pt>
                      <c:pt idx="2896">
                        <c:v>75.237176568953373</c:v>
                      </c:pt>
                      <c:pt idx="2897">
                        <c:v>76.684795446077899</c:v>
                      </c:pt>
                      <c:pt idx="2898">
                        <c:v>78.211586496305642</c:v>
                      </c:pt>
                      <c:pt idx="2899">
                        <c:v>79.825097110605128</c:v>
                      </c:pt>
                      <c:pt idx="2900">
                        <c:v>81.533188222054761</c:v>
                      </c:pt>
                      <c:pt idx="2901">
                        <c:v>83.345336859367777</c:v>
                      </c:pt>
                      <c:pt idx="2902">
                        <c:v>85.272072874662314</c:v>
                      </c:pt>
                      <c:pt idx="2903">
                        <c:v>87.325223332901899</c:v>
                      </c:pt>
                      <c:pt idx="2904">
                        <c:v>89.51868702056764</c:v>
                      </c:pt>
                      <c:pt idx="2905">
                        <c:v>91.868242706981306</c:v>
                      </c:pt>
                      <c:pt idx="2906">
                        <c:v>94.392221906344588</c:v>
                      </c:pt>
                      <c:pt idx="2907">
                        <c:v>97.112078503216665</c:v>
                      </c:pt>
                      <c:pt idx="2908">
                        <c:v>100.05255866975762</c:v>
                      </c:pt>
                      <c:pt idx="2909">
                        <c:v>103.2431796404604</c:v>
                      </c:pt>
                      <c:pt idx="2910">
                        <c:v>106.7188012224545</c:v>
                      </c:pt>
                      <c:pt idx="2911">
                        <c:v>110.52112690651693</c:v>
                      </c:pt>
                      <c:pt idx="2912">
                        <c:v>114.70049334201514</c:v>
                      </c:pt>
                      <c:pt idx="2913">
                        <c:v>119.31845650752464</c:v>
                      </c:pt>
                      <c:pt idx="2914">
                        <c:v>124.44968494542177</c:v>
                      </c:pt>
                      <c:pt idx="2915">
                        <c:v>130.18848663719464</c:v>
                      </c:pt>
                      <c:pt idx="2916">
                        <c:v>136.65238525110743</c:v>
                      </c:pt>
                      <c:pt idx="2917">
                        <c:v>143.99233576825611</c:v>
                      </c:pt>
                      <c:pt idx="2918">
                        <c:v>152.40339483787855</c:v>
                      </c:pt>
                      <c:pt idx="2919">
                        <c:v>162.14489040324551</c:v>
                      </c:pt>
                      <c:pt idx="2920">
                        <c:v>173.56540489163572</c:v>
                      </c:pt>
                      <c:pt idx="2921">
                        <c:v>187.14834702195785</c:v>
                      </c:pt>
                      <c:pt idx="2922">
                        <c:v>203.58064287537954</c:v>
                      </c:pt>
                      <c:pt idx="2923">
                        <c:v>223.87935707036809</c:v>
                      </c:pt>
                      <c:pt idx="2924">
                        <c:v>249.60628404596565</c:v>
                      </c:pt>
                      <c:pt idx="2925">
                        <c:v>283.29796276259765</c:v>
                      </c:pt>
                      <c:pt idx="2926">
                        <c:v>329.36139920430134</c:v>
                      </c:pt>
                      <c:pt idx="2927">
                        <c:v>396.19491699038542</c:v>
                      </c:pt>
                      <c:pt idx="2928">
                        <c:v>502.01891309333558</c:v>
                      </c:pt>
                      <c:pt idx="2929">
                        <c:v>695.17401853668537</c:v>
                      </c:pt>
                      <c:pt idx="2930">
                        <c:v>1160.216905742097</c:v>
                      </c:pt>
                      <c:pt idx="2931">
                        <c:v>3841.1037154745677</c:v>
                      </c:pt>
                      <c:pt idx="2932">
                        <c:v>2715.2254685866947</c:v>
                      </c:pt>
                      <c:pt idx="2933">
                        <c:v>974.35663298373458</c:v>
                      </c:pt>
                      <c:pt idx="2934">
                        <c:v>582.64381034314476</c:v>
                      </c:pt>
                      <c:pt idx="2935">
                        <c:v>409.63780945852102</c:v>
                      </c:pt>
                      <c:pt idx="2936">
                        <c:v>312.09274062027384</c:v>
                      </c:pt>
                      <c:pt idx="2937">
                        <c:v>249.44150433659422</c:v>
                      </c:pt>
                      <c:pt idx="2938">
                        <c:v>205.77453234676048</c:v>
                      </c:pt>
                      <c:pt idx="2939">
                        <c:v>173.57920429354516</c:v>
                      </c:pt>
                      <c:pt idx="2940">
                        <c:v>148.84399817748982</c:v>
                      </c:pt>
                      <c:pt idx="2941">
                        <c:v>129.23264224781153</c:v>
                      </c:pt>
                      <c:pt idx="2942">
                        <c:v>113.29213124946409</c:v>
                      </c:pt>
                      <c:pt idx="2943">
                        <c:v>100.07148513090014</c:v>
                      </c:pt>
                      <c:pt idx="2944">
                        <c:v>88.922208733653306</c:v>
                      </c:pt>
                      <c:pt idx="2945">
                        <c:v>79.386846283993265</c:v>
                      </c:pt>
                      <c:pt idx="2946">
                        <c:v>71.133089021178648</c:v>
                      </c:pt>
                      <c:pt idx="2947">
                        <c:v>63.915012996681163</c:v>
                      </c:pt>
                      <c:pt idx="2948">
                        <c:v>57.545430428326235</c:v>
                      </c:pt>
                      <c:pt idx="2949">
                        <c:v>51.879994694263836</c:v>
                      </c:pt>
                      <c:pt idx="2950">
                        <c:v>46.805925784675544</c:v>
                      </c:pt>
                      <c:pt idx="2951">
                        <c:v>42.233674355473688</c:v>
                      </c:pt>
                      <c:pt idx="2952">
                        <c:v>38.091244494278413</c:v>
                      </c:pt>
                      <c:pt idx="2953">
                        <c:v>34.320519240029981</c:v>
                      </c:pt>
                      <c:pt idx="2954">
                        <c:v>30.87442295950115</c:v>
                      </c:pt>
                      <c:pt idx="2955">
                        <c:v>27.714162840981803</c:v>
                      </c:pt>
                      <c:pt idx="2956">
                        <c:v>24.808447302174272</c:v>
                      </c:pt>
                      <c:pt idx="2957">
                        <c:v>22.132362645385541</c:v>
                      </c:pt>
                      <c:pt idx="2958">
                        <c:v>19.666122997110332</c:v>
                      </c:pt>
                      <c:pt idx="2959">
                        <c:v>17.395533458507845</c:v>
                      </c:pt>
                      <c:pt idx="2960">
                        <c:v>15.311689852432597</c:v>
                      </c:pt>
                      <c:pt idx="2961">
                        <c:v>13.412148533133951</c:v>
                      </c:pt>
                      <c:pt idx="2962">
                        <c:v>11.701829495291175</c:v>
                      </c:pt>
                      <c:pt idx="2963">
                        <c:v>10.195668818963222</c:v>
                      </c:pt>
                      <c:pt idx="2964">
                        <c:v>8.9202833788885947</c:v>
                      </c:pt>
                      <c:pt idx="2965">
                        <c:v>7.915206324153381</c:v>
                      </c:pt>
                      <c:pt idx="2966">
                        <c:v>7.2271306846924803</c:v>
                      </c:pt>
                      <c:pt idx="2967">
                        <c:v>6.8921937735528722</c:v>
                      </c:pt>
                      <c:pt idx="2968">
                        <c:v>6.9125902174287761</c:v>
                      </c:pt>
                      <c:pt idx="2969">
                        <c:v>7.2454591057179849</c:v>
                      </c:pt>
                      <c:pt idx="2970">
                        <c:v>7.8199777273768882</c:v>
                      </c:pt>
                      <c:pt idx="2971">
                        <c:v>8.5633259638349504</c:v>
                      </c:pt>
                      <c:pt idx="2972">
                        <c:v>9.4172547858281721</c:v>
                      </c:pt>
                      <c:pt idx="2973">
                        <c:v>10.339626800088334</c:v>
                      </c:pt>
                      <c:pt idx="2974">
                        <c:v>11.302542921898906</c:v>
                      </c:pt>
                      <c:pt idx="2975">
                        <c:v>12.287721742210941</c:v>
                      </c:pt>
                      <c:pt idx="2976">
                        <c:v>13.283398939742334</c:v>
                      </c:pt>
                      <c:pt idx="2977">
                        <c:v>14.282062833917427</c:v>
                      </c:pt>
                      <c:pt idx="2978">
                        <c:v>15.278947167614904</c:v>
                      </c:pt>
                      <c:pt idx="2979">
                        <c:v>16.271127673404539</c:v>
                      </c:pt>
                      <c:pt idx="2980">
                        <c:v>17.257245991329441</c:v>
                      </c:pt>
                      <c:pt idx="2981">
                        <c:v>18.236329993660952</c:v>
                      </c:pt>
                      <c:pt idx="2982">
                        <c:v>19.208099650042509</c:v>
                      </c:pt>
                      <c:pt idx="2983">
                        <c:v>20.172933607234448</c:v>
                      </c:pt>
                      <c:pt idx="2984">
                        <c:v>21.131322479174582</c:v>
                      </c:pt>
                      <c:pt idx="2985">
                        <c:v>22.083824281473852</c:v>
                      </c:pt>
                      <c:pt idx="2986">
                        <c:v>23.031416200724362</c:v>
                      </c:pt>
                      <c:pt idx="2987">
                        <c:v>23.974987283379239</c:v>
                      </c:pt>
                      <c:pt idx="2988">
                        <c:v>24.915513888116767</c:v>
                      </c:pt>
                      <c:pt idx="2989">
                        <c:v>25.854185383332457</c:v>
                      </c:pt>
                      <c:pt idx="2990">
                        <c:v>26.792029650950909</c:v>
                      </c:pt>
                      <c:pt idx="2991">
                        <c:v>27.7303450623473</c:v>
                      </c:pt>
                      <c:pt idx="2992">
                        <c:v>28.670437408659893</c:v>
                      </c:pt>
                      <c:pt idx="2993">
                        <c:v>29.613545909519665</c:v>
                      </c:pt>
                      <c:pt idx="2994">
                        <c:v>30.560859752200681</c:v>
                      </c:pt>
                      <c:pt idx="2995">
                        <c:v>31.514014556539504</c:v>
                      </c:pt>
                      <c:pt idx="2996">
                        <c:v>32.474377809982357</c:v>
                      </c:pt>
                      <c:pt idx="2997">
                        <c:v>33.443262529174447</c:v>
                      </c:pt>
                      <c:pt idx="2998">
                        <c:v>34.42247888831529</c:v>
                      </c:pt>
                      <c:pt idx="2999">
                        <c:v>35.413606113181871</c:v>
                      </c:pt>
                      <c:pt idx="3000">
                        <c:v>36.418458336276395</c:v>
                      </c:pt>
                      <c:pt idx="3001">
                        <c:v>37.438675721864676</c:v>
                      </c:pt>
                      <c:pt idx="3002">
                        <c:v>38.476464695700408</c:v>
                      </c:pt>
                      <c:pt idx="3003">
                        <c:v>39.533907873831239</c:v>
                      </c:pt>
                      <c:pt idx="3004">
                        <c:v>40.613107324921835</c:v>
                      </c:pt>
                      <c:pt idx="3005">
                        <c:v>41.716456999431927</c:v>
                      </c:pt>
                      <c:pt idx="3006">
                        <c:v>42.846769598325352</c:v>
                      </c:pt>
                      <c:pt idx="3007">
                        <c:v>44.006595182173321</c:v>
                      </c:pt>
                      <c:pt idx="3008">
                        <c:v>45.199223054790657</c:v>
                      </c:pt>
                      <c:pt idx="3009">
                        <c:v>46.427893390998364</c:v>
                      </c:pt>
                      <c:pt idx="3010">
                        <c:v>47.696309527915496</c:v>
                      </c:pt>
                      <c:pt idx="3011">
                        <c:v>49.008441183419933</c:v>
                      </c:pt>
                      <c:pt idx="3012">
                        <c:v>50.368957921115729</c:v>
                      </c:pt>
                      <c:pt idx="3013">
                        <c:v>51.782393437715356</c:v>
                      </c:pt>
                      <c:pt idx="3014">
                        <c:v>53.254622064179927</c:v>
                      </c:pt>
                      <c:pt idx="3015">
                        <c:v>54.791593504249377</c:v>
                      </c:pt>
                      <c:pt idx="3016">
                        <c:v>56.4003510914605</c:v>
                      </c:pt>
                      <c:pt idx="3017">
                        <c:v>58.088516854168475</c:v>
                      </c:pt>
                      <c:pt idx="3018">
                        <c:v>59.864916915004279</c:v>
                      </c:pt>
                      <c:pt idx="3019">
                        <c:v>61.739520395003154</c:v>
                      </c:pt>
                      <c:pt idx="3020">
                        <c:v>63.723966390928574</c:v>
                      </c:pt>
                      <c:pt idx="3021">
                        <c:v>65.831222059674388</c:v>
                      </c:pt>
                      <c:pt idx="3022">
                        <c:v>68.07652896197358</c:v>
                      </c:pt>
                      <c:pt idx="3023">
                        <c:v>70.477503665462123</c:v>
                      </c:pt>
                      <c:pt idx="3024">
                        <c:v>73.054697204869157</c:v>
                      </c:pt>
                      <c:pt idx="3025">
                        <c:v>75.832443131572219</c:v>
                      </c:pt>
                      <c:pt idx="3026">
                        <c:v>78.839459476199835</c:v>
                      </c:pt>
                      <c:pt idx="3027">
                        <c:v>82.110034910052676</c:v>
                      </c:pt>
                      <c:pt idx="3028">
                        <c:v>85.6854759955649</c:v>
                      </c:pt>
                      <c:pt idx="3029">
                        <c:v>89.616200060202772</c:v>
                      </c:pt>
                      <c:pt idx="3030">
                        <c:v>93.96383749707114</c:v>
                      </c:pt>
                      <c:pt idx="3031">
                        <c:v>98.804722487061639</c:v>
                      </c:pt>
                      <c:pt idx="3032">
                        <c:v>104.23545691669278</c:v>
                      </c:pt>
                      <c:pt idx="3033">
                        <c:v>110.37859615565419</c:v>
                      </c:pt>
                      <c:pt idx="3034">
                        <c:v>117.3932037599189</c:v>
                      </c:pt>
                      <c:pt idx="3035">
                        <c:v>125.48954931227443</c:v>
                      </c:pt>
                      <c:pt idx="3036">
                        <c:v>134.94915223720034</c:v>
                      </c:pt>
                      <c:pt idx="3037">
                        <c:v>146.16127041350722</c:v>
                      </c:pt>
                      <c:pt idx="3038">
                        <c:v>159.67867069112054</c:v>
                      </c:pt>
                      <c:pt idx="3039">
                        <c:v>176.31176090166358</c:v>
                      </c:pt>
                      <c:pt idx="3040">
                        <c:v>197.3001940434896</c:v>
                      </c:pt>
                      <c:pt idx="3041">
                        <c:v>224.63899522141196</c:v>
                      </c:pt>
                      <c:pt idx="3042">
                        <c:v>261.76123549434419</c:v>
                      </c:pt>
                      <c:pt idx="3043">
                        <c:v>315.11038380762994</c:v>
                      </c:pt>
                      <c:pt idx="3044">
                        <c:v>398.3765145309988</c:v>
                      </c:pt>
                      <c:pt idx="3045">
                        <c:v>546.65185146152612</c:v>
                      </c:pt>
                      <c:pt idx="3046">
                        <c:v>885.11589331502375</c:v>
                      </c:pt>
                      <c:pt idx="3047">
                        <c:v>2435.9003816901577</c:v>
                      </c:pt>
                      <c:pt idx="3048">
                        <c:v>3034.0117300063534</c:v>
                      </c:pt>
                      <c:pt idx="3049">
                        <c:v>916.0223068552873</c:v>
                      </c:pt>
                      <c:pt idx="3050">
                        <c:v>532.8205692749018</c:v>
                      </c:pt>
                      <c:pt idx="3051">
                        <c:v>372.29500307051859</c:v>
                      </c:pt>
                      <c:pt idx="3052">
                        <c:v>284.05807843212335</c:v>
                      </c:pt>
                      <c:pt idx="3053">
                        <c:v>228.26609527317251</c:v>
                      </c:pt>
                      <c:pt idx="3054">
                        <c:v>189.81802940602932</c:v>
                      </c:pt>
                      <c:pt idx="3055">
                        <c:v>161.72912157247649</c:v>
                      </c:pt>
                      <c:pt idx="3056">
                        <c:v>140.3250496645656</c:v>
                      </c:pt>
                      <c:pt idx="3057">
                        <c:v>123.48848746165253</c:v>
                      </c:pt>
                      <c:pt idx="3058">
                        <c:v>109.91420951355117</c:v>
                      </c:pt>
                      <c:pt idx="3059">
                        <c:v>98.752752638772321</c:v>
                      </c:pt>
                      <c:pt idx="3060">
                        <c:v>89.429136677081047</c:v>
                      </c:pt>
                      <c:pt idx="3061">
                        <c:v>81.53918728573835</c:v>
                      </c:pt>
                      <c:pt idx="3062">
                        <c:v>74.79113566785982</c:v>
                      </c:pt>
                      <c:pt idx="3063">
                        <c:v>68.969429263231234</c:v>
                      </c:pt>
                      <c:pt idx="3064">
                        <c:v>63.910974942253979</c:v>
                      </c:pt>
                      <c:pt idx="3065">
                        <c:v>59.490033934969112</c:v>
                      </c:pt>
                      <c:pt idx="3066">
                        <c:v>55.609179965379681</c:v>
                      </c:pt>
                      <c:pt idx="3067">
                        <c:v>52.190278375942377</c:v>
                      </c:pt>
                      <c:pt idx="3068">
                        <c:v>49.171056217015625</c:v>
                      </c:pt>
                      <c:pt idx="3069">
                        <c:v>46.500822469186708</c:v>
                      </c:pt>
                      <c:pt idx="3070">
                        <c:v>44.137716997788594</c:v>
                      </c:pt>
                      <c:pt idx="3071">
                        <c:v>42.046973440111934</c:v>
                      </c:pt>
                      <c:pt idx="3072">
                        <c:v>40.199275492860089</c:v>
                      </c:pt>
                      <c:pt idx="3073">
                        <c:v>38.569907171850069</c:v>
                      </c:pt>
                      <c:pt idx="3074">
                        <c:v>37.137342478546124</c:v>
                      </c:pt>
                      <c:pt idx="3075">
                        <c:v>35.882868195222038</c:v>
                      </c:pt>
                      <c:pt idx="3076">
                        <c:v>34.789826527682905</c:v>
                      </c:pt>
                      <c:pt idx="3077">
                        <c:v>33.843763002025504</c:v>
                      </c:pt>
                      <c:pt idx="3078">
                        <c:v>33.031579299546706</c:v>
                      </c:pt>
                      <c:pt idx="3079">
                        <c:v>32.341189100514192</c:v>
                      </c:pt>
                      <c:pt idx="3080">
                        <c:v>31.761838367607474</c:v>
                      </c:pt>
                      <c:pt idx="3081">
                        <c:v>31.283472723551103</c:v>
                      </c:pt>
                      <c:pt idx="3082">
                        <c:v>30.896908845006909</c:v>
                      </c:pt>
                      <c:pt idx="3083">
                        <c:v>30.593798587571371</c:v>
                      </c:pt>
                      <c:pt idx="3084">
                        <c:v>30.366387781707566</c:v>
                      </c:pt>
                      <c:pt idx="3085">
                        <c:v>30.207348821286974</c:v>
                      </c:pt>
                      <c:pt idx="3086">
                        <c:v>30.110188516523603</c:v>
                      </c:pt>
                      <c:pt idx="3087">
                        <c:v>30.068945037738619</c:v>
                      </c:pt>
                      <c:pt idx="3088">
                        <c:v>30.07806908380358</c:v>
                      </c:pt>
                      <c:pt idx="3089">
                        <c:v>30.132484530728302</c:v>
                      </c:pt>
                      <c:pt idx="3090">
                        <c:v>30.227524968999269</c:v>
                      </c:pt>
                      <c:pt idx="3091">
                        <c:v>30.359169297331842</c:v>
                      </c:pt>
                      <c:pt idx="3092">
                        <c:v>30.523565296382912</c:v>
                      </c:pt>
                      <c:pt idx="3093">
                        <c:v>30.717313134697783</c:v>
                      </c:pt>
                      <c:pt idx="3094">
                        <c:v>30.93734581035606</c:v>
                      </c:pt>
                      <c:pt idx="3095">
                        <c:v>31.180954500573783</c:v>
                      </c:pt>
                      <c:pt idx="3096">
                        <c:v>31.445601193051953</c:v>
                      </c:pt>
                      <c:pt idx="3097">
                        <c:v>31.729057399982658</c:v>
                      </c:pt>
                      <c:pt idx="3098">
                        <c:v>32.029476789003589</c:v>
                      </c:pt>
                      <c:pt idx="3099">
                        <c:v>32.344882037021335</c:v>
                      </c:pt>
                      <c:pt idx="3100">
                        <c:v>32.673947680950555</c:v>
                      </c:pt>
                      <c:pt idx="3101">
                        <c:v>33.015078517221276</c:v>
                      </c:pt>
                      <c:pt idx="3102">
                        <c:v>33.367077648539308</c:v>
                      </c:pt>
                      <c:pt idx="3103">
                        <c:v>33.72886573917387</c:v>
                      </c:pt>
                      <c:pt idx="3104">
                        <c:v>34.099418632447858</c:v>
                      </c:pt>
                      <c:pt idx="3105">
                        <c:v>34.477924911104473</c:v>
                      </c:pt>
                      <c:pt idx="3106">
                        <c:v>34.86351158187648</c:v>
                      </c:pt>
                      <c:pt idx="3107">
                        <c:v>35.255618266615848</c:v>
                      </c:pt>
                      <c:pt idx="3108">
                        <c:v>35.653498872515804</c:v>
                      </c:pt>
                      <c:pt idx="3109">
                        <c:v>36.056688405001651</c:v>
                      </c:pt>
                      <c:pt idx="3110">
                        <c:v>36.464748874826476</c:v>
                      </c:pt>
                      <c:pt idx="3111">
                        <c:v>36.877180829943363</c:v>
                      </c:pt>
                      <c:pt idx="3112">
                        <c:v>37.293805374656102</c:v>
                      </c:pt>
                      <c:pt idx="3113">
                        <c:v>37.714057871766791</c:v>
                      </c:pt>
                      <c:pt idx="3114">
                        <c:v>38.137776748333522</c:v>
                      </c:pt>
                      <c:pt idx="3115">
                        <c:v>38.564765640356292</c:v>
                      </c:pt>
                      <c:pt idx="3116">
                        <c:v>38.994759237919482</c:v>
                      </c:pt>
                      <c:pt idx="3117">
                        <c:v>39.427498387767244</c:v>
                      </c:pt>
                      <c:pt idx="3118">
                        <c:v>39.863022160630059</c:v>
                      </c:pt>
                      <c:pt idx="3119">
                        <c:v>40.301054586272244</c:v>
                      </c:pt>
                      <c:pt idx="3120">
                        <c:v>40.741398700942234</c:v>
                      </c:pt>
                      <c:pt idx="3121">
                        <c:v>41.184262500214707</c:v>
                      </c:pt>
                      <c:pt idx="3122">
                        <c:v>41.629349363712102</c:v>
                      </c:pt>
                      <c:pt idx="3123">
                        <c:v>42.076639225655654</c:v>
                      </c:pt>
                      <c:pt idx="3124">
                        <c:v>42.526065079865873</c:v>
                      </c:pt>
                      <c:pt idx="3125">
                        <c:v>42.977590946286696</c:v>
                      </c:pt>
                      <c:pt idx="3126">
                        <c:v>43.431253911389419</c:v>
                      </c:pt>
                      <c:pt idx="3127">
                        <c:v>43.886997378905129</c:v>
                      </c:pt>
                      <c:pt idx="3128">
                        <c:v>44.344885225014075</c:v>
                      </c:pt>
                      <c:pt idx="3129">
                        <c:v>44.804790775907577</c:v>
                      </c:pt>
                      <c:pt idx="3130">
                        <c:v>45.266889379834659</c:v>
                      </c:pt>
                      <c:pt idx="3131">
                        <c:v>45.731102476050722</c:v>
                      </c:pt>
                      <c:pt idx="3132">
                        <c:v>46.197407450762576</c:v>
                      </c:pt>
                      <c:pt idx="3133">
                        <c:v>46.66591934794711</c:v>
                      </c:pt>
                      <c:pt idx="3134">
                        <c:v>47.136635938463627</c:v>
                      </c:pt>
                      <c:pt idx="3135">
                        <c:v>47.609602508262974</c:v>
                      </c:pt>
                      <c:pt idx="3136">
                        <c:v>48.084992210375191</c:v>
                      </c:pt>
                      <c:pt idx="3137">
                        <c:v>48.56270444176333</c:v>
                      </c:pt>
                      <c:pt idx="3138">
                        <c:v>49.042849357556371</c:v>
                      </c:pt>
                      <c:pt idx="3139">
                        <c:v>49.525431202051891</c:v>
                      </c:pt>
                      <c:pt idx="3140">
                        <c:v>50.010575517443343</c:v>
                      </c:pt>
                      <c:pt idx="3141">
                        <c:v>50.49837687106352</c:v>
                      </c:pt>
                      <c:pt idx="3142">
                        <c:v>50.988792646130911</c:v>
                      </c:pt>
                      <c:pt idx="3143">
                        <c:v>51.482040032490474</c:v>
                      </c:pt>
                      <c:pt idx="3144">
                        <c:v>51.978030262890364</c:v>
                      </c:pt>
                      <c:pt idx="3145">
                        <c:v>52.476952356689402</c:v>
                      </c:pt>
                      <c:pt idx="3146">
                        <c:v>52.978868159642637</c:v>
                      </c:pt>
                      <c:pt idx="3147">
                        <c:v>53.483858806508472</c:v>
                      </c:pt>
                      <c:pt idx="3148">
                        <c:v>53.991959873631863</c:v>
                      </c:pt>
                      <c:pt idx="3149">
                        <c:v>54.503394749558765</c:v>
                      </c:pt>
                      <c:pt idx="3150">
                        <c:v>55.018180906255971</c:v>
                      </c:pt>
                      <c:pt idx="3151">
                        <c:v>55.536278583588384</c:v>
                      </c:pt>
                      <c:pt idx="3152">
                        <c:v>56.057983370403889</c:v>
                      </c:pt>
                      <c:pt idx="3153">
                        <c:v>56.583239457675376</c:v>
                      </c:pt>
                      <c:pt idx="3154">
                        <c:v>57.112290113280267</c:v>
                      </c:pt>
                      <c:pt idx="3155">
                        <c:v>57.645098705649808</c:v>
                      </c:pt>
                      <c:pt idx="3156">
                        <c:v>58.181848491869225</c:v>
                      </c:pt>
                      <c:pt idx="3157">
                        <c:v>58.722620337858089</c:v>
                      </c:pt>
                      <c:pt idx="3158">
                        <c:v>59.267547371571325</c:v>
                      </c:pt>
                      <c:pt idx="3159">
                        <c:v>59.81680252947006</c:v>
                      </c:pt>
                      <c:pt idx="3160">
                        <c:v>60.370277079884559</c:v>
                      </c:pt>
                      <c:pt idx="3161">
                        <c:v>60.928261860500939</c:v>
                      </c:pt>
                      <c:pt idx="3162">
                        <c:v>61.490938513473857</c:v>
                      </c:pt>
                      <c:pt idx="3163">
                        <c:v>62.058166518689575</c:v>
                      </c:pt>
                      <c:pt idx="3164">
                        <c:v>62.630304086867838</c:v>
                      </c:pt>
                      <c:pt idx="3165">
                        <c:v>63.207396188250215</c:v>
                      </c:pt>
                      <c:pt idx="3166">
                        <c:v>63.789564040337233</c:v>
                      </c:pt>
                      <c:pt idx="3167">
                        <c:v>64.376978159843873</c:v>
                      </c:pt>
                      <c:pt idx="3168">
                        <c:v>64.969707474202721</c:v>
                      </c:pt>
                      <c:pt idx="3169">
                        <c:v>65.567975498991146</c:v>
                      </c:pt>
                      <c:pt idx="3170">
                        <c:v>66.171757462543624</c:v>
                      </c:pt>
                      <c:pt idx="3171">
                        <c:v>66.781309075920078</c:v>
                      </c:pt>
                      <c:pt idx="3172">
                        <c:v>67.396729128577221</c:v>
                      </c:pt>
                      <c:pt idx="3173">
                        <c:v>68.018179645811074</c:v>
                      </c:pt>
                      <c:pt idx="3174">
                        <c:v>68.645788842012109</c:v>
                      </c:pt>
                      <c:pt idx="3175">
                        <c:v>69.279706438996115</c:v>
                      </c:pt>
                      <c:pt idx="3176">
                        <c:v>69.919987752649632</c:v>
                      </c:pt>
                      <c:pt idx="3177">
                        <c:v>70.566985698372832</c:v>
                      </c:pt>
                      <c:pt idx="3178">
                        <c:v>71.220694226534604</c:v>
                      </c:pt>
                      <c:pt idx="3179">
                        <c:v>71.881067367771379</c:v>
                      </c:pt>
                      <c:pt idx="3180">
                        <c:v>72.548666866646016</c:v>
                      </c:pt>
                      <c:pt idx="3181">
                        <c:v>73.223274660338419</c:v>
                      </c:pt>
                      <c:pt idx="3182">
                        <c:v>73.905171174327322</c:v>
                      </c:pt>
                      <c:pt idx="3183">
                        <c:v>74.594390935436294</c:v>
                      </c:pt>
                      <c:pt idx="3184">
                        <c:v>75.291345440455729</c:v>
                      </c:pt>
                      <c:pt idx="3185">
                        <c:v>75.995673444199639</c:v>
                      </c:pt>
                      <c:pt idx="3186">
                        <c:v>76.707855526653475</c:v>
                      </c:pt>
                      <c:pt idx="3187">
                        <c:v>77.427806639291859</c:v>
                      </c:pt>
                      <c:pt idx="3188">
                        <c:v>78.155646965186463</c:v>
                      </c:pt>
                      <c:pt idx="3189">
                        <c:v>78.891332515852412</c:v>
                      </c:pt>
                      <c:pt idx="3190">
                        <c:v>79.634911873750326</c:v>
                      </c:pt>
                      <c:pt idx="3191">
                        <c:v>80.386367901012321</c:v>
                      </c:pt>
                      <c:pt idx="3192">
                        <c:v>81.14563420240755</c:v>
                      </c:pt>
                      <c:pt idx="3193">
                        <c:v>81.912407823534807</c:v>
                      </c:pt>
                      <c:pt idx="3194">
                        <c:v>82.686517222259283</c:v>
                      </c:pt>
                      <c:pt idx="3195">
                        <c:v>83.467639627996903</c:v>
                      </c:pt>
                      <c:pt idx="3196">
                        <c:v>84.255032059194434</c:v>
                      </c:pt>
                      <c:pt idx="3197">
                        <c:v>85.047916439191624</c:v>
                      </c:pt>
                      <c:pt idx="3198">
                        <c:v>85.845492912946654</c:v>
                      </c:pt>
                      <c:pt idx="3199">
                        <c:v>86.646102468353021</c:v>
                      </c:pt>
                      <c:pt idx="3200">
                        <c:v>87.447563721113397</c:v>
                      </c:pt>
                      <c:pt idx="3201">
                        <c:v>88.246912837463611</c:v>
                      </c:pt>
                      <c:pt idx="3202">
                        <c:v>89.039898440786757</c:v>
                      </c:pt>
                      <c:pt idx="3203">
                        <c:v>89.820278589989229</c:v>
                      </c:pt>
                      <c:pt idx="3204">
                        <c:v>90.578500865073494</c:v>
                      </c:pt>
                      <c:pt idx="3205">
                        <c:v>91.299562392182423</c:v>
                      </c:pt>
                      <c:pt idx="3206">
                        <c:v>91.958451992115897</c:v>
                      </c:pt>
                      <c:pt idx="3207">
                        <c:v>92.511018377131876</c:v>
                      </c:pt>
                      <c:pt idx="3208">
                        <c:v>92.871261640814325</c:v>
                      </c:pt>
                      <c:pt idx="3209">
                        <c:v>92.84694101579403</c:v>
                      </c:pt>
                      <c:pt idx="3210">
                        <c:v>91.90559708614424</c:v>
                      </c:pt>
                      <c:pt idx="3211">
                        <c:v>87.83594689382906</c:v>
                      </c:pt>
                      <c:pt idx="3212">
                        <c:v>53.695440886064233</c:v>
                      </c:pt>
                      <c:pt idx="3213">
                        <c:v>121.36237862053537</c:v>
                      </c:pt>
                      <c:pt idx="3214">
                        <c:v>111.24499241585917</c:v>
                      </c:pt>
                      <c:pt idx="3215">
                        <c:v>109.32987757414371</c:v>
                      </c:pt>
                      <c:pt idx="3216">
                        <c:v>109.07516003589276</c:v>
                      </c:pt>
                      <c:pt idx="3217">
                        <c:v>109.44657484103135</c:v>
                      </c:pt>
                      <c:pt idx="3218">
                        <c:v>110.13019843057739</c:v>
                      </c:pt>
                      <c:pt idx="3219">
                        <c:v>110.99838182928855</c:v>
                      </c:pt>
                      <c:pt idx="3220">
                        <c:v>111.99006894442817</c:v>
                      </c:pt>
                      <c:pt idx="3221">
                        <c:v>113.07279662965128</c:v>
                      </c:pt>
                      <c:pt idx="3222">
                        <c:v>114.22727208165455</c:v>
                      </c:pt>
                      <c:pt idx="3223">
                        <c:v>115.44228564661734</c:v>
                      </c:pt>
                      <c:pt idx="3224">
                        <c:v>116.71055750668695</c:v>
                      </c:pt>
                      <c:pt idx="3225">
                        <c:v>118.0276615587148</c:v>
                      </c:pt>
                      <c:pt idx="3226">
                        <c:v>119.39043155494885</c:v>
                      </c:pt>
                      <c:pt idx="3227">
                        <c:v>120.79744154365835</c:v>
                      </c:pt>
                      <c:pt idx="3228">
                        <c:v>122.24764341154382</c:v>
                      </c:pt>
                      <c:pt idx="3229">
                        <c:v>123.7407449289842</c:v>
                      </c:pt>
                      <c:pt idx="3230">
                        <c:v>125.27685246353333</c:v>
                      </c:pt>
                      <c:pt idx="3231">
                        <c:v>126.85619827099778</c:v>
                      </c:pt>
                      <c:pt idx="3232">
                        <c:v>128.47969117298081</c:v>
                      </c:pt>
                      <c:pt idx="3233">
                        <c:v>130.14821913478031</c:v>
                      </c:pt>
                      <c:pt idx="3234">
                        <c:v>131.86299236781451</c:v>
                      </c:pt>
                      <c:pt idx="3235">
                        <c:v>133.62528093418493</c:v>
                      </c:pt>
                      <c:pt idx="3236">
                        <c:v>135.43655594469817</c:v>
                      </c:pt>
                      <c:pt idx="3237">
                        <c:v>137.29857239950141</c:v>
                      </c:pt>
                      <c:pt idx="3238">
                        <c:v>139.21303323022056</c:v>
                      </c:pt>
                      <c:pt idx="3239">
                        <c:v>141.18212792628125</c:v>
                      </c:pt>
                      <c:pt idx="3240">
                        <c:v>143.20790072657314</c:v>
                      </c:pt>
                      <c:pt idx="3241">
                        <c:v>145.29253643420844</c:v>
                      </c:pt>
                      <c:pt idx="3242">
                        <c:v>147.43860111452102</c:v>
                      </c:pt>
                      <c:pt idx="3243">
                        <c:v>149.64871920676509</c:v>
                      </c:pt>
                      <c:pt idx="3244">
                        <c:v>151.92604554180627</c:v>
                      </c:pt>
                      <c:pt idx="3245">
                        <c:v>154.2732585420728</c:v>
                      </c:pt>
                      <c:pt idx="3246">
                        <c:v>156.69360140125735</c:v>
                      </c:pt>
                      <c:pt idx="3247">
                        <c:v>159.19063328845138</c:v>
                      </c:pt>
                      <c:pt idx="3248">
                        <c:v>161.76825321029082</c:v>
                      </c:pt>
                      <c:pt idx="3249">
                        <c:v>164.4303102867338</c:v>
                      </c:pt>
                      <c:pt idx="3250">
                        <c:v>167.18102479443775</c:v>
                      </c:pt>
                      <c:pt idx="3251">
                        <c:v>170.02485831184765</c:v>
                      </c:pt>
                      <c:pt idx="3252">
                        <c:v>172.96705675516711</c:v>
                      </c:pt>
                      <c:pt idx="3253">
                        <c:v>176.0125196535304</c:v>
                      </c:pt>
                      <c:pt idx="3254">
                        <c:v>179.16718442561739</c:v>
                      </c:pt>
                      <c:pt idx="3255">
                        <c:v>182.43693786216627</c:v>
                      </c:pt>
                      <c:pt idx="3256">
                        <c:v>185.82858007779706</c:v>
                      </c:pt>
                      <c:pt idx="3257">
                        <c:v>189.34881898399468</c:v>
                      </c:pt>
                      <c:pt idx="3258">
                        <c:v>193.00552979396412</c:v>
                      </c:pt>
                      <c:pt idx="3259">
                        <c:v>196.80688189051213</c:v>
                      </c:pt>
                      <c:pt idx="3260">
                        <c:v>200.76176817882956</c:v>
                      </c:pt>
                      <c:pt idx="3261">
                        <c:v>204.87993285948781</c:v>
                      </c:pt>
                      <c:pt idx="3262">
                        <c:v>209.17198869138056</c:v>
                      </c:pt>
                      <c:pt idx="3263">
                        <c:v>213.64910251148578</c:v>
                      </c:pt>
                      <c:pt idx="3264">
                        <c:v>218.32413333193668</c:v>
                      </c:pt>
                      <c:pt idx="3265">
                        <c:v>223.21054785737311</c:v>
                      </c:pt>
                      <c:pt idx="3266">
                        <c:v>228.32272737989206</c:v>
                      </c:pt>
                      <c:pt idx="3267">
                        <c:v>233.67804790381106</c:v>
                      </c:pt>
                      <c:pt idx="3268">
                        <c:v>239.29380739938196</c:v>
                      </c:pt>
                      <c:pt idx="3269">
                        <c:v>245.18987593283771</c:v>
                      </c:pt>
                      <c:pt idx="3270">
                        <c:v>251.38823190879273</c:v>
                      </c:pt>
                      <c:pt idx="3271">
                        <c:v>257.91273379167723</c:v>
                      </c:pt>
                      <c:pt idx="3272">
                        <c:v>264.79070047253879</c:v>
                      </c:pt>
                      <c:pt idx="3273">
                        <c:v>272.05190109445039</c:v>
                      </c:pt>
                      <c:pt idx="3274">
                        <c:v>279.72930455769398</c:v>
                      </c:pt>
                      <c:pt idx="3275">
                        <c:v>287.86072832099023</c:v>
                      </c:pt>
                      <c:pt idx="3276">
                        <c:v>296.48708694601152</c:v>
                      </c:pt>
                      <c:pt idx="3277">
                        <c:v>305.65670854684845</c:v>
                      </c:pt>
                      <c:pt idx="3278">
                        <c:v>315.42232635022657</c:v>
                      </c:pt>
                      <c:pt idx="3279">
                        <c:v>325.84524851604618</c:v>
                      </c:pt>
                      <c:pt idx="3280">
                        <c:v>336.99365185127664</c:v>
                      </c:pt>
                      <c:pt idx="3281">
                        <c:v>348.94800502179163</c:v>
                      </c:pt>
                      <c:pt idx="3282">
                        <c:v>361.79818858063044</c:v>
                      </c:pt>
                      <c:pt idx="3283">
                        <c:v>375.65047229141646</c:v>
                      </c:pt>
                      <c:pt idx="3284">
                        <c:v>390.62750421349301</c:v>
                      </c:pt>
                      <c:pt idx="3285">
                        <c:v>406.8730086619002</c:v>
                      </c:pt>
                      <c:pt idx="3286">
                        <c:v>424.55554282541527</c:v>
                      </c:pt>
                      <c:pt idx="3287">
                        <c:v>443.87674930865876</c:v>
                      </c:pt>
                      <c:pt idx="3288">
                        <c:v>465.07479301732224</c:v>
                      </c:pt>
                      <c:pt idx="3289">
                        <c:v>488.44083413299029</c:v>
                      </c:pt>
                      <c:pt idx="3290">
                        <c:v>514.32499491144347</c:v>
                      </c:pt>
                      <c:pt idx="3291">
                        <c:v>543.15916327704258</c:v>
                      </c:pt>
                      <c:pt idx="3292">
                        <c:v>575.48053472197796</c:v>
                      </c:pt>
                      <c:pt idx="3293">
                        <c:v>611.96358821379135</c:v>
                      </c:pt>
                      <c:pt idx="3294">
                        <c:v>653.47118863234152</c:v>
                      </c:pt>
                      <c:pt idx="3295">
                        <c:v>701.11849122397405</c:v>
                      </c:pt>
                      <c:pt idx="3296">
                        <c:v>756.38030238140834</c:v>
                      </c:pt>
                      <c:pt idx="3297">
                        <c:v>821.24458955610487</c:v>
                      </c:pt>
                      <c:pt idx="3298">
                        <c:v>898.45769217247232</c:v>
                      </c:pt>
                      <c:pt idx="3299">
                        <c:v>991.92023100879862</c:v>
                      </c:pt>
                      <c:pt idx="3300">
                        <c:v>1107.371047155498</c:v>
                      </c:pt>
                      <c:pt idx="3301">
                        <c:v>1253.6137748537674</c:v>
                      </c:pt>
                      <c:pt idx="3302">
                        <c:v>1444.8713494796848</c:v>
                      </c:pt>
                      <c:pt idx="3303">
                        <c:v>1705.7314585076019</c:v>
                      </c:pt>
                      <c:pt idx="3304">
                        <c:v>2082.6504096643162</c:v>
                      </c:pt>
                      <c:pt idx="3305">
                        <c:v>2675.2895498444827</c:v>
                      </c:pt>
                      <c:pt idx="3306">
                        <c:v>3743.1534277107025</c:v>
                      </c:pt>
                      <c:pt idx="3307">
                        <c:v>6240.6088186601328</c:v>
                      </c:pt>
                      <c:pt idx="3308">
                        <c:v>18852.588956313026</c:v>
                      </c:pt>
                      <c:pt idx="3309">
                        <c:v>18367.291473625017</c:v>
                      </c:pt>
                      <c:pt idx="3310">
                        <c:v>6164.1282014441449</c:v>
                      </c:pt>
                      <c:pt idx="3311">
                        <c:v>3699.3628120836747</c:v>
                      </c:pt>
                      <c:pt idx="3312">
                        <c:v>2640.5120666402677</c:v>
                      </c:pt>
                      <c:pt idx="3313">
                        <c:v>2051.5794062828591</c:v>
                      </c:pt>
                      <c:pt idx="3314">
                        <c:v>1676.5363538116944</c:v>
                      </c:pt>
                      <c:pt idx="3315">
                        <c:v>1416.7575850917904</c:v>
                      </c:pt>
                      <c:pt idx="3316">
                        <c:v>1226.1752708050878</c:v>
                      </c:pt>
                      <c:pt idx="3317">
                        <c:v>1080.3853765469312</c:v>
                      </c:pt>
                      <c:pt idx="3318">
                        <c:v>965.25129500939534</c:v>
                      </c:pt>
                      <c:pt idx="3319">
                        <c:v>872.01922735129403</c:v>
                      </c:pt>
                      <c:pt idx="3320">
                        <c:v>794.97885728100789</c:v>
                      </c:pt>
                      <c:pt idx="3321">
                        <c:v>730.24720765600432</c:v>
                      </c:pt>
                      <c:pt idx="3322">
                        <c:v>675.08802843764715</c:v>
                      </c:pt>
                      <c:pt idx="3323">
                        <c:v>627.52378695509356</c:v>
                      </c:pt>
                      <c:pt idx="3324">
                        <c:v>586.08382462216571</c:v>
                      </c:pt>
                      <c:pt idx="3325">
                        <c:v>549.65506098747062</c:v>
                      </c:pt>
                      <c:pt idx="3326">
                        <c:v>517.37933065897494</c:v>
                      </c:pt>
                      <c:pt idx="3327">
                        <c:v>488.5827212704271</c:v>
                      </c:pt>
                      <c:pt idx="3328">
                        <c:v>462.73071883941515</c:v>
                      </c:pt>
                      <c:pt idx="3329">
                        <c:v>439.39196005860333</c:v>
                      </c:pt>
                      <c:pt idx="3330">
                        <c:v>418.216267096362</c:v>
                      </c:pt>
                      <c:pt idx="3331">
                        <c:v>398.91524556875902</c:v>
                      </c:pt>
                      <c:pt idx="3332">
                        <c:v>381.24923647222482</c:v>
                      </c:pt>
                      <c:pt idx="3333">
                        <c:v>365.01775671985217</c:v>
                      </c:pt>
                      <c:pt idx="3334">
                        <c:v>350.05294332343664</c:v>
                      </c:pt>
                      <c:pt idx="3335">
                        <c:v>336.21131353155221</c:v>
                      </c:pt>
                      <c:pt idx="3336">
                        <c:v>323.36972661401694</c:v>
                      </c:pt>
                      <c:pt idx="3337">
                        <c:v>311.42339977081662</c:v>
                      </c:pt>
                      <c:pt idx="3338">
                        <c:v>300.28085183540531</c:v>
                      </c:pt>
                      <c:pt idx="3339">
                        <c:v>289.86336096676416</c:v>
                      </c:pt>
                      <c:pt idx="3340">
                        <c:v>280.10167207135311</c:v>
                      </c:pt>
                      <c:pt idx="3341">
                        <c:v>270.93539157492148</c:v>
                      </c:pt>
                      <c:pt idx="3342">
                        <c:v>262.31106416307779</c:v>
                      </c:pt>
                      <c:pt idx="3343">
                        <c:v>254.18156684538928</c:v>
                      </c:pt>
                      <c:pt idx="3344">
                        <c:v>246.50490572089214</c:v>
                      </c:pt>
                      <c:pt idx="3345">
                        <c:v>239.24404560825275</c:v>
                      </c:pt>
                      <c:pt idx="3346">
                        <c:v>232.36563662854417</c:v>
                      </c:pt>
                      <c:pt idx="3347">
                        <c:v>225.83975183922274</c:v>
                      </c:pt>
                      <c:pt idx="3348">
                        <c:v>219.63959576307445</c:v>
                      </c:pt>
                      <c:pt idx="3349">
                        <c:v>213.74134121123009</c:v>
                      </c:pt>
                      <c:pt idx="3350">
                        <c:v>208.12260628292631</c:v>
                      </c:pt>
                      <c:pt idx="3351">
                        <c:v>202.76391867818998</c:v>
                      </c:pt>
                      <c:pt idx="3352">
                        <c:v>197.64745067679152</c:v>
                      </c:pt>
                      <c:pt idx="3353">
                        <c:v>192.7566111670827</c:v>
                      </c:pt>
                      <c:pt idx="3354">
                        <c:v>188.07640445787786</c:v>
                      </c:pt>
                      <c:pt idx="3355">
                        <c:v>183.59329426882118</c:v>
                      </c:pt>
                      <c:pt idx="3356">
                        <c:v>179.29485074682978</c:v>
                      </c:pt>
                      <c:pt idx="3357">
                        <c:v>175.16973173824238</c:v>
                      </c:pt>
                      <c:pt idx="3358">
                        <c:v>171.20697040714685</c:v>
                      </c:pt>
                      <c:pt idx="3359">
                        <c:v>167.397527776771</c:v>
                      </c:pt>
                      <c:pt idx="3360">
                        <c:v>163.73191074824496</c:v>
                      </c:pt>
                      <c:pt idx="3361">
                        <c:v>160.20176469537876</c:v>
                      </c:pt>
                      <c:pt idx="3362">
                        <c:v>156.79983037785735</c:v>
                      </c:pt>
                      <c:pt idx="3363">
                        <c:v>153.51899184870175</c:v>
                      </c:pt>
                      <c:pt idx="3364">
                        <c:v>150.35233186944592</c:v>
                      </c:pt>
                      <c:pt idx="3365">
                        <c:v>147.29425980209123</c:v>
                      </c:pt>
                      <c:pt idx="3366">
                        <c:v>144.33840352713861</c:v>
                      </c:pt>
                      <c:pt idx="3367">
                        <c:v>141.48002844692317</c:v>
                      </c:pt>
                      <c:pt idx="3368">
                        <c:v>138.71391246254288</c:v>
                      </c:pt>
                      <c:pt idx="3369">
                        <c:v>136.03519903562099</c:v>
                      </c:pt>
                      <c:pt idx="3370">
                        <c:v>133.44000114049555</c:v>
                      </c:pt>
                      <c:pt idx="3371">
                        <c:v>130.92411992706633</c:v>
                      </c:pt>
                      <c:pt idx="3372">
                        <c:v>128.48369117647221</c:v>
                      </c:pt>
                      <c:pt idx="3373">
                        <c:v>126.11541499328979</c:v>
                      </c:pt>
                      <c:pt idx="3374">
                        <c:v>123.81539845819073</c:v>
                      </c:pt>
                      <c:pt idx="3375">
                        <c:v>121.58099348033033</c:v>
                      </c:pt>
                      <c:pt idx="3376">
                        <c:v>119.4088946852728</c:v>
                      </c:pt>
                      <c:pt idx="3377">
                        <c:v>117.29665134672645</c:v>
                      </c:pt>
                      <c:pt idx="3378">
                        <c:v>115.24120329665151</c:v>
                      </c:pt>
                      <c:pt idx="3379">
                        <c:v>113.24046149464371</c:v>
                      </c:pt>
                      <c:pt idx="3380">
                        <c:v>111.29172358880602</c:v>
                      </c:pt>
                      <c:pt idx="3381">
                        <c:v>109.39304908074014</c:v>
                      </c:pt>
                      <c:pt idx="3382">
                        <c:v>107.54212692144594</c:v>
                      </c:pt>
                      <c:pt idx="3383">
                        <c:v>105.73720505142926</c:v>
                      </c:pt>
                      <c:pt idx="3384">
                        <c:v>103.9760769504898</c:v>
                      </c:pt>
                      <c:pt idx="3385">
                        <c:v>102.25707819856794</c:v>
                      </c:pt>
                      <c:pt idx="3386">
                        <c:v>100.57861344203361</c:v>
                      </c:pt>
                      <c:pt idx="3387">
                        <c:v>98.93892989289823</c:v>
                      </c:pt>
                      <c:pt idx="3388">
                        <c:v>97.336504080552885</c:v>
                      </c:pt>
                      <c:pt idx="3389">
                        <c:v>95.769896440429306</c:v>
                      </c:pt>
                      <c:pt idx="3390">
                        <c:v>94.237564774059933</c:v>
                      </c:pt>
                      <c:pt idx="3391">
                        <c:v>92.738517771230477</c:v>
                      </c:pt>
                      <c:pt idx="3392">
                        <c:v>91.271071290871745</c:v>
                      </c:pt>
                      <c:pt idx="3393">
                        <c:v>89.834261894236732</c:v>
                      </c:pt>
                      <c:pt idx="3394">
                        <c:v>88.42681846857009</c:v>
                      </c:pt>
                      <c:pt idx="3395">
                        <c:v>87.047593830940983</c:v>
                      </c:pt>
                      <c:pt idx="3396">
                        <c:v>85.695572922043411</c:v>
                      </c:pt>
                      <c:pt idx="3397">
                        <c:v>84.369768616959149</c:v>
                      </c:pt>
                      <c:pt idx="3398">
                        <c:v>83.069198848849851</c:v>
                      </c:pt>
                      <c:pt idx="3399">
                        <c:v>81.792717071661855</c:v>
                      </c:pt>
                      <c:pt idx="3400">
                        <c:v>80.539680076853472</c:v>
                      </c:pt>
                      <c:pt idx="3401">
                        <c:v>79.308914751774807</c:v>
                      </c:pt>
                      <c:pt idx="3402">
                        <c:v>78.100018781621799</c:v>
                      </c:pt>
                      <c:pt idx="3403">
                        <c:v>76.911566672422936</c:v>
                      </c:pt>
                      <c:pt idx="3404">
                        <c:v>75.743528893239571</c:v>
                      </c:pt>
                      <c:pt idx="3405">
                        <c:v>74.594399011649855</c:v>
                      </c:pt>
                      <c:pt idx="3406">
                        <c:v>73.463904253205769</c:v>
                      </c:pt>
                      <c:pt idx="3407">
                        <c:v>72.35123390333429</c:v>
                      </c:pt>
                      <c:pt idx="3408">
                        <c:v>71.255578978249858</c:v>
                      </c:pt>
                      <c:pt idx="3409">
                        <c:v>70.176327060028527</c:v>
                      </c:pt>
                      <c:pt idx="3410">
                        <c:v>69.112895917804948</c:v>
                      </c:pt>
                      <c:pt idx="3411">
                        <c:v>68.064617580345967</c:v>
                      </c:pt>
                      <c:pt idx="3412">
                        <c:v>67.030820519290401</c:v>
                      </c:pt>
                      <c:pt idx="3413">
                        <c:v>66.011032018763643</c:v>
                      </c:pt>
                      <c:pt idx="3414">
                        <c:v>65.0043498995162</c:v>
                      </c:pt>
                      <c:pt idx="3415">
                        <c:v>64.010530502077629</c:v>
                      </c:pt>
                      <c:pt idx="3416">
                        <c:v>63.028892403513851</c:v>
                      </c:pt>
                      <c:pt idx="3417">
                        <c:v>62.058834512761415</c:v>
                      </c:pt>
                      <c:pt idx="3418">
                        <c:v>61.099751202714366</c:v>
                      </c:pt>
                      <c:pt idx="3419">
                        <c:v>60.151326588775788</c:v>
                      </c:pt>
                      <c:pt idx="3420">
                        <c:v>59.212655048429745</c:v>
                      </c:pt>
                      <c:pt idx="3421">
                        <c:v>58.283560577022421</c:v>
                      </c:pt>
                      <c:pt idx="3422">
                        <c:v>57.363180436100784</c:v>
                      </c:pt>
                      <c:pt idx="3423">
                        <c:v>56.451317850049506</c:v>
                      </c:pt>
                      <c:pt idx="3424">
                        <c:v>55.547201452232784</c:v>
                      </c:pt>
                      <c:pt idx="3425">
                        <c:v>54.65038517891611</c:v>
                      </c:pt>
                      <c:pt idx="3426">
                        <c:v>53.760175591626769</c:v>
                      </c:pt>
                      <c:pt idx="3427">
                        <c:v>52.87629769795106</c:v>
                      </c:pt>
                      <c:pt idx="3428">
                        <c:v>51.998023086096325</c:v>
                      </c:pt>
                      <c:pt idx="3429">
                        <c:v>51.124881603034552</c:v>
                      </c:pt>
                      <c:pt idx="3430">
                        <c:v>50.256279551422182</c:v>
                      </c:pt>
                      <c:pt idx="3431">
                        <c:v>49.391572534627251</c:v>
                      </c:pt>
                      <c:pt idx="3432">
                        <c:v>48.530218920925954</c:v>
                      </c:pt>
                      <c:pt idx="3433">
                        <c:v>47.671523005227961</c:v>
                      </c:pt>
                      <c:pt idx="3434">
                        <c:v>46.815060957303537</c:v>
                      </c:pt>
                      <c:pt idx="3435">
                        <c:v>45.960006932352805</c:v>
                      </c:pt>
                      <c:pt idx="3436">
                        <c:v>45.105730204082214</c:v>
                      </c:pt>
                      <c:pt idx="3437">
                        <c:v>44.251460562638172</c:v>
                      </c:pt>
                      <c:pt idx="3438">
                        <c:v>43.396642284026321</c:v>
                      </c:pt>
                      <c:pt idx="3439">
                        <c:v>42.540238643685932</c:v>
                      </c:pt>
                      <c:pt idx="3440">
                        <c:v>41.681643516025545</c:v>
                      </c:pt>
                      <c:pt idx="3441">
                        <c:v>40.819751656772226</c:v>
                      </c:pt>
                      <c:pt idx="3442">
                        <c:v>39.953902080260626</c:v>
                      </c:pt>
                      <c:pt idx="3443">
                        <c:v>39.082908338233914</c:v>
                      </c:pt>
                      <c:pt idx="3444">
                        <c:v>38.2057920138298</c:v>
                      </c:pt>
                      <c:pt idx="3445">
                        <c:v>37.321331726708955</c:v>
                      </c:pt>
                      <c:pt idx="3446">
                        <c:v>36.42819882051554</c:v>
                      </c:pt>
                      <c:pt idx="3447">
                        <c:v>35.525205684571446</c:v>
                      </c:pt>
                      <c:pt idx="3448">
                        <c:v>34.610914268687637</c:v>
                      </c:pt>
                      <c:pt idx="3449">
                        <c:v>33.683602677183387</c:v>
                      </c:pt>
                      <c:pt idx="3450">
                        <c:v>32.741480805312534</c:v>
                      </c:pt>
                      <c:pt idx="3451">
                        <c:v>31.78250761862353</c:v>
                      </c:pt>
                      <c:pt idx="3452">
                        <c:v>30.804667054850544</c:v>
                      </c:pt>
                      <c:pt idx="3453">
                        <c:v>29.805411641555548</c:v>
                      </c:pt>
                      <c:pt idx="3454">
                        <c:v>28.78195380177262</c:v>
                      </c:pt>
                      <c:pt idx="3455">
                        <c:v>27.731339304319349</c:v>
                      </c:pt>
                      <c:pt idx="3456">
                        <c:v>26.650007570676898</c:v>
                      </c:pt>
                      <c:pt idx="3457">
                        <c:v>25.533927636122861</c:v>
                      </c:pt>
                      <c:pt idx="3458">
                        <c:v>24.378418406492347</c:v>
                      </c:pt>
                      <c:pt idx="3459">
                        <c:v>23.178395897117198</c:v>
                      </c:pt>
                      <c:pt idx="3460">
                        <c:v>21.927390479263828</c:v>
                      </c:pt>
                      <c:pt idx="3461">
                        <c:v>20.618346786161165</c:v>
                      </c:pt>
                      <c:pt idx="3462">
                        <c:v>19.242821591188271</c:v>
                      </c:pt>
                      <c:pt idx="3463">
                        <c:v>17.790164904021886</c:v>
                      </c:pt>
                      <c:pt idx="3464">
                        <c:v>16.248640643544089</c:v>
                      </c:pt>
                      <c:pt idx="3465">
                        <c:v>14.603256913767595</c:v>
                      </c:pt>
                      <c:pt idx="3466">
                        <c:v>12.835494506574088</c:v>
                      </c:pt>
                      <c:pt idx="3467">
                        <c:v>10.923214284829772</c:v>
                      </c:pt>
                      <c:pt idx="3468">
                        <c:v>8.83729039296162</c:v>
                      </c:pt>
                      <c:pt idx="3469">
                        <c:v>6.543973202204417</c:v>
                      </c:pt>
                      <c:pt idx="3470">
                        <c:v>4.003691668130279</c:v>
                      </c:pt>
                      <c:pt idx="3471">
                        <c:v>1.2630719518811582</c:v>
                      </c:pt>
                      <c:pt idx="3472">
                        <c:v>2.3630692469236343</c:v>
                      </c:pt>
                      <c:pt idx="3473">
                        <c:v>6.1463975271444333</c:v>
                      </c:pt>
                      <c:pt idx="3474">
                        <c:v>10.704962447068747</c:v>
                      </c:pt>
                      <c:pt idx="3475">
                        <c:v>16.276756429269543</c:v>
                      </c:pt>
                      <c:pt idx="3476">
                        <c:v>23.300917227343653</c:v>
                      </c:pt>
                      <c:pt idx="3477">
                        <c:v>32.531113696067422</c:v>
                      </c:pt>
                      <c:pt idx="3478">
                        <c:v>45.368587513508871</c:v>
                      </c:pt>
                      <c:pt idx="3479">
                        <c:v>64.737868718822895</c:v>
                      </c:pt>
                      <c:pt idx="3480">
                        <c:v>97.932672652076604</c:v>
                      </c:pt>
                      <c:pt idx="3481">
                        <c:v>169.6593337330423</c:v>
                      </c:pt>
                      <c:pt idx="3482">
                        <c:v>451.1202503373413</c:v>
                      </c:pt>
                      <c:pt idx="3483">
                        <c:v>990.84692601611528</c:v>
                      </c:pt>
                      <c:pt idx="3484">
                        <c:v>255.26144051300841</c:v>
                      </c:pt>
                      <c:pt idx="3485">
                        <c:v>151.32086149951675</c:v>
                      </c:pt>
                      <c:pt idx="3486">
                        <c:v>109.20172722935546</c:v>
                      </c:pt>
                      <c:pt idx="3487">
                        <c:v>86.271614720711923</c:v>
                      </c:pt>
                      <c:pt idx="3488">
                        <c:v>328.99193735077512</c:v>
                      </c:pt>
                      <c:pt idx="3489">
                        <c:v>58.039980223896343</c:v>
                      </c:pt>
                      <c:pt idx="3490">
                        <c:v>49.915008014476363</c:v>
                      </c:pt>
                      <c:pt idx="3491">
                        <c:v>42.961751882353546</c:v>
                      </c:pt>
                      <c:pt idx="3492">
                        <c:v>36.855539132829982</c:v>
                      </c:pt>
                      <c:pt idx="3493">
                        <c:v>31.285641898024334</c:v>
                      </c:pt>
                      <c:pt idx="3494">
                        <c:v>26.014353765542332</c:v>
                      </c:pt>
                      <c:pt idx="3495">
                        <c:v>20.85479923867177</c:v>
                      </c:pt>
                      <c:pt idx="3496">
                        <c:v>15.648958288710315</c:v>
                      </c:pt>
                      <c:pt idx="3497">
                        <c:v>10.285787321355922</c:v>
                      </c:pt>
                      <c:pt idx="3498">
                        <c:v>4.9715085364887246</c:v>
                      </c:pt>
                      <c:pt idx="3499">
                        <c:v>4.4254706976184446</c:v>
                      </c:pt>
                      <c:pt idx="3500">
                        <c:v>11.223707196858795</c:v>
                      </c:pt>
                      <c:pt idx="3501">
                        <c:v>20.290279468152864</c:v>
                      </c:pt>
                      <c:pt idx="3502">
                        <c:v>31.772191155202545</c:v>
                      </c:pt>
                      <c:pt idx="3503">
                        <c:v>46.864915310835677</c:v>
                      </c:pt>
                      <c:pt idx="3504">
                        <c:v>67.898692117995353</c:v>
                      </c:pt>
                      <c:pt idx="3505">
                        <c:v>99.75290226221594</c:v>
                      </c:pt>
                      <c:pt idx="3506">
                        <c:v>154.56820674110952</c:v>
                      </c:pt>
                      <c:pt idx="3507">
                        <c:v>273.2226904759745</c:v>
                      </c:pt>
                      <c:pt idx="3508">
                        <c:v>733.84269099716573</c:v>
                      </c:pt>
                      <c:pt idx="3509">
                        <c:v>1764.1729499934836</c:v>
                      </c:pt>
                      <c:pt idx="3510">
                        <c:v>449.85301115839206</c:v>
                      </c:pt>
                      <c:pt idx="3511">
                        <c:v>272.48318737508095</c:v>
                      </c:pt>
                      <c:pt idx="3512">
                        <c:v>201.88911658642581</c:v>
                      </c:pt>
                      <c:pt idx="3513">
                        <c:v>163.78245653057181</c:v>
                      </c:pt>
                      <c:pt idx="3514">
                        <c:v>139.82350513003618</c:v>
                      </c:pt>
                      <c:pt idx="3515">
                        <c:v>123.29719247532599</c:v>
                      </c:pt>
                      <c:pt idx="3516">
                        <c:v>111.15984567326902</c:v>
                      </c:pt>
                      <c:pt idx="3517">
                        <c:v>101.83395476483784</c:v>
                      </c:pt>
                      <c:pt idx="3518">
                        <c:v>94.418271190863493</c:v>
                      </c:pt>
                      <c:pt idx="3519">
                        <c:v>88.360268596362147</c:v>
                      </c:pt>
                      <c:pt idx="3520">
                        <c:v>83.303348119902026</c:v>
                      </c:pt>
                      <c:pt idx="3521">
                        <c:v>79.006323223680539</c:v>
                      </c:pt>
                      <c:pt idx="3522">
                        <c:v>75.300103062167992</c:v>
                      </c:pt>
                      <c:pt idx="3523">
                        <c:v>72.062616506074491</c:v>
                      </c:pt>
                      <c:pt idx="3524">
                        <c:v>69.203927557167077</c:v>
                      </c:pt>
                      <c:pt idx="3525">
                        <c:v>66.655487569452859</c:v>
                      </c:pt>
                      <c:pt idx="3526">
                        <c:v>64.365059771520038</c:v>
                      </c:pt>
                      <c:pt idx="3527">
                        <c:v>62.291477092372666</c:v>
                      </c:pt>
                      <c:pt idx="3528">
                        <c:v>60.401702296024858</c:v>
                      </c:pt>
                      <c:pt idx="3529">
                        <c:v>58.669889360536423</c:v>
                      </c:pt>
                      <c:pt idx="3530">
                        <c:v>57.074308823044632</c:v>
                      </c:pt>
                      <c:pt idx="3531">
                        <c:v>55.597439442347067</c:v>
                      </c:pt>
                      <c:pt idx="3532">
                        <c:v>54.224458407121531</c:v>
                      </c:pt>
                      <c:pt idx="3533">
                        <c:v>52.943529936815601</c:v>
                      </c:pt>
                      <c:pt idx="3534">
                        <c:v>51.743793030644689</c:v>
                      </c:pt>
                      <c:pt idx="3535">
                        <c:v>50.616561067443349</c:v>
                      </c:pt>
                      <c:pt idx="3536">
                        <c:v>49.554651832411011</c:v>
                      </c:pt>
                      <c:pt idx="3537">
                        <c:v>48.551091327093992</c:v>
                      </c:pt>
                      <c:pt idx="3538">
                        <c:v>47.600527669456632</c:v>
                      </c:pt>
                      <c:pt idx="3539">
                        <c:v>46.698064162332528</c:v>
                      </c:pt>
                      <c:pt idx="3540">
                        <c:v>45.839299615249736</c:v>
                      </c:pt>
                      <c:pt idx="3541">
                        <c:v>45.020475081207472</c:v>
                      </c:pt>
                      <c:pt idx="3542">
                        <c:v>44.238469444790908</c:v>
                      </c:pt>
                      <c:pt idx="3543">
                        <c:v>43.489996098071558</c:v>
                      </c:pt>
                      <c:pt idx="3544">
                        <c:v>42.772743184808142</c:v>
                      </c:pt>
                      <c:pt idx="3545">
                        <c:v>42.084122407189291</c:v>
                      </c:pt>
                      <c:pt idx="3546">
                        <c:v>41.422161421219037</c:v>
                      </c:pt>
                      <c:pt idx="3547">
                        <c:v>40.785079460490579</c:v>
                      </c:pt>
                      <c:pt idx="3548">
                        <c:v>40.170900615258375</c:v>
                      </c:pt>
                      <c:pt idx="3549">
                        <c:v>39.578288732942724</c:v>
                      </c:pt>
                      <c:pt idx="3550">
                        <c:v>39.005918020236955</c:v>
                      </c:pt>
                      <c:pt idx="3551">
                        <c:v>38.452361194496312</c:v>
                      </c:pt>
                      <c:pt idx="3552">
                        <c:v>37.91644559547359</c:v>
                      </c:pt>
                      <c:pt idx="3553">
                        <c:v>37.397240955929433</c:v>
                      </c:pt>
                      <c:pt idx="3554">
                        <c:v>36.893803890312192</c:v>
                      </c:pt>
                      <c:pt idx="3555">
                        <c:v>36.405136212233195</c:v>
                      </c:pt>
                      <c:pt idx="3556">
                        <c:v>35.930458646230591</c:v>
                      </c:pt>
                      <c:pt idx="3557">
                        <c:v>35.469106315329945</c:v>
                      </c:pt>
                      <c:pt idx="3558">
                        <c:v>35.02020968878643</c:v>
                      </c:pt>
                      <c:pt idx="3559">
                        <c:v>34.583416896054494</c:v>
                      </c:pt>
                      <c:pt idx="3560">
                        <c:v>34.15789579481212</c:v>
                      </c:pt>
                      <c:pt idx="3561">
                        <c:v>33.74323062623602</c:v>
                      </c:pt>
                      <c:pt idx="3562">
                        <c:v>33.338869966479407</c:v>
                      </c:pt>
                      <c:pt idx="3563">
                        <c:v>32.944362918413162</c:v>
                      </c:pt>
                      <c:pt idx="3564">
                        <c:v>32.559333026414365</c:v>
                      </c:pt>
                      <c:pt idx="3565">
                        <c:v>32.183158973177093</c:v>
                      </c:pt>
                      <c:pt idx="3566">
                        <c:v>31.815710628623158</c:v>
                      </c:pt>
                      <c:pt idx="3567">
                        <c:v>31.456465836288622</c:v>
                      </c:pt>
                      <c:pt idx="3568">
                        <c:v>31.105292432906936</c:v>
                      </c:pt>
                      <c:pt idx="3569">
                        <c:v>30.761634029380499</c:v>
                      </c:pt>
                      <c:pt idx="3570">
                        <c:v>30.425319989887413</c:v>
                      </c:pt>
                      <c:pt idx="3571">
                        <c:v>30.096106756422301</c:v>
                      </c:pt>
                      <c:pt idx="3572">
                        <c:v>29.773721050584591</c:v>
                      </c:pt>
                      <c:pt idx="3573">
                        <c:v>29.457921191471158</c:v>
                      </c:pt>
                      <c:pt idx="3574">
                        <c:v>29.148439132406622</c:v>
                      </c:pt>
                      <c:pt idx="3575">
                        <c:v>28.845095669974224</c:v>
                      </c:pt>
                      <c:pt idx="3576">
                        <c:v>28.547725791824398</c:v>
                      </c:pt>
                      <c:pt idx="3577">
                        <c:v>28.256162070267564</c:v>
                      </c:pt>
                      <c:pt idx="3578">
                        <c:v>27.970133093094805</c:v>
                      </c:pt>
                      <c:pt idx="3579">
                        <c:v>27.689486124728429</c:v>
                      </c:pt>
                      <c:pt idx="3580">
                        <c:v>27.414052488421266</c:v>
                      </c:pt>
                      <c:pt idx="3581">
                        <c:v>27.143839183814958</c:v>
                      </c:pt>
                      <c:pt idx="3582">
                        <c:v>26.878560957416337</c:v>
                      </c:pt>
                      <c:pt idx="3583">
                        <c:v>26.617987760500696</c:v>
                      </c:pt>
                      <c:pt idx="3584">
                        <c:v>26.362214553415178</c:v>
                      </c:pt>
                      <c:pt idx="3585">
                        <c:v>26.110997812334997</c:v>
                      </c:pt>
                      <c:pt idx="3586">
                        <c:v>25.864246347038122</c:v>
                      </c:pt>
                      <c:pt idx="3587">
                        <c:v>25.621902776293531</c:v>
                      </c:pt>
                      <c:pt idx="3588">
                        <c:v>25.383843795591357</c:v>
                      </c:pt>
                      <c:pt idx="3589">
                        <c:v>25.14989564864619</c:v>
                      </c:pt>
                      <c:pt idx="3590">
                        <c:v>24.920053886746462</c:v>
                      </c:pt>
                      <c:pt idx="3591">
                        <c:v>24.694165880733902</c:v>
                      </c:pt>
                      <c:pt idx="3592">
                        <c:v>24.472165523563131</c:v>
                      </c:pt>
                      <c:pt idx="3593">
                        <c:v>24.254055000532833</c:v>
                      </c:pt>
                      <c:pt idx="3594">
                        <c:v>24.039687093389457</c:v>
                      </c:pt>
                      <c:pt idx="3595">
                        <c:v>23.828975362761568</c:v>
                      </c:pt>
                      <c:pt idx="3596">
                        <c:v>23.621914534299883</c:v>
                      </c:pt>
                      <c:pt idx="3597">
                        <c:v>23.418355760886509</c:v>
                      </c:pt>
                      <c:pt idx="3598">
                        <c:v>23.218339148798268</c:v>
                      </c:pt>
                      <c:pt idx="3599">
                        <c:v>23.021751872555498</c:v>
                      </c:pt>
                      <c:pt idx="3600">
                        <c:v>22.82856614770418</c:v>
                      </c:pt>
                      <c:pt idx="3601">
                        <c:v>22.638753608684524</c:v>
                      </c:pt>
                      <c:pt idx="3602">
                        <c:v>22.452216948377728</c:v>
                      </c:pt>
                      <c:pt idx="3603">
                        <c:v>22.268903904731523</c:v>
                      </c:pt>
                      <c:pt idx="3604">
                        <c:v>22.088777164841986</c:v>
                      </c:pt>
                      <c:pt idx="3605">
                        <c:v>21.911840479129886</c:v>
                      </c:pt>
                      <c:pt idx="3606">
                        <c:v>21.738077367606298</c:v>
                      </c:pt>
                      <c:pt idx="3607">
                        <c:v>21.567244489298954</c:v>
                      </c:pt>
                      <c:pt idx="3608">
                        <c:v>21.399610006255674</c:v>
                      </c:pt>
                      <c:pt idx="3609">
                        <c:v>21.235002967847247</c:v>
                      </c:pt>
                      <c:pt idx="3610">
                        <c:v>21.073308605588242</c:v>
                      </c:pt>
                      <c:pt idx="3611">
                        <c:v>20.914578155052819</c:v>
                      </c:pt>
                      <c:pt idx="3612">
                        <c:v>20.758869923742694</c:v>
                      </c:pt>
                      <c:pt idx="3613">
                        <c:v>20.605974489132411</c:v>
                      </c:pt>
                      <c:pt idx="3614">
                        <c:v>20.45605486038157</c:v>
                      </c:pt>
                      <c:pt idx="3615">
                        <c:v>20.30894979556497</c:v>
                      </c:pt>
                      <c:pt idx="3616">
                        <c:v>20.164698374661796</c:v>
                      </c:pt>
                      <c:pt idx="3617">
                        <c:v>20.02325695731739</c:v>
                      </c:pt>
                      <c:pt idx="3618">
                        <c:v>19.884646179573643</c:v>
                      </c:pt>
                      <c:pt idx="3619">
                        <c:v>19.748854113806214</c:v>
                      </c:pt>
                      <c:pt idx="3620">
                        <c:v>19.615784681604495</c:v>
                      </c:pt>
                      <c:pt idx="3621">
                        <c:v>19.485492104955924</c:v>
                      </c:pt>
                      <c:pt idx="3622">
                        <c:v>19.35799639395945</c:v>
                      </c:pt>
                      <c:pt idx="3623">
                        <c:v>19.233180496946584</c:v>
                      </c:pt>
                      <c:pt idx="3624">
                        <c:v>19.111136422944448</c:v>
                      </c:pt>
                      <c:pt idx="3625">
                        <c:v>18.991757928523437</c:v>
                      </c:pt>
                      <c:pt idx="3626">
                        <c:v>18.87513101513558</c:v>
                      </c:pt>
                      <c:pt idx="3627">
                        <c:v>18.761223192694089</c:v>
                      </c:pt>
                      <c:pt idx="3628">
                        <c:v>18.649976170484674</c:v>
                      </c:pt>
                      <c:pt idx="3629">
                        <c:v>18.541395717017458</c:v>
                      </c:pt>
                      <c:pt idx="3630">
                        <c:v>18.435554762751195</c:v>
                      </c:pt>
                      <c:pt idx="3631">
                        <c:v>18.332319736723878</c:v>
                      </c:pt>
                      <c:pt idx="3632">
                        <c:v>18.231845080747302</c:v>
                      </c:pt>
                      <c:pt idx="3633">
                        <c:v>18.133883936896424</c:v>
                      </c:pt>
                      <c:pt idx="3634">
                        <c:v>18.038760681578374</c:v>
                      </c:pt>
                      <c:pt idx="3635">
                        <c:v>17.946205800986494</c:v>
                      </c:pt>
                      <c:pt idx="3636">
                        <c:v>17.856281997951555</c:v>
                      </c:pt>
                      <c:pt idx="3637">
                        <c:v>17.76914265535007</c:v>
                      </c:pt>
                      <c:pt idx="3638">
                        <c:v>17.684576236046659</c:v>
                      </c:pt>
                      <c:pt idx="3639">
                        <c:v>17.602714285653448</c:v>
                      </c:pt>
                      <c:pt idx="3640">
                        <c:v>17.523428594902285</c:v>
                      </c:pt>
                      <c:pt idx="3641">
                        <c:v>17.446935387141096</c:v>
                      </c:pt>
                      <c:pt idx="3642">
                        <c:v>17.372955561646254</c:v>
                      </c:pt>
                      <c:pt idx="3643">
                        <c:v>17.301807990518164</c:v>
                      </c:pt>
                      <c:pt idx="3644">
                        <c:v>17.233160573336743</c:v>
                      </c:pt>
                      <c:pt idx="3645">
                        <c:v>17.167331162333891</c:v>
                      </c:pt>
                      <c:pt idx="3646">
                        <c:v>17.104063760679317</c:v>
                      </c:pt>
                      <c:pt idx="3647">
                        <c:v>17.043500064636778</c:v>
                      </c:pt>
                      <c:pt idx="3648">
                        <c:v>16.985640665744882</c:v>
                      </c:pt>
                      <c:pt idx="3649">
                        <c:v>16.930457994773043</c:v>
                      </c:pt>
                      <c:pt idx="3650">
                        <c:v>16.877926703544297</c:v>
                      </c:pt>
                      <c:pt idx="3651">
                        <c:v>16.828142792221463</c:v>
                      </c:pt>
                      <c:pt idx="3652">
                        <c:v>16.780965887899185</c:v>
                      </c:pt>
                      <c:pt idx="3653">
                        <c:v>16.736545835034143</c:v>
                      </c:pt>
                      <c:pt idx="3654">
                        <c:v>16.69473139768121</c:v>
                      </c:pt>
                      <c:pt idx="3655">
                        <c:v>16.655680082377621</c:v>
                      </c:pt>
                      <c:pt idx="3656">
                        <c:v>16.619419756894168</c:v>
                      </c:pt>
                      <c:pt idx="3657">
                        <c:v>16.585766720739954</c:v>
                      </c:pt>
                      <c:pt idx="3658">
                        <c:v>16.554817324894799</c:v>
                      </c:pt>
                      <c:pt idx="3659">
                        <c:v>16.526665556576948</c:v>
                      </c:pt>
                      <c:pt idx="3660">
                        <c:v>16.501213912102276</c:v>
                      </c:pt>
                      <c:pt idx="3661">
                        <c:v>16.478413213757648</c:v>
                      </c:pt>
                      <c:pt idx="3662">
                        <c:v>16.458421545063935</c:v>
                      </c:pt>
                      <c:pt idx="3663">
                        <c:v>16.441155701457593</c:v>
                      </c:pt>
                      <c:pt idx="3664">
                        <c:v>16.42661744972461</c:v>
                      </c:pt>
                      <c:pt idx="3665">
                        <c:v>16.414817829742425</c:v>
                      </c:pt>
                      <c:pt idx="3666">
                        <c:v>16.405753212232828</c:v>
                      </c:pt>
                      <c:pt idx="3667">
                        <c:v>16.399478385427685</c:v>
                      </c:pt>
                      <c:pt idx="3668">
                        <c:v>16.395958454445168</c:v>
                      </c:pt>
                      <c:pt idx="3669">
                        <c:v>16.395138871581405</c:v>
                      </c:pt>
                      <c:pt idx="3670">
                        <c:v>16.397166929644179</c:v>
                      </c:pt>
                      <c:pt idx="3671">
                        <c:v>16.401912478623</c:v>
                      </c:pt>
                      <c:pt idx="3672">
                        <c:v>16.409513377683005</c:v>
                      </c:pt>
                      <c:pt idx="3673">
                        <c:v>16.419821818927861</c:v>
                      </c:pt>
                      <c:pt idx="3674">
                        <c:v>16.432753027138354</c:v>
                      </c:pt>
                      <c:pt idx="3675">
                        <c:v>16.448697846437771</c:v>
                      </c:pt>
                      <c:pt idx="3676">
                        <c:v>16.467412878482868</c:v>
                      </c:pt>
                      <c:pt idx="3677">
                        <c:v>16.488737379861</c:v>
                      </c:pt>
                      <c:pt idx="3678">
                        <c:v>16.512948411227388</c:v>
                      </c:pt>
                      <c:pt idx="3679">
                        <c:v>16.540000711721948</c:v>
                      </c:pt>
                      <c:pt idx="3680">
                        <c:v>16.569798364154224</c:v>
                      </c:pt>
                      <c:pt idx="3681">
                        <c:v>16.602481596119965</c:v>
                      </c:pt>
                      <c:pt idx="3682">
                        <c:v>16.637948596871073</c:v>
                      </c:pt>
                      <c:pt idx="3683">
                        <c:v>16.676115559965705</c:v>
                      </c:pt>
                      <c:pt idx="3684">
                        <c:v>16.717076067635706</c:v>
                      </c:pt>
                      <c:pt idx="3685">
                        <c:v>16.760903678123388</c:v>
                      </c:pt>
                      <c:pt idx="3686">
                        <c:v>16.807376509921323</c:v>
                      </c:pt>
                      <c:pt idx="3687">
                        <c:v>16.856843217561551</c:v>
                      </c:pt>
                      <c:pt idx="3688">
                        <c:v>16.909013920965563</c:v>
                      </c:pt>
                      <c:pt idx="3689">
                        <c:v>16.964105806413976</c:v>
                      </c:pt>
                      <c:pt idx="3690">
                        <c:v>17.021903575143064</c:v>
                      </c:pt>
                      <c:pt idx="3691">
                        <c:v>17.082431843514978</c:v>
                      </c:pt>
                      <c:pt idx="3692">
                        <c:v>17.146057616794678</c:v>
                      </c:pt>
                      <c:pt idx="3693">
                        <c:v>17.212185067614406</c:v>
                      </c:pt>
                      <c:pt idx="3694">
                        <c:v>17.281216190991245</c:v>
                      </c:pt>
                      <c:pt idx="3695">
                        <c:v>17.352817706780776</c:v>
                      </c:pt>
                      <c:pt idx="3696">
                        <c:v>17.427513968719857</c:v>
                      </c:pt>
                      <c:pt idx="3697">
                        <c:v>17.504940170285717</c:v>
                      </c:pt>
                      <c:pt idx="3698">
                        <c:v>17.58473818123387</c:v>
                      </c:pt>
                      <c:pt idx="3699">
                        <c:v>17.667532331407102</c:v>
                      </c:pt>
                      <c:pt idx="3700">
                        <c:v>17.752815158545754</c:v>
                      </c:pt>
                      <c:pt idx="3701">
                        <c:v>17.841062325616903</c:v>
                      </c:pt>
                      <c:pt idx="3702">
                        <c:v>17.931754465735789</c:v>
                      </c:pt>
                      <c:pt idx="3703">
                        <c:v>18.025098038296008</c:v>
                      </c:pt>
                      <c:pt idx="3704">
                        <c:v>18.121238466732169</c:v>
                      </c:pt>
                      <c:pt idx="3705">
                        <c:v>18.219764046538874</c:v>
                      </c:pt>
                      <c:pt idx="3706">
                        <c:v>18.32063330454238</c:v>
                      </c:pt>
                      <c:pt idx="3707">
                        <c:v>18.424169722192591</c:v>
                      </c:pt>
                      <c:pt idx="3708">
                        <c:v>18.53015213433412</c:v>
                      </c:pt>
                      <c:pt idx="3709">
                        <c:v>18.638461102577477</c:v>
                      </c:pt>
                      <c:pt idx="3710">
                        <c:v>18.749157859589612</c:v>
                      </c:pt>
                      <c:pt idx="3711">
                        <c:v>18.862227909582927</c:v>
                      </c:pt>
                      <c:pt idx="3712">
                        <c:v>18.977984525885905</c:v>
                      </c:pt>
                      <c:pt idx="3713">
                        <c:v>19.09576744610029</c:v>
                      </c:pt>
                      <c:pt idx="3714">
                        <c:v>19.216017908234775</c:v>
                      </c:pt>
                      <c:pt idx="3715">
                        <c:v>19.339765945284149</c:v>
                      </c:pt>
                      <c:pt idx="3716">
                        <c:v>19.46724357620181</c:v>
                      </c:pt>
                      <c:pt idx="3717">
                        <c:v>19.599520980221691</c:v>
                      </c:pt>
                      <c:pt idx="3718">
                        <c:v>19.738551891362189</c:v>
                      </c:pt>
                      <c:pt idx="3719">
                        <c:v>19.887914826831651</c:v>
                      </c:pt>
                      <c:pt idx="3720">
                        <c:v>20.053315186810398</c:v>
                      </c:pt>
                      <c:pt idx="3721">
                        <c:v>20.246399671167609</c:v>
                      </c:pt>
                      <c:pt idx="3722">
                        <c:v>20.485960770707795</c:v>
                      </c:pt>
                      <c:pt idx="3723">
                        <c:v>20.81105485761319</c:v>
                      </c:pt>
                      <c:pt idx="3724">
                        <c:v>21.299425757258515</c:v>
                      </c:pt>
                      <c:pt idx="3725">
                        <c:v>22.123692168738717</c:v>
                      </c:pt>
                      <c:pt idx="3726">
                        <c:v>23.695199885468345</c:v>
                      </c:pt>
                      <c:pt idx="3727">
                        <c:v>27.137272736021682</c:v>
                      </c:pt>
                      <c:pt idx="3728">
                        <c:v>36.169757197963399</c:v>
                      </c:pt>
                      <c:pt idx="3729">
                        <c:v>69.879224031143309</c:v>
                      </c:pt>
                      <c:pt idx="3730">
                        <c:v>8778.947762811862</c:v>
                      </c:pt>
                      <c:pt idx="3731">
                        <c:v>84.988126999177652</c:v>
                      </c:pt>
                      <c:pt idx="3732">
                        <c:v>50.847556585201708</c:v>
                      </c:pt>
                      <c:pt idx="3733">
                        <c:v>40.485628782564248</c:v>
                      </c:pt>
                      <c:pt idx="3734">
                        <c:v>35.853934970487963</c:v>
                      </c:pt>
                      <c:pt idx="3735">
                        <c:v>33.404573642318056</c:v>
                      </c:pt>
                      <c:pt idx="3736">
                        <c:v>31.992666381478667</c:v>
                      </c:pt>
                      <c:pt idx="3737">
                        <c:v>31.149529499305761</c:v>
                      </c:pt>
                      <c:pt idx="3738">
                        <c:v>30.647856950653477</c:v>
                      </c:pt>
                      <c:pt idx="3739">
                        <c:v>30.368774619302467</c:v>
                      </c:pt>
                      <c:pt idx="3740">
                        <c:v>30.242857320923591</c:v>
                      </c:pt>
                      <c:pt idx="3741">
                        <c:v>30.228506171499646</c:v>
                      </c:pt>
                      <c:pt idx="3742">
                        <c:v>30.298353718481494</c:v>
                      </c:pt>
                      <c:pt idx="3743">
                        <c:v>30.435539805281241</c:v>
                      </c:pt>
                      <c:pt idx="3744">
                        <c:v>30.6292473096869</c:v>
                      </c:pt>
                      <c:pt idx="3745">
                        <c:v>30.861614159001082</c:v>
                      </c:pt>
                      <c:pt idx="3746">
                        <c:v>31.141078689679681</c:v>
                      </c:pt>
                      <c:pt idx="3747">
                        <c:v>31.456194176800281</c:v>
                      </c:pt>
                      <c:pt idx="3748">
                        <c:v>31.804479517422347</c:v>
                      </c:pt>
                      <c:pt idx="3749">
                        <c:v>32.183971594863351</c:v>
                      </c:pt>
                      <c:pt idx="3750">
                        <c:v>32.593813932113008</c:v>
                      </c:pt>
                      <c:pt idx="3751">
                        <c:v>33.033225004481572</c:v>
                      </c:pt>
                      <c:pt idx="3752">
                        <c:v>33.501464357599083</c:v>
                      </c:pt>
                      <c:pt idx="3753">
                        <c:v>33.999429376830278</c:v>
                      </c:pt>
                      <c:pt idx="3754">
                        <c:v>34.526881670191095</c:v>
                      </c:pt>
                      <c:pt idx="3755">
                        <c:v>35.084839348267167</c:v>
                      </c:pt>
                      <c:pt idx="3756">
                        <c:v>35.674203755574588</c:v>
                      </c:pt>
                      <c:pt idx="3757">
                        <c:v>36.296380875635606</c:v>
                      </c:pt>
                      <c:pt idx="3758">
                        <c:v>36.952762041608828</c:v>
                      </c:pt>
                      <c:pt idx="3759">
                        <c:v>37.644684502237062</c:v>
                      </c:pt>
                      <c:pt idx="3760">
                        <c:v>38.374933712825616</c:v>
                      </c:pt>
                      <c:pt idx="3761">
                        <c:v>39.145341383098568</c:v>
                      </c:pt>
                      <c:pt idx="3762">
                        <c:v>39.958844029212706</c:v>
                      </c:pt>
                      <c:pt idx="3763">
                        <c:v>40.818404022993981</c:v>
                      </c:pt>
                      <c:pt idx="3764">
                        <c:v>41.726998014424083</c:v>
                      </c:pt>
                      <c:pt idx="3765">
                        <c:v>42.688734854258385</c:v>
                      </c:pt>
                      <c:pt idx="3766">
                        <c:v>43.708060898226755</c:v>
                      </c:pt>
                      <c:pt idx="3767">
                        <c:v>44.789532919526351</c:v>
                      </c:pt>
                      <c:pt idx="3768">
                        <c:v>45.938556939894568</c:v>
                      </c:pt>
                      <c:pt idx="3769">
                        <c:v>47.16147583567664</c:v>
                      </c:pt>
                      <c:pt idx="3770">
                        <c:v>48.465044995383366</c:v>
                      </c:pt>
                      <c:pt idx="3771">
                        <c:v>49.857817982288964</c:v>
                      </c:pt>
                      <c:pt idx="3772">
                        <c:v>51.348333596701295</c:v>
                      </c:pt>
                      <c:pt idx="3773">
                        <c:v>52.947379016415844</c:v>
                      </c:pt>
                      <c:pt idx="3774">
                        <c:v>54.666626905673169</c:v>
                      </c:pt>
                      <c:pt idx="3775">
                        <c:v>56.520291740925664</c:v>
                      </c:pt>
                      <c:pt idx="3776">
                        <c:v>58.524636350564627</c:v>
                      </c:pt>
                      <c:pt idx="3777">
                        <c:v>60.698507331654653</c:v>
                      </c:pt>
                      <c:pt idx="3778">
                        <c:v>63.064867083908247</c:v>
                      </c:pt>
                      <c:pt idx="3779">
                        <c:v>65.649318087688513</c:v>
                      </c:pt>
                      <c:pt idx="3780">
                        <c:v>68.484281757858312</c:v>
                      </c:pt>
                      <c:pt idx="3781">
                        <c:v>71.607945575029916</c:v>
                      </c:pt>
                      <c:pt idx="3782">
                        <c:v>75.06652799674211</c:v>
                      </c:pt>
                      <c:pt idx="3783">
                        <c:v>78.917408886565042</c:v>
                      </c:pt>
                      <c:pt idx="3784">
                        <c:v>83.231338246991641</c:v>
                      </c:pt>
                      <c:pt idx="3785">
                        <c:v>88.097388856555696</c:v>
                      </c:pt>
                      <c:pt idx="3786">
                        <c:v>93.629043226587612</c:v>
                      </c:pt>
                      <c:pt idx="3787">
                        <c:v>99.973713033205897</c:v>
                      </c:pt>
                      <c:pt idx="3788">
                        <c:v>107.32513422705399</c:v>
                      </c:pt>
                      <c:pt idx="3789">
                        <c:v>115.94426962858688</c:v>
                      </c:pt>
                      <c:pt idx="3790">
                        <c:v>126.1907466375166</c:v>
                      </c:pt>
                      <c:pt idx="3791">
                        <c:v>138.5749948656082</c:v>
                      </c:pt>
                      <c:pt idx="3792">
                        <c:v>153.84526624697898</c:v>
                      </c:pt>
                      <c:pt idx="3793">
                        <c:v>173.14581995248159</c:v>
                      </c:pt>
                      <c:pt idx="3794">
                        <c:v>198.31669921889232</c:v>
                      </c:pt>
                      <c:pt idx="3795">
                        <c:v>232.52254535761301</c:v>
                      </c:pt>
                      <c:pt idx="3796">
                        <c:v>281.69547743871271</c:v>
                      </c:pt>
                      <c:pt idx="3797">
                        <c:v>358.42400179577163</c:v>
                      </c:pt>
                      <c:pt idx="3798">
                        <c:v>494.90703874432523</c:v>
                      </c:pt>
                      <c:pt idx="3799">
                        <c:v>805.51170838302119</c:v>
                      </c:pt>
                      <c:pt idx="3800">
                        <c:v>2210.9413650686424</c:v>
                      </c:pt>
                      <c:pt idx="3801">
                        <c:v>2880.5458331881091</c:v>
                      </c:pt>
                      <c:pt idx="3802">
                        <c:v>864.14651966329109</c:v>
                      </c:pt>
                      <c:pt idx="3803">
                        <c:v>505.51398152340647</c:v>
                      </c:pt>
                      <c:pt idx="3804">
                        <c:v>355.82160669755928</c:v>
                      </c:pt>
                      <c:pt idx="3805">
                        <c:v>273.65816691989608</c:v>
                      </c:pt>
                      <c:pt idx="3806">
                        <c:v>221.73324074468528</c:v>
                      </c:pt>
                      <c:pt idx="3807">
                        <c:v>185.94411616246626</c:v>
                      </c:pt>
                      <c:pt idx="3808">
                        <c:v>159.77846828795006</c:v>
                      </c:pt>
                      <c:pt idx="3809">
                        <c:v>139.811743287225</c:v>
                      </c:pt>
                      <c:pt idx="3810">
                        <c:v>124.07303651592463</c:v>
                      </c:pt>
                      <c:pt idx="3811">
                        <c:v>111.34610176979555</c:v>
                      </c:pt>
                      <c:pt idx="3812">
                        <c:v>100.84142035329397</c:v>
                      </c:pt>
                      <c:pt idx="3813">
                        <c:v>92.021804023258994</c:v>
                      </c:pt>
                      <c:pt idx="3814">
                        <c:v>84.511403689685167</c:v>
                      </c:pt>
                      <c:pt idx="3815">
                        <c:v>78.037920655149932</c:v>
                      </c:pt>
                      <c:pt idx="3816">
                        <c:v>72.399653063533563</c:v>
                      </c:pt>
                      <c:pt idx="3817">
                        <c:v>67.444449259808309</c:v>
                      </c:pt>
                      <c:pt idx="3818">
                        <c:v>63.054508335322694</c:v>
                      </c:pt>
                      <c:pt idx="3819">
                        <c:v>59.137889459581764</c:v>
                      </c:pt>
                      <c:pt idx="3820">
                        <c:v>55.62149013913546</c:v>
                      </c:pt>
                      <c:pt idx="3821">
                        <c:v>52.446559924206817</c:v>
                      </c:pt>
                      <c:pt idx="3822">
                        <c:v>49.56531332579641</c:v>
                      </c:pt>
                      <c:pt idx="3823">
                        <c:v>46.938414583321077</c:v>
                      </c:pt>
                      <c:pt idx="3824">
                        <c:v>44.533379030899631</c:v>
                      </c:pt>
                      <c:pt idx="3825">
                        <c:v>42.32298266247075</c:v>
                      </c:pt>
                      <c:pt idx="3826">
                        <c:v>40.28428603191518</c:v>
                      </c:pt>
                      <c:pt idx="3827">
                        <c:v>38.397615734192357</c:v>
                      </c:pt>
                      <c:pt idx="3828">
                        <c:v>36.646391497415571</c:v>
                      </c:pt>
                      <c:pt idx="3829">
                        <c:v>35.016409325933914</c:v>
                      </c:pt>
                      <c:pt idx="3830">
                        <c:v>33.495419872109956</c:v>
                      </c:pt>
                      <c:pt idx="3831">
                        <c:v>32.072453059737903</c:v>
                      </c:pt>
                      <c:pt idx="3832">
                        <c:v>30.738190328021396</c:v>
                      </c:pt>
                      <c:pt idx="3833">
                        <c:v>29.484583603860898</c:v>
                      </c:pt>
                      <c:pt idx="3834">
                        <c:v>28.30432862381781</c:v>
                      </c:pt>
                      <c:pt idx="3835">
                        <c:v>27.191045783602739</c:v>
                      </c:pt>
                      <c:pt idx="3836">
                        <c:v>26.138925133787776</c:v>
                      </c:pt>
                      <c:pt idx="3837">
                        <c:v>25.143061826870415</c:v>
                      </c:pt>
                      <c:pt idx="3838">
                        <c:v>24.19896016462517</c:v>
                      </c:pt>
                      <c:pt idx="3839">
                        <c:v>23.302444633920942</c:v>
                      </c:pt>
                      <c:pt idx="3840">
                        <c:v>22.450143214281699</c:v>
                      </c:pt>
                      <c:pt idx="3841">
                        <c:v>21.638546326893415</c:v>
                      </c:pt>
                      <c:pt idx="3842">
                        <c:v>20.864790954490836</c:v>
                      </c:pt>
                      <c:pt idx="3843">
                        <c:v>20.126199935344669</c:v>
                      </c:pt>
                      <c:pt idx="3844">
                        <c:v>19.420331037047085</c:v>
                      </c:pt>
                      <c:pt idx="3845">
                        <c:v>18.745085102397461</c:v>
                      </c:pt>
                      <c:pt idx="3846">
                        <c:v>18.098192724922654</c:v>
                      </c:pt>
                      <c:pt idx="3847">
                        <c:v>17.478088912977146</c:v>
                      </c:pt>
                      <c:pt idx="3848">
                        <c:v>16.882970184642438</c:v>
                      </c:pt>
                      <c:pt idx="3849">
                        <c:v>16.311312743698188</c:v>
                      </c:pt>
                      <c:pt idx="3850">
                        <c:v>15.761590940760422</c:v>
                      </c:pt>
                      <c:pt idx="3851">
                        <c:v>15.232614569321095</c:v>
                      </c:pt>
                      <c:pt idx="3852">
                        <c:v>14.723117347966854</c:v>
                      </c:pt>
                      <c:pt idx="3853">
                        <c:v>14.232090117933678</c:v>
                      </c:pt>
                      <c:pt idx="3854">
                        <c:v>13.758330657760904</c:v>
                      </c:pt>
                      <c:pt idx="3855">
                        <c:v>13.301006367168625</c:v>
                      </c:pt>
                      <c:pt idx="3856">
                        <c:v>12.859140325425944</c:v>
                      </c:pt>
                      <c:pt idx="3857">
                        <c:v>12.43204981031416</c:v>
                      </c:pt>
                      <c:pt idx="3858">
                        <c:v>12.018838088169181</c:v>
                      </c:pt>
                      <c:pt idx="3859">
                        <c:v>11.618849832536673</c:v>
                      </c:pt>
                      <c:pt idx="3860">
                        <c:v>11.23138459063674</c:v>
                      </c:pt>
                      <c:pt idx="3861">
                        <c:v>10.855890565327108</c:v>
                      </c:pt>
                      <c:pt idx="3862">
                        <c:v>10.491734360434776</c:v>
                      </c:pt>
                      <c:pt idx="3863">
                        <c:v>10.138359190305202</c:v>
                      </c:pt>
                      <c:pt idx="3864">
                        <c:v>9.7951874776014964</c:v>
                      </c:pt>
                      <c:pt idx="3865">
                        <c:v>9.4620065537688696</c:v>
                      </c:pt>
                      <c:pt idx="3866">
                        <c:v>9.1381055914037876</c:v>
                      </c:pt>
                      <c:pt idx="3867">
                        <c:v>8.8231729301809914</c:v>
                      </c:pt>
                      <c:pt idx="3868">
                        <c:v>8.5169008325598838</c:v>
                      </c:pt>
                      <c:pt idx="3869">
                        <c:v>8.2186944103046198</c:v>
                      </c:pt>
                      <c:pt idx="3870">
                        <c:v>7.9284011971860124</c:v>
                      </c:pt>
                      <c:pt idx="3871">
                        <c:v>7.645716722357168</c:v>
                      </c:pt>
                      <c:pt idx="3872">
                        <c:v>7.3702231282309763</c:v>
                      </c:pt>
                      <c:pt idx="3873">
                        <c:v>7.1016849537411684</c:v>
                      </c:pt>
                      <c:pt idx="3874">
                        <c:v>6.839782912291108</c:v>
                      </c:pt>
                      <c:pt idx="3875">
                        <c:v>6.5844382048683938</c:v>
                      </c:pt>
                      <c:pt idx="3876">
                        <c:v>6.3352716328705583</c:v>
                      </c:pt>
                      <c:pt idx="3877">
                        <c:v>6.0921241080394442</c:v>
                      </c:pt>
                      <c:pt idx="3878">
                        <c:v>5.85486236258782</c:v>
                      </c:pt>
                      <c:pt idx="3879">
                        <c:v>5.6232406499500982</c:v>
                      </c:pt>
                      <c:pt idx="3880">
                        <c:v>5.397100008760785</c:v>
                      </c:pt>
                      <c:pt idx="3881">
                        <c:v>5.1764019144222173</c:v>
                      </c:pt>
                      <c:pt idx="3882">
                        <c:v>4.9609319231392988</c:v>
                      </c:pt>
                      <c:pt idx="3883">
                        <c:v>4.7507188130959763</c:v>
                      </c:pt>
                      <c:pt idx="3884">
                        <c:v>4.5455750617757298</c:v>
                      </c:pt>
                      <c:pt idx="3885">
                        <c:v>4.3455945416970359</c:v>
                      </c:pt>
                      <c:pt idx="3886">
                        <c:v>4.1507127441757685</c:v>
                      </c:pt>
                      <c:pt idx="3887">
                        <c:v>3.9609042276022226</c:v>
                      </c:pt>
                      <c:pt idx="3888">
                        <c:v>3.7763981601371706</c:v>
                      </c:pt>
                      <c:pt idx="3889">
                        <c:v>3.5972336218923338</c:v>
                      </c:pt>
                      <c:pt idx="3890">
                        <c:v>3.4235871417389134</c:v>
                      </c:pt>
                      <c:pt idx="3891">
                        <c:v>3.2557570220242211</c:v>
                      </c:pt>
                      <c:pt idx="3892">
                        <c:v>3.0940364220100833</c:v>
                      </c:pt>
                      <c:pt idx="3893">
                        <c:v>2.9390016756584685</c:v>
                      </c:pt>
                      <c:pt idx="3894">
                        <c:v>2.7909920730605067</c:v>
                      </c:pt>
                      <c:pt idx="3895">
                        <c:v>2.6507951763701691</c:v>
                      </c:pt>
                      <c:pt idx="3896">
                        <c:v>2.5192204569886334</c:v>
                      </c:pt>
                      <c:pt idx="3897">
                        <c:v>2.3971920169538885</c:v>
                      </c:pt>
                      <c:pt idx="3898">
                        <c:v>2.2859251960172609</c:v>
                      </c:pt>
                      <c:pt idx="3899">
                        <c:v>2.1866501740973372</c:v>
                      </c:pt>
                      <c:pt idx="3900">
                        <c:v>2.1008893081027411</c:v>
                      </c:pt>
                      <c:pt idx="3901">
                        <c:v>2.0300541339437999</c:v>
                      </c:pt>
                      <c:pt idx="3902">
                        <c:v>1.975618081582831</c:v>
                      </c:pt>
                      <c:pt idx="3903">
                        <c:v>1.9390320720695924</c:v>
                      </c:pt>
                      <c:pt idx="3904">
                        <c:v>1.9212482086329707</c:v>
                      </c:pt>
                      <c:pt idx="3905">
                        <c:v>1.9230275909079422</c:v>
                      </c:pt>
                      <c:pt idx="3906">
                        <c:v>1.9445917278676732</c:v>
                      </c:pt>
                      <c:pt idx="3907">
                        <c:v>1.9857416060183746</c:v>
                      </c:pt>
                      <c:pt idx="3908">
                        <c:v>2.0456539019556477</c:v>
                      </c:pt>
                      <c:pt idx="3909">
                        <c:v>2.123481152793449</c:v>
                      </c:pt>
                      <c:pt idx="3910">
                        <c:v>2.2180655023815912</c:v>
                      </c:pt>
                      <c:pt idx="3911">
                        <c:v>2.3281178435929513</c:v>
                      </c:pt>
                      <c:pt idx="3912">
                        <c:v>2.4525548864992905</c:v>
                      </c:pt>
                      <c:pt idx="3913">
                        <c:v>2.5903544550109414</c:v>
                      </c:pt>
                      <c:pt idx="3914">
                        <c:v>2.7406681105285342</c:v>
                      </c:pt>
                      <c:pt idx="3915">
                        <c:v>2.9029220194522614</c:v>
                      </c:pt>
                      <c:pt idx="3916">
                        <c:v>3.0765210343185103</c:v>
                      </c:pt>
                      <c:pt idx="3917">
                        <c:v>3.2613362494134384</c:v>
                      </c:pt>
                      <c:pt idx="3918">
                        <c:v>3.4573226737681035</c:v>
                      </c:pt>
                      <c:pt idx="3919">
                        <c:v>3.6644993027512802</c:v>
                      </c:pt>
                      <c:pt idx="3920">
                        <c:v>3.8831612604907075</c:v>
                      </c:pt>
                      <c:pt idx="3921">
                        <c:v>4.1137181914767202</c:v>
                      </c:pt>
                      <c:pt idx="3922">
                        <c:v>4.3567537382978756</c:v>
                      </c:pt>
                      <c:pt idx="3923">
                        <c:v>4.6131059395850755</c:v>
                      </c:pt>
                      <c:pt idx="3924">
                        <c:v>4.8836655555396788</c:v>
                      </c:pt>
                      <c:pt idx="3925">
                        <c:v>5.1694813161851361</c:v>
                      </c:pt>
                      <c:pt idx="3926">
                        <c:v>5.4719613335127324</c:v>
                      </c:pt>
                      <c:pt idx="3927">
                        <c:v>5.7925354865391361</c:v>
                      </c:pt>
                      <c:pt idx="3928">
                        <c:v>6.1330463328704621</c:v>
                      </c:pt>
                      <c:pt idx="3929">
                        <c:v>6.4955319667673646</c:v>
                      </c:pt>
                      <c:pt idx="3930">
                        <c:v>6.8823611210096294</c:v>
                      </c:pt>
                      <c:pt idx="3931">
                        <c:v>7.2962718440267746</c:v>
                      </c:pt>
                      <c:pt idx="3932">
                        <c:v>7.7403889832507415</c:v>
                      </c:pt>
                      <c:pt idx="3933">
                        <c:v>8.2185277455345656</c:v>
                      </c:pt>
                      <c:pt idx="3934">
                        <c:v>8.735010651604842</c:v>
                      </c:pt>
                      <c:pt idx="3935">
                        <c:v>9.2948355162895258</c:v>
                      </c:pt>
                      <c:pt idx="3936">
                        <c:v>9.904177499373306</c:v>
                      </c:pt>
                      <c:pt idx="3937">
                        <c:v>10.570009049859337</c:v>
                      </c:pt>
                      <c:pt idx="3938">
                        <c:v>11.300984802470337</c:v>
                      </c:pt>
                      <c:pt idx="3939">
                        <c:v>12.107493336417271</c:v>
                      </c:pt>
                      <c:pt idx="3940">
                        <c:v>13.002087732317063</c:v>
                      </c:pt>
                      <c:pt idx="3941">
                        <c:v>14.000291313903933</c:v>
                      </c:pt>
                      <c:pt idx="3942">
                        <c:v>15.121515320301205</c:v>
                      </c:pt>
                      <c:pt idx="3943">
                        <c:v>16.390019346781685</c:v>
                      </c:pt>
                      <c:pt idx="3944">
                        <c:v>17.837007847629664</c:v>
                      </c:pt>
                      <c:pt idx="3945">
                        <c:v>19.503136858361867</c:v>
                      </c:pt>
                      <c:pt idx="3946">
                        <c:v>21.44179695842891</c:v>
                      </c:pt>
                      <c:pt idx="3947">
                        <c:v>23.72603188672861</c:v>
                      </c:pt>
                      <c:pt idx="3948">
                        <c:v>26.456288465943764</c:v>
                      </c:pt>
                      <c:pt idx="3949">
                        <c:v>29.776822533875851</c:v>
                      </c:pt>
                      <c:pt idx="3950">
                        <c:v>33.90083796030234</c:v>
                      </c:pt>
                      <c:pt idx="3951">
                        <c:v>39.158127620942317</c:v>
                      </c:pt>
                      <c:pt idx="3952">
                        <c:v>46.087276943170814</c:v>
                      </c:pt>
                      <c:pt idx="3953">
                        <c:v>55.631977998077303</c:v>
                      </c:pt>
                      <c:pt idx="3954">
                        <c:v>69.609500847737962</c:v>
                      </c:pt>
                      <c:pt idx="3955">
                        <c:v>92.028138836878952</c:v>
                      </c:pt>
                      <c:pt idx="3956">
                        <c:v>133.81043711906526</c:v>
                      </c:pt>
                      <c:pt idx="3957">
                        <c:v>239.01300307678881</c:v>
                      </c:pt>
                      <c:pt idx="3958">
                        <c:v>1004.820314925532</c:v>
                      </c:pt>
                      <c:pt idx="3959">
                        <c:v>477.20912948821245</c:v>
                      </c:pt>
                      <c:pt idx="3960">
                        <c:v>196.42654300720218</c:v>
                      </c:pt>
                      <c:pt idx="3961">
                        <c:v>125.09790510471977</c:v>
                      </c:pt>
                      <c:pt idx="3962">
                        <c:v>92.537825040063211</c:v>
                      </c:pt>
                      <c:pt idx="3963">
                        <c:v>73.901917441163846</c:v>
                      </c:pt>
                      <c:pt idx="3964">
                        <c:v>61.837705632759686</c:v>
                      </c:pt>
                      <c:pt idx="3965">
                        <c:v>53.394144539399349</c:v>
                      </c:pt>
                      <c:pt idx="3966">
                        <c:v>47.157007346354767</c:v>
                      </c:pt>
                      <c:pt idx="3967">
                        <c:v>42.363490806242396</c:v>
                      </c:pt>
                      <c:pt idx="3968">
                        <c:v>38.566112683847763</c:v>
                      </c:pt>
                      <c:pt idx="3969">
                        <c:v>35.484662398306362</c:v>
                      </c:pt>
                      <c:pt idx="3970">
                        <c:v>32.935031860917057</c:v>
                      </c:pt>
                      <c:pt idx="3971">
                        <c:v>30.791226084469798</c:v>
                      </c:pt>
                      <c:pt idx="3972">
                        <c:v>28.963815941262919</c:v>
                      </c:pt>
                      <c:pt idx="3973">
                        <c:v>27.388062531778562</c:v>
                      </c:pt>
                      <c:pt idx="3974">
                        <c:v>26.015705512298233</c:v>
                      </c:pt>
                      <c:pt idx="3975">
                        <c:v>24.810120337476352</c:v>
                      </c:pt>
                      <c:pt idx="3976">
                        <c:v>23.743536013580954</c:v>
                      </c:pt>
                      <c:pt idx="3977">
                        <c:v>22.794482924358132</c:v>
                      </c:pt>
                      <c:pt idx="3978">
                        <c:v>21.946963795652188</c:v>
                      </c:pt>
                      <c:pt idx="3979">
                        <c:v>21.189727237668855</c:v>
                      </c:pt>
                      <c:pt idx="3980">
                        <c:v>20.516724929017986</c:v>
                      </c:pt>
                      <c:pt idx="3981">
                        <c:v>19.929321895523092</c:v>
                      </c:pt>
                      <c:pt idx="3982">
                        <c:v>19.440225910504523</c:v>
                      </c:pt>
                      <c:pt idx="3983">
                        <c:v>19.085686977920947</c:v>
                      </c:pt>
                      <c:pt idx="3984">
                        <c:v>18.954887917409287</c:v>
                      </c:pt>
                      <c:pt idx="3985">
                        <c:v>19.272993179646573</c:v>
                      </c:pt>
                      <c:pt idx="3986">
                        <c:v>20.676819733620224</c:v>
                      </c:pt>
                      <c:pt idx="3987">
                        <c:v>25.336828643332744</c:v>
                      </c:pt>
                      <c:pt idx="3988">
                        <c:v>44.373395331710164</c:v>
                      </c:pt>
                      <c:pt idx="3989">
                        <c:v>1460.1604342462329</c:v>
                      </c:pt>
                      <c:pt idx="3990">
                        <c:v>54.804556027154547</c:v>
                      </c:pt>
                      <c:pt idx="3991">
                        <c:v>31.797547043224693</c:v>
                      </c:pt>
                      <c:pt idx="3992">
                        <c:v>24.705592698285471</c:v>
                      </c:pt>
                      <c:pt idx="3993">
                        <c:v>21.123494900543925</c:v>
                      </c:pt>
                      <c:pt idx="3994">
                        <c:v>18.544877530102692</c:v>
                      </c:pt>
                      <c:pt idx="3995">
                        <c:v>15.494023044328619</c:v>
                      </c:pt>
                      <c:pt idx="3996">
                        <c:v>4.0102367773934287</c:v>
                      </c:pt>
                      <c:pt idx="3997">
                        <c:v>29.341459844650235</c:v>
                      </c:pt>
                      <c:pt idx="3998">
                        <c:v>22.125669789982922</c:v>
                      </c:pt>
                      <c:pt idx="3999">
                        <c:v>20.192349061973285</c:v>
                      </c:pt>
                      <c:pt idx="4000">
                        <c:v>19.186178100806384</c:v>
                      </c:pt>
                      <c:pt idx="4001">
                        <c:v>18.529924059299837</c:v>
                      </c:pt>
                      <c:pt idx="4002">
                        <c:v>18.05265072852356</c:v>
                      </c:pt>
                      <c:pt idx="4003">
                        <c:v>17.684191103540396</c:v>
                      </c:pt>
                      <c:pt idx="4004">
                        <c:v>17.389529757519547</c:v>
                      </c:pt>
                      <c:pt idx="4005">
                        <c:v>17.149087145367336</c:v>
                      </c:pt>
                      <c:pt idx="4006">
                        <c:v>16.951132565603796</c:v>
                      </c:pt>
                      <c:pt idx="4007">
                        <c:v>16.788210134560849</c:v>
                      </c:pt>
                      <c:pt idx="4008">
                        <c:v>16.65552717247364</c:v>
                      </c:pt>
                      <c:pt idx="4009">
                        <c:v>16.550347315272742</c:v>
                      </c:pt>
                      <c:pt idx="4010">
                        <c:v>16.471186428665003</c:v>
                      </c:pt>
                      <c:pt idx="4011">
                        <c:v>16.417753289031872</c:v>
                      </c:pt>
                      <c:pt idx="4012">
                        <c:v>16.391054248180314</c:v>
                      </c:pt>
                      <c:pt idx="4013">
                        <c:v>16.393496055711445</c:v>
                      </c:pt>
                      <c:pt idx="4014">
                        <c:v>16.429276028348273</c:v>
                      </c:pt>
                      <c:pt idx="4015">
                        <c:v>16.50499573633692</c:v>
                      </c:pt>
                      <c:pt idx="4016">
                        <c:v>16.631270122388852</c:v>
                      </c:pt>
                      <c:pt idx="4017">
                        <c:v>16.824969717673074</c:v>
                      </c:pt>
                      <c:pt idx="4018">
                        <c:v>17.114070231304961</c:v>
                      </c:pt>
                      <c:pt idx="4019">
                        <c:v>17.547827388488987</c:v>
                      </c:pt>
                      <c:pt idx="4020">
                        <c:v>18.221377256198323</c:v>
                      </c:pt>
                      <c:pt idx="4021">
                        <c:v>19.341727306284561</c:v>
                      </c:pt>
                      <c:pt idx="4022">
                        <c:v>21.463087203228767</c:v>
                      </c:pt>
                      <c:pt idx="4023">
                        <c:v>26.718454915345319</c:v>
                      </c:pt>
                      <c:pt idx="4024">
                        <c:v>58.028598330933306</c:v>
                      </c:pt>
                      <c:pt idx="4025">
                        <c:v>18.661905275293137</c:v>
                      </c:pt>
                      <c:pt idx="4026">
                        <c:v>4.4589918606805048</c:v>
                      </c:pt>
                      <c:pt idx="4027">
                        <c:v>7.3056629295080029</c:v>
                      </c:pt>
                      <c:pt idx="4028">
                        <c:v>8.9622137961140815</c:v>
                      </c:pt>
                      <c:pt idx="4029">
                        <c:v>9.9230287898721361</c:v>
                      </c:pt>
                      <c:pt idx="4030">
                        <c:v>10.53739763731609</c:v>
                      </c:pt>
                      <c:pt idx="4031">
                        <c:v>10.958291938549646</c:v>
                      </c:pt>
                      <c:pt idx="4032">
                        <c:v>11.261016587626143</c:v>
                      </c:pt>
                      <c:pt idx="4033">
                        <c:v>11.486800980956662</c:v>
                      </c:pt>
                      <c:pt idx="4034">
                        <c:v>11.659636291716602</c:v>
                      </c:pt>
                      <c:pt idx="4035">
                        <c:v>11.794761587575277</c:v>
                      </c:pt>
                      <c:pt idx="4036">
                        <c:v>11.902247044434993</c:v>
                      </c:pt>
                      <c:pt idx="4037">
                        <c:v>11.988794823710762</c:v>
                      </c:pt>
                      <c:pt idx="4038">
                        <c:v>12.059150655346315</c:v>
                      </c:pt>
                      <c:pt idx="4039">
                        <c:v>12.116933236983551</c:v>
                      </c:pt>
                      <c:pt idx="4040">
                        <c:v>12.164588162348103</c:v>
                      </c:pt>
                      <c:pt idx="4041">
                        <c:v>12.204240404949736</c:v>
                      </c:pt>
                      <c:pt idx="4042">
                        <c:v>12.237221395052115</c:v>
                      </c:pt>
                      <c:pt idx="4043">
                        <c:v>12.264851595010914</c:v>
                      </c:pt>
                      <c:pt idx="4044">
                        <c:v>12.288117956439283</c:v>
                      </c:pt>
                      <c:pt idx="4045">
                        <c:v>12.307529699775005</c:v>
                      </c:pt>
                      <c:pt idx="4046">
                        <c:v>12.323976107571054</c:v>
                      </c:pt>
                      <c:pt idx="4047">
                        <c:v>12.337901945338569</c:v>
                      </c:pt>
                      <c:pt idx="4048">
                        <c:v>12.34975708080845</c:v>
                      </c:pt>
                      <c:pt idx="4049">
                        <c:v>12.359948424767909</c:v>
                      </c:pt>
                      <c:pt idx="4050">
                        <c:v>12.368792957928369</c:v>
                      </c:pt>
                      <c:pt idx="4051">
                        <c:v>12.376762590792264</c:v>
                      </c:pt>
                      <c:pt idx="4052">
                        <c:v>12.384021935183117</c:v>
                      </c:pt>
                      <c:pt idx="4053">
                        <c:v>12.39082474716497</c:v>
                      </c:pt>
                      <c:pt idx="4054">
                        <c:v>12.397557737259962</c:v>
                      </c:pt>
                      <c:pt idx="4055">
                        <c:v>12.404600272217532</c:v>
                      </c:pt>
                      <c:pt idx="4056">
                        <c:v>12.412061321115971</c:v>
                      </c:pt>
                      <c:pt idx="4057">
                        <c:v>12.420477782427586</c:v>
                      </c:pt>
                      <c:pt idx="4058">
                        <c:v>12.430294014007774</c:v>
                      </c:pt>
                      <c:pt idx="4059">
                        <c:v>12.441743692149844</c:v>
                      </c:pt>
                      <c:pt idx="4060">
                        <c:v>12.455456949204144</c:v>
                      </c:pt>
                      <c:pt idx="4061">
                        <c:v>12.471877569234177</c:v>
                      </c:pt>
                      <c:pt idx="4062">
                        <c:v>12.49166458100397</c:v>
                      </c:pt>
                      <c:pt idx="4063">
                        <c:v>12.515614257606234</c:v>
                      </c:pt>
                      <c:pt idx="4064">
                        <c:v>12.544638237579864</c:v>
                      </c:pt>
                      <c:pt idx="4065">
                        <c:v>12.579754411215717</c:v>
                      </c:pt>
                      <c:pt idx="4066">
                        <c:v>12.622036265990809</c:v>
                      </c:pt>
                      <c:pt idx="4067">
                        <c:v>12.673077709176143</c:v>
                      </c:pt>
                      <c:pt idx="4068">
                        <c:v>12.734514849797707</c:v>
                      </c:pt>
                      <c:pt idx="4069">
                        <c:v>12.808432710617431</c:v>
                      </c:pt>
                      <c:pt idx="4070">
                        <c:v>12.897195033504049</c:v>
                      </c:pt>
                      <c:pt idx="4071">
                        <c:v>13.003886010903553</c:v>
                      </c:pt>
                      <c:pt idx="4072">
                        <c:v>13.131741535389089</c:v>
                      </c:pt>
                      <c:pt idx="4073">
                        <c:v>13.285215476881353</c:v>
                      </c:pt>
                      <c:pt idx="4074">
                        <c:v>13.469272247272331</c:v>
                      </c:pt>
                      <c:pt idx="4075">
                        <c:v>13.690094081194609</c:v>
                      </c:pt>
                      <c:pt idx="4076">
                        <c:v>13.955332016310077</c:v>
                      </c:pt>
                      <c:pt idx="4077">
                        <c:v>14.274169898762128</c:v>
                      </c:pt>
                      <c:pt idx="4078">
                        <c:v>14.657706709859248</c:v>
                      </c:pt>
                      <c:pt idx="4079">
                        <c:v>15.119767074583702</c:v>
                      </c:pt>
                      <c:pt idx="4080">
                        <c:v>15.677322107565045</c:v>
                      </c:pt>
                      <c:pt idx="4081">
                        <c:v>16.35182372239704</c:v>
                      </c:pt>
                      <c:pt idx="4082">
                        <c:v>17.170434455282503</c:v>
                      </c:pt>
                      <c:pt idx="4083">
                        <c:v>18.166955581492111</c:v>
                      </c:pt>
                      <c:pt idx="4084">
                        <c:v>19.385352156177017</c:v>
                      </c:pt>
                      <c:pt idx="4085">
                        <c:v>20.884146314614298</c:v>
                      </c:pt>
                      <c:pt idx="4086">
                        <c:v>22.741429768822854</c:v>
                      </c:pt>
                      <c:pt idx="4087">
                        <c:v>25.065338151393693</c:v>
                      </c:pt>
                      <c:pt idx="4088">
                        <c:v>28.010371535501331</c:v>
                      </c:pt>
                      <c:pt idx="4089">
                        <c:v>31.807083200934191</c:v>
                      </c:pt>
                      <c:pt idx="4090">
                        <c:v>36.813543587881853</c:v>
                      </c:pt>
                      <c:pt idx="4091">
                        <c:v>43.622400559532487</c:v>
                      </c:pt>
                      <c:pt idx="4092">
                        <c:v>53.29107396539338</c:v>
                      </c:pt>
                      <c:pt idx="4093">
                        <c:v>67.916373744953177</c:v>
                      </c:pt>
                      <c:pt idx="4094">
                        <c:v>92.316477150455185</c:v>
                      </c:pt>
                      <c:pt idx="4095">
                        <c:v>140.59936931075046</c:v>
                      </c:pt>
                      <c:pt idx="4096">
                        <c:v>279.33938015753773</c:v>
                      </c:pt>
                      <c:pt idx="4097">
                        <c:v>4106.3236509724993</c:v>
                      </c:pt>
                      <c:pt idx="4098">
                        <c:v>345.62276442212374</c:v>
                      </c:pt>
                      <c:pt idx="4099">
                        <c:v>171.47317482752226</c:v>
                      </c:pt>
                      <c:pt idx="4100">
                        <c:v>116.59827520571262</c:v>
                      </c:pt>
                      <c:pt idx="4101">
                        <c:v>89.81266612112438</c:v>
                      </c:pt>
                      <c:pt idx="4102">
                        <c:v>73.997163438337935</c:v>
                      </c:pt>
                      <c:pt idx="4103">
                        <c:v>63.591346060920799</c:v>
                      </c:pt>
                      <c:pt idx="4104">
                        <c:v>56.24710502167558</c:v>
                      </c:pt>
                      <c:pt idx="4105">
                        <c:v>50.801486550783792</c:v>
                      </c:pt>
                      <c:pt idx="4106">
                        <c:v>46.613627106094491</c:v>
                      </c:pt>
                      <c:pt idx="4107">
                        <c:v>43.301012484637269</c:v>
                      </c:pt>
                      <c:pt idx="4108">
                        <c:v>40.62112787717475</c:v>
                      </c:pt>
                      <c:pt idx="4109">
                        <c:v>38.414012198812358</c:v>
                      </c:pt>
                      <c:pt idx="4110">
                        <c:v>36.567412838321331</c:v>
                      </c:pt>
                      <c:pt idx="4111">
                        <c:v>35.003733838411463</c:v>
                      </c:pt>
                      <c:pt idx="4112">
                        <c:v>33.664366647459907</c:v>
                      </c:pt>
                      <c:pt idx="4113">
                        <c:v>32.506983611766508</c:v>
                      </c:pt>
                      <c:pt idx="4114">
                        <c:v>31.498119257351497</c:v>
                      </c:pt>
                      <c:pt idx="4115">
                        <c:v>30.612209133146056</c:v>
                      </c:pt>
                      <c:pt idx="4116">
                        <c:v>29.829901368837586</c:v>
                      </c:pt>
                      <c:pt idx="4117">
                        <c:v>29.134741289687021</c:v>
                      </c:pt>
                      <c:pt idx="4118">
                        <c:v>28.514037662427185</c:v>
                      </c:pt>
                      <c:pt idx="4119">
                        <c:v>27.957207109177055</c:v>
                      </c:pt>
                      <c:pt idx="4120">
                        <c:v>27.455856602932993</c:v>
                      </c:pt>
                      <c:pt idx="4121">
                        <c:v>27.00246067803252</c:v>
                      </c:pt>
                      <c:pt idx="4122">
                        <c:v>26.591284957914684</c:v>
                      </c:pt>
                      <c:pt idx="4123">
                        <c:v>26.21730288445103</c:v>
                      </c:pt>
                      <c:pt idx="4124">
                        <c:v>25.875876175496231</c:v>
                      </c:pt>
                      <c:pt idx="4125">
                        <c:v>25.563653622731184</c:v>
                      </c:pt>
                      <c:pt idx="4126">
                        <c:v>25.277537114178596</c:v>
                      </c:pt>
                      <c:pt idx="4127">
                        <c:v>25.014650301869644</c:v>
                      </c:pt>
                      <c:pt idx="4128">
                        <c:v>24.772710419380907</c:v>
                      </c:pt>
                      <c:pt idx="4129">
                        <c:v>24.549711385006187</c:v>
                      </c:pt>
                      <c:pt idx="4130">
                        <c:v>24.343763978298465</c:v>
                      </c:pt>
                      <c:pt idx="4131">
                        <c:v>24.1534387685669</c:v>
                      </c:pt>
                      <c:pt idx="4132">
                        <c:v>23.9771149207597</c:v>
                      </c:pt>
                      <c:pt idx="4133">
                        <c:v>23.813910374188062</c:v>
                      </c:pt>
                      <c:pt idx="4134">
                        <c:v>23.662359896839153</c:v>
                      </c:pt>
                      <c:pt idx="4135">
                        <c:v>23.521735005554753</c:v>
                      </c:pt>
                      <c:pt idx="4136">
                        <c:v>23.391054071415041</c:v>
                      </c:pt>
                      <c:pt idx="4137">
                        <c:v>23.269487936850787</c:v>
                      </c:pt>
                      <c:pt idx="4138">
                        <c:v>23.156619180192198</c:v>
                      </c:pt>
                      <c:pt idx="4139">
                        <c:v>23.051581659794689</c:v>
                      </c:pt>
                      <c:pt idx="4140">
                        <c:v>22.953774769758208</c:v>
                      </c:pt>
                      <c:pt idx="4141">
                        <c:v>22.862747596271685</c:v>
                      </c:pt>
                      <c:pt idx="4142">
                        <c:v>22.778065316608995</c:v>
                      </c:pt>
                      <c:pt idx="4143">
                        <c:v>22.699354783236334</c:v>
                      </c:pt>
                      <c:pt idx="4144">
                        <c:v>22.626047771844174</c:v>
                      </c:pt>
                      <c:pt idx="4145">
                        <c:v>22.558021209000273</c:v>
                      </c:pt>
                      <c:pt idx="4146">
                        <c:v>22.494875344683567</c:v>
                      </c:pt>
                      <c:pt idx="4147">
                        <c:v>22.436202754943732</c:v>
                      </c:pt>
                      <c:pt idx="4148">
                        <c:v>22.381860952908212</c:v>
                      </c:pt>
                      <c:pt idx="4149">
                        <c:v>22.331529676015808</c:v>
                      </c:pt>
                      <c:pt idx="4150">
                        <c:v>22.285061114381119</c:v>
                      </c:pt>
                      <c:pt idx="4151">
                        <c:v>22.242180719627978</c:v>
                      </c:pt>
                      <c:pt idx="4152">
                        <c:v>22.202617489589816</c:v>
                      </c:pt>
                      <c:pt idx="4153">
                        <c:v>22.166318700848642</c:v>
                      </c:pt>
                      <c:pt idx="4154">
                        <c:v>22.133163381556074</c:v>
                      </c:pt>
                      <c:pt idx="4155">
                        <c:v>22.102962342898149</c:v>
                      </c:pt>
                      <c:pt idx="4156">
                        <c:v>22.075586342713375</c:v>
                      </c:pt>
                      <c:pt idx="4157">
                        <c:v>22.050734821351963</c:v>
                      </c:pt>
                      <c:pt idx="4158">
                        <c:v>22.028540283306054</c:v>
                      </c:pt>
                      <c:pt idx="4159">
                        <c:v>22.008855009902831</c:v>
                      </c:pt>
                      <c:pt idx="4160">
                        <c:v>21.991423085788192</c:v>
                      </c:pt>
                      <c:pt idx="4161">
                        <c:v>21.976343961461392</c:v>
                      </c:pt>
                      <c:pt idx="4162">
                        <c:v>21.963488831961584</c:v>
                      </c:pt>
                      <c:pt idx="4163">
                        <c:v>21.95273900480392</c:v>
                      </c:pt>
                      <c:pt idx="4164">
                        <c:v>21.944167513919915</c:v>
                      </c:pt>
                      <c:pt idx="4165">
                        <c:v>21.937494460702563</c:v>
                      </c:pt>
                      <c:pt idx="4166">
                        <c:v>21.932924560486011</c:v>
                      </c:pt>
                      <c:pt idx="4167">
                        <c:v>21.930419600173373</c:v>
                      </c:pt>
                      <c:pt idx="4168">
                        <c:v>21.92999205370192</c:v>
                      </c:pt>
                      <c:pt idx="4169">
                        <c:v>21.931561222103589</c:v>
                      </c:pt>
                      <c:pt idx="4170">
                        <c:v>21.935348445253862</c:v>
                      </c:pt>
                      <c:pt idx="4171">
                        <c:v>21.94148835091686</c:v>
                      </c:pt>
                      <c:pt idx="4172">
                        <c:v>21.950269162495818</c:v>
                      </c:pt>
                      <c:pt idx="4173">
                        <c:v>21.962171105634411</c:v>
                      </c:pt>
                      <c:pt idx="4174">
                        <c:v>21.978237382676994</c:v>
                      </c:pt>
                      <c:pt idx="4175">
                        <c:v>22.000638912488036</c:v>
                      </c:pt>
                      <c:pt idx="4176">
                        <c:v>21.992940272287491</c:v>
                      </c:pt>
                      <c:pt idx="4177">
                        <c:v>21.713340725279267</c:v>
                      </c:pt>
                      <c:pt idx="4178">
                        <c:v>21.570567223778575</c:v>
                      </c:pt>
                      <c:pt idx="4179">
                        <c:v>21.465928069942738</c:v>
                      </c:pt>
                      <c:pt idx="4180">
                        <c:v>21.382487692857978</c:v>
                      </c:pt>
                      <c:pt idx="4181">
                        <c:v>21.313537420745192</c:v>
                      </c:pt>
                      <c:pt idx="4182">
                        <c:v>21.255482121804548</c:v>
                      </c:pt>
                      <c:pt idx="4183">
                        <c:v>21.206240358921406</c:v>
                      </c:pt>
                      <c:pt idx="4184">
                        <c:v>21.16431477206012</c:v>
                      </c:pt>
                      <c:pt idx="4185">
                        <c:v>21.12865898733299</c:v>
                      </c:pt>
                      <c:pt idx="4186">
                        <c:v>21.09850135967471</c:v>
                      </c:pt>
                      <c:pt idx="4187">
                        <c:v>21.073329275199164</c:v>
                      </c:pt>
                      <c:pt idx="4188">
                        <c:v>21.05256992468366</c:v>
                      </c:pt>
                      <c:pt idx="4189">
                        <c:v>21.035852167365249</c:v>
                      </c:pt>
                      <c:pt idx="4190">
                        <c:v>21.022961597495922</c:v>
                      </c:pt>
                      <c:pt idx="4191">
                        <c:v>21.013449389834275</c:v>
                      </c:pt>
                      <c:pt idx="4192">
                        <c:v>21.007185393790294</c:v>
                      </c:pt>
                      <c:pt idx="4193">
                        <c:v>21.003977418166741</c:v>
                      </c:pt>
                      <c:pt idx="4194">
                        <c:v>21.003647839476926</c:v>
                      </c:pt>
                      <c:pt idx="4195">
                        <c:v>21.0060463291383</c:v>
                      </c:pt>
                      <c:pt idx="4196">
                        <c:v>21.010983085346702</c:v>
                      </c:pt>
                      <c:pt idx="4197">
                        <c:v>21.018479017760875</c:v>
                      </c:pt>
                      <c:pt idx="4198">
                        <c:v>21.028211925719141</c:v>
                      </c:pt>
                      <c:pt idx="4199">
                        <c:v>21.040226919669013</c:v>
                      </c:pt>
                      <c:pt idx="4200">
                        <c:v>21.054490636340113</c:v>
                      </c:pt>
                      <c:pt idx="4201">
                        <c:v>21.070784347715893</c:v>
                      </c:pt>
                      <c:pt idx="4202">
                        <c:v>21.089148673145683</c:v>
                      </c:pt>
                      <c:pt idx="4203">
                        <c:v>21.109451930856942</c:v>
                      </c:pt>
                      <c:pt idx="4204">
                        <c:v>21.131663354406797</c:v>
                      </c:pt>
                      <c:pt idx="4205">
                        <c:v>21.155667172459783</c:v>
                      </c:pt>
                      <c:pt idx="4206">
                        <c:v>21.181308013958567</c:v>
                      </c:pt>
                      <c:pt idx="4207">
                        <c:v>21.209465622677691</c:v>
                      </c:pt>
                      <c:pt idx="4208">
                        <c:v>21.2386488479153</c:v>
                      </c:pt>
                      <c:pt idx="4209">
                        <c:v>21.269674391800795</c:v>
                      </c:pt>
                      <c:pt idx="4210">
                        <c:v>21.302366186002967</c:v>
                      </c:pt>
                      <c:pt idx="4211">
                        <c:v>21.336742620220424</c:v>
                      </c:pt>
                      <c:pt idx="4212">
                        <c:v>21.372603944622298</c:v>
                      </c:pt>
                      <c:pt idx="4213">
                        <c:v>21.410170671179678</c:v>
                      </c:pt>
                      <c:pt idx="4214">
                        <c:v>21.449190857381716</c:v>
                      </c:pt>
                      <c:pt idx="4215">
                        <c:v>21.489845236010023</c:v>
                      </c:pt>
                      <c:pt idx="4216">
                        <c:v>21.531999496851817</c:v>
                      </c:pt>
                      <c:pt idx="4217">
                        <c:v>21.575679899009995</c:v>
                      </c:pt>
                      <c:pt idx="4218">
                        <c:v>21.620836949188153</c:v>
                      </c:pt>
                      <c:pt idx="4219">
                        <c:v>21.667541137572112</c:v>
                      </c:pt>
                      <c:pt idx="4220">
                        <c:v>21.715688820984553</c:v>
                      </c:pt>
                      <c:pt idx="4221">
                        <c:v>21.76531424698403</c:v>
                      </c:pt>
                      <c:pt idx="4222">
                        <c:v>21.816480195248722</c:v>
                      </c:pt>
                      <c:pt idx="4223">
                        <c:v>21.869041861691191</c:v>
                      </c:pt>
                      <c:pt idx="4224">
                        <c:v>21.923132933257936</c:v>
                      </c:pt>
                      <c:pt idx="4225">
                        <c:v>21.978708325754752</c:v>
                      </c:pt>
                      <c:pt idx="4226">
                        <c:v>22.035776328863854</c:v>
                      </c:pt>
                      <c:pt idx="4227">
                        <c:v>22.094293483540948</c:v>
                      </c:pt>
                      <c:pt idx="4228">
                        <c:v>22.154307200976184</c:v>
                      </c:pt>
                      <c:pt idx="4229">
                        <c:v>22.215833144258227</c:v>
                      </c:pt>
                      <c:pt idx="4230">
                        <c:v>22.278932973194575</c:v>
                      </c:pt>
                      <c:pt idx="4231">
                        <c:v>22.343460205470571</c:v>
                      </c:pt>
                      <c:pt idx="4232">
                        <c:v>22.409585305785622</c:v>
                      </c:pt>
                      <c:pt idx="4233">
                        <c:v>22.477259207105622</c:v>
                      </c:pt>
                      <c:pt idx="4234">
                        <c:v>22.546463754737264</c:v>
                      </c:pt>
                      <c:pt idx="4235">
                        <c:v>22.617349938652804</c:v>
                      </c:pt>
                      <c:pt idx="4236">
                        <c:v>22.68974880329489</c:v>
                      </c:pt>
                      <c:pt idx="4237">
                        <c:v>22.763819675217722</c:v>
                      </c:pt>
                      <c:pt idx="4238">
                        <c:v>22.839555761709079</c:v>
                      </c:pt>
                      <c:pt idx="4239">
                        <c:v>22.916916622883324</c:v>
                      </c:pt>
                      <c:pt idx="4240">
                        <c:v>22.996021470843299</c:v>
                      </c:pt>
                      <c:pt idx="4241">
                        <c:v>23.076853207213848</c:v>
                      </c:pt>
                      <c:pt idx="4242">
                        <c:v>23.159416675678063</c:v>
                      </c:pt>
                      <c:pt idx="4243">
                        <c:v>23.243826892837216</c:v>
                      </c:pt>
                      <c:pt idx="4244">
                        <c:v>23.329945994921228</c:v>
                      </c:pt>
                      <c:pt idx="4245">
                        <c:v>23.41804226876744</c:v>
                      </c:pt>
                      <c:pt idx="4246">
                        <c:v>23.507960467257512</c:v>
                      </c:pt>
                      <c:pt idx="4247">
                        <c:v>23.599835720788235</c:v>
                      </c:pt>
                      <c:pt idx="4248">
                        <c:v>23.693741634896657</c:v>
                      </c:pt>
                      <c:pt idx="4249">
                        <c:v>23.789618708020377</c:v>
                      </c:pt>
                      <c:pt idx="4250">
                        <c:v>23.887561363066379</c:v>
                      </c:pt>
                      <c:pt idx="4251">
                        <c:v>23.987636798025349</c:v>
                      </c:pt>
                      <c:pt idx="4252">
                        <c:v>24.089975597955544</c:v>
                      </c:pt>
                      <c:pt idx="4253">
                        <c:v>24.194421446255767</c:v>
                      </c:pt>
                      <c:pt idx="4254">
                        <c:v>24.301162870209538</c:v>
                      </c:pt>
                      <c:pt idx="4255">
                        <c:v>24.410278247162911</c:v>
                      </c:pt>
                      <c:pt idx="4256">
                        <c:v>24.521808498825219</c:v>
                      </c:pt>
                      <c:pt idx="4257">
                        <c:v>24.635786768446696</c:v>
                      </c:pt>
                      <c:pt idx="4258">
                        <c:v>24.752346917448151</c:v>
                      </c:pt>
                      <c:pt idx="4259">
                        <c:v>24.871492725230642</c:v>
                      </c:pt>
                      <c:pt idx="4260">
                        <c:v>24.993292666448689</c:v>
                      </c:pt>
                      <c:pt idx="4261">
                        <c:v>25.117937253890553</c:v>
                      </c:pt>
                      <c:pt idx="4262">
                        <c:v>25.245385540213128</c:v>
                      </c:pt>
                      <c:pt idx="4263">
                        <c:v>25.375801089828453</c:v>
                      </c:pt>
                      <c:pt idx="4264">
                        <c:v>25.509280014671827</c:v>
                      </c:pt>
                      <c:pt idx="4265">
                        <c:v>25.645919648325226</c:v>
                      </c:pt>
                      <c:pt idx="4266">
                        <c:v>25.785767213544649</c:v>
                      </c:pt>
                      <c:pt idx="4267">
                        <c:v>25.92897875505718</c:v>
                      </c:pt>
                      <c:pt idx="4268">
                        <c:v>26.075684036444915</c:v>
                      </c:pt>
                      <c:pt idx="4269">
                        <c:v>26.22593128331577</c:v>
                      </c:pt>
                      <c:pt idx="4270">
                        <c:v>26.37994174096675</c:v>
                      </c:pt>
                      <c:pt idx="4271">
                        <c:v>26.53780965248821</c:v>
                      </c:pt>
                      <c:pt idx="4272">
                        <c:v>26.699676302090019</c:v>
                      </c:pt>
                      <c:pt idx="4273">
                        <c:v>26.86566305300973</c:v>
                      </c:pt>
                      <c:pt idx="4274">
                        <c:v>27.035996993874637</c:v>
                      </c:pt>
                      <c:pt idx="4275">
                        <c:v>27.21083104633454</c:v>
                      </c:pt>
                      <c:pt idx="4276">
                        <c:v>27.390241066609114</c:v>
                      </c:pt>
                      <c:pt idx="4277">
                        <c:v>27.574542904687103</c:v>
                      </c:pt>
                      <c:pt idx="4278">
                        <c:v>27.763908733138202</c:v>
                      </c:pt>
                      <c:pt idx="4279">
                        <c:v>27.958500356243075</c:v>
                      </c:pt>
                      <c:pt idx="4280">
                        <c:v>28.158550116188252</c:v>
                      </c:pt>
                      <c:pt idx="4281">
                        <c:v>28.364385733637256</c:v>
                      </c:pt>
                      <c:pt idx="4282">
                        <c:v>28.576108023502556</c:v>
                      </c:pt>
                      <c:pt idx="4283">
                        <c:v>28.794106375628978</c:v>
                      </c:pt>
                      <c:pt idx="4284">
                        <c:v>29.018653807520291</c:v>
                      </c:pt>
                      <c:pt idx="4285">
                        <c:v>29.249934715957458</c:v>
                      </c:pt>
                      <c:pt idx="4286">
                        <c:v>29.48844103465294</c:v>
                      </c:pt>
                      <c:pt idx="4287">
                        <c:v>29.734438739792715</c:v>
                      </c:pt>
                      <c:pt idx="4288">
                        <c:v>29.988303683039707</c:v>
                      </c:pt>
                      <c:pt idx="4289">
                        <c:v>30.25046394039849</c:v>
                      </c:pt>
                      <c:pt idx="4290">
                        <c:v>30.521233578541267</c:v>
                      </c:pt>
                      <c:pt idx="4291">
                        <c:v>30.8012112101752</c:v>
                      </c:pt>
                      <c:pt idx="4292">
                        <c:v>31.090795172289649</c:v>
                      </c:pt>
                      <c:pt idx="4293">
                        <c:v>31.39056560218561</c:v>
                      </c:pt>
                      <c:pt idx="4294">
                        <c:v>31.701068072651339</c:v>
                      </c:pt>
                      <c:pt idx="4295">
                        <c:v>32.022894682466081</c:v>
                      </c:pt>
                      <c:pt idx="4296">
                        <c:v>32.356699070476736</c:v>
                      </c:pt>
                      <c:pt idx="4297">
                        <c:v>32.703287651414882</c:v>
                      </c:pt>
                      <c:pt idx="4298">
                        <c:v>33.063312013124147</c:v>
                      </c:pt>
                      <c:pt idx="4299">
                        <c:v>33.437659093476832</c:v>
                      </c:pt>
                      <c:pt idx="4300">
                        <c:v>33.827312115959934</c:v>
                      </c:pt>
                      <c:pt idx="4301">
                        <c:v>34.233149182704871</c:v>
                      </c:pt>
                      <c:pt idx="4302">
                        <c:v>34.656365109256697</c:v>
                      </c:pt>
                      <c:pt idx="4303">
                        <c:v>35.098088650495882</c:v>
                      </c:pt>
                      <c:pt idx="4304">
                        <c:v>35.559720929744564</c:v>
                      </c:pt>
                      <c:pt idx="4305">
                        <c:v>36.042458645928221</c:v>
                      </c:pt>
                      <c:pt idx="4306">
                        <c:v>36.548149701012122</c:v>
                      </c:pt>
                      <c:pt idx="4307">
                        <c:v>37.078461618931961</c:v>
                      </c:pt>
                      <c:pt idx="4308">
                        <c:v>37.635318384424544</c:v>
                      </c:pt>
                      <c:pt idx="4309">
                        <c:v>38.220838329414391</c:v>
                      </c:pt>
                      <c:pt idx="4310">
                        <c:v>38.837437468722541</c:v>
                      </c:pt>
                      <c:pt idx="4311">
                        <c:v>39.487866509365993</c:v>
                      </c:pt>
                      <c:pt idx="4312">
                        <c:v>40.17511372379002</c:v>
                      </c:pt>
                      <c:pt idx="4313">
                        <c:v>40.902450716884594</c:v>
                      </c:pt>
                      <c:pt idx="4314">
                        <c:v>41.673882111715614</c:v>
                      </c:pt>
                      <c:pt idx="4315">
                        <c:v>42.493641743046375</c:v>
                      </c:pt>
                      <c:pt idx="4316">
                        <c:v>43.366718574769855</c:v>
                      </c:pt>
                      <c:pt idx="4317">
                        <c:v>44.29892049171238</c:v>
                      </c:pt>
                      <c:pt idx="4318">
                        <c:v>45.296400388350065</c:v>
                      </c:pt>
                      <c:pt idx="4319">
                        <c:v>46.367110108112485</c:v>
                      </c:pt>
                      <c:pt idx="4320">
                        <c:v>47.519637480955467</c:v>
                      </c:pt>
                      <c:pt idx="4321">
                        <c:v>48.764309507708838</c:v>
                      </c:pt>
                      <c:pt idx="4322">
                        <c:v>50.113179951492164</c:v>
                      </c:pt>
                      <c:pt idx="4323">
                        <c:v>51.580673087530009</c:v>
                      </c:pt>
                      <c:pt idx="4324">
                        <c:v>53.184099803912055</c:v>
                      </c:pt>
                      <c:pt idx="4325">
                        <c:v>54.944075245549541</c:v>
                      </c:pt>
                      <c:pt idx="4326">
                        <c:v>56.88588579237252</c:v>
                      </c:pt>
                      <c:pt idx="4327">
                        <c:v>59.040986259991683</c:v>
                      </c:pt>
                      <c:pt idx="4328">
                        <c:v>61.44794278887845</c:v>
                      </c:pt>
                      <c:pt idx="4329">
                        <c:v>64.15584422326063</c:v>
                      </c:pt>
                      <c:pt idx="4330">
                        <c:v>67.227314973926028</c:v>
                      </c:pt>
                      <c:pt idx="4331">
                        <c:v>70.744207351966935</c:v>
                      </c:pt>
                      <c:pt idx="4332">
                        <c:v>74.815075708733687</c:v>
                      </c:pt>
                      <c:pt idx="4333">
                        <c:v>79.587023836774534</c:v>
                      </c:pt>
                      <c:pt idx="4334">
                        <c:v>85.264794400757452</c:v>
                      </c:pt>
                      <c:pt idx="4335">
                        <c:v>92.142326024085804</c:v>
                      </c:pt>
                      <c:pt idx="4336">
                        <c:v>100.65683435133681</c:v>
                      </c:pt>
                      <c:pt idx="4337">
                        <c:v>111.48791051223971</c:v>
                      </c:pt>
                      <c:pt idx="4338">
                        <c:v>125.7551813538221</c:v>
                      </c:pt>
                      <c:pt idx="4339">
                        <c:v>145.43804797209654</c:v>
                      </c:pt>
                      <c:pt idx="4340">
                        <c:v>174.40470051128261</c:v>
                      </c:pt>
                      <c:pt idx="4341">
                        <c:v>221.36643921900259</c:v>
                      </c:pt>
                      <c:pt idx="4342">
                        <c:v>310.90582714174019</c:v>
                      </c:pt>
                      <c:pt idx="4343">
                        <c:v>549.89838769360347</c:v>
                      </c:pt>
                      <c:pt idx="4344">
                        <c:v>3238.2089203817318</c:v>
                      </c:pt>
                      <c:pt idx="4345">
                        <c:v>751.33291907470084</c:v>
                      </c:pt>
                      <c:pt idx="4346">
                        <c:v>320.16028125687694</c:v>
                      </c:pt>
                      <c:pt idx="4347">
                        <c:v>196.19950226207368</c:v>
                      </c:pt>
                      <c:pt idx="4348">
                        <c:v>137.22933413892338</c:v>
                      </c:pt>
                      <c:pt idx="4349">
                        <c:v>102.66853947266463</c:v>
                      </c:pt>
                      <c:pt idx="4350">
                        <c:v>79.898928823300821</c:v>
                      </c:pt>
                      <c:pt idx="4351">
                        <c:v>63.720410465831215</c:v>
                      </c:pt>
                      <c:pt idx="4352">
                        <c:v>51.599395863531576</c:v>
                      </c:pt>
                      <c:pt idx="4353">
                        <c:v>42.155864397458842</c:v>
                      </c:pt>
                      <c:pt idx="4354">
                        <c:v>34.576109071823289</c:v>
                      </c:pt>
                      <c:pt idx="4355">
                        <c:v>28.354119327051688</c:v>
                      </c:pt>
                      <c:pt idx="4356">
                        <c:v>23.164133569480285</c:v>
                      </c:pt>
                      <c:pt idx="4357">
                        <c:v>18.79783237966295</c:v>
                      </c:pt>
                      <c:pt idx="4358">
                        <c:v>15.134580447935519</c:v>
                      </c:pt>
                      <c:pt idx="4359">
                        <c:v>12.133615915703084</c:v>
                      </c:pt>
                      <c:pt idx="4360">
                        <c:v>9.8434836066890945</c:v>
                      </c:pt>
                      <c:pt idx="4361">
                        <c:v>8.404288738707697</c:v>
                      </c:pt>
                      <c:pt idx="4362">
                        <c:v>7.9577793673748838</c:v>
                      </c:pt>
                      <c:pt idx="4363">
                        <c:v>8.454735131814882</c:v>
                      </c:pt>
                      <c:pt idx="4364">
                        <c:v>9.6299583811672402</c:v>
                      </c:pt>
                      <c:pt idx="4365">
                        <c:v>11.205328992413865</c:v>
                      </c:pt>
                      <c:pt idx="4366">
                        <c:v>13.002309022737768</c:v>
                      </c:pt>
                      <c:pt idx="4367">
                        <c:v>14.92874122427061</c:v>
                      </c:pt>
                      <c:pt idx="4368">
                        <c:v>16.942414463294877</c:v>
                      </c:pt>
                      <c:pt idx="4369">
                        <c:v>19.028190065856965</c:v>
                      </c:pt>
                      <c:pt idx="4370">
                        <c:v>21.186797457033499</c:v>
                      </c:pt>
                      <c:pt idx="4371">
                        <c:v>23.425668620438653</c:v>
                      </c:pt>
                      <c:pt idx="4372">
                        <c:v>25.759645843102817</c:v>
                      </c:pt>
                      <c:pt idx="4373">
                        <c:v>28.20841417486762</c:v>
                      </c:pt>
                      <c:pt idx="4374">
                        <c:v>30.795985191620613</c:v>
                      </c:pt>
                      <c:pt idx="4375">
                        <c:v>33.551831964735904</c:v>
                      </c:pt>
                      <c:pt idx="4376">
                        <c:v>36.511439550356101</c:v>
                      </c:pt>
                      <c:pt idx="4377">
                        <c:v>39.717915714848942</c:v>
                      </c:pt>
                      <c:pt idx="4378">
                        <c:v>43.22415085592872</c:v>
                      </c:pt>
                      <c:pt idx="4379">
                        <c:v>47.096354266486877</c:v>
                      </c:pt>
                      <c:pt idx="4380">
                        <c:v>51.41954592625671</c:v>
                      </c:pt>
                      <c:pt idx="4381">
                        <c:v>56.300431190584526</c:v>
                      </c:pt>
                      <c:pt idx="4382">
                        <c:v>61.881864833979982</c:v>
                      </c:pt>
                      <c:pt idx="4383">
                        <c:v>68.355232293204878</c:v>
                      </c:pt>
                      <c:pt idx="4384">
                        <c:v>75.985046120854463</c:v>
                      </c:pt>
                      <c:pt idx="4385">
                        <c:v>85.145898388382363</c:v>
                      </c:pt>
                      <c:pt idx="4386">
                        <c:v>96.391568056779377</c:v>
                      </c:pt>
                      <c:pt idx="4387">
                        <c:v>110.5718733166317</c:v>
                      </c:pt>
                      <c:pt idx="4388">
                        <c:v>129.06554014230949</c:v>
                      </c:pt>
                      <c:pt idx="4389">
                        <c:v>154.26561637127921</c:v>
                      </c:pt>
                      <c:pt idx="4390">
                        <c:v>190.72631578434195</c:v>
                      </c:pt>
                      <c:pt idx="4391">
                        <c:v>248.3178845056523</c:v>
                      </c:pt>
                      <c:pt idx="4392">
                        <c:v>353.16746091869936</c:v>
                      </c:pt>
                      <c:pt idx="4393">
                        <c:v>604.61049939122267</c:v>
                      </c:pt>
                      <c:pt idx="4394">
                        <c:v>2031.1109008145409</c:v>
                      </c:pt>
                      <c:pt idx="4395">
                        <c:v>1526.4066698947768</c:v>
                      </c:pt>
                      <c:pt idx="4396">
                        <c:v>558.65062306498476</c:v>
                      </c:pt>
                      <c:pt idx="4397">
                        <c:v>343.20831921537081</c:v>
                      </c:pt>
                      <c:pt idx="4398">
                        <c:v>248.30684263880974</c:v>
                      </c:pt>
                      <c:pt idx="4399">
                        <c:v>194.86366569159671</c:v>
                      </c:pt>
                      <c:pt idx="4400">
                        <c:v>160.56290196942601</c:v>
                      </c:pt>
                      <c:pt idx="4401">
                        <c:v>136.67008159021526</c:v>
                      </c:pt>
                      <c:pt idx="4402">
                        <c:v>119.06456453908659</c:v>
                      </c:pt>
                      <c:pt idx="4403">
                        <c:v>105.54788986608817</c:v>
                      </c:pt>
                      <c:pt idx="4404">
                        <c:v>94.840884645972523</c:v>
                      </c:pt>
                      <c:pt idx="4405">
                        <c:v>86.147695855539283</c:v>
                      </c:pt>
                      <c:pt idx="4406">
                        <c:v>78.948035653634548</c:v>
                      </c:pt>
                      <c:pt idx="4407">
                        <c:v>72.886332012281457</c:v>
                      </c:pt>
                      <c:pt idx="4408">
                        <c:v>67.712083429054587</c:v>
                      </c:pt>
                      <c:pt idx="4409">
                        <c:v>63.243840082370447</c:v>
                      </c:pt>
                      <c:pt idx="4410">
                        <c:v>59.346359044710134</c:v>
                      </c:pt>
                      <c:pt idx="4411">
                        <c:v>55.916986105949682</c:v>
                      </c:pt>
                      <c:pt idx="4412">
                        <c:v>52.876457868233494</c:v>
                      </c:pt>
                      <c:pt idx="4413">
                        <c:v>50.162505409021321</c:v>
                      </c:pt>
                      <c:pt idx="4414">
                        <c:v>47.725816701859259</c:v>
                      </c:pt>
                      <c:pt idx="4415">
                        <c:v>45.526494934395458</c:v>
                      </c:pt>
                      <c:pt idx="4416">
                        <c:v>43.531752888583071</c:v>
                      </c:pt>
                      <c:pt idx="4417">
                        <c:v>41.714966762018193</c:v>
                      </c:pt>
                      <c:pt idx="4418">
                        <c:v>40.053892405820562</c:v>
                      </c:pt>
                      <c:pt idx="4419">
                        <c:v>38.529588352688286</c:v>
                      </c:pt>
                      <c:pt idx="4420">
                        <c:v>37.126675489582091</c:v>
                      </c:pt>
                      <c:pt idx="4421">
                        <c:v>35.831633030047406</c:v>
                      </c:pt>
                      <c:pt idx="4422">
                        <c:v>34.633003406260769</c:v>
                      </c:pt>
                      <c:pt idx="4423">
                        <c:v>33.520925649747277</c:v>
                      </c:pt>
                      <c:pt idx="4424">
                        <c:v>32.486684514806733</c:v>
                      </c:pt>
                      <c:pt idx="4425">
                        <c:v>31.523264565245288</c:v>
                      </c:pt>
                      <c:pt idx="4426">
                        <c:v>30.623587784052091</c:v>
                      </c:pt>
                      <c:pt idx="4427">
                        <c:v>29.782498096954992</c:v>
                      </c:pt>
                      <c:pt idx="4428">
                        <c:v>28.994657280028356</c:v>
                      </c:pt>
                      <c:pt idx="4429">
                        <c:v>28.255685478318547</c:v>
                      </c:pt>
                      <c:pt idx="4430">
                        <c:v>27.561548990287392</c:v>
                      </c:pt>
                      <c:pt idx="4431">
                        <c:v>26.908892840027299</c:v>
                      </c:pt>
                      <c:pt idx="4432">
                        <c:v>26.294370253087923</c:v>
                      </c:pt>
                      <c:pt idx="4433">
                        <c:v>25.715267120383892</c:v>
                      </c:pt>
                      <c:pt idx="4434">
                        <c:v>25.168950686399722</c:v>
                      </c:pt>
                      <c:pt idx="4435">
                        <c:v>24.653204074057523</c:v>
                      </c:pt>
                      <c:pt idx="4436">
                        <c:v>24.165839610856214</c:v>
                      </c:pt>
                      <c:pt idx="4437">
                        <c:v>23.705044911366425</c:v>
                      </c:pt>
                      <c:pt idx="4438">
                        <c:v>23.269099643722676</c:v>
                      </c:pt>
                      <c:pt idx="4439">
                        <c:v>22.856403711198478</c:v>
                      </c:pt>
                      <c:pt idx="4440">
                        <c:v>22.465561744646585</c:v>
                      </c:pt>
                      <c:pt idx="4441">
                        <c:v>22.09526267916328</c:v>
                      </c:pt>
                      <c:pt idx="4442">
                        <c:v>21.744373886504558</c:v>
                      </c:pt>
                      <c:pt idx="4443">
                        <c:v>21.411619028759564</c:v>
                      </c:pt>
                      <c:pt idx="4444">
                        <c:v>21.096205120530257</c:v>
                      </c:pt>
                      <c:pt idx="4445">
                        <c:v>20.797144441839578</c:v>
                      </c:pt>
                      <c:pt idx="4446">
                        <c:v>20.513521598646729</c:v>
                      </c:pt>
                      <c:pt idx="4447">
                        <c:v>20.244677425665671</c:v>
                      </c:pt>
                      <c:pt idx="4448">
                        <c:v>19.98979163595585</c:v>
                      </c:pt>
                      <c:pt idx="4449">
                        <c:v>19.748324844888867</c:v>
                      </c:pt>
                      <c:pt idx="4450">
                        <c:v>19.519592294419876</c:v>
                      </c:pt>
                      <c:pt idx="4451">
                        <c:v>19.30307519580122</c:v>
                      </c:pt>
                      <c:pt idx="4452">
                        <c:v>19.098292363220335</c:v>
                      </c:pt>
                      <c:pt idx="4453">
                        <c:v>18.904665320556045</c:v>
                      </c:pt>
                      <c:pt idx="4454">
                        <c:v>18.721921032305627</c:v>
                      </c:pt>
                      <c:pt idx="4455">
                        <c:v>18.549578179824632</c:v>
                      </c:pt>
                      <c:pt idx="4456">
                        <c:v>18.38739678552145</c:v>
                      </c:pt>
                      <c:pt idx="4457">
                        <c:v>18.23498213394781</c:v>
                      </c:pt>
                      <c:pt idx="4458">
                        <c:v>18.092158884108802</c:v>
                      </c:pt>
                      <c:pt idx="4459">
                        <c:v>17.958675652698965</c:v>
                      </c:pt>
                      <c:pt idx="4460">
                        <c:v>17.834290714286482</c:v>
                      </c:pt>
                      <c:pt idx="4461">
                        <c:v>17.718895099757681</c:v>
                      </c:pt>
                      <c:pt idx="4462">
                        <c:v>17.61232246555203</c:v>
                      </c:pt>
                      <c:pt idx="4463">
                        <c:v>17.514563550740146</c:v>
                      </c:pt>
                      <c:pt idx="4464">
                        <c:v>17.425514159606902</c:v>
                      </c:pt>
                      <c:pt idx="4465">
                        <c:v>17.3453270176785</c:v>
                      </c:pt>
                      <c:pt idx="4466">
                        <c:v>17.273850906474632</c:v>
                      </c:pt>
                      <c:pt idx="4467">
                        <c:v>17.2113311960163</c:v>
                      </c:pt>
                      <c:pt idx="4468">
                        <c:v>17.157863865110521</c:v>
                      </c:pt>
                      <c:pt idx="4469">
                        <c:v>17.113776909271788</c:v>
                      </c:pt>
                      <c:pt idx="4470">
                        <c:v>17.079240716164939</c:v>
                      </c:pt>
                      <c:pt idx="4471">
                        <c:v>17.054693722873704</c:v>
                      </c:pt>
                      <c:pt idx="4472">
                        <c:v>17.040726850768639</c:v>
                      </c:pt>
                      <c:pt idx="4473">
                        <c:v>17.037818812440186</c:v>
                      </c:pt>
                      <c:pt idx="4474">
                        <c:v>17.046702955039546</c:v>
                      </c:pt>
                      <c:pt idx="4475">
                        <c:v>17.068153894627162</c:v>
                      </c:pt>
                      <c:pt idx="4476">
                        <c:v>17.103432155580478</c:v>
                      </c:pt>
                      <c:pt idx="4477">
                        <c:v>17.153772706748303</c:v>
                      </c:pt>
                      <c:pt idx="4478">
                        <c:v>17.220664663004708</c:v>
                      </c:pt>
                      <c:pt idx="4479">
                        <c:v>17.306010393725362</c:v>
                      </c:pt>
                      <c:pt idx="4480">
                        <c:v>17.412178153910595</c:v>
                      </c:pt>
                      <c:pt idx="4481">
                        <c:v>17.542082374899778</c:v>
                      </c:pt>
                      <c:pt idx="4482">
                        <c:v>17.699090383340987</c:v>
                      </c:pt>
                      <c:pt idx="4483">
                        <c:v>17.887670069201111</c:v>
                      </c:pt>
                      <c:pt idx="4484">
                        <c:v>18.113378499299039</c:v>
                      </c:pt>
                      <c:pt idx="4485">
                        <c:v>18.383094541673024</c:v>
                      </c:pt>
                      <c:pt idx="4486">
                        <c:v>18.706021157313241</c:v>
                      </c:pt>
                      <c:pt idx="4487">
                        <c:v>19.09370170195659</c:v>
                      </c:pt>
                      <c:pt idx="4488">
                        <c:v>19.56178080879825</c:v>
                      </c:pt>
                      <c:pt idx="4489">
                        <c:v>20.131447183478986</c:v>
                      </c:pt>
                      <c:pt idx="4490">
                        <c:v>20.831625631335829</c:v>
                      </c:pt>
                      <c:pt idx="4491">
                        <c:v>21.703858308989009</c:v>
                      </c:pt>
                      <c:pt idx="4492">
                        <c:v>22.808760624071994</c:v>
                      </c:pt>
                      <c:pt idx="4493">
                        <c:v>24.239427559609268</c:v>
                      </c:pt>
                      <c:pt idx="4494">
                        <c:v>26.144121320709871</c:v>
                      </c:pt>
                      <c:pt idx="4495">
                        <c:v>28.77776602133337</c:v>
                      </c:pt>
                      <c:pt idx="4496">
                        <c:v>32.613803444072545</c:v>
                      </c:pt>
                      <c:pt idx="4497">
                        <c:v>38.644726507168947</c:v>
                      </c:pt>
                      <c:pt idx="4498">
                        <c:v>49.357959407167769</c:v>
                      </c:pt>
                      <c:pt idx="4499">
                        <c:v>73.245320185803052</c:v>
                      </c:pt>
                      <c:pt idx="4500">
                        <c:v>170.42368184198159</c:v>
                      </c:pt>
                      <c:pt idx="4501">
                        <c:v>302.45351879364114</c:v>
                      </c:pt>
                      <c:pt idx="4502">
                        <c:v>70.946623470930803</c:v>
                      </c:pt>
                      <c:pt idx="4503">
                        <c:v>37.439799170242246</c:v>
                      </c:pt>
                      <c:pt idx="4504">
                        <c:v>24.221300031104821</c:v>
                      </c:pt>
                      <c:pt idx="4505">
                        <c:v>17.3067844420646</c:v>
                      </c:pt>
                      <c:pt idx="4506">
                        <c:v>13.188221746587898</c:v>
                      </c:pt>
                      <c:pt idx="4507">
                        <c:v>10.572491285367123</c:v>
                      </c:pt>
                      <c:pt idx="4508">
                        <c:v>8.8692784091037247</c:v>
                      </c:pt>
                      <c:pt idx="4509">
                        <c:v>7.7642978767203195</c:v>
                      </c:pt>
                      <c:pt idx="4510">
                        <c:v>7.0677012357106461</c:v>
                      </c:pt>
                      <c:pt idx="4511">
                        <c:v>6.6530322961034472</c:v>
                      </c:pt>
                      <c:pt idx="4512">
                        <c:v>6.4314615446984211</c:v>
                      </c:pt>
                      <c:pt idx="4513">
                        <c:v>6.340074020929924</c:v>
                      </c:pt>
                      <c:pt idx="4514">
                        <c:v>6.3340534416826735</c:v>
                      </c:pt>
                      <c:pt idx="4515">
                        <c:v>6.382891540326165</c:v>
                      </c:pt>
                      <c:pt idx="4516">
                        <c:v>6.4658170201538647</c:v>
                      </c:pt>
                      <c:pt idx="4517">
                        <c:v>6.5689251066346683</c:v>
                      </c:pt>
                      <c:pt idx="4518">
                        <c:v>6.6830088710842217</c:v>
                      </c:pt>
                      <c:pt idx="4519">
                        <c:v>6.8020494692920348</c:v>
                      </c:pt>
                      <c:pt idx="4520">
                        <c:v>6.9230217041249187</c:v>
                      </c:pt>
                      <c:pt idx="4521">
                        <c:v>7.0420448955149846</c:v>
                      </c:pt>
                      <c:pt idx="4522">
                        <c:v>7.1583337034678882</c:v>
                      </c:pt>
                      <c:pt idx="4523">
                        <c:v>7.2710500286218585</c:v>
                      </c:pt>
                      <c:pt idx="4524">
                        <c:v>7.3797509052015213</c:v>
                      </c:pt>
                      <c:pt idx="4525">
                        <c:v>7.4840948889637442</c:v>
                      </c:pt>
                      <c:pt idx="4526">
                        <c:v>7.5846660295506325</c:v>
                      </c:pt>
                      <c:pt idx="4527">
                        <c:v>7.6813400677678105</c:v>
                      </c:pt>
                      <c:pt idx="4528">
                        <c:v>7.7750022964101397</c:v>
                      </c:pt>
                      <c:pt idx="4529">
                        <c:v>7.8657917536403703</c:v>
                      </c:pt>
                      <c:pt idx="4530">
                        <c:v>7.95444642245391</c:v>
                      </c:pt>
                      <c:pt idx="4531">
                        <c:v>8.041556172792335</c:v>
                      </c:pt>
                      <c:pt idx="4532">
                        <c:v>8.1278500764524555</c:v>
                      </c:pt>
                      <c:pt idx="4533">
                        <c:v>8.2138794687689973</c:v>
                      </c:pt>
                      <c:pt idx="4534">
                        <c:v>8.3009611533953578</c:v>
                      </c:pt>
                      <c:pt idx="4535">
                        <c:v>8.389606225297662</c:v>
                      </c:pt>
                      <c:pt idx="4536">
                        <c:v>8.4811554075067992</c:v>
                      </c:pt>
                      <c:pt idx="4537">
                        <c:v>8.5768884426193051</c:v>
                      </c:pt>
                      <c:pt idx="4538">
                        <c:v>8.6775478742414514</c:v>
                      </c:pt>
                      <c:pt idx="4539">
                        <c:v>8.7856693671525932</c:v>
                      </c:pt>
                      <c:pt idx="4540">
                        <c:v>8.902501389808732</c:v>
                      </c:pt>
                      <c:pt idx="4541">
                        <c:v>9.0301590296734915</c:v>
                      </c:pt>
                      <c:pt idx="4542">
                        <c:v>9.1720769872296799</c:v>
                      </c:pt>
                      <c:pt idx="4543">
                        <c:v>9.3313548632953403</c:v>
                      </c:pt>
                      <c:pt idx="4544">
                        <c:v>9.5125775559234782</c:v>
                      </c:pt>
                      <c:pt idx="4545">
                        <c:v>9.721417291168823</c:v>
                      </c:pt>
                      <c:pt idx="4546">
                        <c:v>9.9652515662225731</c:v>
                      </c:pt>
                      <c:pt idx="4547">
                        <c:v>10.254985678531563</c:v>
                      </c:pt>
                      <c:pt idx="4548">
                        <c:v>10.604223525828393</c:v>
                      </c:pt>
                      <c:pt idx="4549">
                        <c:v>11.034588877288064</c:v>
                      </c:pt>
                      <c:pt idx="4550">
                        <c:v>11.577425920933184</c:v>
                      </c:pt>
                      <c:pt idx="4551">
                        <c:v>12.280492564634098</c:v>
                      </c:pt>
                      <c:pt idx="4552">
                        <c:v>13.227130809581139</c:v>
                      </c:pt>
                      <c:pt idx="4553">
                        <c:v>14.56565375523037</c:v>
                      </c:pt>
                      <c:pt idx="4554">
                        <c:v>16.591952874972463</c:v>
                      </c:pt>
                      <c:pt idx="4555">
                        <c:v>20.002727167805084</c:v>
                      </c:pt>
                      <c:pt idx="4556">
                        <c:v>26.902554941119771</c:v>
                      </c:pt>
                      <c:pt idx="4557">
                        <c:v>47.971827904174454</c:v>
                      </c:pt>
                      <c:pt idx="4558">
                        <c:v>2180.9608838070253</c:v>
                      </c:pt>
                      <c:pt idx="4559">
                        <c:v>34.429998926479009</c:v>
                      </c:pt>
                      <c:pt idx="4560">
                        <c:v>14.57364613646109</c:v>
                      </c:pt>
                      <c:pt idx="4561">
                        <c:v>8.0049699998374493</c:v>
                      </c:pt>
                      <c:pt idx="4562">
                        <c:v>4.8716156677818008</c:v>
                      </c:pt>
                      <c:pt idx="4563">
                        <c:v>3.2187141883959622</c:v>
                      </c:pt>
                      <c:pt idx="4564">
                        <c:v>2.4361593917830007</c:v>
                      </c:pt>
                      <c:pt idx="4565">
                        <c:v>2.2208319802257308</c:v>
                      </c:pt>
                      <c:pt idx="4566">
                        <c:v>2.30937369043194</c:v>
                      </c:pt>
                      <c:pt idx="4567">
                        <c:v>2.5092711273239905</c:v>
                      </c:pt>
                      <c:pt idx="4568">
                        <c:v>2.7308443634723201</c:v>
                      </c:pt>
                      <c:pt idx="4569">
                        <c:v>2.9400780675165192</c:v>
                      </c:pt>
                      <c:pt idx="4570">
                        <c:v>3.1273436416420894</c:v>
                      </c:pt>
                      <c:pt idx="4571">
                        <c:v>3.2907218365088751</c:v>
                      </c:pt>
                      <c:pt idx="4572">
                        <c:v>3.4323227836798709</c:v>
                      </c:pt>
                      <c:pt idx="4573">
                        <c:v>3.5544075404236914</c:v>
                      </c:pt>
                      <c:pt idx="4574">
                        <c:v>3.6593450408168908</c:v>
                      </c:pt>
                      <c:pt idx="4575">
                        <c:v>3.7496189058571936</c:v>
                      </c:pt>
                      <c:pt idx="4576">
                        <c:v>3.8269785190949479</c:v>
                      </c:pt>
                      <c:pt idx="4577">
                        <c:v>3.8929810907843301</c:v>
                      </c:pt>
                      <c:pt idx="4578">
                        <c:v>3.9490432793915411</c:v>
                      </c:pt>
                      <c:pt idx="4579">
                        <c:v>3.9963415349777534</c:v>
                      </c:pt>
                      <c:pt idx="4580">
                        <c:v>4.0360877630594123</c:v>
                      </c:pt>
                      <c:pt idx="4581">
                        <c:v>4.0687984491895364</c:v>
                      </c:pt>
                      <c:pt idx="4582">
                        <c:v>4.0952112731292347</c:v>
                      </c:pt>
                      <c:pt idx="4583">
                        <c:v>4.1161172589701307</c:v>
                      </c:pt>
                      <c:pt idx="4584">
                        <c:v>4.1319909108102255</c:v>
                      </c:pt>
                      <c:pt idx="4585">
                        <c:v>4.1431574589463391</c:v>
                      </c:pt>
                      <c:pt idx="4586">
                        <c:v>4.1498351406500857</c:v>
                      </c:pt>
                      <c:pt idx="4587">
                        <c:v>4.1525791489612356</c:v>
                      </c:pt>
                      <c:pt idx="4588">
                        <c:v>4.1515816279731723</c:v>
                      </c:pt>
                      <c:pt idx="4589">
                        <c:v>4.1470293659433697</c:v>
                      </c:pt>
                      <c:pt idx="4590">
                        <c:v>4.139035957818276</c:v>
                      </c:pt>
                      <c:pt idx="4591">
                        <c:v>4.1278979291595483</c:v>
                      </c:pt>
                      <c:pt idx="4592">
                        <c:v>4.1137212274848585</c:v>
                      </c:pt>
                      <c:pt idx="4593">
                        <c:v>4.0964639049510598</c:v>
                      </c:pt>
                      <c:pt idx="4594">
                        <c:v>4.0762751529165815</c:v>
                      </c:pt>
                      <c:pt idx="4595">
                        <c:v>4.0532132538250405</c:v>
                      </c:pt>
                      <c:pt idx="4596">
                        <c:v>4.0275631997861021</c:v>
                      </c:pt>
                      <c:pt idx="4597">
                        <c:v>3.9987762542751391</c:v>
                      </c:pt>
                      <c:pt idx="4598">
                        <c:v>3.9673825466989134</c:v>
                      </c:pt>
                      <c:pt idx="4599">
                        <c:v>3.9332901613642015</c:v>
                      </c:pt>
                      <c:pt idx="4600">
                        <c:v>3.896133303027931</c:v>
                      </c:pt>
                      <c:pt idx="4601">
                        <c:v>3.8562465812188691</c:v>
                      </c:pt>
                      <c:pt idx="4602">
                        <c:v>3.8133410870900684</c:v>
                      </c:pt>
                      <c:pt idx="4603">
                        <c:v>3.7674994738788907</c:v>
                      </c:pt>
                      <c:pt idx="4604">
                        <c:v>3.7184621206561248</c:v>
                      </c:pt>
                      <c:pt idx="4605">
                        <c:v>3.6662333827314155</c:v>
                      </c:pt>
                      <c:pt idx="4606">
                        <c:v>3.6107309326005717</c:v>
                      </c:pt>
                      <c:pt idx="4607">
                        <c:v>3.5516990050576438</c:v>
                      </c:pt>
                      <c:pt idx="4608">
                        <c:v>3.4889726418259319</c:v>
                      </c:pt>
                      <c:pt idx="4609">
                        <c:v>3.4222133468917786</c:v>
                      </c:pt>
                      <c:pt idx="4610">
                        <c:v>3.3514694892197152</c:v>
                      </c:pt>
                      <c:pt idx="4611">
                        <c:v>3.2762751311278318</c:v>
                      </c:pt>
                      <c:pt idx="4612">
                        <c:v>3.1962735293665587</c:v>
                      </c:pt>
                      <c:pt idx="4613">
                        <c:v>3.1114045666597776</c:v>
                      </c:pt>
                      <c:pt idx="4614">
                        <c:v>3.0208870919515993</c:v>
                      </c:pt>
                      <c:pt idx="4615">
                        <c:v>2.9244178836783292</c:v>
                      </c:pt>
                      <c:pt idx="4616">
                        <c:v>2.8214847330998158</c:v>
                      </c:pt>
                      <c:pt idx="4617">
                        <c:v>2.7112277512331162</c:v>
                      </c:pt>
                      <c:pt idx="4618">
                        <c:v>2.5930172347220051</c:v>
                      </c:pt>
                      <c:pt idx="4619">
                        <c:v>2.4661096048287483</c:v>
                      </c:pt>
                      <c:pt idx="4620">
                        <c:v>2.3290745300938815</c:v>
                      </c:pt>
                      <c:pt idx="4621">
                        <c:v>2.1810018915758147</c:v>
                      </c:pt>
                      <c:pt idx="4622">
                        <c:v>2.0201790015565386</c:v>
                      </c:pt>
                      <c:pt idx="4623">
                        <c:v>1.8450664497416338</c:v>
                      </c:pt>
                      <c:pt idx="4624">
                        <c:v>1.65248466836504</c:v>
                      </c:pt>
                      <c:pt idx="4625">
                        <c:v>1.4416447702647952</c:v>
                      </c:pt>
                      <c:pt idx="4626">
                        <c:v>1.2095116073056613</c:v>
                      </c:pt>
                      <c:pt idx="4627">
                        <c:v>0.95522103214212073</c:v>
                      </c:pt>
                      <c:pt idx="4628">
                        <c:v>0.68589775611341952</c:v>
                      </c:pt>
                      <c:pt idx="4629">
                        <c:v>0.45454697394034421</c:v>
                      </c:pt>
                      <c:pt idx="4630">
                        <c:v>0.48270268141686562</c:v>
                      </c:pt>
                      <c:pt idx="4631">
                        <c:v>0.85921890850999594</c:v>
                      </c:pt>
                      <c:pt idx="4632">
                        <c:v>1.431526703323081</c:v>
                      </c:pt>
                      <c:pt idx="4633">
                        <c:v>2.1800954240422277</c:v>
                      </c:pt>
                      <c:pt idx="4634">
                        <c:v>3.1516154071599414</c:v>
                      </c:pt>
                      <c:pt idx="4635">
                        <c:v>4.4274498710407437</c:v>
                      </c:pt>
                      <c:pt idx="4636">
                        <c:v>6.1026082781688586</c:v>
                      </c:pt>
                      <c:pt idx="4637">
                        <c:v>8.1761443043253443</c:v>
                      </c:pt>
                      <c:pt idx="4638">
                        <c:v>10.226019369156962</c:v>
                      </c:pt>
                      <c:pt idx="4639">
                        <c:v>11.234168431863392</c:v>
                      </c:pt>
                      <c:pt idx="4640">
                        <c:v>10.742723152561457</c:v>
                      </c:pt>
                      <c:pt idx="4641">
                        <c:v>9.4925621264975693</c:v>
                      </c:pt>
                      <c:pt idx="4642">
                        <c:v>8.1885599851679363</c:v>
                      </c:pt>
                      <c:pt idx="4643">
                        <c:v>7.061515041018974</c:v>
                      </c:pt>
                      <c:pt idx="4644">
                        <c:v>6.1235717680892954</c:v>
                      </c:pt>
                      <c:pt idx="4645">
                        <c:v>5.3358985390587872</c:v>
                      </c:pt>
                      <c:pt idx="4646">
                        <c:v>4.6587889661908894</c:v>
                      </c:pt>
                      <c:pt idx="4647">
                        <c:v>4.0599261624804655</c:v>
                      </c:pt>
                      <c:pt idx="4648">
                        <c:v>3.5160003660846031</c:v>
                      </c:pt>
                      <c:pt idx="4649">
                        <c:v>3.009725590063681</c:v>
                      </c:pt>
                      <c:pt idx="4650">
                        <c:v>2.5272007929240008</c:v>
                      </c:pt>
                      <c:pt idx="4651">
                        <c:v>2.0588366079700475</c:v>
                      </c:pt>
                      <c:pt idx="4652">
                        <c:v>1.5972308954466523</c:v>
                      </c:pt>
                      <c:pt idx="4653">
                        <c:v>1.1375409158951495</c:v>
                      </c:pt>
                      <c:pt idx="4654">
                        <c:v>0.68377941282015231</c:v>
                      </c:pt>
                      <c:pt idx="4655">
                        <c:v>0.31390417177784635</c:v>
                      </c:pt>
                      <c:pt idx="4656">
                        <c:v>0.48955677296225192</c:v>
                      </c:pt>
                      <c:pt idx="4657">
                        <c:v>0.98665860334362054</c:v>
                      </c:pt>
                      <c:pt idx="4658">
                        <c:v>1.5549066615882523</c:v>
                      </c:pt>
                      <c:pt idx="4659">
                        <c:v>2.1758731400991334</c:v>
                      </c:pt>
                      <c:pt idx="4660">
                        <c:v>2.8540285593234782</c:v>
                      </c:pt>
                      <c:pt idx="4661">
                        <c:v>3.5988356741413723</c:v>
                      </c:pt>
                      <c:pt idx="4662">
                        <c:v>4.4234866306079912</c:v>
                      </c:pt>
                      <c:pt idx="4663">
                        <c:v>5.3439983645311839</c:v>
                      </c:pt>
                      <c:pt idx="4664">
                        <c:v>6.3819850957615758</c:v>
                      </c:pt>
                      <c:pt idx="4665">
                        <c:v>7.5642872495625522</c:v>
                      </c:pt>
                      <c:pt idx="4666">
                        <c:v>8.9268970442105608</c:v>
                      </c:pt>
                      <c:pt idx="4667">
                        <c:v>10.51827018128462</c:v>
                      </c:pt>
                      <c:pt idx="4668">
                        <c:v>12.405299481397913</c:v>
                      </c:pt>
                      <c:pt idx="4669">
                        <c:v>14.682458370352318</c:v>
                      </c:pt>
                      <c:pt idx="4670">
                        <c:v>17.489758069848786</c:v>
                      </c:pt>
                      <c:pt idx="4671">
                        <c:v>21.042295465563967</c:v>
                      </c:pt>
                      <c:pt idx="4672">
                        <c:v>25.687621373895201</c:v>
                      </c:pt>
                      <c:pt idx="4673">
                        <c:v>32.030604224441177</c:v>
                      </c:pt>
                      <c:pt idx="4674">
                        <c:v>41.219423573770335</c:v>
                      </c:pt>
                      <c:pt idx="4675">
                        <c:v>55.739819816435251</c:v>
                      </c:pt>
                      <c:pt idx="4676">
                        <c:v>82.157687157377055</c:v>
                      </c:pt>
                      <c:pt idx="4677">
                        <c:v>145.31677298041541</c:v>
                      </c:pt>
                      <c:pt idx="4678">
                        <c:v>497.52397938176159</c:v>
                      </c:pt>
                      <c:pt idx="4679">
                        <c:v>401.08154709514503</c:v>
                      </c:pt>
                      <c:pt idx="4680">
                        <c:v>149.91602980359659</c:v>
                      </c:pt>
                      <c:pt idx="4681">
                        <c:v>94.721123461453573</c:v>
                      </c:pt>
                      <c:pt idx="4682">
                        <c:v>70.497742985448227</c:v>
                      </c:pt>
                      <c:pt idx="4683">
                        <c:v>56.885353657137571</c:v>
                      </c:pt>
                      <c:pt idx="4684">
                        <c:v>48.162365349074932</c:v>
                      </c:pt>
                      <c:pt idx="4685">
                        <c:v>42.093526825773097</c:v>
                      </c:pt>
                      <c:pt idx="4686">
                        <c:v>37.626579170803893</c:v>
                      </c:pt>
                      <c:pt idx="4687">
                        <c:v>34.200631240385434</c:v>
                      </c:pt>
                      <c:pt idx="4688">
                        <c:v>31.488913835491598</c:v>
                      </c:pt>
                      <c:pt idx="4689">
                        <c:v>29.288962326644665</c:v>
                      </c:pt>
                      <c:pt idx="4690">
                        <c:v>27.468058022752015</c:v>
                      </c:pt>
                      <c:pt idx="4691">
                        <c:v>25.935796830847739</c:v>
                      </c:pt>
                      <c:pt idx="4692">
                        <c:v>24.628576368410346</c:v>
                      </c:pt>
                      <c:pt idx="4693">
                        <c:v>23.499939798710038</c:v>
                      </c:pt>
                      <c:pt idx="4694">
                        <c:v>22.515645260676209</c:v>
                      </c:pt>
                      <c:pt idx="4695">
                        <c:v>21.649486579055157</c:v>
                      </c:pt>
                      <c:pt idx="4696">
                        <c:v>20.88153821039505</c:v>
                      </c:pt>
                      <c:pt idx="4697">
                        <c:v>20.195758855291473</c:v>
                      </c:pt>
                      <c:pt idx="4698">
                        <c:v>19.57979489413998</c:v>
                      </c:pt>
                      <c:pt idx="4699">
                        <c:v>19.023378932042824</c:v>
                      </c:pt>
                      <c:pt idx="4700">
                        <c:v>18.518440217560812</c:v>
                      </c:pt>
                      <c:pt idx="4701">
                        <c:v>18.057971214458874</c:v>
                      </c:pt>
                      <c:pt idx="4702">
                        <c:v>17.636429562481997</c:v>
                      </c:pt>
                      <c:pt idx="4703">
                        <c:v>17.249070429607599</c:v>
                      </c:pt>
                      <c:pt idx="4704">
                        <c:v>16.892110406852996</c:v>
                      </c:pt>
                      <c:pt idx="4705">
                        <c:v>16.561899478086747</c:v>
                      </c:pt>
                      <c:pt idx="4706">
                        <c:v>16.255604170898881</c:v>
                      </c:pt>
                      <c:pt idx="4707">
                        <c:v>15.970843955373324</c:v>
                      </c:pt>
                      <c:pt idx="4708">
                        <c:v>15.705412225053621</c:v>
                      </c:pt>
                      <c:pt idx="4709">
                        <c:v>15.457400247930726</c:v>
                      </c:pt>
                      <c:pt idx="4710">
                        <c:v>15.225210970746256</c:v>
                      </c:pt>
                      <c:pt idx="4711">
                        <c:v>15.007431119589171</c:v>
                      </c:pt>
                      <c:pt idx="4712">
                        <c:v>14.802823682816621</c:v>
                      </c:pt>
                      <c:pt idx="4713">
                        <c:v>14.610140466452181</c:v>
                      </c:pt>
                      <c:pt idx="4714">
                        <c:v>14.428445801374002</c:v>
                      </c:pt>
                      <c:pt idx="4715">
                        <c:v>14.256923374759289</c:v>
                      </c:pt>
                      <c:pt idx="4716">
                        <c:v>14.094809632712691</c:v>
                      </c:pt>
                      <c:pt idx="4717">
                        <c:v>13.941318111514459</c:v>
                      </c:pt>
                      <c:pt idx="4718">
                        <c:v>13.795763427845612</c:v>
                      </c:pt>
                      <c:pt idx="4719">
                        <c:v>13.65765760257819</c:v>
                      </c:pt>
                      <c:pt idx="4720">
                        <c:v>13.526517656818459</c:v>
                      </c:pt>
                      <c:pt idx="4721">
                        <c:v>13.401731966214019</c:v>
                      </c:pt>
                      <c:pt idx="4722">
                        <c:v>13.283051878055753</c:v>
                      </c:pt>
                      <c:pt idx="4723">
                        <c:v>13.170005774764666</c:v>
                      </c:pt>
                      <c:pt idx="4724">
                        <c:v>13.062124025958592</c:v>
                      </c:pt>
                      <c:pt idx="4725">
                        <c:v>12.959369085681198</c:v>
                      </c:pt>
                      <c:pt idx="4726">
                        <c:v>12.861112857533104</c:v>
                      </c:pt>
                      <c:pt idx="4727">
                        <c:v>12.767355615800716</c:v>
                      </c:pt>
                      <c:pt idx="4728">
                        <c:v>12.677714574744101</c:v>
                      </c:pt>
                      <c:pt idx="4729">
                        <c:v>12.591993111031398</c:v>
                      </c:pt>
                      <c:pt idx="4730">
                        <c:v>12.509946710267563</c:v>
                      </c:pt>
                      <c:pt idx="4731">
                        <c:v>12.431483323209958</c:v>
                      </c:pt>
                      <c:pt idx="4732">
                        <c:v>12.356374921441162</c:v>
                      </c:pt>
                      <c:pt idx="4733">
                        <c:v>12.28436875338399</c:v>
                      </c:pt>
                      <c:pt idx="4734">
                        <c:v>12.215406360434825</c:v>
                      </c:pt>
                      <c:pt idx="4735">
                        <c:v>12.149433868044079</c:v>
                      </c:pt>
                      <c:pt idx="4736">
                        <c:v>12.086142705171117</c:v>
                      </c:pt>
                      <c:pt idx="4737">
                        <c:v>12.025523968658508</c:v>
                      </c:pt>
                      <c:pt idx="4738">
                        <c:v>11.967391587218605</c:v>
                      </c:pt>
                      <c:pt idx="4739">
                        <c:v>11.911857916833293</c:v>
                      </c:pt>
                      <c:pt idx="4740">
                        <c:v>11.858669493285971</c:v>
                      </c:pt>
                      <c:pt idx="4741">
                        <c:v>11.80776634026728</c:v>
                      </c:pt>
                      <c:pt idx="4742">
                        <c:v>11.759081454156265</c:v>
                      </c:pt>
                      <c:pt idx="4743">
                        <c:v>11.712694147457176</c:v>
                      </c:pt>
                      <c:pt idx="4744">
                        <c:v>11.668494815851632</c:v>
                      </c:pt>
                      <c:pt idx="4745">
                        <c:v>11.626362735449787</c:v>
                      </c:pt>
                      <c:pt idx="4746">
                        <c:v>11.586359985989688</c:v>
                      </c:pt>
                      <c:pt idx="4747">
                        <c:v>11.548398139695909</c:v>
                      </c:pt>
                      <c:pt idx="4748">
                        <c:v>11.512758467040099</c:v>
                      </c:pt>
                      <c:pt idx="4749">
                        <c:v>11.479257406395893</c:v>
                      </c:pt>
                      <c:pt idx="4750">
                        <c:v>11.447832939219907</c:v>
                      </c:pt>
                      <c:pt idx="4751">
                        <c:v>11.4189590312447</c:v>
                      </c:pt>
                      <c:pt idx="4752">
                        <c:v>11.392374901629681</c:v>
                      </c:pt>
                      <c:pt idx="4753">
                        <c:v>11.368377490225772</c:v>
                      </c:pt>
                      <c:pt idx="4754">
                        <c:v>11.347239912205698</c:v>
                      </c:pt>
                      <c:pt idx="4755">
                        <c:v>11.329215475976101</c:v>
                      </c:pt>
                      <c:pt idx="4756">
                        <c:v>11.314213993984971</c:v>
                      </c:pt>
                      <c:pt idx="4757">
                        <c:v>11.303195759380534</c:v>
                      </c:pt>
                      <c:pt idx="4758">
                        <c:v>11.296251638485291</c:v>
                      </c:pt>
                      <c:pt idx="4759">
                        <c:v>11.294377058822358</c:v>
                      </c:pt>
                      <c:pt idx="4760">
                        <c:v>11.298041766454594</c:v>
                      </c:pt>
                      <c:pt idx="4761">
                        <c:v>11.308442720899933</c:v>
                      </c:pt>
                      <c:pt idx="4762">
                        <c:v>11.327056565061202</c:v>
                      </c:pt>
                      <c:pt idx="4763">
                        <c:v>11.355423850525625</c:v>
                      </c:pt>
                      <c:pt idx="4764">
                        <c:v>11.396036885254988</c:v>
                      </c:pt>
                      <c:pt idx="4765">
                        <c:v>11.451898838356209</c:v>
                      </c:pt>
                      <c:pt idx="4766">
                        <c:v>11.527156398049142</c:v>
                      </c:pt>
                      <c:pt idx="4767">
                        <c:v>11.627837108469885</c:v>
                      </c:pt>
                      <c:pt idx="4768">
                        <c:v>11.761692860543036</c:v>
                      </c:pt>
                      <c:pt idx="4769">
                        <c:v>11.940520415521723</c:v>
                      </c:pt>
                      <c:pt idx="4770">
                        <c:v>12.180899777095616</c:v>
                      </c:pt>
                      <c:pt idx="4771">
                        <c:v>12.508865762089581</c:v>
                      </c:pt>
                      <c:pt idx="4772">
                        <c:v>12.96317792891565</c:v>
                      </c:pt>
                      <c:pt idx="4773">
                        <c:v>13.608155000659492</c:v>
                      </c:pt>
                      <c:pt idx="4774">
                        <c:v>14.553483255642174</c:v>
                      </c:pt>
                      <c:pt idx="4775">
                        <c:v>15.997622752078374</c:v>
                      </c:pt>
                      <c:pt idx="4776">
                        <c:v>18.334446944058161</c:v>
                      </c:pt>
                      <c:pt idx="4777">
                        <c:v>22.454513323896791</c:v>
                      </c:pt>
                      <c:pt idx="4778">
                        <c:v>30.860591977579581</c:v>
                      </c:pt>
                      <c:pt idx="4779">
                        <c:v>54.224456636032308</c:v>
                      </c:pt>
                      <c:pt idx="4780">
                        <c:v>295.33490499416467</c:v>
                      </c:pt>
                      <c:pt idx="4781">
                        <c:v>85.33044044623081</c:v>
                      </c:pt>
                      <c:pt idx="4782">
                        <c:v>38.670445291977693</c:v>
                      </c:pt>
                      <c:pt idx="4783">
                        <c:v>26.073189293599786</c:v>
                      </c:pt>
                      <c:pt idx="4784">
                        <c:v>20.429786280254504</c:v>
                      </c:pt>
                      <c:pt idx="4785">
                        <c:v>17.326528887291346</c:v>
                      </c:pt>
                      <c:pt idx="4786">
                        <c:v>15.409214373291142</c:v>
                      </c:pt>
                      <c:pt idx="4787">
                        <c:v>14.127160111816032</c:v>
                      </c:pt>
                      <c:pt idx="4788">
                        <c:v>13.218050938723074</c:v>
                      </c:pt>
                      <c:pt idx="4789">
                        <c:v>12.540883061610126</c:v>
                      </c:pt>
                      <c:pt idx="4790">
                        <c:v>12.01542427582639</c:v>
                      </c:pt>
                      <c:pt idx="4791">
                        <c:v>11.592090293104238</c:v>
                      </c:pt>
                      <c:pt idx="4792">
                        <c:v>11.239309159443284</c:v>
                      </c:pt>
                      <c:pt idx="4793">
                        <c:v>10.936723481545462</c:v>
                      </c:pt>
                      <c:pt idx="4794">
                        <c:v>10.669319610531147</c:v>
                      </c:pt>
                      <c:pt idx="4795">
                        <c:v>10.427127708146326</c:v>
                      </c:pt>
                      <c:pt idx="4796">
                        <c:v>10.202853923970334</c:v>
                      </c:pt>
                      <c:pt idx="4797">
                        <c:v>9.9915664760926717</c:v>
                      </c:pt>
                      <c:pt idx="4798">
                        <c:v>9.7901540816017132</c:v>
                      </c:pt>
                      <c:pt idx="4799">
                        <c:v>9.5967938153264125</c:v>
                      </c:pt>
                      <c:pt idx="4800">
                        <c:v>9.4126231646916896</c:v>
                      </c:pt>
                      <c:pt idx="4801">
                        <c:v>9.2415578953458546</c:v>
                      </c:pt>
                      <c:pt idx="4802">
                        <c:v>9.0920515614667625</c:v>
                      </c:pt>
                      <c:pt idx="4803">
                        <c:v>8.9811263113365278</c:v>
                      </c:pt>
                      <c:pt idx="4804">
                        <c:v>8.9392998519818825</c:v>
                      </c:pt>
                      <c:pt idx="4805">
                        <c:v>9.0217339839126236</c:v>
                      </c:pt>
                      <c:pt idx="4806">
                        <c:v>9.3253562159957166</c:v>
                      </c:pt>
                      <c:pt idx="4807">
                        <c:v>10.019002834784684</c:v>
                      </c:pt>
                      <c:pt idx="4808">
                        <c:v>11.394715089346379</c:v>
                      </c:pt>
                      <c:pt idx="4809">
                        <c:v>13.973343008509799</c:v>
                      </c:pt>
                      <c:pt idx="4810">
                        <c:v>18.799243412508648</c:v>
                      </c:pt>
                      <c:pt idx="4811">
                        <c:v>28.516228151984397</c:v>
                      </c:pt>
                      <c:pt idx="4812">
                        <c:v>53.023431606779802</c:v>
                      </c:pt>
                      <c:pt idx="4813">
                        <c:v>192.56549943313775</c:v>
                      </c:pt>
                      <c:pt idx="4814">
                        <c:v>166.59432980450813</c:v>
                      </c:pt>
                      <c:pt idx="4815">
                        <c:v>66.296609528375498</c:v>
                      </c:pt>
                      <c:pt idx="4816">
                        <c:v>44.530439552502635</c:v>
                      </c:pt>
                      <c:pt idx="4817">
                        <c:v>35.111781028477552</c:v>
                      </c:pt>
                      <c:pt idx="4818">
                        <c:v>29.899003988890613</c:v>
                      </c:pt>
                      <c:pt idx="4819">
                        <c:v>26.610915777601242</c:v>
                      </c:pt>
                      <c:pt idx="4820">
                        <c:v>24.36017974087342</c:v>
                      </c:pt>
                      <c:pt idx="4821">
                        <c:v>22.730052016295758</c:v>
                      </c:pt>
                      <c:pt idx="4822">
                        <c:v>21.500242153583859</c:v>
                      </c:pt>
                      <c:pt idx="4823">
                        <c:v>20.543093240288304</c:v>
                      </c:pt>
                      <c:pt idx="4824">
                        <c:v>19.779579577138591</c:v>
                      </c:pt>
                      <c:pt idx="4825">
                        <c:v>19.158769126461362</c:v>
                      </c:pt>
                      <c:pt idx="4826">
                        <c:v>18.645719977270506</c:v>
                      </c:pt>
                      <c:pt idx="4827">
                        <c:v>18.216242677504173</c:v>
                      </c:pt>
                      <c:pt idx="4828">
                        <c:v>17.852859867762735</c:v>
                      </c:pt>
                      <c:pt idx="4829">
                        <c:v>17.542686618507961</c:v>
                      </c:pt>
                      <c:pt idx="4830">
                        <c:v>17.275873711810465</c:v>
                      </c:pt>
                      <c:pt idx="4831">
                        <c:v>17.045073061502819</c:v>
                      </c:pt>
                      <c:pt idx="4832">
                        <c:v>16.844368598336569</c:v>
                      </c:pt>
                      <c:pt idx="4833">
                        <c:v>16.669323141155751</c:v>
                      </c:pt>
                      <c:pt idx="4834">
                        <c:v>16.516251782843145</c:v>
                      </c:pt>
                      <c:pt idx="4835">
                        <c:v>16.382121117133909</c:v>
                      </c:pt>
                      <c:pt idx="4836">
                        <c:v>16.264639542421587</c:v>
                      </c:pt>
                      <c:pt idx="4837">
                        <c:v>16.161865786296573</c:v>
                      </c:pt>
                      <c:pt idx="4838">
                        <c:v>16.072035338815795</c:v>
                      </c:pt>
                      <c:pt idx="4839">
                        <c:v>15.993927001852098</c:v>
                      </c:pt>
                      <c:pt idx="4840">
                        <c:v>15.926427199216404</c:v>
                      </c:pt>
                      <c:pt idx="4841">
                        <c:v>15.868680338725088</c:v>
                      </c:pt>
                      <c:pt idx="4842">
                        <c:v>15.819784183152564</c:v>
                      </c:pt>
                      <c:pt idx="4843">
                        <c:v>15.779320760370199</c:v>
                      </c:pt>
                      <c:pt idx="4844">
                        <c:v>15.746690835712224</c:v>
                      </c:pt>
                      <c:pt idx="4845">
                        <c:v>15.721616961035517</c:v>
                      </c:pt>
                      <c:pt idx="4846">
                        <c:v>15.703627702770511</c:v>
                      </c:pt>
                      <c:pt idx="4847">
                        <c:v>15.692844650784238</c:v>
                      </c:pt>
                      <c:pt idx="4848">
                        <c:v>15.688891053863346</c:v>
                      </c:pt>
                      <c:pt idx="4849">
                        <c:v>15.691694586059066</c:v>
                      </c:pt>
                      <c:pt idx="4850">
                        <c:v>15.701528191799461</c:v>
                      </c:pt>
                      <c:pt idx="4851">
                        <c:v>15.718477115895288</c:v>
                      </c:pt>
                      <c:pt idx="4852">
                        <c:v>15.742623195814634</c:v>
                      </c:pt>
                      <c:pt idx="4853">
                        <c:v>15.774445294084774</c:v>
                      </c:pt>
                      <c:pt idx="4854">
                        <c:v>15.814310406387202</c:v>
                      </c:pt>
                      <c:pt idx="4855">
                        <c:v>15.862882643890437</c:v>
                      </c:pt>
                      <c:pt idx="4856">
                        <c:v>15.920703548371471</c:v>
                      </c:pt>
                      <c:pt idx="4857">
                        <c:v>15.988659219112337</c:v>
                      </c:pt>
                      <c:pt idx="4858">
                        <c:v>16.067725546740935</c:v>
                      </c:pt>
                      <c:pt idx="4859">
                        <c:v>16.159235083455222</c:v>
                      </c:pt>
                      <c:pt idx="4860">
                        <c:v>16.264607713255561</c:v>
                      </c:pt>
                      <c:pt idx="4861">
                        <c:v>16.385563653326432</c:v>
                      </c:pt>
                      <c:pt idx="4862">
                        <c:v>16.524384006794484</c:v>
                      </c:pt>
                      <c:pt idx="4863">
                        <c:v>16.683214108026977</c:v>
                      </c:pt>
                      <c:pt idx="4864">
                        <c:v>16.866471587017784</c:v>
                      </c:pt>
                      <c:pt idx="4865">
                        <c:v>17.076451878716099</c:v>
                      </c:pt>
                      <c:pt idx="4866">
                        <c:v>17.318630548973491</c:v>
                      </c:pt>
                      <c:pt idx="4867">
                        <c:v>17.598623819095639</c:v>
                      </c:pt>
                      <c:pt idx="4868">
                        <c:v>17.923360824461415</c:v>
                      </c:pt>
                      <c:pt idx="4869">
                        <c:v>18.301979269100212</c:v>
                      </c:pt>
                      <c:pt idx="4870">
                        <c:v>18.745342097325143</c:v>
                      </c:pt>
                      <c:pt idx="4871">
                        <c:v>19.267814881176385</c:v>
                      </c:pt>
                      <c:pt idx="4872">
                        <c:v>19.887054653601073</c:v>
                      </c:pt>
                      <c:pt idx="4873">
                        <c:v>20.626757712434095</c:v>
                      </c:pt>
                      <c:pt idx="4874">
                        <c:v>21.517608445000469</c:v>
                      </c:pt>
                      <c:pt idx="4875">
                        <c:v>22.600567775035088</c:v>
                      </c:pt>
                      <c:pt idx="4876">
                        <c:v>23.931445004943242</c:v>
                      </c:pt>
                      <c:pt idx="4877">
                        <c:v>25.588307728762999</c:v>
                      </c:pt>
                      <c:pt idx="4878">
                        <c:v>27.682111706818802</c:v>
                      </c:pt>
                      <c:pt idx="4879">
                        <c:v>30.3782765053699</c:v>
                      </c:pt>
                      <c:pt idx="4880">
                        <c:v>33.931481828050465</c:v>
                      </c:pt>
                      <c:pt idx="4881">
                        <c:v>38.757149408351658</c:v>
                      </c:pt>
                      <c:pt idx="4882">
                        <c:v>45.583019975518837</c:v>
                      </c:pt>
                    </c:numCache>
                  </c:numRef>
                </c:yVal>
                <c:smooth val="1"/>
              </c15:ser>
            </c15:filteredScatterSeries>
          </c:ext>
        </c:extLst>
      </c:scatterChart>
      <c:scatterChart>
        <c:scatterStyle val="smoothMarker"/>
        <c:varyColors val="0"/>
        <c:ser>
          <c:idx val="5"/>
          <c:order val="1"/>
          <c:tx>
            <c:v>Eigen-Z</c:v>
          </c:tx>
          <c:spPr>
            <a:ln w="19050" cap="rnd">
              <a:noFill/>
              <a:round/>
            </a:ln>
            <a:effectLst/>
          </c:spPr>
          <c:marker>
            <c:symbol val="x"/>
            <c:size val="7"/>
            <c:spPr>
              <a:noFill/>
              <a:ln w="9525">
                <a:solidFill>
                  <a:srgbClr val="7030A0"/>
                </a:solidFill>
              </a:ln>
              <a:effectLst/>
            </c:spPr>
          </c:marker>
          <c:xVal>
            <c:numRef>
              <c:f>'Eigen mode HOMs'!$D$42:$D$61</c:f>
              <c:numCache>
                <c:formatCode>0.0000</c:formatCode>
                <c:ptCount val="20"/>
                <c:pt idx="0">
                  <c:v>1358.74908806067</c:v>
                </c:pt>
                <c:pt idx="1">
                  <c:v>1384.92623431154</c:v>
                </c:pt>
                <c:pt idx="2">
                  <c:v>1385.82884192744</c:v>
                </c:pt>
                <c:pt idx="3">
                  <c:v>1687.10398466471</c:v>
                </c:pt>
                <c:pt idx="4">
                  <c:v>1751.98194690239</c:v>
                </c:pt>
                <c:pt idx="5">
                  <c:v>1925.9310262599</c:v>
                </c:pt>
                <c:pt idx="6">
                  <c:v>2092.05330334954</c:v>
                </c:pt>
                <c:pt idx="7">
                  <c:v>2377.32548989456</c:v>
                </c:pt>
                <c:pt idx="8">
                  <c:v>2396.07936402729</c:v>
                </c:pt>
                <c:pt idx="9">
                  <c:v>2399.20516716449</c:v>
                </c:pt>
                <c:pt idx="10">
                  <c:v>2609.39552745552</c:v>
                </c:pt>
                <c:pt idx="11">
                  <c:v>2634.17776551248</c:v>
                </c:pt>
                <c:pt idx="12">
                  <c:v>2639.330732095291</c:v>
                </c:pt>
                <c:pt idx="13">
                  <c:v>2702.76257917513</c:v>
                </c:pt>
                <c:pt idx="14">
                  <c:v>2714.60429027793</c:v>
                </c:pt>
                <c:pt idx="15">
                  <c:v>2810.23070681953</c:v>
                </c:pt>
                <c:pt idx="16">
                  <c:v>2871.38372397812</c:v>
                </c:pt>
                <c:pt idx="17">
                  <c:v>2891.1375763903</c:v>
                </c:pt>
                <c:pt idx="18">
                  <c:v>2934.85496981917</c:v>
                </c:pt>
                <c:pt idx="19">
                  <c:v>2990.000401469988</c:v>
                </c:pt>
              </c:numCache>
            </c:numRef>
          </c:xVal>
          <c:yVal>
            <c:numRef>
              <c:f>'Eigen mode HOMs'!$O$42:$O$61</c:f>
              <c:numCache>
                <c:formatCode>0.000000</c:formatCode>
                <c:ptCount val="20"/>
                <c:pt idx="0">
                  <c:v>81.31015833429127</c:v>
                </c:pt>
                <c:pt idx="1">
                  <c:v>130.409131432583</c:v>
                </c:pt>
                <c:pt idx="2">
                  <c:v>33.9579928246815</c:v>
                </c:pt>
                <c:pt idx="3">
                  <c:v>0.865428746602916</c:v>
                </c:pt>
                <c:pt idx="4">
                  <c:v>0.0</c:v>
                </c:pt>
                <c:pt idx="5">
                  <c:v>2.5230199753508</c:v>
                </c:pt>
                <c:pt idx="6" formatCode="General">
                  <c:v>0.390586757692361</c:v>
                </c:pt>
                <c:pt idx="7">
                  <c:v>1.47371305798897</c:v>
                </c:pt>
                <c:pt idx="8">
                  <c:v>2.146975329201028</c:v>
                </c:pt>
                <c:pt idx="9">
                  <c:v>1.24802486193397</c:v>
                </c:pt>
                <c:pt idx="10">
                  <c:v>5.008014843316825</c:v>
                </c:pt>
                <c:pt idx="11">
                  <c:v>3.98556086898601E-6</c:v>
                </c:pt>
                <c:pt idx="12">
                  <c:v>2.3327485401463</c:v>
                </c:pt>
                <c:pt idx="13">
                  <c:v>0.0770046951348749</c:v>
                </c:pt>
                <c:pt idx="14">
                  <c:v>4.45128517322425E-6</c:v>
                </c:pt>
                <c:pt idx="15">
                  <c:v>0.190954728422745</c:v>
                </c:pt>
                <c:pt idx="16">
                  <c:v>0.0387516941196694</c:v>
                </c:pt>
                <c:pt idx="17">
                  <c:v>2.55045424909459E-5</c:v>
                </c:pt>
                <c:pt idx="18">
                  <c:v>1.30349753587248</c:v>
                </c:pt>
                <c:pt idx="19">
                  <c:v>3.794208190067878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9541704"/>
        <c:axId val="-2050762616"/>
        <c:extLst>
          <c:ext xmlns:c15="http://schemas.microsoft.com/office/drawing/2012/chart" uri="{02D57815-91ED-43cb-92C2-25804820EDAC}">
            <c15:filteredScatterSeries>
              <c15:ser>
                <c:idx val="3"/>
                <c:order val="3"/>
                <c:tx>
                  <c:v>Eigen-X</c:v>
                </c:tx>
                <c:spPr>
                  <a:ln w="19050" cap="rnd">
                    <a:noFill/>
                    <a:round/>
                  </a:ln>
                  <a:effectLst/>
                </c:spPr>
                <c:marker>
                  <c:symbol val="square"/>
                  <c:size val="6"/>
                  <c:spPr>
                    <a:solidFill>
                      <a:srgbClr val="0000FF"/>
                    </a:solidFill>
                    <a:ln w="9525">
                      <a:solidFill>
                        <a:srgbClr val="0000FF"/>
                      </a:solidFill>
                    </a:ln>
                    <a:effectLst/>
                  </c:spPr>
                </c:marker>
                <c:xVal>
                  <c:numRef>
                    <c:extLst>
                      <c:ext uri="{02D57815-91ED-43cb-92C2-25804820EDAC}">
                        <c15:formulaRef>
                          <c15:sqref>'Eigen mode HOMs'!$D$2:$D$19</c15:sqref>
                        </c15:formulaRef>
                      </c:ext>
                    </c:extLst>
                    <c:numCache>
                      <c:formatCode>0.0000</c:formatCode>
                      <c:ptCount val="18"/>
                      <c:pt idx="0">
                        <c:v>818.94818178743299</c:v>
                      </c:pt>
                      <c:pt idx="1">
                        <c:v>952.54491364331398</c:v>
                      </c:pt>
                      <c:pt idx="2">
                        <c:v>1447.29309604178</c:v>
                      </c:pt>
                      <c:pt idx="3">
                        <c:v>1594.7521087008902</c:v>
                      </c:pt>
                      <c:pt idx="4">
                        <c:v>1669.8800474684701</c:v>
                      </c:pt>
                      <c:pt idx="5">
                        <c:v>1979.6054330588499</c:v>
                      </c:pt>
                      <c:pt idx="6">
                        <c:v>1986.4949192961299</c:v>
                      </c:pt>
                      <c:pt idx="7">
                        <c:v>2080.43296503481</c:v>
                      </c:pt>
                      <c:pt idx="8">
                        <c:v>2087.0086963510303</c:v>
                      </c:pt>
                      <c:pt idx="9">
                        <c:v>2199.02106310711</c:v>
                      </c:pt>
                      <c:pt idx="10">
                        <c:v>2515.6671266468602</c:v>
                      </c:pt>
                      <c:pt idx="11">
                        <c:v>2544.4562471734898</c:v>
                      </c:pt>
                      <c:pt idx="12">
                        <c:v>2625.4624397087496</c:v>
                      </c:pt>
                      <c:pt idx="13">
                        <c:v>2660.6705455659398</c:v>
                      </c:pt>
                      <c:pt idx="14">
                        <c:v>2735.5777985108698</c:v>
                      </c:pt>
                      <c:pt idx="15">
                        <c:v>2885.2454956954198</c:v>
                      </c:pt>
                      <c:pt idx="16">
                        <c:v>2920.7278983513897</c:v>
                      </c:pt>
                      <c:pt idx="17">
                        <c:v>2997.4320010041597</c:v>
                      </c:pt>
                    </c:numCache>
                  </c:numRef>
                </c:xVal>
                <c:yVal>
                  <c:numRef>
                    <c:extLst>
                      <c:ext uri="{02D57815-91ED-43cb-92C2-25804820EDAC}">
                        <c15:formulaRef>
                          <c15:sqref>'Eigen mode HOMs'!$H$2:$H$19</c15:sqref>
                        </c15:formulaRef>
                      </c:ext>
                    </c:extLst>
                    <c:numCache>
                      <c:formatCode>General</c:formatCode>
                      <c:ptCount val="18"/>
                      <c:pt idx="0">
                        <c:v>2.5660395677084802</c:v>
                      </c:pt>
                      <c:pt idx="1">
                        <c:v>141.28334175911201</c:v>
                      </c:pt>
                      <c:pt idx="2">
                        <c:v>3.5531012190199198</c:v>
                      </c:pt>
                      <c:pt idx="3">
                        <c:v>13.033381885350501</c:v>
                      </c:pt>
                      <c:pt idx="4" formatCode="0.00E+00">
                        <c:v>2.3908994688519199E-6</c:v>
                      </c:pt>
                      <c:pt idx="5">
                        <c:v>24.458333781709602</c:v>
                      </c:pt>
                      <c:pt idx="6">
                        <c:v>0.94070941449568601</c:v>
                      </c:pt>
                      <c:pt idx="7" formatCode="0.00E+00">
                        <c:v>5.66816043156087E-6</c:v>
                      </c:pt>
                      <c:pt idx="8">
                        <c:v>17.117917868301198</c:v>
                      </c:pt>
                      <c:pt idx="9">
                        <c:v>4.3619410106122896</c:v>
                      </c:pt>
                      <c:pt idx="10">
                        <c:v>0.69041134406857696</c:v>
                      </c:pt>
                      <c:pt idx="11">
                        <c:v>4.3245601629177699</c:v>
                      </c:pt>
                      <c:pt idx="12" formatCode="0.00E+00">
                        <c:v>1.3377489729375599E-2</c:v>
                      </c:pt>
                      <c:pt idx="13">
                        <c:v>0.363700189614589</c:v>
                      </c:pt>
                      <c:pt idx="14">
                        <c:v>2.4001069515173898</c:v>
                      </c:pt>
                      <c:pt idx="15">
                        <c:v>8.7282283503655994E-2</c:v>
                      </c:pt>
                      <c:pt idx="16">
                        <c:v>0.19185985178887099</c:v>
                      </c:pt>
                      <c:pt idx="17">
                        <c:v>0.70456776563495505</c:v>
                      </c:pt>
                    </c:numCache>
                  </c:numRef>
                </c:yVal>
                <c:smooth val="1"/>
              </c15:ser>
            </c15:filteredScatterSeries>
            <c15:filteredScatterSeries>
              <c15:ser>
                <c:idx val="4"/>
                <c:order val="4"/>
                <c:tx>
                  <c:v>Eigen-Y</c:v>
                </c:tx>
                <c:spPr>
                  <a:ln w="25400" cap="rnd">
                    <a:noFill/>
                    <a:round/>
                  </a:ln>
                  <a:effectLst/>
                </c:spPr>
                <c:marker>
                  <c:symbol val="diamond"/>
                  <c:size val="7"/>
                  <c:spPr>
                    <a:solidFill>
                      <a:srgbClr val="C00000"/>
                    </a:solidFill>
                    <a:ln w="9525">
                      <a:solidFill>
                        <a:srgbClr val="C00000"/>
                      </a:solidFill>
                    </a:ln>
                    <a:effectLst/>
                  </c:spPr>
                </c:marker>
                <c:x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Eigen mode HOMs'!$D$21:$D$40</c15:sqref>
                        </c15:formulaRef>
                      </c:ext>
                    </c:extLst>
                    <c:numCache>
                      <c:formatCode>0.0000</c:formatCode>
                      <c:ptCount val="20"/>
                      <c:pt idx="0">
                        <c:v>1559.70987040303</c:v>
                      </c:pt>
                      <c:pt idx="1">
                        <c:v>1759.14346300433</c:v>
                      </c:pt>
                      <c:pt idx="2">
                        <c:v>1829.5723249272</c:v>
                      </c:pt>
                      <c:pt idx="3">
                        <c:v>1985.6001772227601</c:v>
                      </c:pt>
                      <c:pt idx="4">
                        <c:v>2089.9034021969301</c:v>
                      </c:pt>
                      <c:pt idx="5">
                        <c:v>2105.2524819028699</c:v>
                      </c:pt>
                      <c:pt idx="6">
                        <c:v>2241.1685564674303</c:v>
                      </c:pt>
                      <c:pt idx="7">
                        <c:v>2247.95344837731</c:v>
                      </c:pt>
                      <c:pt idx="8">
                        <c:v>2285.6480343903299</c:v>
                      </c:pt>
                      <c:pt idx="9">
                        <c:v>2422.8975698141498</c:v>
                      </c:pt>
                      <c:pt idx="10">
                        <c:v>2473.9269898510797</c:v>
                      </c:pt>
                      <c:pt idx="11">
                        <c:v>2561.7044498940199</c:v>
                      </c:pt>
                      <c:pt idx="12">
                        <c:v>2630.8877936253498</c:v>
                      </c:pt>
                      <c:pt idx="13">
                        <c:v>2704.0485035012898</c:v>
                      </c:pt>
                      <c:pt idx="14">
                        <c:v>2726.8685624416398</c:v>
                      </c:pt>
                      <c:pt idx="15">
                        <c:v>2737.3803958082099</c:v>
                      </c:pt>
                      <c:pt idx="16">
                        <c:v>2762.1641675941601</c:v>
                      </c:pt>
                      <c:pt idx="17">
                        <c:v>2787.7988308541198</c:v>
                      </c:pt>
                      <c:pt idx="18">
                        <c:v>2847.0420508751004</c:v>
                      </c:pt>
                      <c:pt idx="19">
                        <c:v>2994.6699291411801</c:v>
                      </c:pt>
                    </c:numCache>
                  </c:numRef>
                </c:xVal>
                <c:yVal>
                  <c:numRef>
                    <c:extLst xmlns:c15="http://schemas.microsoft.com/office/drawing/2012/chart">
                      <c:ext xmlns:c15="http://schemas.microsoft.com/office/drawing/2012/chart" uri="{02D57815-91ED-43cb-92C2-25804820EDAC}">
                        <c15:formulaRef>
                          <c15:sqref>'Eigen mode HOMs'!$K$21:$K$40</c15:sqref>
                        </c15:formulaRef>
                      </c:ext>
                    </c:extLst>
                    <c:numCache>
                      <c:formatCode>General</c:formatCode>
                      <c:ptCount val="20"/>
                      <c:pt idx="0">
                        <c:v>2.1987629990848601</c:v>
                      </c:pt>
                      <c:pt idx="1">
                        <c:v>6.08226807990106</c:v>
                      </c:pt>
                      <c:pt idx="2">
                        <c:v>4.7843693277967896</c:v>
                      </c:pt>
                      <c:pt idx="3">
                        <c:v>28.037986905352</c:v>
                      </c:pt>
                      <c:pt idx="4">
                        <c:v>1.06112598592276</c:v>
                      </c:pt>
                      <c:pt idx="5">
                        <c:v>1.6791430938562599</c:v>
                      </c:pt>
                      <c:pt idx="6">
                        <c:v>6.4408649082877698</c:v>
                      </c:pt>
                      <c:pt idx="7" formatCode="0.00E+00">
                        <c:v>7.9323141899398203E-6</c:v>
                      </c:pt>
                      <c:pt idx="8">
                        <c:v>2.9563212339878402</c:v>
                      </c:pt>
                      <c:pt idx="9" formatCode="0.00E+00">
                        <c:v>2.74745355562021E-2</c:v>
                      </c:pt>
                      <c:pt idx="10">
                        <c:v>3.09131824734731</c:v>
                      </c:pt>
                      <c:pt idx="11" formatCode="0.00E+00">
                        <c:v>2.1877860681075899E-5</c:v>
                      </c:pt>
                      <c:pt idx="12" formatCode="0.00E+00">
                        <c:v>2.7541129769886398E-5</c:v>
                      </c:pt>
                      <c:pt idx="13">
                        <c:v>0.109192203315541</c:v>
                      </c:pt>
                      <c:pt idx="14">
                        <c:v>0.111889450620981</c:v>
                      </c:pt>
                      <c:pt idx="15">
                        <c:v>1.10489520655332</c:v>
                      </c:pt>
                      <c:pt idx="16" formatCode="0.00E+00">
                        <c:v>3.4245742180661E-6</c:v>
                      </c:pt>
                      <c:pt idx="17" formatCode="0.00E+00">
                        <c:v>7.6496262732879905E-2</c:v>
                      </c:pt>
                      <c:pt idx="18">
                        <c:v>0.36503480326940102</c:v>
                      </c:pt>
                      <c:pt idx="19" formatCode="0.00E+00">
                        <c:v>5.9499391459313403E-6</c:v>
                      </c:pt>
                    </c:numCache>
                  </c:numRef>
                </c:yVal>
                <c:smooth val="1"/>
              </c15:ser>
            </c15:filteredScatterSeries>
          </c:ext>
        </c:extLst>
      </c:scatterChart>
      <c:valAx>
        <c:axId val="-2048934872"/>
        <c:scaling>
          <c:orientation val="minMax"/>
          <c:max val="3000.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Frequency [MHz]</a:t>
                </a:r>
              </a:p>
            </c:rich>
          </c:tx>
          <c:layout/>
          <c:overlay val="0"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80168952"/>
        <c:crossesAt val="0.1"/>
        <c:crossBetween val="midCat"/>
      </c:valAx>
      <c:valAx>
        <c:axId val="-2080168952"/>
        <c:scaling>
          <c:logBase val="10.0"/>
          <c:orientation val="minMax"/>
          <c:max val="1.0E6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/>
                  <a:t>Rl[Ohm]</a:t>
                </a:r>
              </a:p>
            </c:rich>
          </c:tx>
          <c:layout>
            <c:manualLayout>
              <c:xMode val="edge"/>
              <c:yMode val="edge"/>
              <c:x val="0.0528693133360638"/>
              <c:y val="0.00195966570621159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E+00" sourceLinked="0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48934872"/>
        <c:crosses val="autoZero"/>
        <c:crossBetween val="midCat"/>
      </c:valAx>
      <c:valAx>
        <c:axId val="-2050762616"/>
        <c:scaling>
          <c:logBase val="10.0"/>
          <c:orientation val="minMax"/>
        </c:scaling>
        <c:delete val="0"/>
        <c:axPos val="r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200" b="1"/>
                  <a:t>R/Q [Ohm]</a:t>
                </a:r>
              </a:p>
            </c:rich>
          </c:tx>
          <c:layout>
            <c:manualLayout>
              <c:xMode val="edge"/>
              <c:yMode val="edge"/>
              <c:x val="0.813919782813638"/>
              <c:y val="0.0057850199129265"/>
            </c:manualLayout>
          </c:layout>
          <c:overlay val="0"/>
          <c:spPr>
            <a:noFill/>
            <a:ln>
              <a:noFill/>
            </a:ln>
            <a:effectLst/>
          </c:spPr>
        </c:title>
        <c:numFmt formatCode="0.E+0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2049541704"/>
        <c:crosses val="max"/>
        <c:crossBetween val="midCat"/>
      </c:valAx>
      <c:valAx>
        <c:axId val="-2049541704"/>
        <c:scaling>
          <c:orientation val="minMax"/>
        </c:scaling>
        <c:delete val="1"/>
        <c:axPos val="b"/>
        <c:numFmt formatCode="0.0000" sourceLinked="1"/>
        <c:majorTickMark val="out"/>
        <c:minorTickMark val="none"/>
        <c:tickLblPos val="nextTo"/>
        <c:crossAx val="-2050762616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300997173839993"/>
          <c:y val="0.000468078774585431"/>
          <c:w val="0.382685304361191"/>
          <c:h val="0.049627700775859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6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5" Type="http://schemas.openxmlformats.org/officeDocument/2006/relationships/image" Target="../media/image5.emf"/><Relationship Id="rId6" Type="http://schemas.openxmlformats.org/officeDocument/2006/relationships/image" Target="../media/image8.emf"/><Relationship Id="rId1" Type="http://schemas.openxmlformats.org/officeDocument/2006/relationships/image" Target="../media/image1.emf"/><Relationship Id="rId2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8D5FF0-5C15-DD4E-B04B-07919AD75357}" type="datetimeFigureOut">
              <a:rPr lang="en-US" smtClean="0"/>
              <a:t>3/25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358FA9F-C77D-9449-B262-B8D8174A6C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68333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B6948-1B71-484A-A32D-C4D21F096E03}" type="datetimeFigureOut">
              <a:rPr lang="en-US" smtClean="0"/>
              <a:t>3/2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72D9D-81E1-6F42-B18C-29EC4788F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9625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B6948-1B71-484A-A32D-C4D21F096E03}" type="datetimeFigureOut">
              <a:rPr lang="en-US" smtClean="0"/>
              <a:t>3/2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72D9D-81E1-6F42-B18C-29EC4788F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8039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B6948-1B71-484A-A32D-C4D21F096E03}" type="datetimeFigureOut">
              <a:rPr lang="en-US" smtClean="0"/>
              <a:t>3/2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72D9D-81E1-6F42-B18C-29EC4788F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2434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B6948-1B71-484A-A32D-C4D21F096E03}" type="datetimeFigureOut">
              <a:rPr lang="en-US" smtClean="0"/>
              <a:t>3/2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72D9D-81E1-6F42-B18C-29EC4788F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2079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B6948-1B71-484A-A32D-C4D21F096E03}" type="datetimeFigureOut">
              <a:rPr lang="en-US" smtClean="0"/>
              <a:t>3/2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72D9D-81E1-6F42-B18C-29EC4788F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6518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B6948-1B71-484A-A32D-C4D21F096E03}" type="datetimeFigureOut">
              <a:rPr lang="en-US" smtClean="0"/>
              <a:t>3/25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72D9D-81E1-6F42-B18C-29EC4788F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534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B6948-1B71-484A-A32D-C4D21F096E03}" type="datetimeFigureOut">
              <a:rPr lang="en-US" smtClean="0"/>
              <a:t>3/25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72D9D-81E1-6F42-B18C-29EC4788F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1270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B6948-1B71-484A-A32D-C4D21F096E03}" type="datetimeFigureOut">
              <a:rPr lang="en-US" smtClean="0"/>
              <a:t>3/25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72D9D-81E1-6F42-B18C-29EC4788F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6845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B6948-1B71-484A-A32D-C4D21F096E03}" type="datetimeFigureOut">
              <a:rPr lang="en-US" smtClean="0"/>
              <a:t>3/25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72D9D-81E1-6F42-B18C-29EC4788F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4317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B6948-1B71-484A-A32D-C4D21F096E03}" type="datetimeFigureOut">
              <a:rPr lang="en-US" smtClean="0"/>
              <a:t>3/25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72D9D-81E1-6F42-B18C-29EC4788F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441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CB6948-1B71-484A-A32D-C4D21F096E03}" type="datetimeFigureOut">
              <a:rPr lang="en-US" smtClean="0"/>
              <a:t>3/25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C72D9D-81E1-6F42-B18C-29EC4788F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4174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CB6948-1B71-484A-A32D-C4D21F096E03}" type="datetimeFigureOut">
              <a:rPr lang="en-US" smtClean="0"/>
              <a:t>3/25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C72D9D-81E1-6F42-B18C-29EC4788F8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459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3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6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3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0226"/>
            <a:ext cx="7772400" cy="1470025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JLEIC Impedance Summary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26001"/>
            <a:ext cx="6400800" cy="1752600"/>
          </a:xfrm>
        </p:spPr>
        <p:txBody>
          <a:bodyPr/>
          <a:lstStyle/>
          <a:p>
            <a:r>
              <a:rPr lang="en-US" dirty="0" err="1" smtClean="0"/>
              <a:t>Rui</a:t>
            </a:r>
            <a:r>
              <a:rPr lang="en-US" dirty="0" smtClean="0"/>
              <a:t> Li</a:t>
            </a:r>
          </a:p>
          <a:p>
            <a:r>
              <a:rPr lang="en-US" dirty="0" smtClean="0"/>
              <a:t>JLEIC Impedance Meeting</a:t>
            </a:r>
          </a:p>
          <a:p>
            <a:r>
              <a:rPr lang="en-US" dirty="0" smtClean="0"/>
              <a:t>3-25-20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975751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6381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Roman Pot</a:t>
            </a:r>
            <a:endParaRPr lang="en-US" dirty="0">
              <a:solidFill>
                <a:srgbClr val="3366FF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103948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Screen Shot 2019-03-24 at 10.03.4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132" y="1289134"/>
            <a:ext cx="3564668" cy="2609699"/>
          </a:xfrm>
          <a:prstGeom prst="rect">
            <a:avLst/>
          </a:prstGeom>
        </p:spPr>
      </p:pic>
      <p:pic>
        <p:nvPicPr>
          <p:cNvPr id="6" name="Picture 5" descr="Screen Shot 2019-03-24 at 10.04.2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254569"/>
            <a:ext cx="4229042" cy="2644264"/>
          </a:xfrm>
          <a:prstGeom prst="rect">
            <a:avLst/>
          </a:prstGeom>
        </p:spPr>
      </p:pic>
      <p:pic>
        <p:nvPicPr>
          <p:cNvPr id="7" name="Picture 6" descr="Screen Shot 2019-03-24 at 3.04.52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223396"/>
            <a:ext cx="9144000" cy="2067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00479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320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Narrowband Impedance in JLEIC</a:t>
            </a:r>
            <a:endParaRPr lang="en-US" sz="3600" dirty="0">
              <a:solidFill>
                <a:srgbClr val="3366FF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112052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Content Placeholder 3"/>
          <p:cNvSpPr txBox="1">
            <a:spLocks/>
          </p:cNvSpPr>
          <p:nvPr/>
        </p:nvSpPr>
        <p:spPr>
          <a:xfrm>
            <a:off x="907207" y="1301720"/>
            <a:ext cx="6673929" cy="437916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400" dirty="0" smtClean="0"/>
          </a:p>
          <a:p>
            <a:r>
              <a:rPr lang="en-US" sz="2800" dirty="0" smtClean="0">
                <a:solidFill>
                  <a:srgbClr val="800000"/>
                </a:solidFill>
              </a:rPr>
              <a:t>RF Cavities </a:t>
            </a:r>
          </a:p>
          <a:p>
            <a:pPr lvl="1"/>
            <a:r>
              <a:rPr lang="en-US" sz="2400" dirty="0" smtClean="0"/>
              <a:t>PEPII RF cavities</a:t>
            </a:r>
          </a:p>
          <a:p>
            <a:pPr lvl="1"/>
            <a:r>
              <a:rPr lang="en-US" sz="2400" dirty="0" smtClean="0"/>
              <a:t>Ion ring cavities</a:t>
            </a:r>
          </a:p>
          <a:p>
            <a:pPr lvl="1"/>
            <a:r>
              <a:rPr lang="en-US" sz="2400" dirty="0" smtClean="0"/>
              <a:t>Crab cavities</a:t>
            </a:r>
          </a:p>
          <a:p>
            <a:r>
              <a:rPr lang="en-US" sz="2400" dirty="0" smtClean="0">
                <a:solidFill>
                  <a:srgbClr val="800000"/>
                </a:solidFill>
              </a:rPr>
              <a:t>Other Components</a:t>
            </a:r>
          </a:p>
          <a:p>
            <a:pPr lvl="1"/>
            <a:r>
              <a:rPr lang="en-US" sz="2400" dirty="0" smtClean="0"/>
              <a:t>IR vacuum chamber</a:t>
            </a:r>
          </a:p>
          <a:p>
            <a:pPr lvl="1"/>
            <a:r>
              <a:rPr lang="en-US" sz="2400" dirty="0" smtClean="0"/>
              <a:t>Collimators</a:t>
            </a:r>
          </a:p>
          <a:p>
            <a:pPr lvl="1"/>
            <a:r>
              <a:rPr lang="en-US" sz="2400" dirty="0" smtClean="0"/>
              <a:t>IR Bellows</a:t>
            </a:r>
          </a:p>
          <a:p>
            <a:pPr lvl="1"/>
            <a:r>
              <a:rPr lang="en-US" sz="2400" dirty="0" smtClean="0"/>
              <a:t>Roman Pot</a:t>
            </a:r>
          </a:p>
          <a:p>
            <a:endParaRPr lang="en-US" sz="2400" dirty="0" smtClean="0">
              <a:solidFill>
                <a:srgbClr val="00009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43856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9320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Narrowband Impedance: JLEIC e-Ring RF Cavity</a:t>
            </a:r>
            <a:endParaRPr lang="en-US" sz="3600" dirty="0">
              <a:solidFill>
                <a:srgbClr val="3366FF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112052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Content Placeholder 3"/>
          <p:cNvSpPr>
            <a:spLocks noGrp="1"/>
          </p:cNvSpPr>
          <p:nvPr>
            <p:ph idx="1"/>
          </p:nvPr>
        </p:nvSpPr>
        <p:spPr>
          <a:xfrm>
            <a:off x="457200" y="1115709"/>
            <a:ext cx="4989934" cy="484635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800000"/>
                </a:solidFill>
                <a:cs typeface="Times New Roman"/>
              </a:rPr>
              <a:t>RF cavity in e-Ring (PEP-II cavities) </a:t>
            </a:r>
            <a:endParaRPr lang="en-US" sz="2400" dirty="0">
              <a:solidFill>
                <a:srgbClr val="800000"/>
              </a:solidFill>
              <a:cs typeface="Times New Roman"/>
            </a:endParaRPr>
          </a:p>
        </p:txBody>
      </p:sp>
      <p:pic>
        <p:nvPicPr>
          <p:cNvPr id="7" name="Picture 6" descr="Screen Shot 2018-09-18 at 2.06.2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168" y="1609615"/>
            <a:ext cx="3289300" cy="4851400"/>
          </a:xfrm>
          <a:prstGeom prst="rect">
            <a:avLst/>
          </a:prstGeom>
        </p:spPr>
      </p:pic>
      <p:pic>
        <p:nvPicPr>
          <p:cNvPr id="8" name="Picture 7" descr="Screen Shot 2018-09-18 at 2.17.5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3508" y="1600344"/>
            <a:ext cx="4333292" cy="4612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28723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9320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Narrowband Impedance: Ion-Ring RF Cavity</a:t>
            </a:r>
            <a:endParaRPr lang="en-US" sz="3600" dirty="0">
              <a:solidFill>
                <a:srgbClr val="3366FF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112052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79432" y="5845387"/>
            <a:ext cx="2743200" cy="365125"/>
          </a:xfrm>
        </p:spPr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10" name="Content Placeholder 3"/>
          <p:cNvSpPr>
            <a:spLocks noGrp="1"/>
          </p:cNvSpPr>
          <p:nvPr>
            <p:ph idx="1"/>
          </p:nvPr>
        </p:nvSpPr>
        <p:spPr>
          <a:xfrm>
            <a:off x="457199" y="1206508"/>
            <a:ext cx="4989934" cy="484635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800000"/>
                </a:solidFill>
                <a:cs typeface="Times New Roman"/>
              </a:rPr>
              <a:t>956 MHz 2-cell Cavity</a:t>
            </a:r>
            <a:endParaRPr lang="en-US" sz="2400" dirty="0">
              <a:solidFill>
                <a:srgbClr val="800000"/>
              </a:solidFill>
              <a:cs typeface="Times New Roman"/>
            </a:endParaRPr>
          </a:p>
        </p:txBody>
      </p:sp>
      <p:pic>
        <p:nvPicPr>
          <p:cNvPr id="11" name="Picture 10" descr="Screen Shot 2018-09-18 at 3.09.1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92466" y="1206508"/>
            <a:ext cx="4289237" cy="1771425"/>
          </a:xfrm>
          <a:prstGeom prst="rect">
            <a:avLst/>
          </a:prstGeom>
        </p:spPr>
      </p:pic>
      <p:pic>
        <p:nvPicPr>
          <p:cNvPr id="12" name="Picture 11" descr="Screen Shot 2018-09-18 at 3.09.4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431" y="2983093"/>
            <a:ext cx="4315964" cy="3255018"/>
          </a:xfrm>
          <a:prstGeom prst="rect">
            <a:avLst/>
          </a:prstGeom>
        </p:spPr>
      </p:pic>
      <p:pic>
        <p:nvPicPr>
          <p:cNvPr id="13" name="Picture 12" descr="Screen Shot 2018-09-18 at 3.10.1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4395" y="3211683"/>
            <a:ext cx="4367308" cy="307022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60239" y="1943263"/>
            <a:ext cx="32783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 tradeoff between accelerating</a:t>
            </a:r>
          </a:p>
          <a:p>
            <a:r>
              <a:rPr lang="en-US" dirty="0"/>
              <a:t>a</a:t>
            </a:r>
            <a:r>
              <a:rPr lang="en-US" dirty="0" smtClean="0"/>
              <a:t>nd HOM-damping efficiency</a:t>
            </a:r>
            <a:endParaRPr lang="en-US" dirty="0"/>
          </a:p>
        </p:txBody>
      </p:sp>
      <p:sp>
        <p:nvSpPr>
          <p:cNvPr id="15" name="Up Arrow 14"/>
          <p:cNvSpPr/>
          <p:nvPr/>
        </p:nvSpPr>
        <p:spPr>
          <a:xfrm>
            <a:off x="2421381" y="4336427"/>
            <a:ext cx="101600" cy="177800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911332" y="3908635"/>
            <a:ext cx="1265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causes LCBI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02721" y="1251045"/>
            <a:ext cx="1568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(F. </a:t>
            </a:r>
            <a:r>
              <a:rPr lang="en-US" dirty="0" err="1" smtClean="0">
                <a:solidFill>
                  <a:srgbClr val="000090"/>
                </a:solidFill>
              </a:rPr>
              <a:t>Marhauser</a:t>
            </a:r>
            <a:r>
              <a:rPr lang="en-US" dirty="0" smtClean="0">
                <a:solidFill>
                  <a:srgbClr val="000090"/>
                </a:solidFill>
              </a:rPr>
              <a:t>)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6240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9320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Narrowband Impedance: Ion-Ring RF Cavity</a:t>
            </a:r>
            <a:endParaRPr lang="en-US" sz="3600" dirty="0">
              <a:solidFill>
                <a:srgbClr val="3366FF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112052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3"/>
          <p:cNvSpPr>
            <a:spLocks noGrp="1"/>
          </p:cNvSpPr>
          <p:nvPr>
            <p:ph idx="1"/>
          </p:nvPr>
        </p:nvSpPr>
        <p:spPr>
          <a:xfrm>
            <a:off x="457200" y="1253364"/>
            <a:ext cx="4989934" cy="484635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800000"/>
                </a:solidFill>
                <a:cs typeface="Times New Roman"/>
              </a:rPr>
              <a:t>956 MHz 2-cell Cavity</a:t>
            </a:r>
            <a:endParaRPr lang="en-US" sz="2400" dirty="0">
              <a:solidFill>
                <a:srgbClr val="800000"/>
              </a:solidFill>
              <a:cs typeface="Times New Roman"/>
            </a:endParaRPr>
          </a:p>
        </p:txBody>
      </p:sp>
      <p:pic>
        <p:nvPicPr>
          <p:cNvPr id="19" name="Picture 18" descr="Screen Shot 2018-09-18 at 3.12.1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265" y="1667568"/>
            <a:ext cx="2711459" cy="162108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747280" y="2197309"/>
            <a:ext cx="2303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aveguide couplers</a:t>
            </a:r>
            <a:endParaRPr lang="en-US" sz="2000" dirty="0"/>
          </a:p>
        </p:txBody>
      </p:sp>
      <p:pic>
        <p:nvPicPr>
          <p:cNvPr id="21" name="Picture 20" descr="Screen Shot 2018-09-23 at 10.53.0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8653"/>
            <a:ext cx="4572000" cy="3142756"/>
          </a:xfrm>
          <a:prstGeom prst="rect">
            <a:avLst/>
          </a:prstGeom>
        </p:spPr>
      </p:pic>
      <p:pic>
        <p:nvPicPr>
          <p:cNvPr id="22" name="Picture 21" descr="Screen Shot 2018-09-23 at 10.53.25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7684" y="3288653"/>
            <a:ext cx="4693361" cy="3274253"/>
          </a:xfrm>
          <a:prstGeom prst="rect">
            <a:avLst/>
          </a:prstGeom>
        </p:spPr>
      </p:pic>
      <p:sp>
        <p:nvSpPr>
          <p:cNvPr id="23" name="Up Arrow 22"/>
          <p:cNvSpPr/>
          <p:nvPr/>
        </p:nvSpPr>
        <p:spPr>
          <a:xfrm>
            <a:off x="2434821" y="4377822"/>
            <a:ext cx="101600" cy="177800"/>
          </a:xfrm>
          <a:prstGeom prst="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003021" y="4047622"/>
            <a:ext cx="2574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duced LCBI growth rat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17265" y="1253364"/>
            <a:ext cx="17220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(F. </a:t>
            </a:r>
            <a:r>
              <a:rPr lang="en-US" sz="2000" dirty="0" err="1" smtClean="0">
                <a:solidFill>
                  <a:srgbClr val="000090"/>
                </a:solidFill>
              </a:rPr>
              <a:t>Marhauser</a:t>
            </a:r>
            <a:r>
              <a:rPr lang="en-US" sz="2000" dirty="0" smtClean="0">
                <a:solidFill>
                  <a:srgbClr val="000090"/>
                </a:solidFill>
              </a:rPr>
              <a:t>)</a:t>
            </a:r>
            <a:endParaRPr lang="en-US" sz="20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56702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9320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Narrowband Impedance: Crab Cavity</a:t>
            </a:r>
            <a:endParaRPr lang="en-US" sz="3600" dirty="0">
              <a:solidFill>
                <a:srgbClr val="3366FF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112052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153893" y="1165835"/>
            <a:ext cx="11285837" cy="699586"/>
          </a:xfrm>
        </p:spPr>
        <p:txBody>
          <a:bodyPr>
            <a:noAutofit/>
          </a:bodyPr>
          <a:lstStyle/>
          <a:p>
            <a:r>
              <a:rPr lang="en-US" sz="1800" dirty="0" smtClean="0"/>
              <a:t>Prototype converging to a 952.6 </a:t>
            </a:r>
            <a:r>
              <a:rPr lang="en-US" sz="1800" dirty="0"/>
              <a:t>MHz 2-cell </a:t>
            </a:r>
            <a:r>
              <a:rPr lang="en-US" sz="1800" dirty="0" smtClean="0"/>
              <a:t>RFD cavity.</a:t>
            </a:r>
          </a:p>
          <a:p>
            <a:r>
              <a:rPr lang="en-US" sz="1800" dirty="0" smtClean="0"/>
              <a:t>Bare cavity impedance</a:t>
            </a:r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Damping under study</a:t>
            </a:r>
          </a:p>
        </p:txBody>
      </p:sp>
      <p:graphicFrame>
        <p:nvGraphicFramePr>
          <p:cNvPr id="14" name="Chart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1615985"/>
              </p:ext>
            </p:extLst>
          </p:nvPr>
        </p:nvGraphicFramePr>
        <p:xfrm>
          <a:off x="4463313" y="1962080"/>
          <a:ext cx="3673507" cy="26016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5" name="Chart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6654200"/>
              </p:ext>
            </p:extLst>
          </p:nvPr>
        </p:nvGraphicFramePr>
        <p:xfrm>
          <a:off x="234297" y="1980311"/>
          <a:ext cx="3834114" cy="258342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08149" y="4970836"/>
            <a:ext cx="1589219" cy="159899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567754" y="5770336"/>
            <a:ext cx="12995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 hook couplers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944919" y="5770336"/>
            <a:ext cx="12995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 wave guides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0202" y="5016116"/>
            <a:ext cx="3153679" cy="1553719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6244438" y="1139504"/>
            <a:ext cx="1152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(HK Park)</a:t>
            </a:r>
            <a:endParaRPr lang="en-US" sz="20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75402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527059" y="8506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Narrowband Impedance: IR Chamber</a:t>
            </a:r>
            <a:endParaRPr lang="en-US" sz="3600" dirty="0">
              <a:solidFill>
                <a:srgbClr val="3366FF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112052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Screen Shot 2018-09-18 at 3.38.1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1859" y="3094620"/>
            <a:ext cx="4403504" cy="346070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10466" y="1228060"/>
            <a:ext cx="3810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JLEIC IR Chamber CAD Model</a:t>
            </a:r>
            <a:endParaRPr lang="en-US" sz="2400" dirty="0"/>
          </a:p>
        </p:txBody>
      </p:sp>
      <p:pic>
        <p:nvPicPr>
          <p:cNvPr id="9" name="Picture 8" descr="Screen Shot 2018-09-23 at 10.31.0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6185" y="1720675"/>
            <a:ext cx="3005760" cy="99830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274435" y="1290406"/>
            <a:ext cx="14814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(</a:t>
            </a:r>
            <a:r>
              <a:rPr lang="en-US" sz="2000" dirty="0" err="1" smtClean="0">
                <a:solidFill>
                  <a:srgbClr val="000090"/>
                </a:solidFill>
              </a:rPr>
              <a:t>Marhauser</a:t>
            </a:r>
            <a:r>
              <a:rPr lang="en-US" sz="2000" dirty="0" smtClean="0">
                <a:solidFill>
                  <a:srgbClr val="000090"/>
                </a:solidFill>
              </a:rPr>
              <a:t>)</a:t>
            </a:r>
            <a:endParaRPr lang="en-US" sz="2000" dirty="0">
              <a:solidFill>
                <a:srgbClr val="000090"/>
              </a:solidFill>
            </a:endParaRPr>
          </a:p>
        </p:txBody>
      </p:sp>
      <p:pic>
        <p:nvPicPr>
          <p:cNvPr id="6" name="Picture 5" descr="Screen Shot 2018-09-18 at 3.38.07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61" y="3134304"/>
            <a:ext cx="4766693" cy="3340569"/>
          </a:xfrm>
          <a:prstGeom prst="rect">
            <a:avLst/>
          </a:prstGeom>
        </p:spPr>
      </p:pic>
      <p:pic>
        <p:nvPicPr>
          <p:cNvPr id="11" name="Picture 10" descr="Screen Shot 2019-03-24 at 10.40.52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621" y="1689724"/>
            <a:ext cx="1880464" cy="1404895"/>
          </a:xfrm>
          <a:prstGeom prst="rect">
            <a:avLst/>
          </a:prstGeom>
        </p:spPr>
      </p:pic>
      <p:pic>
        <p:nvPicPr>
          <p:cNvPr id="12" name="Picture 11" descr="Screen Shot 2019-03-24 at 10.41.39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431" y="1720674"/>
            <a:ext cx="1798428" cy="1381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6051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527059" y="8506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3366FF"/>
                </a:solidFill>
              </a:rPr>
              <a:t>New IR Chamber Design Underway</a:t>
            </a:r>
            <a:endParaRPr lang="en-US" sz="3600" dirty="0">
              <a:solidFill>
                <a:srgbClr val="3366FF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112052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Screen Shot 2019-03-24 at 10.46.3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49214"/>
            <a:ext cx="9144000" cy="4788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5983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Narrowband Impedance: Roman Pot</a:t>
            </a:r>
            <a:endParaRPr lang="en-US" sz="3600" dirty="0">
              <a:solidFill>
                <a:srgbClr val="3366FF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1112052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Screen Shot 2019-03-24 at 10.58.4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515" y="1417638"/>
            <a:ext cx="8001000" cy="3378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5156534"/>
            <a:ext cx="79733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For LHC, the dark area is beyond bunch frequency range (bunch rms length=7cm)</a:t>
            </a:r>
          </a:p>
          <a:p>
            <a:r>
              <a:rPr lang="en-US" dirty="0" smtClean="0"/>
              <a:t>*For JLEIC, the dark area still contribut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5255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2537881" cy="560994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800000"/>
                </a:solidFill>
              </a:rPr>
              <a:t>Collimator</a:t>
            </a:r>
            <a:endParaRPr lang="en-US" sz="2800" dirty="0">
              <a:solidFill>
                <a:srgbClr val="80000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1112052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>
          <a:xfrm>
            <a:off x="527059" y="8506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3366FF"/>
                </a:solidFill>
              </a:rPr>
              <a:t>Ongoing Design of Other Components</a:t>
            </a:r>
            <a:endParaRPr lang="en-US" sz="3600" dirty="0">
              <a:solidFill>
                <a:srgbClr val="3366FF"/>
              </a:solidFill>
            </a:endParaRPr>
          </a:p>
        </p:txBody>
      </p:sp>
      <p:pic>
        <p:nvPicPr>
          <p:cNvPr id="6" name="Picture 5" descr="Screen Shot 2019-03-24 at 10.51.3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9423" y="1600201"/>
            <a:ext cx="4822800" cy="1822750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3800048"/>
            <a:ext cx="3068654" cy="76879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800000"/>
                </a:solidFill>
              </a:rPr>
              <a:t>Shielded IR Bellow</a:t>
            </a:r>
            <a:endParaRPr lang="en-US" sz="2800" dirty="0">
              <a:solidFill>
                <a:srgbClr val="800000"/>
              </a:solidFill>
            </a:endParaRPr>
          </a:p>
        </p:txBody>
      </p:sp>
      <p:pic>
        <p:nvPicPr>
          <p:cNvPr id="8" name="Picture 7" descr="Screen Shot 2019-03-24 at 10.52.1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4668" y="3800048"/>
            <a:ext cx="2888859" cy="2853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15959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Outline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525963"/>
          </a:xfrm>
        </p:spPr>
        <p:txBody>
          <a:bodyPr/>
          <a:lstStyle/>
          <a:p>
            <a:r>
              <a:rPr lang="en-US" dirty="0" smtClean="0">
                <a:solidFill>
                  <a:srgbClr val="800000"/>
                </a:solidFill>
              </a:rPr>
              <a:t>Broadband impedance</a:t>
            </a:r>
          </a:p>
          <a:p>
            <a:pPr lvl="1"/>
            <a:r>
              <a:rPr lang="en-US" sz="2400" dirty="0" smtClean="0"/>
              <a:t>Scaling from existing machine</a:t>
            </a:r>
          </a:p>
          <a:p>
            <a:pPr lvl="1"/>
            <a:r>
              <a:rPr lang="en-US" sz="2400" dirty="0" smtClean="0"/>
              <a:t>Major contributors</a:t>
            </a:r>
          </a:p>
          <a:p>
            <a:pPr lvl="1"/>
            <a:r>
              <a:rPr lang="en-US" sz="2400" dirty="0" smtClean="0"/>
              <a:t>Other ion machine impedances</a:t>
            </a:r>
          </a:p>
          <a:p>
            <a:pPr lvl="1"/>
            <a:r>
              <a:rPr lang="en-US" sz="2400" dirty="0" smtClean="0"/>
              <a:t>Roman Pot</a:t>
            </a:r>
          </a:p>
          <a:p>
            <a:r>
              <a:rPr lang="en-US" dirty="0" smtClean="0">
                <a:solidFill>
                  <a:srgbClr val="800000"/>
                </a:solidFill>
              </a:rPr>
              <a:t>Narrowband </a:t>
            </a:r>
            <a:r>
              <a:rPr lang="en-US" dirty="0">
                <a:solidFill>
                  <a:srgbClr val="800000"/>
                </a:solidFill>
              </a:rPr>
              <a:t>impedance</a:t>
            </a:r>
          </a:p>
          <a:p>
            <a:pPr lvl="1"/>
            <a:endParaRPr lang="en-US" sz="24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1112052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94520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320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Summary of JLEIC Impedance Status</a:t>
            </a:r>
            <a:endParaRPr lang="en-US" sz="3600" dirty="0">
              <a:solidFill>
                <a:srgbClr val="3366FF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112052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72972" y="1476306"/>
            <a:ext cx="8240922" cy="4456546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sz="2800" dirty="0" smtClean="0"/>
          </a:p>
          <a:p>
            <a:r>
              <a:rPr lang="en-US" sz="2800" dirty="0" smtClean="0"/>
              <a:t>We are at the beginning phase of impedance studies</a:t>
            </a:r>
          </a:p>
          <a:p>
            <a:endParaRPr lang="en-US" sz="2800" dirty="0"/>
          </a:p>
          <a:p>
            <a:r>
              <a:rPr lang="en-US" sz="2800" dirty="0" smtClean="0"/>
              <a:t>Preliminary estimations are done</a:t>
            </a:r>
          </a:p>
          <a:p>
            <a:endParaRPr lang="en-US" sz="2800" dirty="0" smtClean="0"/>
          </a:p>
          <a:p>
            <a:r>
              <a:rPr lang="en-US" sz="2800" dirty="0" smtClean="0"/>
              <a:t> </a:t>
            </a:r>
            <a:r>
              <a:rPr lang="en-US" sz="2800" dirty="0"/>
              <a:t>E</a:t>
            </a:r>
            <a:r>
              <a:rPr lang="en-US" sz="2800" dirty="0" smtClean="0"/>
              <a:t>ngineering design and EM modeling are underwa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058842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3208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Broadband Impedance in JLEIC</a:t>
            </a:r>
            <a:endParaRPr lang="en-US" sz="3600" dirty="0">
              <a:solidFill>
                <a:srgbClr val="3366FF"/>
              </a:solidFill>
            </a:endParaRPr>
          </a:p>
        </p:txBody>
      </p:sp>
      <p:sp>
        <p:nvSpPr>
          <p:cNvPr id="4" name="Content Placeholder 3"/>
          <p:cNvSpPr txBox="1">
            <a:spLocks/>
          </p:cNvSpPr>
          <p:nvPr/>
        </p:nvSpPr>
        <p:spPr>
          <a:xfrm>
            <a:off x="128864" y="1166481"/>
            <a:ext cx="11285837" cy="538169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2400" dirty="0" smtClean="0"/>
          </a:p>
          <a:p>
            <a:r>
              <a:rPr lang="en-US" sz="2400" dirty="0">
                <a:solidFill>
                  <a:srgbClr val="800000"/>
                </a:solidFill>
              </a:rPr>
              <a:t>I</a:t>
            </a:r>
            <a:r>
              <a:rPr lang="en-US" sz="2400" dirty="0" smtClean="0">
                <a:solidFill>
                  <a:srgbClr val="800000"/>
                </a:solidFill>
              </a:rPr>
              <a:t>mpedance budget studies</a:t>
            </a:r>
            <a:r>
              <a:rPr lang="en-US" sz="2400" dirty="0" smtClean="0">
                <a:solidFill>
                  <a:srgbClr val="000090"/>
                </a:solidFill>
              </a:rPr>
              <a:t> </a:t>
            </a:r>
          </a:p>
          <a:p>
            <a:pPr lvl="1"/>
            <a:r>
              <a:rPr lang="en-US" sz="2400" dirty="0" smtClean="0"/>
              <a:t>Complete inventory of impedance-generating components</a:t>
            </a:r>
          </a:p>
          <a:p>
            <a:pPr lvl="1"/>
            <a:r>
              <a:rPr lang="en-US" sz="2400" dirty="0" smtClean="0"/>
              <a:t>Engineering design and drawing of each components</a:t>
            </a:r>
          </a:p>
          <a:p>
            <a:pPr lvl="1"/>
            <a:r>
              <a:rPr lang="en-US" sz="2400" dirty="0" smtClean="0"/>
              <a:t>EM field modeling for wakefield or impedance spectrum</a:t>
            </a:r>
          </a:p>
          <a:p>
            <a:pPr lvl="1"/>
            <a:endParaRPr lang="en-US" sz="2400" dirty="0" smtClean="0"/>
          </a:p>
          <a:p>
            <a:r>
              <a:rPr lang="en-US" sz="2400" dirty="0" smtClean="0">
                <a:solidFill>
                  <a:srgbClr val="800000"/>
                </a:solidFill>
              </a:rPr>
              <a:t>Current status of impedance studies in JLEIC</a:t>
            </a:r>
          </a:p>
          <a:p>
            <a:pPr lvl="1"/>
            <a:r>
              <a:rPr lang="en-US" sz="2400" dirty="0" smtClean="0"/>
              <a:t>Engineering design is in its early phase</a:t>
            </a:r>
          </a:p>
          <a:p>
            <a:pPr lvl="1"/>
            <a:r>
              <a:rPr lang="en-US" sz="2400" dirty="0" smtClean="0"/>
              <a:t>Component counts are done (subject to modification)</a:t>
            </a:r>
          </a:p>
          <a:p>
            <a:pPr lvl="1"/>
            <a:r>
              <a:rPr lang="en-US" sz="2400" dirty="0" smtClean="0"/>
              <a:t>Impedance are estimated using impedance budget of </a:t>
            </a:r>
          </a:p>
          <a:p>
            <a:pPr marL="457200" lvl="1" indent="0">
              <a:buNone/>
            </a:pPr>
            <a:r>
              <a:rPr lang="en-US" sz="2400" dirty="0"/>
              <a:t> </a:t>
            </a:r>
            <a:r>
              <a:rPr lang="en-US" sz="2400" dirty="0" smtClean="0"/>
              <a:t>  existing machines for reference</a:t>
            </a:r>
          </a:p>
          <a:p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112052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848724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320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Broadband Impedance Estimation: JLEIC e-Ring</a:t>
            </a:r>
            <a:endParaRPr lang="en-US" sz="3600" dirty="0">
              <a:solidFill>
                <a:srgbClr val="3366FF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112052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58054" y="1125222"/>
            <a:ext cx="3519542" cy="53477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Component Counts</a:t>
            </a:r>
            <a:endParaRPr lang="en-US" sz="2400" dirty="0">
              <a:solidFill>
                <a:srgbClr val="8000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21723652"/>
              </p:ext>
            </p:extLst>
          </p:nvPr>
        </p:nvGraphicFramePr>
        <p:xfrm>
          <a:off x="239276" y="1693986"/>
          <a:ext cx="3338320" cy="474885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1937"/>
                <a:gridCol w="1196383"/>
              </a:tblGrid>
              <a:tr h="65797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Elements</a:t>
                      </a:r>
                      <a:endParaRPr lang="en-US" sz="2000" dirty="0"/>
                    </a:p>
                  </a:txBody>
                  <a:tcPr>
                    <a:solidFill>
                      <a:srgbClr val="5C88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     e-Ring</a:t>
                      </a:r>
                      <a:endParaRPr lang="en-US" sz="2000" dirty="0"/>
                    </a:p>
                  </a:txBody>
                  <a:tcPr>
                    <a:solidFill>
                      <a:srgbClr val="5C88E8"/>
                    </a:solidFill>
                  </a:tcPr>
                </a:tc>
              </a:tr>
              <a:tr h="4090879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/>
                        <a:t>Flanges (pairs)</a:t>
                      </a:r>
                    </a:p>
                    <a:p>
                      <a:pPr algn="l"/>
                      <a:r>
                        <a:rPr lang="en-US" sz="2000" dirty="0" smtClean="0"/>
                        <a:t>BPMs</a:t>
                      </a:r>
                    </a:p>
                    <a:p>
                      <a:pPr algn="l"/>
                      <a:r>
                        <a:rPr lang="en-US" sz="2000" dirty="0" smtClean="0"/>
                        <a:t>Vacuum ports</a:t>
                      </a:r>
                    </a:p>
                    <a:p>
                      <a:pPr algn="l"/>
                      <a:r>
                        <a:rPr lang="en-US" sz="2000" dirty="0" smtClean="0"/>
                        <a:t>Bellows</a:t>
                      </a:r>
                    </a:p>
                    <a:p>
                      <a:pPr algn="l"/>
                      <a:r>
                        <a:rPr lang="en-US" sz="2000" dirty="0" smtClean="0"/>
                        <a:t>Vacuum Valves</a:t>
                      </a:r>
                    </a:p>
                    <a:p>
                      <a:pPr algn="l"/>
                      <a:r>
                        <a:rPr lang="en-US" sz="2000" dirty="0" smtClean="0"/>
                        <a:t>Tapers</a:t>
                      </a:r>
                    </a:p>
                    <a:p>
                      <a:pPr algn="l"/>
                      <a:r>
                        <a:rPr lang="en-US" sz="2000" dirty="0" smtClean="0">
                          <a:solidFill>
                            <a:srgbClr val="0000FF"/>
                          </a:solidFill>
                        </a:rPr>
                        <a:t>Collimators</a:t>
                      </a:r>
                    </a:p>
                    <a:p>
                      <a:pPr algn="l"/>
                      <a:r>
                        <a:rPr lang="en-US" sz="2000" dirty="0" smtClean="0"/>
                        <a:t>DIP</a:t>
                      </a:r>
                      <a:r>
                        <a:rPr lang="en-US" sz="2000" baseline="0" dirty="0" smtClean="0"/>
                        <a:t> screen slots</a:t>
                      </a:r>
                    </a:p>
                    <a:p>
                      <a:pPr algn="l"/>
                      <a:r>
                        <a:rPr lang="en-US" sz="2000" baseline="0" dirty="0" smtClean="0">
                          <a:solidFill>
                            <a:srgbClr val="800000"/>
                          </a:solidFill>
                        </a:rPr>
                        <a:t>Crab cavities</a:t>
                      </a:r>
                    </a:p>
                    <a:p>
                      <a:pPr algn="l"/>
                      <a:r>
                        <a:rPr lang="en-US" sz="2000" baseline="0" dirty="0" smtClean="0"/>
                        <a:t>RF cavities</a:t>
                      </a:r>
                    </a:p>
                    <a:p>
                      <a:pPr algn="l"/>
                      <a:r>
                        <a:rPr lang="en-US" sz="2000" baseline="0" dirty="0" smtClean="0"/>
                        <a:t>RF valves</a:t>
                      </a:r>
                    </a:p>
                    <a:p>
                      <a:pPr algn="l"/>
                      <a:r>
                        <a:rPr lang="en-US" sz="2000" baseline="0" dirty="0" smtClean="0">
                          <a:solidFill>
                            <a:srgbClr val="0000FF"/>
                          </a:solidFill>
                        </a:rPr>
                        <a:t>Feedback kickers</a:t>
                      </a:r>
                    </a:p>
                    <a:p>
                      <a:pPr algn="l"/>
                      <a:r>
                        <a:rPr lang="en-US" sz="2000" baseline="0" dirty="0" smtClean="0">
                          <a:solidFill>
                            <a:srgbClr val="800000"/>
                          </a:solidFill>
                        </a:rPr>
                        <a:t>IR chamber</a:t>
                      </a:r>
                      <a:endParaRPr lang="en-US" sz="2000" dirty="0">
                        <a:solidFill>
                          <a:srgbClr val="800000"/>
                        </a:solidFill>
                      </a:endParaRPr>
                    </a:p>
                  </a:txBody>
                  <a:tcPr>
                    <a:solidFill>
                      <a:srgbClr val="D0DF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215</a:t>
                      </a:r>
                    </a:p>
                    <a:p>
                      <a:pPr algn="ctr"/>
                      <a:r>
                        <a:rPr lang="en-US" sz="2000" dirty="0" smtClean="0"/>
                        <a:t>405</a:t>
                      </a:r>
                    </a:p>
                    <a:p>
                      <a:pPr algn="ctr"/>
                      <a:r>
                        <a:rPr lang="en-US" sz="2000" dirty="0" smtClean="0"/>
                        <a:t>480</a:t>
                      </a:r>
                    </a:p>
                    <a:p>
                      <a:pPr algn="ctr"/>
                      <a:r>
                        <a:rPr lang="en-US" sz="2000" dirty="0" smtClean="0"/>
                        <a:t>480</a:t>
                      </a:r>
                    </a:p>
                    <a:p>
                      <a:pPr algn="ctr"/>
                      <a:r>
                        <a:rPr lang="en-US" sz="2000" dirty="0" smtClean="0"/>
                        <a:t>23</a:t>
                      </a:r>
                    </a:p>
                    <a:p>
                      <a:pPr algn="ctr"/>
                      <a:r>
                        <a:rPr lang="en-US" sz="2000" dirty="0" smtClean="0"/>
                        <a:t>6</a:t>
                      </a:r>
                    </a:p>
                    <a:p>
                      <a:pPr algn="ctr"/>
                      <a:r>
                        <a:rPr lang="en-US" sz="2000" dirty="0" smtClean="0"/>
                        <a:t>16</a:t>
                      </a:r>
                    </a:p>
                    <a:p>
                      <a:pPr algn="ctr"/>
                      <a:r>
                        <a:rPr lang="en-US" sz="2000" dirty="0" smtClean="0"/>
                        <a:t>470</a:t>
                      </a:r>
                    </a:p>
                    <a:p>
                      <a:pPr algn="ctr"/>
                      <a:r>
                        <a:rPr lang="en-US" sz="2000" dirty="0" smtClean="0"/>
                        <a:t>2</a:t>
                      </a:r>
                    </a:p>
                    <a:p>
                      <a:pPr algn="ctr"/>
                      <a:r>
                        <a:rPr lang="en-US" sz="2000" dirty="0" smtClean="0"/>
                        <a:t>32</a:t>
                      </a:r>
                    </a:p>
                    <a:p>
                      <a:pPr algn="ctr"/>
                      <a:r>
                        <a:rPr lang="en-US" sz="2000" dirty="0" smtClean="0"/>
                        <a:t>68</a:t>
                      </a:r>
                    </a:p>
                    <a:p>
                      <a:pPr algn="ctr"/>
                      <a:r>
                        <a:rPr lang="en-US" sz="2000" dirty="0" smtClean="0"/>
                        <a:t>2</a:t>
                      </a:r>
                    </a:p>
                    <a:p>
                      <a:pPr algn="ctr"/>
                      <a:r>
                        <a:rPr lang="en-US" sz="2000" dirty="0" smtClean="0"/>
                        <a:t>1</a:t>
                      </a:r>
                      <a:endParaRPr lang="en-US" sz="2000" dirty="0"/>
                    </a:p>
                  </a:txBody>
                  <a:tcPr>
                    <a:solidFill>
                      <a:srgbClr val="D0DFEB"/>
                    </a:solidFill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94852" y="1181779"/>
            <a:ext cx="1428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(T. </a:t>
            </a:r>
            <a:r>
              <a:rPr lang="en-US" dirty="0" err="1" smtClean="0">
                <a:solidFill>
                  <a:srgbClr val="000090"/>
                </a:solidFill>
              </a:rPr>
              <a:t>Michalski</a:t>
            </a:r>
            <a:r>
              <a:rPr lang="en-US" dirty="0" smtClean="0">
                <a:solidFill>
                  <a:srgbClr val="000090"/>
                </a:solidFill>
              </a:rPr>
              <a:t>)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913496" y="4247081"/>
            <a:ext cx="1246379" cy="478986"/>
          </a:xfrm>
          <a:prstGeom prst="rect">
            <a:avLst/>
          </a:prstGeom>
          <a:solidFill>
            <a:srgbClr val="F9FDC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901018" y="3198840"/>
            <a:ext cx="1246379" cy="478986"/>
          </a:xfrm>
          <a:prstGeom prst="rect">
            <a:avLst/>
          </a:prstGeom>
          <a:solidFill>
            <a:srgbClr val="F9FDC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3580760" y="1375586"/>
            <a:ext cx="3976742" cy="71659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rgbClr val="800000"/>
                </a:solidFill>
              </a:rPr>
              <a:t>Impedance Estimation</a:t>
            </a:r>
            <a:endParaRPr lang="en-US" sz="2400" dirty="0">
              <a:solidFill>
                <a:srgbClr val="800000"/>
              </a:solidFill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8476194"/>
              </p:ext>
            </p:extLst>
          </p:nvPr>
        </p:nvGraphicFramePr>
        <p:xfrm>
          <a:off x="3808698" y="1884319"/>
          <a:ext cx="4039401" cy="29714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5834"/>
                <a:gridCol w="1436974"/>
                <a:gridCol w="1286593"/>
              </a:tblGrid>
              <a:tr h="749665">
                <a:tc>
                  <a:txBody>
                    <a:bodyPr/>
                    <a:lstStyle/>
                    <a:p>
                      <a:r>
                        <a:rPr lang="en-US" dirty="0" smtClean="0"/>
                        <a:t>Broadband</a:t>
                      </a:r>
                    </a:p>
                    <a:p>
                      <a:r>
                        <a:rPr lang="en-US" dirty="0" smtClean="0"/>
                        <a:t>Impedance</a:t>
                      </a:r>
                    </a:p>
                  </a:txBody>
                  <a:tcPr>
                    <a:solidFill>
                      <a:srgbClr val="5C88E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Reference</a:t>
                      </a:r>
                      <a:r>
                        <a:rPr lang="en-US" baseline="0" dirty="0" smtClean="0"/>
                        <a:t>:</a:t>
                      </a:r>
                    </a:p>
                    <a:p>
                      <a:r>
                        <a:rPr lang="en-US" baseline="0" dirty="0" smtClean="0"/>
                        <a:t> PEP-II</a:t>
                      </a:r>
                      <a:endParaRPr lang="en-US" dirty="0"/>
                    </a:p>
                  </a:txBody>
                  <a:tcPr>
                    <a:solidFill>
                      <a:srgbClr val="5C88E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ference:</a:t>
                      </a:r>
                    </a:p>
                    <a:p>
                      <a:r>
                        <a:rPr lang="en-US" dirty="0" smtClean="0"/>
                        <a:t>SUPERKEKB</a:t>
                      </a:r>
                      <a:endParaRPr lang="en-US" dirty="0"/>
                    </a:p>
                  </a:txBody>
                  <a:tcPr>
                    <a:solidFill>
                      <a:srgbClr val="5C88E8"/>
                    </a:solidFill>
                  </a:tcPr>
                </a:tc>
              </a:tr>
              <a:tr h="55545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D0DF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9.2</a:t>
                      </a:r>
                      <a:endParaRPr lang="en-US" sz="2400" dirty="0"/>
                    </a:p>
                  </a:txBody>
                  <a:tcPr>
                    <a:solidFill>
                      <a:srgbClr val="D0DF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8.6</a:t>
                      </a:r>
                      <a:endParaRPr lang="en-US" sz="2400" dirty="0"/>
                    </a:p>
                  </a:txBody>
                  <a:tcPr>
                    <a:solidFill>
                      <a:srgbClr val="D0DFEB"/>
                    </a:solidFill>
                  </a:tcPr>
                </a:tc>
              </a:tr>
              <a:tr h="55545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D0DF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0.09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F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02</a:t>
                      </a:r>
                      <a:endParaRPr lang="en-US" sz="2400" dirty="0"/>
                    </a:p>
                  </a:txBody>
                  <a:tcPr>
                    <a:solidFill>
                      <a:srgbClr val="D0DFEB"/>
                    </a:solidFill>
                  </a:tcPr>
                </a:tc>
              </a:tr>
              <a:tr h="55545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D0DF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7.7</a:t>
                      </a:r>
                      <a:endParaRPr lang="en-US" sz="2400" dirty="0"/>
                    </a:p>
                  </a:txBody>
                  <a:tcPr>
                    <a:solidFill>
                      <a:srgbClr val="D0DF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9</a:t>
                      </a:r>
                      <a:endParaRPr lang="en-US" sz="2400" dirty="0"/>
                    </a:p>
                  </a:txBody>
                  <a:tcPr>
                    <a:solidFill>
                      <a:srgbClr val="D0DFEB"/>
                    </a:solidFill>
                  </a:tcPr>
                </a:tc>
              </a:tr>
              <a:tr h="55545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D0DF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60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F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3</a:t>
                      </a:r>
                      <a:endParaRPr lang="en-US" sz="2400" dirty="0"/>
                    </a:p>
                  </a:txBody>
                  <a:tcPr>
                    <a:solidFill>
                      <a:srgbClr val="D0DFEB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621294"/>
              </p:ext>
            </p:extLst>
          </p:nvPr>
        </p:nvGraphicFramePr>
        <p:xfrm>
          <a:off x="3878402" y="3193985"/>
          <a:ext cx="1251946" cy="55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685800" imgH="304800" progId="Equation.DSMT4">
                  <p:embed/>
                </p:oleObj>
              </mc:Choice>
              <mc:Fallback>
                <p:oleObj name="Equation" r:id="rId3" imgW="6858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8402" y="3193985"/>
                        <a:ext cx="1251946" cy="557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35881"/>
              </p:ext>
            </p:extLst>
          </p:nvPr>
        </p:nvGraphicFramePr>
        <p:xfrm>
          <a:off x="4045160" y="2777816"/>
          <a:ext cx="774780" cy="35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5" imgW="444500" imgH="203200" progId="Equation.DSMT4">
                  <p:embed/>
                </p:oleObj>
              </mc:Choice>
              <mc:Fallback>
                <p:oleObj name="Equation" r:id="rId5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5160" y="2777816"/>
                        <a:ext cx="774780" cy="35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367492"/>
              </p:ext>
            </p:extLst>
          </p:nvPr>
        </p:nvGraphicFramePr>
        <p:xfrm>
          <a:off x="3961615" y="3751862"/>
          <a:ext cx="1085188" cy="46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647700" imgH="279400" progId="Equation.DSMT4">
                  <p:embed/>
                </p:oleObj>
              </mc:Choice>
              <mc:Fallback>
                <p:oleObj name="Equation" r:id="rId7" imgW="647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1615" y="3751862"/>
                        <a:ext cx="1085188" cy="468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733605"/>
              </p:ext>
            </p:extLst>
          </p:nvPr>
        </p:nvGraphicFramePr>
        <p:xfrm>
          <a:off x="3808698" y="4305787"/>
          <a:ext cx="1375394" cy="50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9" imgW="800100" imgH="292100" progId="Equation.DSMT4">
                  <p:embed/>
                </p:oleObj>
              </mc:Choice>
              <mc:Fallback>
                <p:oleObj name="Equation" r:id="rId9" imgW="800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8698" y="4305787"/>
                        <a:ext cx="1375394" cy="50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80760" y="5118518"/>
            <a:ext cx="430117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altLang="zh-CN" dirty="0" smtClean="0"/>
              <a:t>JLEIC plans to use PEP-II vacuum systems</a:t>
            </a:r>
          </a:p>
          <a:p>
            <a:pPr marL="285750" indent="-285750">
              <a:buFont typeface="Arial"/>
              <a:buChar char="•"/>
            </a:pPr>
            <a:r>
              <a:rPr lang="en-US" altLang="zh-CN" dirty="0"/>
              <a:t>E</a:t>
            </a:r>
            <a:r>
              <a:rPr lang="en-US" altLang="zh-CN" dirty="0" smtClean="0"/>
              <a:t>ffective </a:t>
            </a:r>
            <a:r>
              <a:rPr lang="en-US" dirty="0" smtClean="0"/>
              <a:t>impedance is bunch length </a:t>
            </a:r>
          </a:p>
          <a:p>
            <a:r>
              <a:rPr lang="en-US" dirty="0"/>
              <a:t> </a:t>
            </a:r>
            <a:r>
              <a:rPr lang="en-US" dirty="0" smtClean="0"/>
              <a:t>    dependent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058412"/>
              </p:ext>
            </p:extLst>
          </p:nvPr>
        </p:nvGraphicFramePr>
        <p:xfrm>
          <a:off x="8035173" y="3262629"/>
          <a:ext cx="1032270" cy="31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1" imgW="533400" imgH="165100" progId="Equation.DSMT4">
                  <p:embed/>
                </p:oleObj>
              </mc:Choice>
              <mc:Fallback>
                <p:oleObj name="Equation" r:id="rId11" imgW="533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35173" y="3262629"/>
                        <a:ext cx="1032270" cy="31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207822"/>
              </p:ext>
            </p:extLst>
          </p:nvPr>
        </p:nvGraphicFramePr>
        <p:xfrm>
          <a:off x="7715792" y="4381246"/>
          <a:ext cx="1505809" cy="34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3" imgW="889000" imgH="203200" progId="Equation.DSMT4">
                  <p:embed/>
                </p:oleObj>
              </mc:Choice>
              <mc:Fallback>
                <p:oleObj name="Equation" r:id="rId13" imgW="889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715792" y="4381246"/>
                        <a:ext cx="1505809" cy="344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829570" y="1448383"/>
            <a:ext cx="127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(K. </a:t>
            </a:r>
            <a:r>
              <a:rPr lang="en-US" dirty="0" err="1" smtClean="0">
                <a:solidFill>
                  <a:srgbClr val="000090"/>
                </a:solidFill>
              </a:rPr>
              <a:t>Deitrick</a:t>
            </a:r>
            <a:r>
              <a:rPr lang="en-US" dirty="0" smtClean="0">
                <a:solidFill>
                  <a:srgbClr val="000090"/>
                </a:solidFill>
              </a:rPr>
              <a:t>)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6756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9320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Electron Ring Breakdown (using PEPII elements)</a:t>
            </a:r>
            <a:endParaRPr lang="en-US" sz="3600" dirty="0">
              <a:solidFill>
                <a:srgbClr val="3366FF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112052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 descr="Screen Shot 2019-03-24 at 6.49.2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518" y="1236208"/>
            <a:ext cx="6558847" cy="513133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165446" y="1236208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/</a:t>
            </a:r>
            <a:r>
              <a:rPr lang="en-US" dirty="0" err="1" smtClean="0"/>
              <a:t>L_to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165446" y="2241937"/>
            <a:ext cx="583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5%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161467" y="2820543"/>
            <a:ext cx="583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2%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222314" y="3750215"/>
            <a:ext cx="583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5%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7203358" y="4024757"/>
            <a:ext cx="583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0%</a:t>
            </a:r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335065" y="4101327"/>
            <a:ext cx="1788030" cy="303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35065" y="3798002"/>
            <a:ext cx="1238300" cy="303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28169" y="2886550"/>
            <a:ext cx="868318" cy="303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16109" y="2298811"/>
            <a:ext cx="868318" cy="3033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2577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-1" y="113845"/>
            <a:ext cx="8998857" cy="938441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Broadband Impedance Estimation: JLEIC ion-Ring</a:t>
            </a:r>
            <a:endParaRPr lang="en-US" sz="3600" dirty="0">
              <a:solidFill>
                <a:srgbClr val="3366FF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103948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475340" y="6173653"/>
            <a:ext cx="2743200" cy="365125"/>
          </a:xfrm>
        </p:spPr>
        <p:txBody>
          <a:bodyPr/>
          <a:lstStyle/>
          <a:p>
            <a:r>
              <a:rPr lang="en-US" smtClean="0"/>
              <a:t>October 29 </a:t>
            </a:r>
            <a:r>
              <a:rPr lang="mr-IN" smtClean="0"/>
              <a:t>–</a:t>
            </a:r>
            <a:r>
              <a:rPr lang="en-US" smtClean="0"/>
              <a:t> November 1, 2018</a:t>
            </a: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94340" y="1039480"/>
            <a:ext cx="3519542" cy="53477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800000"/>
                </a:solidFill>
              </a:rPr>
              <a:t>Component Counts</a:t>
            </a:r>
            <a:endParaRPr lang="en-US" sz="2400" dirty="0">
              <a:solidFill>
                <a:srgbClr val="800000"/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3071790"/>
              </p:ext>
            </p:extLst>
          </p:nvPr>
        </p:nvGraphicFramePr>
        <p:xfrm>
          <a:off x="225435" y="1523326"/>
          <a:ext cx="3338320" cy="53214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1937"/>
                <a:gridCol w="1196383"/>
              </a:tblGrid>
              <a:tr h="657974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Elements</a:t>
                      </a:r>
                      <a:endParaRPr lang="en-US" sz="2000" dirty="0"/>
                    </a:p>
                  </a:txBody>
                  <a:tcPr>
                    <a:solidFill>
                      <a:srgbClr val="5C88E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     p-Ring</a:t>
                      </a:r>
                      <a:endParaRPr lang="en-US" sz="2000" dirty="0"/>
                    </a:p>
                  </a:txBody>
                  <a:tcPr>
                    <a:solidFill>
                      <a:srgbClr val="5C88E8"/>
                    </a:solidFill>
                  </a:tcPr>
                </a:tc>
              </a:tr>
              <a:tr h="4090879">
                <a:tc>
                  <a:txBody>
                    <a:bodyPr/>
                    <a:lstStyle/>
                    <a:p>
                      <a:pPr algn="l"/>
                      <a:r>
                        <a:rPr lang="en-US" sz="2000" dirty="0" smtClean="0"/>
                        <a:t>Flanges (pairs)</a:t>
                      </a:r>
                    </a:p>
                    <a:p>
                      <a:pPr algn="l"/>
                      <a:r>
                        <a:rPr lang="en-US" sz="2000" dirty="0" smtClean="0"/>
                        <a:t>BPMs</a:t>
                      </a:r>
                    </a:p>
                    <a:p>
                      <a:pPr algn="l"/>
                      <a:r>
                        <a:rPr lang="en-US" sz="2000" dirty="0" smtClean="0"/>
                        <a:t>Vacuum ports</a:t>
                      </a:r>
                    </a:p>
                    <a:p>
                      <a:pPr algn="l"/>
                      <a:r>
                        <a:rPr lang="en-US" sz="2000" dirty="0" smtClean="0"/>
                        <a:t>Bellows</a:t>
                      </a:r>
                    </a:p>
                    <a:p>
                      <a:pPr algn="l"/>
                      <a:r>
                        <a:rPr lang="en-US" sz="2000" dirty="0" smtClean="0"/>
                        <a:t>Vacuum Valves</a:t>
                      </a:r>
                    </a:p>
                    <a:p>
                      <a:pPr algn="l"/>
                      <a:r>
                        <a:rPr lang="en-US" sz="2000" dirty="0" smtClean="0"/>
                        <a:t>Tapers</a:t>
                      </a:r>
                    </a:p>
                    <a:p>
                      <a:pPr algn="l"/>
                      <a:r>
                        <a:rPr lang="en-US" sz="2000" dirty="0" smtClean="0">
                          <a:solidFill>
                            <a:srgbClr val="0000FF"/>
                          </a:solidFill>
                        </a:rPr>
                        <a:t>Collimators</a:t>
                      </a:r>
                    </a:p>
                    <a:p>
                      <a:pPr algn="l"/>
                      <a:r>
                        <a:rPr lang="en-US" sz="2000" dirty="0" smtClean="0"/>
                        <a:t>DIP</a:t>
                      </a:r>
                      <a:r>
                        <a:rPr lang="en-US" sz="2000" baseline="0" dirty="0" smtClean="0"/>
                        <a:t> screen slots</a:t>
                      </a:r>
                    </a:p>
                    <a:p>
                      <a:pPr algn="l"/>
                      <a:r>
                        <a:rPr lang="en-US" sz="2000" baseline="0" dirty="0" smtClean="0">
                          <a:solidFill>
                            <a:srgbClr val="800000"/>
                          </a:solidFill>
                        </a:rPr>
                        <a:t>Crab cavities</a:t>
                      </a:r>
                    </a:p>
                    <a:p>
                      <a:pPr algn="l"/>
                      <a:r>
                        <a:rPr lang="en-US" sz="2000" baseline="0" dirty="0" smtClean="0"/>
                        <a:t>RF cavities</a:t>
                      </a:r>
                    </a:p>
                    <a:p>
                      <a:pPr algn="l"/>
                      <a:r>
                        <a:rPr lang="en-US" sz="2000" baseline="0" dirty="0" smtClean="0"/>
                        <a:t>RF cavity bellows</a:t>
                      </a:r>
                    </a:p>
                    <a:p>
                      <a:pPr algn="l"/>
                      <a:r>
                        <a:rPr lang="en-US" sz="2000" baseline="0" dirty="0" smtClean="0"/>
                        <a:t>RF valves</a:t>
                      </a:r>
                    </a:p>
                    <a:p>
                      <a:pPr algn="l"/>
                      <a:r>
                        <a:rPr lang="en-US" sz="2000" baseline="0" dirty="0" smtClean="0">
                          <a:solidFill>
                            <a:srgbClr val="0000FF"/>
                          </a:solidFill>
                        </a:rPr>
                        <a:t>Feedback kickers</a:t>
                      </a:r>
                    </a:p>
                    <a:p>
                      <a:pPr algn="l"/>
                      <a:r>
                        <a:rPr lang="en-US" sz="2000" baseline="0" dirty="0" smtClean="0">
                          <a:solidFill>
                            <a:schemeClr val="tx1"/>
                          </a:solidFill>
                        </a:rPr>
                        <a:t>Roman Pot</a:t>
                      </a:r>
                    </a:p>
                    <a:p>
                      <a:pPr algn="l"/>
                      <a:r>
                        <a:rPr lang="en-US" sz="2000" baseline="0" dirty="0" smtClean="0">
                          <a:solidFill>
                            <a:srgbClr val="800000"/>
                          </a:solidFill>
                        </a:rPr>
                        <a:t>IR chamber</a:t>
                      </a:r>
                    </a:p>
                  </a:txBody>
                  <a:tcPr>
                    <a:solidFill>
                      <a:srgbClr val="D0DF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34</a:t>
                      </a:r>
                    </a:p>
                    <a:p>
                      <a:pPr algn="ctr"/>
                      <a:r>
                        <a:rPr lang="en-US" sz="2000" dirty="0" smtClean="0"/>
                        <a:t>214</a:t>
                      </a:r>
                    </a:p>
                    <a:p>
                      <a:pPr algn="ctr"/>
                      <a:r>
                        <a:rPr lang="en-US" sz="2000" dirty="0" smtClean="0"/>
                        <a:t>92</a:t>
                      </a:r>
                    </a:p>
                    <a:p>
                      <a:pPr algn="ctr"/>
                      <a:r>
                        <a:rPr lang="en-US" sz="2000" dirty="0" smtClean="0"/>
                        <a:t>559</a:t>
                      </a:r>
                    </a:p>
                    <a:p>
                      <a:pPr algn="ctr"/>
                      <a:r>
                        <a:rPr lang="en-US" sz="2000" dirty="0" smtClean="0"/>
                        <a:t>14</a:t>
                      </a:r>
                    </a:p>
                    <a:p>
                      <a:pPr algn="ctr"/>
                      <a:r>
                        <a:rPr lang="en-US" sz="2000" dirty="0" smtClean="0"/>
                        <a:t>6</a:t>
                      </a:r>
                    </a:p>
                    <a:p>
                      <a:pPr algn="ctr"/>
                      <a:r>
                        <a:rPr lang="en-US" sz="2000" dirty="0" smtClean="0"/>
                        <a:t>16</a:t>
                      </a:r>
                    </a:p>
                    <a:p>
                      <a:pPr algn="ctr"/>
                      <a:r>
                        <a:rPr lang="en-US" sz="2000" dirty="0" smtClean="0"/>
                        <a:t>-</a:t>
                      </a:r>
                    </a:p>
                    <a:p>
                      <a:pPr algn="ctr"/>
                      <a:r>
                        <a:rPr lang="en-US" sz="2000" dirty="0" smtClean="0"/>
                        <a:t>8</a:t>
                      </a:r>
                    </a:p>
                    <a:p>
                      <a:pPr algn="ctr"/>
                      <a:r>
                        <a:rPr lang="en-US" sz="2000" dirty="0" smtClean="0"/>
                        <a:t>40</a:t>
                      </a:r>
                    </a:p>
                    <a:p>
                      <a:pPr algn="ctr"/>
                      <a:r>
                        <a:rPr lang="en-US" sz="2000" dirty="0" smtClean="0"/>
                        <a:t>40</a:t>
                      </a:r>
                    </a:p>
                    <a:p>
                      <a:pPr algn="ctr"/>
                      <a:r>
                        <a:rPr lang="en-US" sz="2000" dirty="0" smtClean="0"/>
                        <a:t>24</a:t>
                      </a:r>
                    </a:p>
                    <a:p>
                      <a:pPr algn="ctr"/>
                      <a:r>
                        <a:rPr lang="en-US" sz="2000" dirty="0" smtClean="0"/>
                        <a:t>2</a:t>
                      </a:r>
                    </a:p>
                    <a:p>
                      <a:pPr algn="ctr"/>
                      <a:r>
                        <a:rPr lang="en-US" sz="2000" dirty="0" smtClean="0"/>
                        <a:t>2</a:t>
                      </a:r>
                    </a:p>
                    <a:p>
                      <a:pPr algn="ctr"/>
                      <a:r>
                        <a:rPr lang="en-US" sz="2000" dirty="0" smtClean="0"/>
                        <a:t>1</a:t>
                      </a:r>
                      <a:endParaRPr lang="en-US" sz="2000" dirty="0"/>
                    </a:p>
                  </a:txBody>
                  <a:tcPr>
                    <a:solidFill>
                      <a:srgbClr val="D0DFEB"/>
                    </a:solidFill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40197" y="1112052"/>
            <a:ext cx="1428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(T. </a:t>
            </a:r>
            <a:r>
              <a:rPr lang="en-US" dirty="0" err="1" smtClean="0">
                <a:solidFill>
                  <a:srgbClr val="000090"/>
                </a:solidFill>
              </a:rPr>
              <a:t>Michalski</a:t>
            </a:r>
            <a:r>
              <a:rPr lang="en-US" dirty="0" smtClean="0">
                <a:solidFill>
                  <a:srgbClr val="000090"/>
                </a:solidFill>
              </a:rPr>
              <a:t>)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205730" y="4393959"/>
            <a:ext cx="1333867" cy="502128"/>
          </a:xfrm>
          <a:prstGeom prst="rect">
            <a:avLst/>
          </a:prstGeom>
          <a:solidFill>
            <a:srgbClr val="F9FDC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293218" y="3346581"/>
            <a:ext cx="1246379" cy="478986"/>
          </a:xfrm>
          <a:prstGeom prst="rect">
            <a:avLst/>
          </a:prstGeom>
          <a:solidFill>
            <a:srgbClr val="F9FDC5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3753341" y="1309496"/>
            <a:ext cx="3933578" cy="6664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>
                <a:solidFill>
                  <a:srgbClr val="800000"/>
                </a:solidFill>
              </a:rPr>
              <a:t>Impedance Estimation</a:t>
            </a:r>
            <a:endParaRPr lang="en-US" sz="2800" dirty="0">
              <a:solidFill>
                <a:srgbClr val="80000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3330783"/>
              </p:ext>
            </p:extLst>
          </p:nvPr>
        </p:nvGraphicFramePr>
        <p:xfrm>
          <a:off x="4440906" y="1958024"/>
          <a:ext cx="2752808" cy="29714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5834"/>
                <a:gridCol w="1436974"/>
              </a:tblGrid>
              <a:tr h="749665">
                <a:tc>
                  <a:txBody>
                    <a:bodyPr/>
                    <a:lstStyle/>
                    <a:p>
                      <a:r>
                        <a:rPr lang="en-US" dirty="0" smtClean="0"/>
                        <a:t>Broadband</a:t>
                      </a:r>
                    </a:p>
                    <a:p>
                      <a:r>
                        <a:rPr lang="en-US" dirty="0" smtClean="0"/>
                        <a:t>Impedance</a:t>
                      </a:r>
                    </a:p>
                  </a:txBody>
                  <a:tcPr>
                    <a:solidFill>
                      <a:srgbClr val="5C88E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Reference</a:t>
                      </a:r>
                      <a:r>
                        <a:rPr lang="en-US" baseline="0" dirty="0" smtClean="0"/>
                        <a:t>:</a:t>
                      </a:r>
                    </a:p>
                    <a:p>
                      <a:r>
                        <a:rPr lang="en-US" baseline="0" dirty="0" smtClean="0"/>
                        <a:t> PEP-II</a:t>
                      </a:r>
                      <a:endParaRPr lang="en-US" dirty="0"/>
                    </a:p>
                  </a:txBody>
                  <a:tcPr>
                    <a:solidFill>
                      <a:srgbClr val="5C88E8"/>
                    </a:solidFill>
                  </a:tcPr>
                </a:tc>
              </a:tr>
              <a:tr h="55545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D0DF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97.6</a:t>
                      </a:r>
                      <a:endParaRPr lang="en-US" sz="2400" dirty="0"/>
                    </a:p>
                  </a:txBody>
                  <a:tcPr>
                    <a:solidFill>
                      <a:srgbClr val="D0DFEB"/>
                    </a:solidFill>
                  </a:tcPr>
                </a:tc>
              </a:tr>
              <a:tr h="55545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D0DF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0.08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FEB"/>
                    </a:solidFill>
                  </a:tcPr>
                </a:tc>
              </a:tr>
              <a:tr h="55545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D0DF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.6</a:t>
                      </a:r>
                      <a:endParaRPr lang="en-US" sz="2400" dirty="0"/>
                    </a:p>
                  </a:txBody>
                  <a:tcPr>
                    <a:solidFill>
                      <a:srgbClr val="D0DFEB"/>
                    </a:solidFill>
                  </a:tcPr>
                </a:tc>
              </a:tr>
              <a:tr h="555454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D0DFEB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80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FEB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69405"/>
              </p:ext>
            </p:extLst>
          </p:nvPr>
        </p:nvGraphicFramePr>
        <p:xfrm>
          <a:off x="4474324" y="3267690"/>
          <a:ext cx="1251946" cy="55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685800" imgH="304800" progId="Equation.DSMT4">
                  <p:embed/>
                </p:oleObj>
              </mc:Choice>
              <mc:Fallback>
                <p:oleObj name="Equation" r:id="rId3" imgW="6858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4324" y="3267690"/>
                        <a:ext cx="1251946" cy="557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662650"/>
              </p:ext>
            </p:extLst>
          </p:nvPr>
        </p:nvGraphicFramePr>
        <p:xfrm>
          <a:off x="4641082" y="2851521"/>
          <a:ext cx="774780" cy="354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5" imgW="444500" imgH="203200" progId="Equation.DSMT4">
                  <p:embed/>
                </p:oleObj>
              </mc:Choice>
              <mc:Fallback>
                <p:oleObj name="Equation" r:id="rId5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1082" y="2851521"/>
                        <a:ext cx="774780" cy="3541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913022"/>
              </p:ext>
            </p:extLst>
          </p:nvPr>
        </p:nvGraphicFramePr>
        <p:xfrm>
          <a:off x="4557537" y="3825567"/>
          <a:ext cx="1085188" cy="468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7" imgW="647700" imgH="279400" progId="Equation.DSMT4">
                  <p:embed/>
                </p:oleObj>
              </mc:Choice>
              <mc:Fallback>
                <p:oleObj name="Equation" r:id="rId7" imgW="6477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57537" y="3825567"/>
                        <a:ext cx="1085188" cy="468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372912"/>
              </p:ext>
            </p:extLst>
          </p:nvPr>
        </p:nvGraphicFramePr>
        <p:xfrm>
          <a:off x="4440906" y="4393959"/>
          <a:ext cx="1375394" cy="50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9" imgW="800100" imgH="292100" progId="Equation.DSMT4">
                  <p:embed/>
                </p:oleObj>
              </mc:Choice>
              <mc:Fallback>
                <p:oleObj name="Equation" r:id="rId9" imgW="8001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0906" y="4393959"/>
                        <a:ext cx="1375394" cy="50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35384"/>
              </p:ext>
            </p:extLst>
          </p:nvPr>
        </p:nvGraphicFramePr>
        <p:xfrm>
          <a:off x="7293218" y="3363762"/>
          <a:ext cx="1032270" cy="31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1" imgW="533400" imgH="165100" progId="Equation.DSMT4">
                  <p:embed/>
                </p:oleObj>
              </mc:Choice>
              <mc:Fallback>
                <p:oleObj name="Equation" r:id="rId11" imgW="5334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93218" y="3363762"/>
                        <a:ext cx="1032270" cy="31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984507"/>
              </p:ext>
            </p:extLst>
          </p:nvPr>
        </p:nvGraphicFramePr>
        <p:xfrm>
          <a:off x="7205730" y="4408488"/>
          <a:ext cx="17208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13" imgW="889000" imgH="203200" progId="Equation.DSMT4">
                  <p:embed/>
                </p:oleObj>
              </mc:Choice>
              <mc:Fallback>
                <p:oleObj name="Equation" r:id="rId13" imgW="889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05730" y="4408488"/>
                        <a:ext cx="17208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398858" y="1408812"/>
            <a:ext cx="127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(K. </a:t>
            </a:r>
            <a:r>
              <a:rPr lang="en-US" dirty="0" err="1" smtClean="0">
                <a:solidFill>
                  <a:srgbClr val="000090"/>
                </a:solidFill>
              </a:rPr>
              <a:t>Deitrick</a:t>
            </a:r>
            <a:r>
              <a:rPr lang="en-US" dirty="0" smtClean="0">
                <a:solidFill>
                  <a:srgbClr val="000090"/>
                </a:solidFill>
              </a:rPr>
              <a:t>)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753341" y="5056506"/>
            <a:ext cx="4095993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altLang="zh-CN" dirty="0" smtClean="0"/>
              <a:t>The short bunch length (1.0cm) at 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collision is unprecedented for the ion</a:t>
            </a:r>
          </a:p>
          <a:p>
            <a:r>
              <a:rPr lang="en-US" altLang="zh-CN" dirty="0"/>
              <a:t> </a:t>
            </a:r>
            <a:r>
              <a:rPr lang="en-US" altLang="zh-CN" dirty="0" smtClean="0"/>
              <a:t>     beams in existing ion rings </a:t>
            </a:r>
          </a:p>
          <a:p>
            <a:pPr marL="285750" indent="-285750">
              <a:buFont typeface="Arial"/>
              <a:buChar char="•"/>
            </a:pPr>
            <a:r>
              <a:rPr lang="en-US" altLang="zh-CN" dirty="0"/>
              <a:t>Bunch length varies through the whole</a:t>
            </a:r>
          </a:p>
          <a:p>
            <a:r>
              <a:rPr lang="en-US" altLang="zh-CN" dirty="0"/>
              <a:t>       bunch formation process</a:t>
            </a:r>
          </a:p>
          <a:p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75580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9-03-24 at 10.24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328" y="1417638"/>
            <a:ext cx="7226300" cy="5384800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6610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Broadband Impedance for Other Lepton Rings</a:t>
            </a:r>
            <a:endParaRPr lang="en-US" sz="3600" dirty="0">
              <a:solidFill>
                <a:srgbClr val="3366FF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103948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32118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6102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3366FF"/>
                </a:solidFill>
              </a:rPr>
              <a:t>Broadband Impedance for Other Ion Rings</a:t>
            </a:r>
            <a:endParaRPr lang="en-US" sz="3600" dirty="0">
              <a:solidFill>
                <a:srgbClr val="3366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9102"/>
            <a:ext cx="3883772" cy="610851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800000"/>
                </a:solidFill>
              </a:rPr>
              <a:t>RHIC </a:t>
            </a:r>
            <a:r>
              <a:rPr lang="en-US" sz="2800" dirty="0" smtClean="0">
                <a:solidFill>
                  <a:srgbClr val="800000"/>
                </a:solidFill>
              </a:rPr>
              <a:t>(measurement)</a:t>
            </a:r>
          </a:p>
          <a:p>
            <a:pPr marL="457200" lvl="1" indent="0">
              <a:buNone/>
            </a:pPr>
            <a:endParaRPr lang="en-US" dirty="0" smtClean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457200" lvl="1" indent="0">
              <a:buNone/>
            </a:pPr>
            <a:endParaRPr lang="en-US" sz="2000" dirty="0" smtClean="0"/>
          </a:p>
          <a:p>
            <a:pPr marL="457200" lvl="1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dirty="0" smtClean="0"/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103948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6974"/>
              </p:ext>
            </p:extLst>
          </p:nvPr>
        </p:nvGraphicFramePr>
        <p:xfrm>
          <a:off x="4340972" y="1389856"/>
          <a:ext cx="4291013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2273300" imgH="609600" progId="Equation.DSMT4">
                  <p:embed/>
                </p:oleObj>
              </mc:Choice>
              <mc:Fallback>
                <p:oleObj name="Equation" r:id="rId3" imgW="2273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0972" y="1389856"/>
                        <a:ext cx="4291013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09898" y="2540794"/>
            <a:ext cx="5789290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2000" dirty="0" smtClean="0"/>
              <a:t>(“</a:t>
            </a:r>
            <a:r>
              <a:rPr lang="en-US" sz="2000" dirty="0" err="1"/>
              <a:t>Longitudianl</a:t>
            </a:r>
            <a:r>
              <a:rPr lang="en-US" sz="2000" dirty="0"/>
              <a:t> Impedance of RHIC</a:t>
            </a:r>
            <a:r>
              <a:rPr lang="en-US" sz="2000" dirty="0" smtClean="0"/>
              <a:t>”, M. </a:t>
            </a:r>
            <a:r>
              <a:rPr lang="en-US" sz="2000" dirty="0" err="1" smtClean="0"/>
              <a:t>Blaskwicz</a:t>
            </a:r>
            <a:r>
              <a:rPr lang="en-US" sz="2000" dirty="0" smtClean="0"/>
              <a:t>, </a:t>
            </a:r>
            <a:r>
              <a:rPr lang="en-US" sz="2000" dirty="0" err="1" smtClean="0"/>
              <a:t>etc</a:t>
            </a:r>
            <a:r>
              <a:rPr lang="en-US" sz="2000" dirty="0" smtClean="0"/>
              <a:t>)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486467"/>
              </p:ext>
            </p:extLst>
          </p:nvPr>
        </p:nvGraphicFramePr>
        <p:xfrm>
          <a:off x="3339677" y="3217902"/>
          <a:ext cx="5347123" cy="1051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5" imgW="3098800" imgH="609600" progId="Equation.DSMT4">
                  <p:embed/>
                </p:oleObj>
              </mc:Choice>
              <mc:Fallback>
                <p:oleObj name="Equation" r:id="rId5" imgW="30988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9677" y="3217902"/>
                        <a:ext cx="5347123" cy="1051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09898" y="4268911"/>
            <a:ext cx="6667561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2000" dirty="0" smtClean="0"/>
              <a:t>(“Transverse Impedance Measurement in RHIC and the AGS”, </a:t>
            </a:r>
          </a:p>
          <a:p>
            <a:pPr marL="0" lvl="1"/>
            <a:r>
              <a:rPr lang="en-US" sz="2000" dirty="0" smtClean="0"/>
              <a:t>N. </a:t>
            </a:r>
            <a:r>
              <a:rPr lang="en-US" sz="2000" dirty="0" err="1" smtClean="0"/>
              <a:t>Biancacci</a:t>
            </a:r>
            <a:r>
              <a:rPr lang="en-US" sz="2000" dirty="0" smtClean="0"/>
              <a:t>, </a:t>
            </a:r>
            <a:r>
              <a:rPr lang="en-US" sz="2000" dirty="0" err="1" smtClean="0"/>
              <a:t>etc</a:t>
            </a:r>
            <a:r>
              <a:rPr lang="en-US" sz="2000" dirty="0" smtClean="0"/>
              <a:t>)</a:t>
            </a:r>
            <a:endParaRPr lang="en-US" sz="2000" dirty="0"/>
          </a:p>
          <a:p>
            <a:endParaRPr lang="en-US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4948370"/>
            <a:ext cx="3883772" cy="6108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rgbClr val="800000"/>
                </a:solidFill>
              </a:rPr>
              <a:t>LHC </a:t>
            </a:r>
            <a:r>
              <a:rPr lang="en-US" sz="2800" dirty="0" smtClean="0">
                <a:solidFill>
                  <a:srgbClr val="800000"/>
                </a:solidFill>
              </a:rPr>
              <a:t>(measurement)</a:t>
            </a:r>
          </a:p>
          <a:p>
            <a:pPr marL="457200" lvl="1" indent="0">
              <a:buFont typeface="Arial"/>
              <a:buNone/>
            </a:pPr>
            <a:endParaRPr lang="en-US" dirty="0" smtClean="0"/>
          </a:p>
          <a:p>
            <a:pPr marL="457200" lvl="1" indent="0">
              <a:buFont typeface="Arial"/>
              <a:buNone/>
            </a:pPr>
            <a:endParaRPr lang="en-US" sz="2000" dirty="0" smtClean="0"/>
          </a:p>
          <a:p>
            <a:pPr marL="457200" lvl="1" indent="0">
              <a:buFont typeface="Arial"/>
              <a:buNone/>
            </a:pPr>
            <a:endParaRPr lang="en-US" sz="2000" dirty="0" smtClean="0"/>
          </a:p>
          <a:p>
            <a:pPr marL="457200" lvl="1" indent="0">
              <a:buFont typeface="Arial"/>
              <a:buNone/>
            </a:pPr>
            <a:endParaRPr lang="en-US" sz="2000" dirty="0" smtClean="0"/>
          </a:p>
          <a:p>
            <a:pPr marL="457200" lvl="1" indent="0">
              <a:buFont typeface="Arial"/>
              <a:buNone/>
            </a:pPr>
            <a:endParaRPr lang="en-US" sz="2000" dirty="0" smtClean="0"/>
          </a:p>
          <a:p>
            <a:pPr marL="457200" lvl="1" indent="0">
              <a:buFont typeface="Arial"/>
              <a:buNone/>
            </a:pPr>
            <a:endParaRPr lang="en-US" sz="2000" dirty="0" smtClean="0"/>
          </a:p>
          <a:p>
            <a:pPr marL="457200" lvl="1" indent="0">
              <a:buFont typeface="Arial"/>
              <a:buNone/>
            </a:pPr>
            <a:endParaRPr lang="en-US" sz="2000" dirty="0" smtClean="0"/>
          </a:p>
          <a:p>
            <a:pPr marL="0" indent="0">
              <a:buFont typeface="Arial"/>
              <a:buNone/>
            </a:pPr>
            <a:endParaRPr lang="en-US" dirty="0" smtClean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28676"/>
              </p:ext>
            </p:extLst>
          </p:nvPr>
        </p:nvGraphicFramePr>
        <p:xfrm>
          <a:off x="3966038" y="5541927"/>
          <a:ext cx="2589213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7" imgW="1371600" imgH="304800" progId="Equation.DSMT4">
                  <p:embed/>
                </p:oleObj>
              </mc:Choice>
              <mc:Fallback>
                <p:oleObj name="Equation" r:id="rId7" imgW="13716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6038" y="5541927"/>
                        <a:ext cx="2589213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232154" y="6118189"/>
            <a:ext cx="6776890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lvl="1"/>
            <a:r>
              <a:rPr lang="en-US" sz="2000" dirty="0" smtClean="0"/>
              <a:t>(“Beam Measurement of LHC Impedance</a:t>
            </a:r>
            <a:r>
              <a:rPr lang="mr-IN" sz="2000" dirty="0" smtClean="0"/>
              <a:t>…</a:t>
            </a:r>
            <a:r>
              <a:rPr lang="en-US" sz="2000" dirty="0" smtClean="0"/>
              <a:t>”, J. F. E. Muller, </a:t>
            </a:r>
            <a:r>
              <a:rPr lang="en-US" sz="2000" dirty="0" err="1" smtClean="0"/>
              <a:t>etc</a:t>
            </a:r>
            <a:r>
              <a:rPr lang="en-US" sz="2000" dirty="0" smtClean="0"/>
              <a:t>)</a:t>
            </a:r>
            <a:endParaRPr lang="en-US" sz="2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0247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186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3366FF"/>
                </a:solidFill>
              </a:rPr>
              <a:t>Roman Pot</a:t>
            </a:r>
            <a:endParaRPr lang="en-US" dirty="0">
              <a:solidFill>
                <a:srgbClr val="3366FF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1039480"/>
            <a:ext cx="91440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65387" y="1327050"/>
            <a:ext cx="8421413" cy="4799114"/>
          </a:xfrm>
        </p:spPr>
        <p:txBody>
          <a:bodyPr>
            <a:normAutofit fontScale="92500"/>
          </a:bodyPr>
          <a:lstStyle/>
          <a:p>
            <a:r>
              <a:rPr lang="en-US" sz="2400" dirty="0"/>
              <a:t>The Roman Pot is an experimental technique </a:t>
            </a:r>
            <a:r>
              <a:rPr lang="en-US" sz="2400" dirty="0" smtClean="0"/>
              <a:t>for </a:t>
            </a:r>
            <a:r>
              <a:rPr lang="en-US" sz="2400" dirty="0"/>
              <a:t>the detection of forward protons from elastic or diffractive scattering.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/>
              <a:t>It has been successfully employed in other machines like the SPS, TEVATRON, RHIC and DESY. </a:t>
            </a:r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/>
              <a:t>The challenging constraints of LHC, such as the narrow high intensity beam with energy of 7 </a:t>
            </a:r>
            <a:r>
              <a:rPr lang="en-US" sz="2400" dirty="0" err="1"/>
              <a:t>TeV</a:t>
            </a:r>
            <a:r>
              <a:rPr lang="en-US" sz="2400" dirty="0"/>
              <a:t>, the Ultra High Vacuum and the high radiation fluxes have required the development of new Roman Pots.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/>
              <a:t>measured value </a:t>
            </a:r>
            <a:r>
              <a:rPr lang="en-US" sz="2400" dirty="0" smtClean="0"/>
              <a:t>for</a:t>
            </a:r>
            <a:r>
              <a:rPr lang="en-US" sz="2400" dirty="0"/>
              <a:t> </a:t>
            </a:r>
            <a:r>
              <a:rPr lang="en-US" sz="2400" dirty="0" smtClean="0"/>
              <a:t>(</a:t>
            </a:r>
            <a:r>
              <a:rPr lang="en-US" sz="2400" dirty="0" err="1" smtClean="0"/>
              <a:t>Z_long</a:t>
            </a:r>
            <a:r>
              <a:rPr lang="en-US" sz="2400" dirty="0"/>
              <a:t>/n)</a:t>
            </a:r>
            <a:r>
              <a:rPr lang="en-US" sz="2400" dirty="0" smtClean="0"/>
              <a:t>eff LHC</a:t>
            </a:r>
            <a:r>
              <a:rPr lang="en-US" sz="2400" dirty="0"/>
              <a:t>= 90mΩ</a:t>
            </a:r>
          </a:p>
        </p:txBody>
      </p:sp>
    </p:spTree>
    <p:extLst>
      <p:ext uri="{BB962C8B-B14F-4D97-AF65-F5344CB8AC3E}">
        <p14:creationId xmlns:p14="http://schemas.microsoft.com/office/powerpoint/2010/main" val="22549887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7</TotalTime>
  <Words>755</Words>
  <Application>Microsoft Macintosh PowerPoint</Application>
  <PresentationFormat>On-screen Show (4:3)</PresentationFormat>
  <Paragraphs>224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JLEIC Impedance Summary</vt:lpstr>
      <vt:lpstr>Outline</vt:lpstr>
      <vt:lpstr>Broadband Impedance in JLEIC</vt:lpstr>
      <vt:lpstr>Broadband Impedance Estimation: JLEIC e-Ring</vt:lpstr>
      <vt:lpstr>Electron Ring Breakdown (using PEPII elements)</vt:lpstr>
      <vt:lpstr>Broadband Impedance Estimation: JLEIC ion-Ring</vt:lpstr>
      <vt:lpstr>Broadband Impedance for Other Lepton Rings</vt:lpstr>
      <vt:lpstr>Broadband Impedance for Other Ion Rings</vt:lpstr>
      <vt:lpstr>Roman Pot</vt:lpstr>
      <vt:lpstr>Roman Pot</vt:lpstr>
      <vt:lpstr>Narrowband Impedance in JLEIC</vt:lpstr>
      <vt:lpstr>Narrowband Impedance: JLEIC e-Ring RF Cavity</vt:lpstr>
      <vt:lpstr>Narrowband Impedance: Ion-Ring RF Cavity</vt:lpstr>
      <vt:lpstr>Narrowband Impedance: Ion-Ring RF Cavity</vt:lpstr>
      <vt:lpstr>Narrowband Impedance: Crab Cavity</vt:lpstr>
      <vt:lpstr>Narrowband Impedance: IR Chamber</vt:lpstr>
      <vt:lpstr>PowerPoint Presentation</vt:lpstr>
      <vt:lpstr>Narrowband Impedance: Roman Pot</vt:lpstr>
      <vt:lpstr>PowerPoint Presentation</vt:lpstr>
      <vt:lpstr>Summary of JLEIC Impedance Status</vt:lpstr>
    </vt:vector>
  </TitlesOfParts>
  <Company>Jefferson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edance Summary</dc:title>
  <dc:creator>Administrator</dc:creator>
  <cp:lastModifiedBy>Administrator</cp:lastModifiedBy>
  <cp:revision>32</cp:revision>
  <dcterms:created xsi:type="dcterms:W3CDTF">2019-03-24T00:14:33Z</dcterms:created>
  <dcterms:modified xsi:type="dcterms:W3CDTF">2019-03-25T14:06:27Z</dcterms:modified>
</cp:coreProperties>
</file>